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316" r:id="rId3"/>
    <p:sldId id="317" r:id="rId4"/>
    <p:sldId id="309" r:id="rId5"/>
    <p:sldId id="292" r:id="rId6"/>
    <p:sldId id="320" r:id="rId7"/>
    <p:sldId id="324" r:id="rId8"/>
    <p:sldId id="322" r:id="rId9"/>
    <p:sldId id="312" r:id="rId10"/>
    <p:sldId id="299" r:id="rId11"/>
    <p:sldId id="314" r:id="rId12"/>
    <p:sldId id="315" r:id="rId13"/>
    <p:sldId id="313" r:id="rId14"/>
    <p:sldId id="323" r:id="rId15"/>
    <p:sldId id="301" r:id="rId16"/>
    <p:sldId id="305"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
      <p:font typeface="Cambria Math" panose="02040503050406030204" pitchFamily="18" charset="0"/>
      <p:regular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D7D"/>
    <a:srgbClr val="2D7D9F"/>
    <a:srgbClr val="00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111" d="100"/>
          <a:sy n="111" d="100"/>
        </p:scale>
        <p:origin x="1938"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9/1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9/1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tags" Target="../tags/tag512.xml"/><Relationship Id="rId18" Type="http://schemas.openxmlformats.org/officeDocument/2006/relationships/tags" Target="../tags/tag517.xml"/><Relationship Id="rId26" Type="http://schemas.openxmlformats.org/officeDocument/2006/relationships/tags" Target="../tags/tag525.xml"/><Relationship Id="rId39" Type="http://schemas.openxmlformats.org/officeDocument/2006/relationships/tags" Target="../tags/tag538.xml"/><Relationship Id="rId21" Type="http://schemas.openxmlformats.org/officeDocument/2006/relationships/tags" Target="../tags/tag520.xml"/><Relationship Id="rId34" Type="http://schemas.openxmlformats.org/officeDocument/2006/relationships/tags" Target="../tags/tag533.xml"/><Relationship Id="rId42" Type="http://schemas.openxmlformats.org/officeDocument/2006/relationships/tags" Target="../tags/tag541.xml"/><Relationship Id="rId7" Type="http://schemas.openxmlformats.org/officeDocument/2006/relationships/tags" Target="../tags/tag506.xml"/><Relationship Id="rId2" Type="http://schemas.openxmlformats.org/officeDocument/2006/relationships/tags" Target="../tags/tag501.xml"/><Relationship Id="rId16" Type="http://schemas.openxmlformats.org/officeDocument/2006/relationships/tags" Target="../tags/tag515.xml"/><Relationship Id="rId20" Type="http://schemas.openxmlformats.org/officeDocument/2006/relationships/tags" Target="../tags/tag519.xml"/><Relationship Id="rId29" Type="http://schemas.openxmlformats.org/officeDocument/2006/relationships/tags" Target="../tags/tag528.xml"/><Relationship Id="rId41" Type="http://schemas.openxmlformats.org/officeDocument/2006/relationships/tags" Target="../tags/tag540.xml"/><Relationship Id="rId1" Type="http://schemas.openxmlformats.org/officeDocument/2006/relationships/tags" Target="../tags/tag500.xml"/><Relationship Id="rId6" Type="http://schemas.openxmlformats.org/officeDocument/2006/relationships/tags" Target="../tags/tag505.xml"/><Relationship Id="rId11" Type="http://schemas.openxmlformats.org/officeDocument/2006/relationships/tags" Target="../tags/tag510.xml"/><Relationship Id="rId24" Type="http://schemas.openxmlformats.org/officeDocument/2006/relationships/tags" Target="../tags/tag523.xml"/><Relationship Id="rId32" Type="http://schemas.openxmlformats.org/officeDocument/2006/relationships/tags" Target="../tags/tag531.xml"/><Relationship Id="rId37" Type="http://schemas.openxmlformats.org/officeDocument/2006/relationships/tags" Target="../tags/tag536.xml"/><Relationship Id="rId40" Type="http://schemas.openxmlformats.org/officeDocument/2006/relationships/tags" Target="../tags/tag539.xml"/><Relationship Id="rId5" Type="http://schemas.openxmlformats.org/officeDocument/2006/relationships/tags" Target="../tags/tag504.xml"/><Relationship Id="rId15" Type="http://schemas.openxmlformats.org/officeDocument/2006/relationships/tags" Target="../tags/tag514.xml"/><Relationship Id="rId23" Type="http://schemas.openxmlformats.org/officeDocument/2006/relationships/tags" Target="../tags/tag522.xml"/><Relationship Id="rId28" Type="http://schemas.openxmlformats.org/officeDocument/2006/relationships/tags" Target="../tags/tag527.xml"/><Relationship Id="rId36" Type="http://schemas.openxmlformats.org/officeDocument/2006/relationships/tags" Target="../tags/tag535.xml"/><Relationship Id="rId10" Type="http://schemas.openxmlformats.org/officeDocument/2006/relationships/tags" Target="../tags/tag509.xml"/><Relationship Id="rId19" Type="http://schemas.openxmlformats.org/officeDocument/2006/relationships/tags" Target="../tags/tag518.xml"/><Relationship Id="rId31" Type="http://schemas.openxmlformats.org/officeDocument/2006/relationships/tags" Target="../tags/tag530.xml"/><Relationship Id="rId4" Type="http://schemas.openxmlformats.org/officeDocument/2006/relationships/tags" Target="../tags/tag503.xml"/><Relationship Id="rId9" Type="http://schemas.openxmlformats.org/officeDocument/2006/relationships/tags" Target="../tags/tag508.xml"/><Relationship Id="rId14" Type="http://schemas.openxmlformats.org/officeDocument/2006/relationships/tags" Target="../tags/tag513.xml"/><Relationship Id="rId22" Type="http://schemas.openxmlformats.org/officeDocument/2006/relationships/tags" Target="../tags/tag521.xml"/><Relationship Id="rId27" Type="http://schemas.openxmlformats.org/officeDocument/2006/relationships/tags" Target="../tags/tag526.xml"/><Relationship Id="rId30" Type="http://schemas.openxmlformats.org/officeDocument/2006/relationships/tags" Target="../tags/tag529.xml"/><Relationship Id="rId35" Type="http://schemas.openxmlformats.org/officeDocument/2006/relationships/tags" Target="../tags/tag534.xml"/><Relationship Id="rId43" Type="http://schemas.openxmlformats.org/officeDocument/2006/relationships/slideLayout" Target="../slideLayouts/slideLayout2.xml"/><Relationship Id="rId8" Type="http://schemas.openxmlformats.org/officeDocument/2006/relationships/tags" Target="../tags/tag507.xml"/><Relationship Id="rId3" Type="http://schemas.openxmlformats.org/officeDocument/2006/relationships/tags" Target="../tags/tag502.xml"/><Relationship Id="rId12" Type="http://schemas.openxmlformats.org/officeDocument/2006/relationships/tags" Target="../tags/tag511.xml"/><Relationship Id="rId17" Type="http://schemas.openxmlformats.org/officeDocument/2006/relationships/tags" Target="../tags/tag516.xml"/><Relationship Id="rId25" Type="http://schemas.openxmlformats.org/officeDocument/2006/relationships/tags" Target="../tags/tag524.xml"/><Relationship Id="rId33" Type="http://schemas.openxmlformats.org/officeDocument/2006/relationships/tags" Target="../tags/tag532.xml"/><Relationship Id="rId38" Type="http://schemas.openxmlformats.org/officeDocument/2006/relationships/tags" Target="../tags/tag53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tags" Target="../tags/tag549.xml"/><Relationship Id="rId13" Type="http://schemas.openxmlformats.org/officeDocument/2006/relationships/tags" Target="../tags/tag554.xml"/><Relationship Id="rId3" Type="http://schemas.openxmlformats.org/officeDocument/2006/relationships/tags" Target="../tags/tag544.xml"/><Relationship Id="rId7" Type="http://schemas.openxmlformats.org/officeDocument/2006/relationships/tags" Target="../tags/tag548.xml"/><Relationship Id="rId12" Type="http://schemas.openxmlformats.org/officeDocument/2006/relationships/tags" Target="../tags/tag553.xml"/><Relationship Id="rId2" Type="http://schemas.openxmlformats.org/officeDocument/2006/relationships/tags" Target="../tags/tag543.xml"/><Relationship Id="rId16" Type="http://schemas.openxmlformats.org/officeDocument/2006/relationships/image" Target="../media/image10.PNG"/><Relationship Id="rId1" Type="http://schemas.openxmlformats.org/officeDocument/2006/relationships/tags" Target="../tags/tag542.xml"/><Relationship Id="rId6" Type="http://schemas.openxmlformats.org/officeDocument/2006/relationships/tags" Target="../tags/tag547.xml"/><Relationship Id="rId11" Type="http://schemas.openxmlformats.org/officeDocument/2006/relationships/tags" Target="../tags/tag552.xml"/><Relationship Id="rId5" Type="http://schemas.openxmlformats.org/officeDocument/2006/relationships/tags" Target="../tags/tag546.xml"/><Relationship Id="rId15" Type="http://schemas.openxmlformats.org/officeDocument/2006/relationships/slideLayout" Target="../slideLayouts/slideLayout2.xml"/><Relationship Id="rId10" Type="http://schemas.openxmlformats.org/officeDocument/2006/relationships/tags" Target="../tags/tag551.xml"/><Relationship Id="rId4" Type="http://schemas.openxmlformats.org/officeDocument/2006/relationships/tags" Target="../tags/tag545.xml"/><Relationship Id="rId9" Type="http://schemas.openxmlformats.org/officeDocument/2006/relationships/tags" Target="../tags/tag550.xml"/><Relationship Id="rId14" Type="http://schemas.openxmlformats.org/officeDocument/2006/relationships/tags" Target="../tags/tag555.xml"/></Relationships>
</file>

<file path=ppt/slides/_rels/slide13.xml.rels><?xml version="1.0" encoding="UTF-8" standalone="yes"?>
<Relationships xmlns="http://schemas.openxmlformats.org/package/2006/relationships"><Relationship Id="rId13" Type="http://schemas.openxmlformats.org/officeDocument/2006/relationships/tags" Target="../tags/tag568.xml"/><Relationship Id="rId18" Type="http://schemas.openxmlformats.org/officeDocument/2006/relationships/tags" Target="../tags/tag573.xml"/><Relationship Id="rId26" Type="http://schemas.openxmlformats.org/officeDocument/2006/relationships/tags" Target="../tags/tag581.xml"/><Relationship Id="rId39" Type="http://schemas.openxmlformats.org/officeDocument/2006/relationships/tags" Target="../tags/tag594.xml"/><Relationship Id="rId21" Type="http://schemas.openxmlformats.org/officeDocument/2006/relationships/tags" Target="../tags/tag576.xml"/><Relationship Id="rId34" Type="http://schemas.openxmlformats.org/officeDocument/2006/relationships/tags" Target="../tags/tag589.xml"/><Relationship Id="rId42" Type="http://schemas.openxmlformats.org/officeDocument/2006/relationships/tags" Target="../tags/tag597.xml"/><Relationship Id="rId47" Type="http://schemas.openxmlformats.org/officeDocument/2006/relationships/tags" Target="../tags/tag602.xml"/><Relationship Id="rId50" Type="http://schemas.openxmlformats.org/officeDocument/2006/relationships/tags" Target="../tags/tag605.xml"/><Relationship Id="rId55" Type="http://schemas.openxmlformats.org/officeDocument/2006/relationships/tags" Target="../tags/tag610.xml"/><Relationship Id="rId63" Type="http://schemas.openxmlformats.org/officeDocument/2006/relationships/image" Target="../media/image11.wmf"/><Relationship Id="rId7" Type="http://schemas.openxmlformats.org/officeDocument/2006/relationships/tags" Target="../tags/tag562.xml"/><Relationship Id="rId2" Type="http://schemas.openxmlformats.org/officeDocument/2006/relationships/tags" Target="../tags/tag557.xml"/><Relationship Id="rId16" Type="http://schemas.openxmlformats.org/officeDocument/2006/relationships/tags" Target="../tags/tag571.xml"/><Relationship Id="rId29" Type="http://schemas.openxmlformats.org/officeDocument/2006/relationships/tags" Target="../tags/tag584.xml"/><Relationship Id="rId11" Type="http://schemas.openxmlformats.org/officeDocument/2006/relationships/tags" Target="../tags/tag566.xml"/><Relationship Id="rId24" Type="http://schemas.openxmlformats.org/officeDocument/2006/relationships/tags" Target="../tags/tag579.xml"/><Relationship Id="rId32" Type="http://schemas.openxmlformats.org/officeDocument/2006/relationships/tags" Target="../tags/tag587.xml"/><Relationship Id="rId37" Type="http://schemas.openxmlformats.org/officeDocument/2006/relationships/tags" Target="../tags/tag592.xml"/><Relationship Id="rId40" Type="http://schemas.openxmlformats.org/officeDocument/2006/relationships/tags" Target="../tags/tag595.xml"/><Relationship Id="rId45" Type="http://schemas.openxmlformats.org/officeDocument/2006/relationships/tags" Target="../tags/tag600.xml"/><Relationship Id="rId53" Type="http://schemas.openxmlformats.org/officeDocument/2006/relationships/tags" Target="../tags/tag608.xml"/><Relationship Id="rId58" Type="http://schemas.openxmlformats.org/officeDocument/2006/relationships/tags" Target="../tags/tag613.xml"/><Relationship Id="rId5" Type="http://schemas.openxmlformats.org/officeDocument/2006/relationships/tags" Target="../tags/tag560.xml"/><Relationship Id="rId61" Type="http://schemas.openxmlformats.org/officeDocument/2006/relationships/slideLayout" Target="../slideLayouts/slideLayout2.xml"/><Relationship Id="rId19" Type="http://schemas.openxmlformats.org/officeDocument/2006/relationships/tags" Target="../tags/tag574.xml"/><Relationship Id="rId14" Type="http://schemas.openxmlformats.org/officeDocument/2006/relationships/tags" Target="../tags/tag569.xml"/><Relationship Id="rId22" Type="http://schemas.openxmlformats.org/officeDocument/2006/relationships/tags" Target="../tags/tag577.xml"/><Relationship Id="rId27" Type="http://schemas.openxmlformats.org/officeDocument/2006/relationships/tags" Target="../tags/tag582.xml"/><Relationship Id="rId30" Type="http://schemas.openxmlformats.org/officeDocument/2006/relationships/tags" Target="../tags/tag585.xml"/><Relationship Id="rId35" Type="http://schemas.openxmlformats.org/officeDocument/2006/relationships/tags" Target="../tags/tag590.xml"/><Relationship Id="rId43" Type="http://schemas.openxmlformats.org/officeDocument/2006/relationships/tags" Target="../tags/tag598.xml"/><Relationship Id="rId48" Type="http://schemas.openxmlformats.org/officeDocument/2006/relationships/tags" Target="../tags/tag603.xml"/><Relationship Id="rId56" Type="http://schemas.openxmlformats.org/officeDocument/2006/relationships/tags" Target="../tags/tag611.xml"/><Relationship Id="rId8" Type="http://schemas.openxmlformats.org/officeDocument/2006/relationships/tags" Target="../tags/tag563.xml"/><Relationship Id="rId51" Type="http://schemas.openxmlformats.org/officeDocument/2006/relationships/tags" Target="../tags/tag606.xml"/><Relationship Id="rId3" Type="http://schemas.openxmlformats.org/officeDocument/2006/relationships/tags" Target="../tags/tag558.xml"/><Relationship Id="rId12" Type="http://schemas.openxmlformats.org/officeDocument/2006/relationships/tags" Target="../tags/tag567.xml"/><Relationship Id="rId17" Type="http://schemas.openxmlformats.org/officeDocument/2006/relationships/tags" Target="../tags/tag572.xml"/><Relationship Id="rId25" Type="http://schemas.openxmlformats.org/officeDocument/2006/relationships/tags" Target="../tags/tag580.xml"/><Relationship Id="rId33" Type="http://schemas.openxmlformats.org/officeDocument/2006/relationships/tags" Target="../tags/tag588.xml"/><Relationship Id="rId38" Type="http://schemas.openxmlformats.org/officeDocument/2006/relationships/tags" Target="../tags/tag593.xml"/><Relationship Id="rId46" Type="http://schemas.openxmlformats.org/officeDocument/2006/relationships/tags" Target="../tags/tag601.xml"/><Relationship Id="rId59" Type="http://schemas.openxmlformats.org/officeDocument/2006/relationships/tags" Target="../tags/tag614.xml"/><Relationship Id="rId20" Type="http://schemas.openxmlformats.org/officeDocument/2006/relationships/tags" Target="../tags/tag575.xml"/><Relationship Id="rId41" Type="http://schemas.openxmlformats.org/officeDocument/2006/relationships/tags" Target="../tags/tag596.xml"/><Relationship Id="rId54" Type="http://schemas.openxmlformats.org/officeDocument/2006/relationships/tags" Target="../tags/tag609.xml"/><Relationship Id="rId62" Type="http://schemas.openxmlformats.org/officeDocument/2006/relationships/oleObject" Target="../embeddings/oleObject5.bin"/><Relationship Id="rId1" Type="http://schemas.openxmlformats.org/officeDocument/2006/relationships/tags" Target="../tags/tag556.xml"/><Relationship Id="rId6" Type="http://schemas.openxmlformats.org/officeDocument/2006/relationships/tags" Target="../tags/tag561.xml"/><Relationship Id="rId15" Type="http://schemas.openxmlformats.org/officeDocument/2006/relationships/tags" Target="../tags/tag570.xml"/><Relationship Id="rId23" Type="http://schemas.openxmlformats.org/officeDocument/2006/relationships/tags" Target="../tags/tag578.xml"/><Relationship Id="rId28" Type="http://schemas.openxmlformats.org/officeDocument/2006/relationships/tags" Target="../tags/tag583.xml"/><Relationship Id="rId36" Type="http://schemas.openxmlformats.org/officeDocument/2006/relationships/tags" Target="../tags/tag591.xml"/><Relationship Id="rId49" Type="http://schemas.openxmlformats.org/officeDocument/2006/relationships/tags" Target="../tags/tag604.xml"/><Relationship Id="rId57" Type="http://schemas.openxmlformats.org/officeDocument/2006/relationships/tags" Target="../tags/tag612.xml"/><Relationship Id="rId10" Type="http://schemas.openxmlformats.org/officeDocument/2006/relationships/tags" Target="../tags/tag565.xml"/><Relationship Id="rId31" Type="http://schemas.openxmlformats.org/officeDocument/2006/relationships/tags" Target="../tags/tag586.xml"/><Relationship Id="rId44" Type="http://schemas.openxmlformats.org/officeDocument/2006/relationships/tags" Target="../tags/tag599.xml"/><Relationship Id="rId52" Type="http://schemas.openxmlformats.org/officeDocument/2006/relationships/tags" Target="../tags/tag607.xml"/><Relationship Id="rId60" Type="http://schemas.openxmlformats.org/officeDocument/2006/relationships/tags" Target="../tags/tag615.xml"/><Relationship Id="rId4" Type="http://schemas.openxmlformats.org/officeDocument/2006/relationships/tags" Target="../tags/tag559.xml"/><Relationship Id="rId9" Type="http://schemas.openxmlformats.org/officeDocument/2006/relationships/tags" Target="../tags/tag564.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117" Type="http://schemas.openxmlformats.org/officeDocument/2006/relationships/tags" Target="../tags/tag732.xml"/><Relationship Id="rId21" Type="http://schemas.openxmlformats.org/officeDocument/2006/relationships/tags" Target="../tags/tag636.xml"/><Relationship Id="rId42" Type="http://schemas.openxmlformats.org/officeDocument/2006/relationships/tags" Target="../tags/tag657.xml"/><Relationship Id="rId63" Type="http://schemas.openxmlformats.org/officeDocument/2006/relationships/tags" Target="../tags/tag678.xml"/><Relationship Id="rId84" Type="http://schemas.openxmlformats.org/officeDocument/2006/relationships/tags" Target="../tags/tag699.xml"/><Relationship Id="rId138" Type="http://schemas.openxmlformats.org/officeDocument/2006/relationships/tags" Target="../tags/tag753.xml"/><Relationship Id="rId159" Type="http://schemas.openxmlformats.org/officeDocument/2006/relationships/tags" Target="../tags/tag774.xml"/><Relationship Id="rId170" Type="http://schemas.openxmlformats.org/officeDocument/2006/relationships/slideLayout" Target="../slideLayouts/slideLayout2.xml"/><Relationship Id="rId107" Type="http://schemas.openxmlformats.org/officeDocument/2006/relationships/tags" Target="../tags/tag722.xml"/><Relationship Id="rId11" Type="http://schemas.openxmlformats.org/officeDocument/2006/relationships/tags" Target="../tags/tag626.xml"/><Relationship Id="rId32" Type="http://schemas.openxmlformats.org/officeDocument/2006/relationships/tags" Target="../tags/tag647.xml"/><Relationship Id="rId53" Type="http://schemas.openxmlformats.org/officeDocument/2006/relationships/tags" Target="../tags/tag668.xml"/><Relationship Id="rId74" Type="http://schemas.openxmlformats.org/officeDocument/2006/relationships/tags" Target="../tags/tag689.xml"/><Relationship Id="rId128" Type="http://schemas.openxmlformats.org/officeDocument/2006/relationships/tags" Target="../tags/tag743.xml"/><Relationship Id="rId149" Type="http://schemas.openxmlformats.org/officeDocument/2006/relationships/tags" Target="../tags/tag764.xml"/><Relationship Id="rId5" Type="http://schemas.openxmlformats.org/officeDocument/2006/relationships/tags" Target="../tags/tag620.xml"/><Relationship Id="rId95" Type="http://schemas.openxmlformats.org/officeDocument/2006/relationships/tags" Target="../tags/tag710.xml"/><Relationship Id="rId160" Type="http://schemas.openxmlformats.org/officeDocument/2006/relationships/tags" Target="../tags/tag775.xml"/><Relationship Id="rId22" Type="http://schemas.openxmlformats.org/officeDocument/2006/relationships/tags" Target="../tags/tag637.xml"/><Relationship Id="rId43" Type="http://schemas.openxmlformats.org/officeDocument/2006/relationships/tags" Target="../tags/tag658.xml"/><Relationship Id="rId64" Type="http://schemas.openxmlformats.org/officeDocument/2006/relationships/tags" Target="../tags/tag679.xml"/><Relationship Id="rId118" Type="http://schemas.openxmlformats.org/officeDocument/2006/relationships/tags" Target="../tags/tag733.xml"/><Relationship Id="rId139" Type="http://schemas.openxmlformats.org/officeDocument/2006/relationships/tags" Target="../tags/tag754.xml"/><Relationship Id="rId85" Type="http://schemas.openxmlformats.org/officeDocument/2006/relationships/tags" Target="../tags/tag700.xml"/><Relationship Id="rId150" Type="http://schemas.openxmlformats.org/officeDocument/2006/relationships/tags" Target="../tags/tag765.xml"/><Relationship Id="rId12" Type="http://schemas.openxmlformats.org/officeDocument/2006/relationships/tags" Target="../tags/tag627.xml"/><Relationship Id="rId33" Type="http://schemas.openxmlformats.org/officeDocument/2006/relationships/tags" Target="../tags/tag648.xml"/><Relationship Id="rId108" Type="http://schemas.openxmlformats.org/officeDocument/2006/relationships/tags" Target="../tags/tag723.xml"/><Relationship Id="rId129" Type="http://schemas.openxmlformats.org/officeDocument/2006/relationships/tags" Target="../tags/tag744.xml"/><Relationship Id="rId54" Type="http://schemas.openxmlformats.org/officeDocument/2006/relationships/tags" Target="../tags/tag669.xml"/><Relationship Id="rId70" Type="http://schemas.openxmlformats.org/officeDocument/2006/relationships/tags" Target="../tags/tag685.xml"/><Relationship Id="rId75" Type="http://schemas.openxmlformats.org/officeDocument/2006/relationships/tags" Target="../tags/tag690.xml"/><Relationship Id="rId91" Type="http://schemas.openxmlformats.org/officeDocument/2006/relationships/tags" Target="../tags/tag706.xml"/><Relationship Id="rId96" Type="http://schemas.openxmlformats.org/officeDocument/2006/relationships/tags" Target="../tags/tag711.xml"/><Relationship Id="rId140" Type="http://schemas.openxmlformats.org/officeDocument/2006/relationships/tags" Target="../tags/tag755.xml"/><Relationship Id="rId145" Type="http://schemas.openxmlformats.org/officeDocument/2006/relationships/tags" Target="../tags/tag760.xml"/><Relationship Id="rId161" Type="http://schemas.openxmlformats.org/officeDocument/2006/relationships/tags" Target="../tags/tag776.xml"/><Relationship Id="rId166" Type="http://schemas.openxmlformats.org/officeDocument/2006/relationships/tags" Target="../tags/tag781.xml"/><Relationship Id="rId1" Type="http://schemas.openxmlformats.org/officeDocument/2006/relationships/tags" Target="../tags/tag616.xml"/><Relationship Id="rId6" Type="http://schemas.openxmlformats.org/officeDocument/2006/relationships/tags" Target="../tags/tag621.xml"/><Relationship Id="rId23" Type="http://schemas.openxmlformats.org/officeDocument/2006/relationships/tags" Target="../tags/tag638.xml"/><Relationship Id="rId28" Type="http://schemas.openxmlformats.org/officeDocument/2006/relationships/tags" Target="../tags/tag643.xml"/><Relationship Id="rId49" Type="http://schemas.openxmlformats.org/officeDocument/2006/relationships/tags" Target="../tags/tag664.xml"/><Relationship Id="rId114" Type="http://schemas.openxmlformats.org/officeDocument/2006/relationships/tags" Target="../tags/tag729.xml"/><Relationship Id="rId119" Type="http://schemas.openxmlformats.org/officeDocument/2006/relationships/tags" Target="../tags/tag734.xml"/><Relationship Id="rId44" Type="http://schemas.openxmlformats.org/officeDocument/2006/relationships/tags" Target="../tags/tag659.xml"/><Relationship Id="rId60" Type="http://schemas.openxmlformats.org/officeDocument/2006/relationships/tags" Target="../tags/tag675.xml"/><Relationship Id="rId65" Type="http://schemas.openxmlformats.org/officeDocument/2006/relationships/tags" Target="../tags/tag680.xml"/><Relationship Id="rId81" Type="http://schemas.openxmlformats.org/officeDocument/2006/relationships/tags" Target="../tags/tag696.xml"/><Relationship Id="rId86" Type="http://schemas.openxmlformats.org/officeDocument/2006/relationships/tags" Target="../tags/tag701.xml"/><Relationship Id="rId130" Type="http://schemas.openxmlformats.org/officeDocument/2006/relationships/tags" Target="../tags/tag745.xml"/><Relationship Id="rId135" Type="http://schemas.openxmlformats.org/officeDocument/2006/relationships/tags" Target="../tags/tag750.xml"/><Relationship Id="rId151" Type="http://schemas.openxmlformats.org/officeDocument/2006/relationships/tags" Target="../tags/tag766.xml"/><Relationship Id="rId156" Type="http://schemas.openxmlformats.org/officeDocument/2006/relationships/tags" Target="../tags/tag771.xml"/><Relationship Id="rId13" Type="http://schemas.openxmlformats.org/officeDocument/2006/relationships/tags" Target="../tags/tag628.xml"/><Relationship Id="rId18" Type="http://schemas.openxmlformats.org/officeDocument/2006/relationships/tags" Target="../tags/tag633.xml"/><Relationship Id="rId39" Type="http://schemas.openxmlformats.org/officeDocument/2006/relationships/tags" Target="../tags/tag654.xml"/><Relationship Id="rId109" Type="http://schemas.openxmlformats.org/officeDocument/2006/relationships/tags" Target="../tags/tag724.xml"/><Relationship Id="rId34" Type="http://schemas.openxmlformats.org/officeDocument/2006/relationships/tags" Target="../tags/tag649.xml"/><Relationship Id="rId50" Type="http://schemas.openxmlformats.org/officeDocument/2006/relationships/tags" Target="../tags/tag665.xml"/><Relationship Id="rId55" Type="http://schemas.openxmlformats.org/officeDocument/2006/relationships/tags" Target="../tags/tag670.xml"/><Relationship Id="rId76" Type="http://schemas.openxmlformats.org/officeDocument/2006/relationships/tags" Target="../tags/tag691.xml"/><Relationship Id="rId97" Type="http://schemas.openxmlformats.org/officeDocument/2006/relationships/tags" Target="../tags/tag712.xml"/><Relationship Id="rId104" Type="http://schemas.openxmlformats.org/officeDocument/2006/relationships/tags" Target="../tags/tag719.xml"/><Relationship Id="rId120" Type="http://schemas.openxmlformats.org/officeDocument/2006/relationships/tags" Target="../tags/tag735.xml"/><Relationship Id="rId125" Type="http://schemas.openxmlformats.org/officeDocument/2006/relationships/tags" Target="../tags/tag740.xml"/><Relationship Id="rId141" Type="http://schemas.openxmlformats.org/officeDocument/2006/relationships/tags" Target="../tags/tag756.xml"/><Relationship Id="rId146" Type="http://schemas.openxmlformats.org/officeDocument/2006/relationships/tags" Target="../tags/tag761.xml"/><Relationship Id="rId167" Type="http://schemas.openxmlformats.org/officeDocument/2006/relationships/tags" Target="../tags/tag782.xml"/><Relationship Id="rId7" Type="http://schemas.openxmlformats.org/officeDocument/2006/relationships/tags" Target="../tags/tag622.xml"/><Relationship Id="rId71" Type="http://schemas.openxmlformats.org/officeDocument/2006/relationships/tags" Target="../tags/tag686.xml"/><Relationship Id="rId92" Type="http://schemas.openxmlformats.org/officeDocument/2006/relationships/tags" Target="../tags/tag707.xml"/><Relationship Id="rId162" Type="http://schemas.openxmlformats.org/officeDocument/2006/relationships/tags" Target="../tags/tag777.xml"/><Relationship Id="rId2" Type="http://schemas.openxmlformats.org/officeDocument/2006/relationships/tags" Target="../tags/tag617.xml"/><Relationship Id="rId29" Type="http://schemas.openxmlformats.org/officeDocument/2006/relationships/tags" Target="../tags/tag644.xml"/><Relationship Id="rId24" Type="http://schemas.openxmlformats.org/officeDocument/2006/relationships/tags" Target="../tags/tag639.xml"/><Relationship Id="rId40" Type="http://schemas.openxmlformats.org/officeDocument/2006/relationships/tags" Target="../tags/tag655.xml"/><Relationship Id="rId45" Type="http://schemas.openxmlformats.org/officeDocument/2006/relationships/tags" Target="../tags/tag660.xml"/><Relationship Id="rId66" Type="http://schemas.openxmlformats.org/officeDocument/2006/relationships/tags" Target="../tags/tag681.xml"/><Relationship Id="rId87" Type="http://schemas.openxmlformats.org/officeDocument/2006/relationships/tags" Target="../tags/tag702.xml"/><Relationship Id="rId110" Type="http://schemas.openxmlformats.org/officeDocument/2006/relationships/tags" Target="../tags/tag725.xml"/><Relationship Id="rId115" Type="http://schemas.openxmlformats.org/officeDocument/2006/relationships/tags" Target="../tags/tag730.xml"/><Relationship Id="rId131" Type="http://schemas.openxmlformats.org/officeDocument/2006/relationships/tags" Target="../tags/tag746.xml"/><Relationship Id="rId136" Type="http://schemas.openxmlformats.org/officeDocument/2006/relationships/tags" Target="../tags/tag751.xml"/><Relationship Id="rId157" Type="http://schemas.openxmlformats.org/officeDocument/2006/relationships/tags" Target="../tags/tag772.xml"/><Relationship Id="rId61" Type="http://schemas.openxmlformats.org/officeDocument/2006/relationships/tags" Target="../tags/tag676.xml"/><Relationship Id="rId82" Type="http://schemas.openxmlformats.org/officeDocument/2006/relationships/tags" Target="../tags/tag697.xml"/><Relationship Id="rId152" Type="http://schemas.openxmlformats.org/officeDocument/2006/relationships/tags" Target="../tags/tag767.xml"/><Relationship Id="rId19" Type="http://schemas.openxmlformats.org/officeDocument/2006/relationships/tags" Target="../tags/tag634.xml"/><Relationship Id="rId14" Type="http://schemas.openxmlformats.org/officeDocument/2006/relationships/tags" Target="../tags/tag629.xml"/><Relationship Id="rId30" Type="http://schemas.openxmlformats.org/officeDocument/2006/relationships/tags" Target="../tags/tag645.xml"/><Relationship Id="rId35" Type="http://schemas.openxmlformats.org/officeDocument/2006/relationships/tags" Target="../tags/tag650.xml"/><Relationship Id="rId56" Type="http://schemas.openxmlformats.org/officeDocument/2006/relationships/tags" Target="../tags/tag671.xml"/><Relationship Id="rId77" Type="http://schemas.openxmlformats.org/officeDocument/2006/relationships/tags" Target="../tags/tag692.xml"/><Relationship Id="rId100" Type="http://schemas.openxmlformats.org/officeDocument/2006/relationships/tags" Target="../tags/tag715.xml"/><Relationship Id="rId105" Type="http://schemas.openxmlformats.org/officeDocument/2006/relationships/tags" Target="../tags/tag720.xml"/><Relationship Id="rId126" Type="http://schemas.openxmlformats.org/officeDocument/2006/relationships/tags" Target="../tags/tag741.xml"/><Relationship Id="rId147" Type="http://schemas.openxmlformats.org/officeDocument/2006/relationships/tags" Target="../tags/tag762.xml"/><Relationship Id="rId168" Type="http://schemas.openxmlformats.org/officeDocument/2006/relationships/tags" Target="../tags/tag783.xml"/><Relationship Id="rId8" Type="http://schemas.openxmlformats.org/officeDocument/2006/relationships/tags" Target="../tags/tag623.xml"/><Relationship Id="rId51" Type="http://schemas.openxmlformats.org/officeDocument/2006/relationships/tags" Target="../tags/tag666.xml"/><Relationship Id="rId72" Type="http://schemas.openxmlformats.org/officeDocument/2006/relationships/tags" Target="../tags/tag687.xml"/><Relationship Id="rId93" Type="http://schemas.openxmlformats.org/officeDocument/2006/relationships/tags" Target="../tags/tag708.xml"/><Relationship Id="rId98" Type="http://schemas.openxmlformats.org/officeDocument/2006/relationships/tags" Target="../tags/tag713.xml"/><Relationship Id="rId121" Type="http://schemas.openxmlformats.org/officeDocument/2006/relationships/tags" Target="../tags/tag736.xml"/><Relationship Id="rId142" Type="http://schemas.openxmlformats.org/officeDocument/2006/relationships/tags" Target="../tags/tag757.xml"/><Relationship Id="rId163" Type="http://schemas.openxmlformats.org/officeDocument/2006/relationships/tags" Target="../tags/tag778.xml"/><Relationship Id="rId3" Type="http://schemas.openxmlformats.org/officeDocument/2006/relationships/tags" Target="../tags/tag618.xml"/><Relationship Id="rId25" Type="http://schemas.openxmlformats.org/officeDocument/2006/relationships/tags" Target="../tags/tag640.xml"/><Relationship Id="rId46" Type="http://schemas.openxmlformats.org/officeDocument/2006/relationships/tags" Target="../tags/tag661.xml"/><Relationship Id="rId67" Type="http://schemas.openxmlformats.org/officeDocument/2006/relationships/tags" Target="../tags/tag682.xml"/><Relationship Id="rId116" Type="http://schemas.openxmlformats.org/officeDocument/2006/relationships/tags" Target="../tags/tag731.xml"/><Relationship Id="rId137" Type="http://schemas.openxmlformats.org/officeDocument/2006/relationships/tags" Target="../tags/tag752.xml"/><Relationship Id="rId158" Type="http://schemas.openxmlformats.org/officeDocument/2006/relationships/tags" Target="../tags/tag773.xml"/><Relationship Id="rId20" Type="http://schemas.openxmlformats.org/officeDocument/2006/relationships/tags" Target="../tags/tag635.xml"/><Relationship Id="rId41" Type="http://schemas.openxmlformats.org/officeDocument/2006/relationships/tags" Target="../tags/tag656.xml"/><Relationship Id="rId62" Type="http://schemas.openxmlformats.org/officeDocument/2006/relationships/tags" Target="../tags/tag677.xml"/><Relationship Id="rId83" Type="http://schemas.openxmlformats.org/officeDocument/2006/relationships/tags" Target="../tags/tag698.xml"/><Relationship Id="rId88" Type="http://schemas.openxmlformats.org/officeDocument/2006/relationships/tags" Target="../tags/tag703.xml"/><Relationship Id="rId111" Type="http://schemas.openxmlformats.org/officeDocument/2006/relationships/tags" Target="../tags/tag726.xml"/><Relationship Id="rId132" Type="http://schemas.openxmlformats.org/officeDocument/2006/relationships/tags" Target="../tags/tag747.xml"/><Relationship Id="rId153" Type="http://schemas.openxmlformats.org/officeDocument/2006/relationships/tags" Target="../tags/tag768.xml"/><Relationship Id="rId15" Type="http://schemas.openxmlformats.org/officeDocument/2006/relationships/tags" Target="../tags/tag630.xml"/><Relationship Id="rId36" Type="http://schemas.openxmlformats.org/officeDocument/2006/relationships/tags" Target="../tags/tag651.xml"/><Relationship Id="rId57" Type="http://schemas.openxmlformats.org/officeDocument/2006/relationships/tags" Target="../tags/tag672.xml"/><Relationship Id="rId106" Type="http://schemas.openxmlformats.org/officeDocument/2006/relationships/tags" Target="../tags/tag721.xml"/><Relationship Id="rId127" Type="http://schemas.openxmlformats.org/officeDocument/2006/relationships/tags" Target="../tags/tag742.xml"/><Relationship Id="rId10" Type="http://schemas.openxmlformats.org/officeDocument/2006/relationships/tags" Target="../tags/tag625.xml"/><Relationship Id="rId31" Type="http://schemas.openxmlformats.org/officeDocument/2006/relationships/tags" Target="../tags/tag646.xml"/><Relationship Id="rId52" Type="http://schemas.openxmlformats.org/officeDocument/2006/relationships/tags" Target="../tags/tag667.xml"/><Relationship Id="rId73" Type="http://schemas.openxmlformats.org/officeDocument/2006/relationships/tags" Target="../tags/tag688.xml"/><Relationship Id="rId78" Type="http://schemas.openxmlformats.org/officeDocument/2006/relationships/tags" Target="../tags/tag693.xml"/><Relationship Id="rId94" Type="http://schemas.openxmlformats.org/officeDocument/2006/relationships/tags" Target="../tags/tag709.xml"/><Relationship Id="rId99" Type="http://schemas.openxmlformats.org/officeDocument/2006/relationships/tags" Target="../tags/tag714.xml"/><Relationship Id="rId101" Type="http://schemas.openxmlformats.org/officeDocument/2006/relationships/tags" Target="../tags/tag716.xml"/><Relationship Id="rId122" Type="http://schemas.openxmlformats.org/officeDocument/2006/relationships/tags" Target="../tags/tag737.xml"/><Relationship Id="rId143" Type="http://schemas.openxmlformats.org/officeDocument/2006/relationships/tags" Target="../tags/tag758.xml"/><Relationship Id="rId148" Type="http://schemas.openxmlformats.org/officeDocument/2006/relationships/tags" Target="../tags/tag763.xml"/><Relationship Id="rId164" Type="http://schemas.openxmlformats.org/officeDocument/2006/relationships/tags" Target="../tags/tag779.xml"/><Relationship Id="rId169" Type="http://schemas.openxmlformats.org/officeDocument/2006/relationships/tags" Target="../tags/tag784.xml"/><Relationship Id="rId4" Type="http://schemas.openxmlformats.org/officeDocument/2006/relationships/tags" Target="../tags/tag619.xml"/><Relationship Id="rId9" Type="http://schemas.openxmlformats.org/officeDocument/2006/relationships/tags" Target="../tags/tag624.xml"/><Relationship Id="rId26" Type="http://schemas.openxmlformats.org/officeDocument/2006/relationships/tags" Target="../tags/tag641.xml"/><Relationship Id="rId47" Type="http://schemas.openxmlformats.org/officeDocument/2006/relationships/tags" Target="../tags/tag662.xml"/><Relationship Id="rId68" Type="http://schemas.openxmlformats.org/officeDocument/2006/relationships/tags" Target="../tags/tag683.xml"/><Relationship Id="rId89" Type="http://schemas.openxmlformats.org/officeDocument/2006/relationships/tags" Target="../tags/tag704.xml"/><Relationship Id="rId112" Type="http://schemas.openxmlformats.org/officeDocument/2006/relationships/tags" Target="../tags/tag727.xml"/><Relationship Id="rId133" Type="http://schemas.openxmlformats.org/officeDocument/2006/relationships/tags" Target="../tags/tag748.xml"/><Relationship Id="rId154" Type="http://schemas.openxmlformats.org/officeDocument/2006/relationships/tags" Target="../tags/tag769.xml"/><Relationship Id="rId16" Type="http://schemas.openxmlformats.org/officeDocument/2006/relationships/tags" Target="../tags/tag631.xml"/><Relationship Id="rId37" Type="http://schemas.openxmlformats.org/officeDocument/2006/relationships/tags" Target="../tags/tag652.xml"/><Relationship Id="rId58" Type="http://schemas.openxmlformats.org/officeDocument/2006/relationships/tags" Target="../tags/tag673.xml"/><Relationship Id="rId79" Type="http://schemas.openxmlformats.org/officeDocument/2006/relationships/tags" Target="../tags/tag694.xml"/><Relationship Id="rId102" Type="http://schemas.openxmlformats.org/officeDocument/2006/relationships/tags" Target="../tags/tag717.xml"/><Relationship Id="rId123" Type="http://schemas.openxmlformats.org/officeDocument/2006/relationships/tags" Target="../tags/tag738.xml"/><Relationship Id="rId144" Type="http://schemas.openxmlformats.org/officeDocument/2006/relationships/tags" Target="../tags/tag759.xml"/><Relationship Id="rId90" Type="http://schemas.openxmlformats.org/officeDocument/2006/relationships/tags" Target="../tags/tag705.xml"/><Relationship Id="rId165" Type="http://schemas.openxmlformats.org/officeDocument/2006/relationships/tags" Target="../tags/tag780.xml"/><Relationship Id="rId27" Type="http://schemas.openxmlformats.org/officeDocument/2006/relationships/tags" Target="../tags/tag642.xml"/><Relationship Id="rId48" Type="http://schemas.openxmlformats.org/officeDocument/2006/relationships/tags" Target="../tags/tag663.xml"/><Relationship Id="rId69" Type="http://schemas.openxmlformats.org/officeDocument/2006/relationships/tags" Target="../tags/tag684.xml"/><Relationship Id="rId113" Type="http://schemas.openxmlformats.org/officeDocument/2006/relationships/tags" Target="../tags/tag728.xml"/><Relationship Id="rId134" Type="http://schemas.openxmlformats.org/officeDocument/2006/relationships/tags" Target="../tags/tag749.xml"/><Relationship Id="rId80" Type="http://schemas.openxmlformats.org/officeDocument/2006/relationships/tags" Target="../tags/tag695.xml"/><Relationship Id="rId155" Type="http://schemas.openxmlformats.org/officeDocument/2006/relationships/tags" Target="../tags/tag770.xml"/><Relationship Id="rId17" Type="http://schemas.openxmlformats.org/officeDocument/2006/relationships/tags" Target="../tags/tag632.xml"/><Relationship Id="rId38" Type="http://schemas.openxmlformats.org/officeDocument/2006/relationships/tags" Target="../tags/tag653.xml"/><Relationship Id="rId59" Type="http://schemas.openxmlformats.org/officeDocument/2006/relationships/tags" Target="../tags/tag674.xml"/><Relationship Id="rId103" Type="http://schemas.openxmlformats.org/officeDocument/2006/relationships/tags" Target="../tags/tag718.xml"/><Relationship Id="rId124" Type="http://schemas.openxmlformats.org/officeDocument/2006/relationships/tags" Target="../tags/tag739.xml"/></Relationships>
</file>

<file path=ppt/slides/_rels/slide16.xml.rels><?xml version="1.0" encoding="UTF-8" standalone="yes"?>
<Relationships xmlns="http://schemas.openxmlformats.org/package/2006/relationships"><Relationship Id="rId117" Type="http://schemas.openxmlformats.org/officeDocument/2006/relationships/tags" Target="../tags/tag901.xml"/><Relationship Id="rId21" Type="http://schemas.openxmlformats.org/officeDocument/2006/relationships/tags" Target="../tags/tag805.xml"/><Relationship Id="rId42" Type="http://schemas.openxmlformats.org/officeDocument/2006/relationships/tags" Target="../tags/tag826.xml"/><Relationship Id="rId63" Type="http://schemas.openxmlformats.org/officeDocument/2006/relationships/tags" Target="../tags/tag847.xml"/><Relationship Id="rId84" Type="http://schemas.openxmlformats.org/officeDocument/2006/relationships/tags" Target="../tags/tag868.xml"/><Relationship Id="rId138" Type="http://schemas.openxmlformats.org/officeDocument/2006/relationships/tags" Target="../tags/tag922.xml"/><Relationship Id="rId159" Type="http://schemas.openxmlformats.org/officeDocument/2006/relationships/tags" Target="../tags/tag943.xml"/><Relationship Id="rId170" Type="http://schemas.openxmlformats.org/officeDocument/2006/relationships/slideLayout" Target="../slideLayouts/slideLayout2.xml"/><Relationship Id="rId107" Type="http://schemas.openxmlformats.org/officeDocument/2006/relationships/tags" Target="../tags/tag891.xml"/><Relationship Id="rId11" Type="http://schemas.openxmlformats.org/officeDocument/2006/relationships/tags" Target="../tags/tag795.xml"/><Relationship Id="rId32" Type="http://schemas.openxmlformats.org/officeDocument/2006/relationships/tags" Target="../tags/tag816.xml"/><Relationship Id="rId53" Type="http://schemas.openxmlformats.org/officeDocument/2006/relationships/tags" Target="../tags/tag837.xml"/><Relationship Id="rId74" Type="http://schemas.openxmlformats.org/officeDocument/2006/relationships/tags" Target="../tags/tag858.xml"/><Relationship Id="rId128" Type="http://schemas.openxmlformats.org/officeDocument/2006/relationships/tags" Target="../tags/tag912.xml"/><Relationship Id="rId149" Type="http://schemas.openxmlformats.org/officeDocument/2006/relationships/tags" Target="../tags/tag933.xml"/><Relationship Id="rId5" Type="http://schemas.openxmlformats.org/officeDocument/2006/relationships/tags" Target="../tags/tag789.xml"/><Relationship Id="rId95" Type="http://schemas.openxmlformats.org/officeDocument/2006/relationships/tags" Target="../tags/tag879.xml"/><Relationship Id="rId160" Type="http://schemas.openxmlformats.org/officeDocument/2006/relationships/tags" Target="../tags/tag944.xml"/><Relationship Id="rId22" Type="http://schemas.openxmlformats.org/officeDocument/2006/relationships/tags" Target="../tags/tag806.xml"/><Relationship Id="rId43" Type="http://schemas.openxmlformats.org/officeDocument/2006/relationships/tags" Target="../tags/tag827.xml"/><Relationship Id="rId64" Type="http://schemas.openxmlformats.org/officeDocument/2006/relationships/tags" Target="../tags/tag848.xml"/><Relationship Id="rId118" Type="http://schemas.openxmlformats.org/officeDocument/2006/relationships/tags" Target="../tags/tag902.xml"/><Relationship Id="rId139" Type="http://schemas.openxmlformats.org/officeDocument/2006/relationships/tags" Target="../tags/tag923.xml"/><Relationship Id="rId85" Type="http://schemas.openxmlformats.org/officeDocument/2006/relationships/tags" Target="../tags/tag869.xml"/><Relationship Id="rId150" Type="http://schemas.openxmlformats.org/officeDocument/2006/relationships/tags" Target="../tags/tag934.xml"/><Relationship Id="rId171" Type="http://schemas.openxmlformats.org/officeDocument/2006/relationships/image" Target="../media/image52.png"/><Relationship Id="rId12" Type="http://schemas.openxmlformats.org/officeDocument/2006/relationships/tags" Target="../tags/tag796.xml"/><Relationship Id="rId33" Type="http://schemas.openxmlformats.org/officeDocument/2006/relationships/tags" Target="../tags/tag817.xml"/><Relationship Id="rId108" Type="http://schemas.openxmlformats.org/officeDocument/2006/relationships/tags" Target="../tags/tag892.xml"/><Relationship Id="rId129" Type="http://schemas.openxmlformats.org/officeDocument/2006/relationships/tags" Target="../tags/tag913.xml"/><Relationship Id="rId54" Type="http://schemas.openxmlformats.org/officeDocument/2006/relationships/tags" Target="../tags/tag838.xml"/><Relationship Id="rId70" Type="http://schemas.openxmlformats.org/officeDocument/2006/relationships/tags" Target="../tags/tag854.xml"/><Relationship Id="rId75" Type="http://schemas.openxmlformats.org/officeDocument/2006/relationships/tags" Target="../tags/tag859.xml"/><Relationship Id="rId91" Type="http://schemas.openxmlformats.org/officeDocument/2006/relationships/tags" Target="../tags/tag875.xml"/><Relationship Id="rId96" Type="http://schemas.openxmlformats.org/officeDocument/2006/relationships/tags" Target="../tags/tag880.xml"/><Relationship Id="rId140" Type="http://schemas.openxmlformats.org/officeDocument/2006/relationships/tags" Target="../tags/tag924.xml"/><Relationship Id="rId145" Type="http://schemas.openxmlformats.org/officeDocument/2006/relationships/tags" Target="../tags/tag929.xml"/><Relationship Id="rId161" Type="http://schemas.openxmlformats.org/officeDocument/2006/relationships/tags" Target="../tags/tag945.xml"/><Relationship Id="rId166" Type="http://schemas.openxmlformats.org/officeDocument/2006/relationships/tags" Target="../tags/tag950.xml"/><Relationship Id="rId1" Type="http://schemas.openxmlformats.org/officeDocument/2006/relationships/tags" Target="../tags/tag785.xml"/><Relationship Id="rId6" Type="http://schemas.openxmlformats.org/officeDocument/2006/relationships/tags" Target="../tags/tag790.xml"/><Relationship Id="rId23" Type="http://schemas.openxmlformats.org/officeDocument/2006/relationships/tags" Target="../tags/tag807.xml"/><Relationship Id="rId28" Type="http://schemas.openxmlformats.org/officeDocument/2006/relationships/tags" Target="../tags/tag812.xml"/><Relationship Id="rId49" Type="http://schemas.openxmlformats.org/officeDocument/2006/relationships/tags" Target="../tags/tag833.xml"/><Relationship Id="rId114" Type="http://schemas.openxmlformats.org/officeDocument/2006/relationships/tags" Target="../tags/tag898.xml"/><Relationship Id="rId119" Type="http://schemas.openxmlformats.org/officeDocument/2006/relationships/tags" Target="../tags/tag903.xml"/><Relationship Id="rId44" Type="http://schemas.openxmlformats.org/officeDocument/2006/relationships/tags" Target="../tags/tag828.xml"/><Relationship Id="rId60" Type="http://schemas.openxmlformats.org/officeDocument/2006/relationships/tags" Target="../tags/tag844.xml"/><Relationship Id="rId65" Type="http://schemas.openxmlformats.org/officeDocument/2006/relationships/tags" Target="../tags/tag849.xml"/><Relationship Id="rId81" Type="http://schemas.openxmlformats.org/officeDocument/2006/relationships/tags" Target="../tags/tag865.xml"/><Relationship Id="rId86" Type="http://schemas.openxmlformats.org/officeDocument/2006/relationships/tags" Target="../tags/tag870.xml"/><Relationship Id="rId130" Type="http://schemas.openxmlformats.org/officeDocument/2006/relationships/tags" Target="../tags/tag914.xml"/><Relationship Id="rId135" Type="http://schemas.openxmlformats.org/officeDocument/2006/relationships/tags" Target="../tags/tag919.xml"/><Relationship Id="rId151" Type="http://schemas.openxmlformats.org/officeDocument/2006/relationships/tags" Target="../tags/tag935.xml"/><Relationship Id="rId156" Type="http://schemas.openxmlformats.org/officeDocument/2006/relationships/tags" Target="../tags/tag940.xml"/><Relationship Id="rId172" Type="http://schemas.openxmlformats.org/officeDocument/2006/relationships/image" Target="../media/image12.png"/><Relationship Id="rId13" Type="http://schemas.openxmlformats.org/officeDocument/2006/relationships/tags" Target="../tags/tag797.xml"/><Relationship Id="rId18" Type="http://schemas.openxmlformats.org/officeDocument/2006/relationships/tags" Target="../tags/tag802.xml"/><Relationship Id="rId39" Type="http://schemas.openxmlformats.org/officeDocument/2006/relationships/tags" Target="../tags/tag823.xml"/><Relationship Id="rId109" Type="http://schemas.openxmlformats.org/officeDocument/2006/relationships/tags" Target="../tags/tag893.xml"/><Relationship Id="rId34" Type="http://schemas.openxmlformats.org/officeDocument/2006/relationships/tags" Target="../tags/tag818.xml"/><Relationship Id="rId50" Type="http://schemas.openxmlformats.org/officeDocument/2006/relationships/tags" Target="../tags/tag834.xml"/><Relationship Id="rId55" Type="http://schemas.openxmlformats.org/officeDocument/2006/relationships/tags" Target="../tags/tag839.xml"/><Relationship Id="rId76" Type="http://schemas.openxmlformats.org/officeDocument/2006/relationships/tags" Target="../tags/tag860.xml"/><Relationship Id="rId97" Type="http://schemas.openxmlformats.org/officeDocument/2006/relationships/tags" Target="../tags/tag881.xml"/><Relationship Id="rId104" Type="http://schemas.openxmlformats.org/officeDocument/2006/relationships/tags" Target="../tags/tag888.xml"/><Relationship Id="rId120" Type="http://schemas.openxmlformats.org/officeDocument/2006/relationships/tags" Target="../tags/tag904.xml"/><Relationship Id="rId125" Type="http://schemas.openxmlformats.org/officeDocument/2006/relationships/tags" Target="../tags/tag909.xml"/><Relationship Id="rId141" Type="http://schemas.openxmlformats.org/officeDocument/2006/relationships/tags" Target="../tags/tag925.xml"/><Relationship Id="rId146" Type="http://schemas.openxmlformats.org/officeDocument/2006/relationships/tags" Target="../tags/tag930.xml"/><Relationship Id="rId167" Type="http://schemas.openxmlformats.org/officeDocument/2006/relationships/tags" Target="../tags/tag951.xml"/><Relationship Id="rId7" Type="http://schemas.openxmlformats.org/officeDocument/2006/relationships/tags" Target="../tags/tag791.xml"/><Relationship Id="rId71" Type="http://schemas.openxmlformats.org/officeDocument/2006/relationships/tags" Target="../tags/tag855.xml"/><Relationship Id="rId92" Type="http://schemas.openxmlformats.org/officeDocument/2006/relationships/tags" Target="../tags/tag876.xml"/><Relationship Id="rId162" Type="http://schemas.openxmlformats.org/officeDocument/2006/relationships/tags" Target="../tags/tag946.xml"/><Relationship Id="rId2" Type="http://schemas.openxmlformats.org/officeDocument/2006/relationships/tags" Target="../tags/tag786.xml"/><Relationship Id="rId29" Type="http://schemas.openxmlformats.org/officeDocument/2006/relationships/tags" Target="../tags/tag813.xml"/><Relationship Id="rId24" Type="http://schemas.openxmlformats.org/officeDocument/2006/relationships/tags" Target="../tags/tag808.xml"/><Relationship Id="rId40" Type="http://schemas.openxmlformats.org/officeDocument/2006/relationships/tags" Target="../tags/tag824.xml"/><Relationship Id="rId45" Type="http://schemas.openxmlformats.org/officeDocument/2006/relationships/tags" Target="../tags/tag829.xml"/><Relationship Id="rId66" Type="http://schemas.openxmlformats.org/officeDocument/2006/relationships/tags" Target="../tags/tag850.xml"/><Relationship Id="rId87" Type="http://schemas.openxmlformats.org/officeDocument/2006/relationships/tags" Target="../tags/tag871.xml"/><Relationship Id="rId110" Type="http://schemas.openxmlformats.org/officeDocument/2006/relationships/tags" Target="../tags/tag894.xml"/><Relationship Id="rId115" Type="http://schemas.openxmlformats.org/officeDocument/2006/relationships/tags" Target="../tags/tag899.xml"/><Relationship Id="rId131" Type="http://schemas.openxmlformats.org/officeDocument/2006/relationships/tags" Target="../tags/tag915.xml"/><Relationship Id="rId136" Type="http://schemas.openxmlformats.org/officeDocument/2006/relationships/tags" Target="../tags/tag920.xml"/><Relationship Id="rId157" Type="http://schemas.openxmlformats.org/officeDocument/2006/relationships/tags" Target="../tags/tag941.xml"/><Relationship Id="rId61" Type="http://schemas.openxmlformats.org/officeDocument/2006/relationships/tags" Target="../tags/tag845.xml"/><Relationship Id="rId82" Type="http://schemas.openxmlformats.org/officeDocument/2006/relationships/tags" Target="../tags/tag866.xml"/><Relationship Id="rId152" Type="http://schemas.openxmlformats.org/officeDocument/2006/relationships/tags" Target="../tags/tag936.xml"/><Relationship Id="rId19" Type="http://schemas.openxmlformats.org/officeDocument/2006/relationships/tags" Target="../tags/tag803.xml"/><Relationship Id="rId14" Type="http://schemas.openxmlformats.org/officeDocument/2006/relationships/tags" Target="../tags/tag798.xml"/><Relationship Id="rId30" Type="http://schemas.openxmlformats.org/officeDocument/2006/relationships/tags" Target="../tags/tag814.xml"/><Relationship Id="rId35" Type="http://schemas.openxmlformats.org/officeDocument/2006/relationships/tags" Target="../tags/tag819.xml"/><Relationship Id="rId56" Type="http://schemas.openxmlformats.org/officeDocument/2006/relationships/tags" Target="../tags/tag840.xml"/><Relationship Id="rId77" Type="http://schemas.openxmlformats.org/officeDocument/2006/relationships/tags" Target="../tags/tag861.xml"/><Relationship Id="rId100" Type="http://schemas.openxmlformats.org/officeDocument/2006/relationships/tags" Target="../tags/tag884.xml"/><Relationship Id="rId105" Type="http://schemas.openxmlformats.org/officeDocument/2006/relationships/tags" Target="../tags/tag889.xml"/><Relationship Id="rId126" Type="http://schemas.openxmlformats.org/officeDocument/2006/relationships/tags" Target="../tags/tag910.xml"/><Relationship Id="rId147" Type="http://schemas.openxmlformats.org/officeDocument/2006/relationships/tags" Target="../tags/tag931.xml"/><Relationship Id="rId168" Type="http://schemas.openxmlformats.org/officeDocument/2006/relationships/tags" Target="../tags/tag952.xml"/><Relationship Id="rId8" Type="http://schemas.openxmlformats.org/officeDocument/2006/relationships/tags" Target="../tags/tag792.xml"/><Relationship Id="rId51" Type="http://schemas.openxmlformats.org/officeDocument/2006/relationships/tags" Target="../tags/tag835.xml"/><Relationship Id="rId72" Type="http://schemas.openxmlformats.org/officeDocument/2006/relationships/tags" Target="../tags/tag856.xml"/><Relationship Id="rId93" Type="http://schemas.openxmlformats.org/officeDocument/2006/relationships/tags" Target="../tags/tag877.xml"/><Relationship Id="rId98" Type="http://schemas.openxmlformats.org/officeDocument/2006/relationships/tags" Target="../tags/tag882.xml"/><Relationship Id="rId121" Type="http://schemas.openxmlformats.org/officeDocument/2006/relationships/tags" Target="../tags/tag905.xml"/><Relationship Id="rId142" Type="http://schemas.openxmlformats.org/officeDocument/2006/relationships/tags" Target="../tags/tag926.xml"/><Relationship Id="rId163" Type="http://schemas.openxmlformats.org/officeDocument/2006/relationships/tags" Target="../tags/tag947.xml"/><Relationship Id="rId3" Type="http://schemas.openxmlformats.org/officeDocument/2006/relationships/tags" Target="../tags/tag787.xml"/><Relationship Id="rId25" Type="http://schemas.openxmlformats.org/officeDocument/2006/relationships/tags" Target="../tags/tag809.xml"/><Relationship Id="rId46" Type="http://schemas.openxmlformats.org/officeDocument/2006/relationships/tags" Target="../tags/tag830.xml"/><Relationship Id="rId67" Type="http://schemas.openxmlformats.org/officeDocument/2006/relationships/tags" Target="../tags/tag851.xml"/><Relationship Id="rId116" Type="http://schemas.openxmlformats.org/officeDocument/2006/relationships/tags" Target="../tags/tag900.xml"/><Relationship Id="rId137" Type="http://schemas.openxmlformats.org/officeDocument/2006/relationships/tags" Target="../tags/tag921.xml"/><Relationship Id="rId158" Type="http://schemas.openxmlformats.org/officeDocument/2006/relationships/tags" Target="../tags/tag942.xml"/><Relationship Id="rId20" Type="http://schemas.openxmlformats.org/officeDocument/2006/relationships/tags" Target="../tags/tag804.xml"/><Relationship Id="rId41" Type="http://schemas.openxmlformats.org/officeDocument/2006/relationships/tags" Target="../tags/tag825.xml"/><Relationship Id="rId62" Type="http://schemas.openxmlformats.org/officeDocument/2006/relationships/tags" Target="../tags/tag846.xml"/><Relationship Id="rId83" Type="http://schemas.openxmlformats.org/officeDocument/2006/relationships/tags" Target="../tags/tag867.xml"/><Relationship Id="rId88" Type="http://schemas.openxmlformats.org/officeDocument/2006/relationships/tags" Target="../tags/tag872.xml"/><Relationship Id="rId111" Type="http://schemas.openxmlformats.org/officeDocument/2006/relationships/tags" Target="../tags/tag895.xml"/><Relationship Id="rId132" Type="http://schemas.openxmlformats.org/officeDocument/2006/relationships/tags" Target="../tags/tag916.xml"/><Relationship Id="rId153" Type="http://schemas.openxmlformats.org/officeDocument/2006/relationships/tags" Target="../tags/tag937.xml"/><Relationship Id="rId15" Type="http://schemas.openxmlformats.org/officeDocument/2006/relationships/tags" Target="../tags/tag799.xml"/><Relationship Id="rId36" Type="http://schemas.openxmlformats.org/officeDocument/2006/relationships/tags" Target="../tags/tag820.xml"/><Relationship Id="rId57" Type="http://schemas.openxmlformats.org/officeDocument/2006/relationships/tags" Target="../tags/tag841.xml"/><Relationship Id="rId106" Type="http://schemas.openxmlformats.org/officeDocument/2006/relationships/tags" Target="../tags/tag890.xml"/><Relationship Id="rId127" Type="http://schemas.openxmlformats.org/officeDocument/2006/relationships/tags" Target="../tags/tag911.xml"/><Relationship Id="rId10" Type="http://schemas.openxmlformats.org/officeDocument/2006/relationships/tags" Target="../tags/tag794.xml"/><Relationship Id="rId31" Type="http://schemas.openxmlformats.org/officeDocument/2006/relationships/tags" Target="../tags/tag815.xml"/><Relationship Id="rId52" Type="http://schemas.openxmlformats.org/officeDocument/2006/relationships/tags" Target="../tags/tag836.xml"/><Relationship Id="rId73" Type="http://schemas.openxmlformats.org/officeDocument/2006/relationships/tags" Target="../tags/tag857.xml"/><Relationship Id="rId78" Type="http://schemas.openxmlformats.org/officeDocument/2006/relationships/tags" Target="../tags/tag862.xml"/><Relationship Id="rId94" Type="http://schemas.openxmlformats.org/officeDocument/2006/relationships/tags" Target="../tags/tag878.xml"/><Relationship Id="rId99" Type="http://schemas.openxmlformats.org/officeDocument/2006/relationships/tags" Target="../tags/tag883.xml"/><Relationship Id="rId101" Type="http://schemas.openxmlformats.org/officeDocument/2006/relationships/tags" Target="../tags/tag885.xml"/><Relationship Id="rId122" Type="http://schemas.openxmlformats.org/officeDocument/2006/relationships/tags" Target="../tags/tag906.xml"/><Relationship Id="rId143" Type="http://schemas.openxmlformats.org/officeDocument/2006/relationships/tags" Target="../tags/tag927.xml"/><Relationship Id="rId148" Type="http://schemas.openxmlformats.org/officeDocument/2006/relationships/tags" Target="../tags/tag932.xml"/><Relationship Id="rId164" Type="http://schemas.openxmlformats.org/officeDocument/2006/relationships/tags" Target="../tags/tag948.xml"/><Relationship Id="rId169" Type="http://schemas.openxmlformats.org/officeDocument/2006/relationships/tags" Target="../tags/tag953.xml"/><Relationship Id="rId4" Type="http://schemas.openxmlformats.org/officeDocument/2006/relationships/tags" Target="../tags/tag788.xml"/><Relationship Id="rId9" Type="http://schemas.openxmlformats.org/officeDocument/2006/relationships/tags" Target="../tags/tag793.xml"/><Relationship Id="rId26" Type="http://schemas.openxmlformats.org/officeDocument/2006/relationships/tags" Target="../tags/tag810.xml"/><Relationship Id="rId47" Type="http://schemas.openxmlformats.org/officeDocument/2006/relationships/tags" Target="../tags/tag831.xml"/><Relationship Id="rId68" Type="http://schemas.openxmlformats.org/officeDocument/2006/relationships/tags" Target="../tags/tag852.xml"/><Relationship Id="rId89" Type="http://schemas.openxmlformats.org/officeDocument/2006/relationships/tags" Target="../tags/tag873.xml"/><Relationship Id="rId112" Type="http://schemas.openxmlformats.org/officeDocument/2006/relationships/tags" Target="../tags/tag896.xml"/><Relationship Id="rId133" Type="http://schemas.openxmlformats.org/officeDocument/2006/relationships/tags" Target="../tags/tag917.xml"/><Relationship Id="rId154" Type="http://schemas.openxmlformats.org/officeDocument/2006/relationships/tags" Target="../tags/tag938.xml"/><Relationship Id="rId16" Type="http://schemas.openxmlformats.org/officeDocument/2006/relationships/tags" Target="../tags/tag800.xml"/><Relationship Id="rId37" Type="http://schemas.openxmlformats.org/officeDocument/2006/relationships/tags" Target="../tags/tag821.xml"/><Relationship Id="rId58" Type="http://schemas.openxmlformats.org/officeDocument/2006/relationships/tags" Target="../tags/tag842.xml"/><Relationship Id="rId79" Type="http://schemas.openxmlformats.org/officeDocument/2006/relationships/tags" Target="../tags/tag863.xml"/><Relationship Id="rId102" Type="http://schemas.openxmlformats.org/officeDocument/2006/relationships/tags" Target="../tags/tag886.xml"/><Relationship Id="rId123" Type="http://schemas.openxmlformats.org/officeDocument/2006/relationships/tags" Target="../tags/tag907.xml"/><Relationship Id="rId144" Type="http://schemas.openxmlformats.org/officeDocument/2006/relationships/tags" Target="../tags/tag928.xml"/><Relationship Id="rId90" Type="http://schemas.openxmlformats.org/officeDocument/2006/relationships/tags" Target="../tags/tag874.xml"/><Relationship Id="rId165" Type="http://schemas.openxmlformats.org/officeDocument/2006/relationships/tags" Target="../tags/tag949.xml"/><Relationship Id="rId27" Type="http://schemas.openxmlformats.org/officeDocument/2006/relationships/tags" Target="../tags/tag811.xml"/><Relationship Id="rId48" Type="http://schemas.openxmlformats.org/officeDocument/2006/relationships/tags" Target="../tags/tag832.xml"/><Relationship Id="rId69" Type="http://schemas.openxmlformats.org/officeDocument/2006/relationships/tags" Target="../tags/tag853.xml"/><Relationship Id="rId113" Type="http://schemas.openxmlformats.org/officeDocument/2006/relationships/tags" Target="../tags/tag897.xml"/><Relationship Id="rId134" Type="http://schemas.openxmlformats.org/officeDocument/2006/relationships/tags" Target="../tags/tag918.xml"/><Relationship Id="rId80" Type="http://schemas.openxmlformats.org/officeDocument/2006/relationships/tags" Target="../tags/tag864.xml"/><Relationship Id="rId155" Type="http://schemas.openxmlformats.org/officeDocument/2006/relationships/tags" Target="../tags/tag939.xml"/><Relationship Id="rId17" Type="http://schemas.openxmlformats.org/officeDocument/2006/relationships/tags" Target="../tags/tag801.xml"/><Relationship Id="rId38" Type="http://schemas.openxmlformats.org/officeDocument/2006/relationships/tags" Target="../tags/tag822.xml"/><Relationship Id="rId59" Type="http://schemas.openxmlformats.org/officeDocument/2006/relationships/tags" Target="../tags/tag843.xml"/><Relationship Id="rId103" Type="http://schemas.openxmlformats.org/officeDocument/2006/relationships/tags" Target="../tags/tag887.xml"/><Relationship Id="rId124" Type="http://schemas.openxmlformats.org/officeDocument/2006/relationships/tags" Target="../tags/tag908.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7" Type="http://schemas.openxmlformats.org/officeDocument/2006/relationships/tags" Target="../tags/tag117.xml"/><Relationship Id="rId21" Type="http://schemas.openxmlformats.org/officeDocument/2006/relationships/tags" Target="../tags/tag21.xml"/><Relationship Id="rId42" Type="http://schemas.openxmlformats.org/officeDocument/2006/relationships/tags" Target="../tags/tag42.xml"/><Relationship Id="rId63" Type="http://schemas.openxmlformats.org/officeDocument/2006/relationships/tags" Target="../tags/tag63.xml"/><Relationship Id="rId84" Type="http://schemas.openxmlformats.org/officeDocument/2006/relationships/tags" Target="../tags/tag84.xml"/><Relationship Id="rId138" Type="http://schemas.openxmlformats.org/officeDocument/2006/relationships/tags" Target="../tags/tag138.xml"/><Relationship Id="rId159" Type="http://schemas.openxmlformats.org/officeDocument/2006/relationships/tags" Target="../tags/tag159.xml"/><Relationship Id="rId170" Type="http://schemas.openxmlformats.org/officeDocument/2006/relationships/tags" Target="../tags/tag170.xml"/><Relationship Id="rId191" Type="http://schemas.openxmlformats.org/officeDocument/2006/relationships/tags" Target="../tags/tag191.xml"/><Relationship Id="rId205" Type="http://schemas.openxmlformats.org/officeDocument/2006/relationships/tags" Target="../tags/tag205.xml"/><Relationship Id="rId107" Type="http://schemas.openxmlformats.org/officeDocument/2006/relationships/tags" Target="../tags/tag107.xml"/><Relationship Id="rId11" Type="http://schemas.openxmlformats.org/officeDocument/2006/relationships/tags" Target="../tags/tag11.xml"/><Relationship Id="rId32" Type="http://schemas.openxmlformats.org/officeDocument/2006/relationships/tags" Target="../tags/tag32.xml"/><Relationship Id="rId53" Type="http://schemas.openxmlformats.org/officeDocument/2006/relationships/tags" Target="../tags/tag53.xml"/><Relationship Id="rId74" Type="http://schemas.openxmlformats.org/officeDocument/2006/relationships/tags" Target="../tags/tag74.xml"/><Relationship Id="rId128" Type="http://schemas.openxmlformats.org/officeDocument/2006/relationships/tags" Target="../tags/tag128.xml"/><Relationship Id="rId149" Type="http://schemas.openxmlformats.org/officeDocument/2006/relationships/tags" Target="../tags/tag149.xml"/><Relationship Id="rId5" Type="http://schemas.openxmlformats.org/officeDocument/2006/relationships/tags" Target="../tags/tag5.xml"/><Relationship Id="rId95" Type="http://schemas.openxmlformats.org/officeDocument/2006/relationships/tags" Target="../tags/tag95.xml"/><Relationship Id="rId160" Type="http://schemas.openxmlformats.org/officeDocument/2006/relationships/tags" Target="../tags/tag160.xml"/><Relationship Id="rId181" Type="http://schemas.openxmlformats.org/officeDocument/2006/relationships/tags" Target="../tags/tag181.xml"/><Relationship Id="rId22" Type="http://schemas.openxmlformats.org/officeDocument/2006/relationships/tags" Target="../tags/tag22.xml"/><Relationship Id="rId43" Type="http://schemas.openxmlformats.org/officeDocument/2006/relationships/tags" Target="../tags/tag43.xml"/><Relationship Id="rId64" Type="http://schemas.openxmlformats.org/officeDocument/2006/relationships/tags" Target="../tags/tag64.xml"/><Relationship Id="rId118" Type="http://schemas.openxmlformats.org/officeDocument/2006/relationships/tags" Target="../tags/tag118.xml"/><Relationship Id="rId139" Type="http://schemas.openxmlformats.org/officeDocument/2006/relationships/tags" Target="../tags/tag139.xml"/><Relationship Id="rId85" Type="http://schemas.openxmlformats.org/officeDocument/2006/relationships/tags" Target="../tags/tag85.xml"/><Relationship Id="rId150" Type="http://schemas.openxmlformats.org/officeDocument/2006/relationships/tags" Target="../tags/tag150.xml"/><Relationship Id="rId171" Type="http://schemas.openxmlformats.org/officeDocument/2006/relationships/tags" Target="../tags/tag171.xml"/><Relationship Id="rId192" Type="http://schemas.openxmlformats.org/officeDocument/2006/relationships/tags" Target="../tags/tag192.xml"/><Relationship Id="rId206" Type="http://schemas.openxmlformats.org/officeDocument/2006/relationships/tags" Target="../tags/tag206.xml"/><Relationship Id="rId12" Type="http://schemas.openxmlformats.org/officeDocument/2006/relationships/tags" Target="../tags/tag12.xml"/><Relationship Id="rId33" Type="http://schemas.openxmlformats.org/officeDocument/2006/relationships/tags" Target="../tags/tag33.xml"/><Relationship Id="rId108" Type="http://schemas.openxmlformats.org/officeDocument/2006/relationships/tags" Target="../tags/tag108.xml"/><Relationship Id="rId129" Type="http://schemas.openxmlformats.org/officeDocument/2006/relationships/tags" Target="../tags/tag129.xml"/><Relationship Id="rId54" Type="http://schemas.openxmlformats.org/officeDocument/2006/relationships/tags" Target="../tags/tag54.xml"/><Relationship Id="rId75" Type="http://schemas.openxmlformats.org/officeDocument/2006/relationships/tags" Target="../tags/tag75.xml"/><Relationship Id="rId96" Type="http://schemas.openxmlformats.org/officeDocument/2006/relationships/tags" Target="../tags/tag96.xml"/><Relationship Id="rId140" Type="http://schemas.openxmlformats.org/officeDocument/2006/relationships/tags" Target="../tags/tag140.xml"/><Relationship Id="rId161" Type="http://schemas.openxmlformats.org/officeDocument/2006/relationships/tags" Target="../tags/tag161.xml"/><Relationship Id="rId182" Type="http://schemas.openxmlformats.org/officeDocument/2006/relationships/tags" Target="../tags/tag182.xml"/><Relationship Id="rId6" Type="http://schemas.openxmlformats.org/officeDocument/2006/relationships/tags" Target="../tags/tag6.xml"/><Relationship Id="rId23" Type="http://schemas.openxmlformats.org/officeDocument/2006/relationships/tags" Target="../tags/tag23.xml"/><Relationship Id="rId119" Type="http://schemas.openxmlformats.org/officeDocument/2006/relationships/tags" Target="../tags/tag119.xml"/><Relationship Id="rId44" Type="http://schemas.openxmlformats.org/officeDocument/2006/relationships/tags" Target="../tags/tag44.xml"/><Relationship Id="rId65" Type="http://schemas.openxmlformats.org/officeDocument/2006/relationships/tags" Target="../tags/tag65.xml"/><Relationship Id="rId86" Type="http://schemas.openxmlformats.org/officeDocument/2006/relationships/tags" Target="../tags/tag86.xml"/><Relationship Id="rId130" Type="http://schemas.openxmlformats.org/officeDocument/2006/relationships/tags" Target="../tags/tag130.xml"/><Relationship Id="rId151" Type="http://schemas.openxmlformats.org/officeDocument/2006/relationships/tags" Target="../tags/tag151.xml"/><Relationship Id="rId172" Type="http://schemas.openxmlformats.org/officeDocument/2006/relationships/tags" Target="../tags/tag172.xml"/><Relationship Id="rId193" Type="http://schemas.openxmlformats.org/officeDocument/2006/relationships/tags" Target="../tags/tag193.xml"/><Relationship Id="rId207" Type="http://schemas.openxmlformats.org/officeDocument/2006/relationships/tags" Target="../tags/tag207.xml"/><Relationship Id="rId13" Type="http://schemas.openxmlformats.org/officeDocument/2006/relationships/tags" Target="../tags/tag13.xml"/><Relationship Id="rId109" Type="http://schemas.openxmlformats.org/officeDocument/2006/relationships/tags" Target="../tags/tag109.xml"/><Relationship Id="rId34" Type="http://schemas.openxmlformats.org/officeDocument/2006/relationships/tags" Target="../tags/tag34.xml"/><Relationship Id="rId55" Type="http://schemas.openxmlformats.org/officeDocument/2006/relationships/tags" Target="../tags/tag55.xml"/><Relationship Id="rId76" Type="http://schemas.openxmlformats.org/officeDocument/2006/relationships/tags" Target="../tags/tag76.xml"/><Relationship Id="rId97" Type="http://schemas.openxmlformats.org/officeDocument/2006/relationships/tags" Target="../tags/tag97.xml"/><Relationship Id="rId120" Type="http://schemas.openxmlformats.org/officeDocument/2006/relationships/tags" Target="../tags/tag120.xml"/><Relationship Id="rId141" Type="http://schemas.openxmlformats.org/officeDocument/2006/relationships/tags" Target="../tags/tag141.xml"/><Relationship Id="rId7" Type="http://schemas.openxmlformats.org/officeDocument/2006/relationships/tags" Target="../tags/tag7.xml"/><Relationship Id="rId162" Type="http://schemas.openxmlformats.org/officeDocument/2006/relationships/tags" Target="../tags/tag162.xml"/><Relationship Id="rId183" Type="http://schemas.openxmlformats.org/officeDocument/2006/relationships/tags" Target="../tags/tag183.xml"/><Relationship Id="rId24" Type="http://schemas.openxmlformats.org/officeDocument/2006/relationships/tags" Target="../tags/tag24.xml"/><Relationship Id="rId45" Type="http://schemas.openxmlformats.org/officeDocument/2006/relationships/tags" Target="../tags/tag45.xml"/><Relationship Id="rId66" Type="http://schemas.openxmlformats.org/officeDocument/2006/relationships/tags" Target="../tags/tag66.xml"/><Relationship Id="rId87" Type="http://schemas.openxmlformats.org/officeDocument/2006/relationships/tags" Target="../tags/tag87.xml"/><Relationship Id="rId110" Type="http://schemas.openxmlformats.org/officeDocument/2006/relationships/tags" Target="../tags/tag110.xml"/><Relationship Id="rId131" Type="http://schemas.openxmlformats.org/officeDocument/2006/relationships/tags" Target="../tags/tag131.xml"/><Relationship Id="rId61" Type="http://schemas.openxmlformats.org/officeDocument/2006/relationships/tags" Target="../tags/tag61.xml"/><Relationship Id="rId82" Type="http://schemas.openxmlformats.org/officeDocument/2006/relationships/tags" Target="../tags/tag82.xml"/><Relationship Id="rId152" Type="http://schemas.openxmlformats.org/officeDocument/2006/relationships/tags" Target="../tags/tag152.xml"/><Relationship Id="rId173" Type="http://schemas.openxmlformats.org/officeDocument/2006/relationships/tags" Target="../tags/tag173.xml"/><Relationship Id="rId194" Type="http://schemas.openxmlformats.org/officeDocument/2006/relationships/tags" Target="../tags/tag194.xml"/><Relationship Id="rId199" Type="http://schemas.openxmlformats.org/officeDocument/2006/relationships/tags" Target="../tags/tag199.xml"/><Relationship Id="rId203" Type="http://schemas.openxmlformats.org/officeDocument/2006/relationships/tags" Target="../tags/tag203.xml"/><Relationship Id="rId208" Type="http://schemas.openxmlformats.org/officeDocument/2006/relationships/tags" Target="../tags/tag208.xml"/><Relationship Id="rId19" Type="http://schemas.openxmlformats.org/officeDocument/2006/relationships/tags" Target="../tags/tag19.xml"/><Relationship Id="rId14" Type="http://schemas.openxmlformats.org/officeDocument/2006/relationships/tags" Target="../tags/tag14.xml"/><Relationship Id="rId30" Type="http://schemas.openxmlformats.org/officeDocument/2006/relationships/tags" Target="../tags/tag30.xml"/><Relationship Id="rId35" Type="http://schemas.openxmlformats.org/officeDocument/2006/relationships/tags" Target="../tags/tag35.xml"/><Relationship Id="rId56" Type="http://schemas.openxmlformats.org/officeDocument/2006/relationships/tags" Target="../tags/tag56.xml"/><Relationship Id="rId77" Type="http://schemas.openxmlformats.org/officeDocument/2006/relationships/tags" Target="../tags/tag77.xml"/><Relationship Id="rId100" Type="http://schemas.openxmlformats.org/officeDocument/2006/relationships/tags" Target="../tags/tag100.xml"/><Relationship Id="rId105" Type="http://schemas.openxmlformats.org/officeDocument/2006/relationships/tags" Target="../tags/tag105.xml"/><Relationship Id="rId126" Type="http://schemas.openxmlformats.org/officeDocument/2006/relationships/tags" Target="../tags/tag126.xml"/><Relationship Id="rId147" Type="http://schemas.openxmlformats.org/officeDocument/2006/relationships/tags" Target="../tags/tag147.xml"/><Relationship Id="rId168" Type="http://schemas.openxmlformats.org/officeDocument/2006/relationships/tags" Target="../tags/tag168.xml"/><Relationship Id="rId8" Type="http://schemas.openxmlformats.org/officeDocument/2006/relationships/tags" Target="../tags/tag8.xml"/><Relationship Id="rId51" Type="http://schemas.openxmlformats.org/officeDocument/2006/relationships/tags" Target="../tags/tag51.xml"/><Relationship Id="rId72" Type="http://schemas.openxmlformats.org/officeDocument/2006/relationships/tags" Target="../tags/tag72.xml"/><Relationship Id="rId93" Type="http://schemas.openxmlformats.org/officeDocument/2006/relationships/tags" Target="../tags/tag93.xml"/><Relationship Id="rId98" Type="http://schemas.openxmlformats.org/officeDocument/2006/relationships/tags" Target="../tags/tag98.xml"/><Relationship Id="rId121" Type="http://schemas.openxmlformats.org/officeDocument/2006/relationships/tags" Target="../tags/tag121.xml"/><Relationship Id="rId142" Type="http://schemas.openxmlformats.org/officeDocument/2006/relationships/tags" Target="../tags/tag142.xml"/><Relationship Id="rId163" Type="http://schemas.openxmlformats.org/officeDocument/2006/relationships/tags" Target="../tags/tag163.xml"/><Relationship Id="rId184" Type="http://schemas.openxmlformats.org/officeDocument/2006/relationships/tags" Target="../tags/tag184.xml"/><Relationship Id="rId189" Type="http://schemas.openxmlformats.org/officeDocument/2006/relationships/tags" Target="../tags/tag189.xml"/><Relationship Id="rId3" Type="http://schemas.openxmlformats.org/officeDocument/2006/relationships/tags" Target="../tags/tag3.xml"/><Relationship Id="rId25" Type="http://schemas.openxmlformats.org/officeDocument/2006/relationships/tags" Target="../tags/tag25.xml"/><Relationship Id="rId46" Type="http://schemas.openxmlformats.org/officeDocument/2006/relationships/tags" Target="../tags/tag46.xml"/><Relationship Id="rId67" Type="http://schemas.openxmlformats.org/officeDocument/2006/relationships/tags" Target="../tags/tag67.xml"/><Relationship Id="rId116" Type="http://schemas.openxmlformats.org/officeDocument/2006/relationships/tags" Target="../tags/tag116.xml"/><Relationship Id="rId137" Type="http://schemas.openxmlformats.org/officeDocument/2006/relationships/tags" Target="../tags/tag137.xml"/><Relationship Id="rId158" Type="http://schemas.openxmlformats.org/officeDocument/2006/relationships/tags" Target="../tags/tag158.xml"/><Relationship Id="rId20" Type="http://schemas.openxmlformats.org/officeDocument/2006/relationships/tags" Target="../tags/tag20.xml"/><Relationship Id="rId41" Type="http://schemas.openxmlformats.org/officeDocument/2006/relationships/tags" Target="../tags/tag41.xml"/><Relationship Id="rId62" Type="http://schemas.openxmlformats.org/officeDocument/2006/relationships/tags" Target="../tags/tag62.xml"/><Relationship Id="rId83" Type="http://schemas.openxmlformats.org/officeDocument/2006/relationships/tags" Target="../tags/tag83.xml"/><Relationship Id="rId88" Type="http://schemas.openxmlformats.org/officeDocument/2006/relationships/tags" Target="../tags/tag88.xml"/><Relationship Id="rId111" Type="http://schemas.openxmlformats.org/officeDocument/2006/relationships/tags" Target="../tags/tag111.xml"/><Relationship Id="rId132" Type="http://schemas.openxmlformats.org/officeDocument/2006/relationships/tags" Target="../tags/tag132.xml"/><Relationship Id="rId153" Type="http://schemas.openxmlformats.org/officeDocument/2006/relationships/tags" Target="../tags/tag153.xml"/><Relationship Id="rId174" Type="http://schemas.openxmlformats.org/officeDocument/2006/relationships/tags" Target="../tags/tag174.xml"/><Relationship Id="rId179" Type="http://schemas.openxmlformats.org/officeDocument/2006/relationships/tags" Target="../tags/tag179.xml"/><Relationship Id="rId195" Type="http://schemas.openxmlformats.org/officeDocument/2006/relationships/tags" Target="../tags/tag195.xml"/><Relationship Id="rId209" Type="http://schemas.openxmlformats.org/officeDocument/2006/relationships/tags" Target="../tags/tag209.xml"/><Relationship Id="rId190" Type="http://schemas.openxmlformats.org/officeDocument/2006/relationships/tags" Target="../tags/tag190.xml"/><Relationship Id="rId204" Type="http://schemas.openxmlformats.org/officeDocument/2006/relationships/tags" Target="../tags/tag204.xml"/><Relationship Id="rId15" Type="http://schemas.openxmlformats.org/officeDocument/2006/relationships/tags" Target="../tags/tag15.xml"/><Relationship Id="rId36" Type="http://schemas.openxmlformats.org/officeDocument/2006/relationships/tags" Target="../tags/tag36.xml"/><Relationship Id="rId57" Type="http://schemas.openxmlformats.org/officeDocument/2006/relationships/tags" Target="../tags/tag57.xml"/><Relationship Id="rId106" Type="http://schemas.openxmlformats.org/officeDocument/2006/relationships/tags" Target="../tags/tag106.xml"/><Relationship Id="rId127" Type="http://schemas.openxmlformats.org/officeDocument/2006/relationships/tags" Target="../tags/tag127.xml"/><Relationship Id="rId10" Type="http://schemas.openxmlformats.org/officeDocument/2006/relationships/tags" Target="../tags/tag10.xml"/><Relationship Id="rId31" Type="http://schemas.openxmlformats.org/officeDocument/2006/relationships/tags" Target="../tags/tag31.xml"/><Relationship Id="rId52" Type="http://schemas.openxmlformats.org/officeDocument/2006/relationships/tags" Target="../tags/tag52.xml"/><Relationship Id="rId73" Type="http://schemas.openxmlformats.org/officeDocument/2006/relationships/tags" Target="../tags/tag73.xml"/><Relationship Id="rId78" Type="http://schemas.openxmlformats.org/officeDocument/2006/relationships/tags" Target="../tags/tag78.xml"/><Relationship Id="rId94" Type="http://schemas.openxmlformats.org/officeDocument/2006/relationships/tags" Target="../tags/tag94.xml"/><Relationship Id="rId99" Type="http://schemas.openxmlformats.org/officeDocument/2006/relationships/tags" Target="../tags/tag99.xml"/><Relationship Id="rId101" Type="http://schemas.openxmlformats.org/officeDocument/2006/relationships/tags" Target="../tags/tag101.xml"/><Relationship Id="rId122" Type="http://schemas.openxmlformats.org/officeDocument/2006/relationships/tags" Target="../tags/tag122.xml"/><Relationship Id="rId143" Type="http://schemas.openxmlformats.org/officeDocument/2006/relationships/tags" Target="../tags/tag143.xml"/><Relationship Id="rId148" Type="http://schemas.openxmlformats.org/officeDocument/2006/relationships/tags" Target="../tags/tag148.xml"/><Relationship Id="rId164" Type="http://schemas.openxmlformats.org/officeDocument/2006/relationships/tags" Target="../tags/tag164.xml"/><Relationship Id="rId169" Type="http://schemas.openxmlformats.org/officeDocument/2006/relationships/tags" Target="../tags/tag169.xml"/><Relationship Id="rId185" Type="http://schemas.openxmlformats.org/officeDocument/2006/relationships/tags" Target="../tags/tag185.xml"/><Relationship Id="rId4" Type="http://schemas.openxmlformats.org/officeDocument/2006/relationships/tags" Target="../tags/tag4.xml"/><Relationship Id="rId9" Type="http://schemas.openxmlformats.org/officeDocument/2006/relationships/tags" Target="../tags/tag9.xml"/><Relationship Id="rId180" Type="http://schemas.openxmlformats.org/officeDocument/2006/relationships/tags" Target="../tags/tag180.xml"/><Relationship Id="rId210" Type="http://schemas.openxmlformats.org/officeDocument/2006/relationships/tags" Target="../tags/tag210.xml"/><Relationship Id="rId26" Type="http://schemas.openxmlformats.org/officeDocument/2006/relationships/tags" Target="../tags/tag26.xml"/><Relationship Id="rId47" Type="http://schemas.openxmlformats.org/officeDocument/2006/relationships/tags" Target="../tags/tag47.xml"/><Relationship Id="rId68" Type="http://schemas.openxmlformats.org/officeDocument/2006/relationships/tags" Target="../tags/tag68.xml"/><Relationship Id="rId89" Type="http://schemas.openxmlformats.org/officeDocument/2006/relationships/tags" Target="../tags/tag89.xml"/><Relationship Id="rId112" Type="http://schemas.openxmlformats.org/officeDocument/2006/relationships/tags" Target="../tags/tag112.xml"/><Relationship Id="rId133" Type="http://schemas.openxmlformats.org/officeDocument/2006/relationships/tags" Target="../tags/tag133.xml"/><Relationship Id="rId154" Type="http://schemas.openxmlformats.org/officeDocument/2006/relationships/tags" Target="../tags/tag154.xml"/><Relationship Id="rId175" Type="http://schemas.openxmlformats.org/officeDocument/2006/relationships/tags" Target="../tags/tag175.xml"/><Relationship Id="rId196" Type="http://schemas.openxmlformats.org/officeDocument/2006/relationships/tags" Target="../tags/tag196.xml"/><Relationship Id="rId200" Type="http://schemas.openxmlformats.org/officeDocument/2006/relationships/tags" Target="../tags/tag200.xml"/><Relationship Id="rId16" Type="http://schemas.openxmlformats.org/officeDocument/2006/relationships/tags" Target="../tags/tag16.xml"/><Relationship Id="rId37" Type="http://schemas.openxmlformats.org/officeDocument/2006/relationships/tags" Target="../tags/tag37.xml"/><Relationship Id="rId58" Type="http://schemas.openxmlformats.org/officeDocument/2006/relationships/tags" Target="../tags/tag58.xml"/><Relationship Id="rId79" Type="http://schemas.openxmlformats.org/officeDocument/2006/relationships/tags" Target="../tags/tag79.xml"/><Relationship Id="rId102" Type="http://schemas.openxmlformats.org/officeDocument/2006/relationships/tags" Target="../tags/tag102.xml"/><Relationship Id="rId123" Type="http://schemas.openxmlformats.org/officeDocument/2006/relationships/tags" Target="../tags/tag123.xml"/><Relationship Id="rId144" Type="http://schemas.openxmlformats.org/officeDocument/2006/relationships/tags" Target="../tags/tag144.xml"/><Relationship Id="rId90" Type="http://schemas.openxmlformats.org/officeDocument/2006/relationships/tags" Target="../tags/tag90.xml"/><Relationship Id="rId165" Type="http://schemas.openxmlformats.org/officeDocument/2006/relationships/tags" Target="../tags/tag165.xml"/><Relationship Id="rId186" Type="http://schemas.openxmlformats.org/officeDocument/2006/relationships/tags" Target="../tags/tag186.xml"/><Relationship Id="rId211" Type="http://schemas.openxmlformats.org/officeDocument/2006/relationships/slideLayout" Target="../slideLayouts/slideLayout2.xml"/><Relationship Id="rId27" Type="http://schemas.openxmlformats.org/officeDocument/2006/relationships/tags" Target="../tags/tag27.xml"/><Relationship Id="rId48" Type="http://schemas.openxmlformats.org/officeDocument/2006/relationships/tags" Target="../tags/tag48.xml"/><Relationship Id="rId69" Type="http://schemas.openxmlformats.org/officeDocument/2006/relationships/tags" Target="../tags/tag69.xml"/><Relationship Id="rId113" Type="http://schemas.openxmlformats.org/officeDocument/2006/relationships/tags" Target="../tags/tag113.xml"/><Relationship Id="rId134" Type="http://schemas.openxmlformats.org/officeDocument/2006/relationships/tags" Target="../tags/tag134.xml"/><Relationship Id="rId80" Type="http://schemas.openxmlformats.org/officeDocument/2006/relationships/tags" Target="../tags/tag80.xml"/><Relationship Id="rId155" Type="http://schemas.openxmlformats.org/officeDocument/2006/relationships/tags" Target="../tags/tag155.xml"/><Relationship Id="rId176" Type="http://schemas.openxmlformats.org/officeDocument/2006/relationships/tags" Target="../tags/tag176.xml"/><Relationship Id="rId197" Type="http://schemas.openxmlformats.org/officeDocument/2006/relationships/tags" Target="../tags/tag197.xml"/><Relationship Id="rId201" Type="http://schemas.openxmlformats.org/officeDocument/2006/relationships/tags" Target="../tags/tag201.xml"/><Relationship Id="rId17" Type="http://schemas.openxmlformats.org/officeDocument/2006/relationships/tags" Target="../tags/tag17.xml"/><Relationship Id="rId38" Type="http://schemas.openxmlformats.org/officeDocument/2006/relationships/tags" Target="../tags/tag38.xml"/><Relationship Id="rId59" Type="http://schemas.openxmlformats.org/officeDocument/2006/relationships/tags" Target="../tags/tag59.xml"/><Relationship Id="rId103" Type="http://schemas.openxmlformats.org/officeDocument/2006/relationships/tags" Target="../tags/tag103.xml"/><Relationship Id="rId124" Type="http://schemas.openxmlformats.org/officeDocument/2006/relationships/tags" Target="../tags/tag124.xml"/><Relationship Id="rId70" Type="http://schemas.openxmlformats.org/officeDocument/2006/relationships/tags" Target="../tags/tag70.xml"/><Relationship Id="rId91" Type="http://schemas.openxmlformats.org/officeDocument/2006/relationships/tags" Target="../tags/tag91.xml"/><Relationship Id="rId145" Type="http://schemas.openxmlformats.org/officeDocument/2006/relationships/tags" Target="../tags/tag145.xml"/><Relationship Id="rId166" Type="http://schemas.openxmlformats.org/officeDocument/2006/relationships/tags" Target="../tags/tag166.xml"/><Relationship Id="rId187" Type="http://schemas.openxmlformats.org/officeDocument/2006/relationships/tags" Target="../tags/tag187.xml"/><Relationship Id="rId1" Type="http://schemas.openxmlformats.org/officeDocument/2006/relationships/tags" Target="../tags/tag1.xml"/><Relationship Id="rId28" Type="http://schemas.openxmlformats.org/officeDocument/2006/relationships/tags" Target="../tags/tag28.xml"/><Relationship Id="rId49" Type="http://schemas.openxmlformats.org/officeDocument/2006/relationships/tags" Target="../tags/tag49.xml"/><Relationship Id="rId114" Type="http://schemas.openxmlformats.org/officeDocument/2006/relationships/tags" Target="../tags/tag114.xml"/><Relationship Id="rId60" Type="http://schemas.openxmlformats.org/officeDocument/2006/relationships/tags" Target="../tags/tag60.xml"/><Relationship Id="rId81" Type="http://schemas.openxmlformats.org/officeDocument/2006/relationships/tags" Target="../tags/tag81.xml"/><Relationship Id="rId135" Type="http://schemas.openxmlformats.org/officeDocument/2006/relationships/tags" Target="../tags/tag135.xml"/><Relationship Id="rId156" Type="http://schemas.openxmlformats.org/officeDocument/2006/relationships/tags" Target="../tags/tag156.xml"/><Relationship Id="rId177" Type="http://schemas.openxmlformats.org/officeDocument/2006/relationships/tags" Target="../tags/tag177.xml"/><Relationship Id="rId198" Type="http://schemas.openxmlformats.org/officeDocument/2006/relationships/tags" Target="../tags/tag198.xml"/><Relationship Id="rId202" Type="http://schemas.openxmlformats.org/officeDocument/2006/relationships/tags" Target="../tags/tag202.xml"/><Relationship Id="rId18" Type="http://schemas.openxmlformats.org/officeDocument/2006/relationships/tags" Target="../tags/tag18.xml"/><Relationship Id="rId39" Type="http://schemas.openxmlformats.org/officeDocument/2006/relationships/tags" Target="../tags/tag39.xml"/><Relationship Id="rId50" Type="http://schemas.openxmlformats.org/officeDocument/2006/relationships/tags" Target="../tags/tag50.xml"/><Relationship Id="rId104" Type="http://schemas.openxmlformats.org/officeDocument/2006/relationships/tags" Target="../tags/tag104.xml"/><Relationship Id="rId125" Type="http://schemas.openxmlformats.org/officeDocument/2006/relationships/tags" Target="../tags/tag125.xml"/><Relationship Id="rId146" Type="http://schemas.openxmlformats.org/officeDocument/2006/relationships/tags" Target="../tags/tag146.xml"/><Relationship Id="rId167" Type="http://schemas.openxmlformats.org/officeDocument/2006/relationships/tags" Target="../tags/tag167.xml"/><Relationship Id="rId188" Type="http://schemas.openxmlformats.org/officeDocument/2006/relationships/tags" Target="../tags/tag188.xml"/><Relationship Id="rId71" Type="http://schemas.openxmlformats.org/officeDocument/2006/relationships/tags" Target="../tags/tag71.xml"/><Relationship Id="rId92" Type="http://schemas.openxmlformats.org/officeDocument/2006/relationships/tags" Target="../tags/tag92.xml"/><Relationship Id="rId2" Type="http://schemas.openxmlformats.org/officeDocument/2006/relationships/tags" Target="../tags/tag2.xml"/><Relationship Id="rId29" Type="http://schemas.openxmlformats.org/officeDocument/2006/relationships/tags" Target="../tags/tag29.xml"/><Relationship Id="rId40" Type="http://schemas.openxmlformats.org/officeDocument/2006/relationships/tags" Target="../tags/tag40.xml"/><Relationship Id="rId115" Type="http://schemas.openxmlformats.org/officeDocument/2006/relationships/tags" Target="../tags/tag115.xml"/><Relationship Id="rId136" Type="http://schemas.openxmlformats.org/officeDocument/2006/relationships/tags" Target="../tags/tag136.xml"/><Relationship Id="rId157" Type="http://schemas.openxmlformats.org/officeDocument/2006/relationships/tags" Target="../tags/tag157.xml"/><Relationship Id="rId178" Type="http://schemas.openxmlformats.org/officeDocument/2006/relationships/tags" Target="../tags/tag178.xml"/></Relationships>
</file>

<file path=ppt/slides/_rels/slide6.xml.rels><?xml version="1.0" encoding="UTF-8" standalone="yes"?>
<Relationships xmlns="http://schemas.openxmlformats.org/package/2006/relationships"><Relationship Id="rId13" Type="http://schemas.openxmlformats.org/officeDocument/2006/relationships/tags" Target="../tags/tag223.xml"/><Relationship Id="rId18" Type="http://schemas.openxmlformats.org/officeDocument/2006/relationships/tags" Target="../tags/tag228.xml"/><Relationship Id="rId26" Type="http://schemas.openxmlformats.org/officeDocument/2006/relationships/tags" Target="../tags/tag236.xml"/><Relationship Id="rId39" Type="http://schemas.openxmlformats.org/officeDocument/2006/relationships/tags" Target="../tags/tag249.xml"/><Relationship Id="rId21" Type="http://schemas.openxmlformats.org/officeDocument/2006/relationships/tags" Target="../tags/tag231.xml"/><Relationship Id="rId34" Type="http://schemas.openxmlformats.org/officeDocument/2006/relationships/tags" Target="../tags/tag244.xml"/><Relationship Id="rId42" Type="http://schemas.openxmlformats.org/officeDocument/2006/relationships/slideLayout" Target="../slideLayouts/slideLayout2.xml"/><Relationship Id="rId7" Type="http://schemas.openxmlformats.org/officeDocument/2006/relationships/tags" Target="../tags/tag217.xml"/><Relationship Id="rId2" Type="http://schemas.openxmlformats.org/officeDocument/2006/relationships/tags" Target="../tags/tag212.xml"/><Relationship Id="rId16" Type="http://schemas.openxmlformats.org/officeDocument/2006/relationships/tags" Target="../tags/tag226.xml"/><Relationship Id="rId20" Type="http://schemas.openxmlformats.org/officeDocument/2006/relationships/tags" Target="../tags/tag230.xml"/><Relationship Id="rId29" Type="http://schemas.openxmlformats.org/officeDocument/2006/relationships/tags" Target="../tags/tag239.xml"/><Relationship Id="rId41" Type="http://schemas.openxmlformats.org/officeDocument/2006/relationships/tags" Target="../tags/tag251.xml"/><Relationship Id="rId1" Type="http://schemas.openxmlformats.org/officeDocument/2006/relationships/tags" Target="../tags/tag211.xml"/><Relationship Id="rId6" Type="http://schemas.openxmlformats.org/officeDocument/2006/relationships/tags" Target="../tags/tag216.xml"/><Relationship Id="rId11" Type="http://schemas.openxmlformats.org/officeDocument/2006/relationships/tags" Target="../tags/tag221.xml"/><Relationship Id="rId24" Type="http://schemas.openxmlformats.org/officeDocument/2006/relationships/tags" Target="../tags/tag234.xml"/><Relationship Id="rId32" Type="http://schemas.openxmlformats.org/officeDocument/2006/relationships/tags" Target="../tags/tag242.xml"/><Relationship Id="rId37" Type="http://schemas.openxmlformats.org/officeDocument/2006/relationships/tags" Target="../tags/tag247.xml"/><Relationship Id="rId40" Type="http://schemas.openxmlformats.org/officeDocument/2006/relationships/tags" Target="../tags/tag250.xml"/><Relationship Id="rId5" Type="http://schemas.openxmlformats.org/officeDocument/2006/relationships/tags" Target="../tags/tag215.xml"/><Relationship Id="rId15" Type="http://schemas.openxmlformats.org/officeDocument/2006/relationships/tags" Target="../tags/tag225.xml"/><Relationship Id="rId23" Type="http://schemas.openxmlformats.org/officeDocument/2006/relationships/tags" Target="../tags/tag233.xml"/><Relationship Id="rId28" Type="http://schemas.openxmlformats.org/officeDocument/2006/relationships/tags" Target="../tags/tag238.xml"/><Relationship Id="rId36" Type="http://schemas.openxmlformats.org/officeDocument/2006/relationships/tags" Target="../tags/tag246.xml"/><Relationship Id="rId10" Type="http://schemas.openxmlformats.org/officeDocument/2006/relationships/tags" Target="../tags/tag220.xml"/><Relationship Id="rId19" Type="http://schemas.openxmlformats.org/officeDocument/2006/relationships/tags" Target="../tags/tag229.xml"/><Relationship Id="rId31" Type="http://schemas.openxmlformats.org/officeDocument/2006/relationships/tags" Target="../tags/tag241.xml"/><Relationship Id="rId44" Type="http://schemas.openxmlformats.org/officeDocument/2006/relationships/image" Target="../media/image6.wmf"/><Relationship Id="rId4" Type="http://schemas.openxmlformats.org/officeDocument/2006/relationships/tags" Target="../tags/tag214.xml"/><Relationship Id="rId9" Type="http://schemas.openxmlformats.org/officeDocument/2006/relationships/tags" Target="../tags/tag219.xml"/><Relationship Id="rId14" Type="http://schemas.openxmlformats.org/officeDocument/2006/relationships/tags" Target="../tags/tag224.xml"/><Relationship Id="rId22" Type="http://schemas.openxmlformats.org/officeDocument/2006/relationships/tags" Target="../tags/tag232.xml"/><Relationship Id="rId27" Type="http://schemas.openxmlformats.org/officeDocument/2006/relationships/tags" Target="../tags/tag237.xml"/><Relationship Id="rId30" Type="http://schemas.openxmlformats.org/officeDocument/2006/relationships/tags" Target="../tags/tag240.xml"/><Relationship Id="rId35" Type="http://schemas.openxmlformats.org/officeDocument/2006/relationships/tags" Target="../tags/tag245.xml"/><Relationship Id="rId43" Type="http://schemas.openxmlformats.org/officeDocument/2006/relationships/oleObject" Target="../embeddings/oleObject1.bin"/><Relationship Id="rId8" Type="http://schemas.openxmlformats.org/officeDocument/2006/relationships/tags" Target="../tags/tag218.xml"/><Relationship Id="rId3" Type="http://schemas.openxmlformats.org/officeDocument/2006/relationships/tags" Target="../tags/tag213.xml"/><Relationship Id="rId12" Type="http://schemas.openxmlformats.org/officeDocument/2006/relationships/tags" Target="../tags/tag222.xml"/><Relationship Id="rId17" Type="http://schemas.openxmlformats.org/officeDocument/2006/relationships/tags" Target="../tags/tag227.xml"/><Relationship Id="rId25" Type="http://schemas.openxmlformats.org/officeDocument/2006/relationships/tags" Target="../tags/tag235.xml"/><Relationship Id="rId33" Type="http://schemas.openxmlformats.org/officeDocument/2006/relationships/tags" Target="../tags/tag243.xml"/><Relationship Id="rId38" Type="http://schemas.openxmlformats.org/officeDocument/2006/relationships/tags" Target="../tags/tag248.xml"/></Relationships>
</file>

<file path=ppt/slides/_rels/slide7.xml.rels><?xml version="1.0" encoding="UTF-8" standalone="yes"?>
<Relationships xmlns="http://schemas.openxmlformats.org/package/2006/relationships"><Relationship Id="rId26" Type="http://schemas.openxmlformats.org/officeDocument/2006/relationships/tags" Target="../tags/tag277.xml"/><Relationship Id="rId21" Type="http://schemas.openxmlformats.org/officeDocument/2006/relationships/tags" Target="../tags/tag272.xml"/><Relationship Id="rId42" Type="http://schemas.openxmlformats.org/officeDocument/2006/relationships/tags" Target="../tags/tag293.xml"/><Relationship Id="rId47" Type="http://schemas.openxmlformats.org/officeDocument/2006/relationships/tags" Target="../tags/tag298.xml"/><Relationship Id="rId63" Type="http://schemas.openxmlformats.org/officeDocument/2006/relationships/tags" Target="../tags/tag314.xml"/><Relationship Id="rId68" Type="http://schemas.openxmlformats.org/officeDocument/2006/relationships/tags" Target="../tags/tag319.xml"/><Relationship Id="rId84" Type="http://schemas.openxmlformats.org/officeDocument/2006/relationships/tags" Target="../tags/tag335.xml"/><Relationship Id="rId89" Type="http://schemas.openxmlformats.org/officeDocument/2006/relationships/tags" Target="../tags/tag340.xml"/><Relationship Id="rId16" Type="http://schemas.openxmlformats.org/officeDocument/2006/relationships/tags" Target="../tags/tag267.xml"/><Relationship Id="rId11" Type="http://schemas.openxmlformats.org/officeDocument/2006/relationships/tags" Target="../tags/tag262.xml"/><Relationship Id="rId32" Type="http://schemas.openxmlformats.org/officeDocument/2006/relationships/tags" Target="../tags/tag283.xml"/><Relationship Id="rId37" Type="http://schemas.openxmlformats.org/officeDocument/2006/relationships/tags" Target="../tags/tag288.xml"/><Relationship Id="rId53" Type="http://schemas.openxmlformats.org/officeDocument/2006/relationships/tags" Target="../tags/tag304.xml"/><Relationship Id="rId58" Type="http://schemas.openxmlformats.org/officeDocument/2006/relationships/tags" Target="../tags/tag309.xml"/><Relationship Id="rId74" Type="http://schemas.openxmlformats.org/officeDocument/2006/relationships/tags" Target="../tags/tag325.xml"/><Relationship Id="rId79" Type="http://schemas.openxmlformats.org/officeDocument/2006/relationships/tags" Target="../tags/tag330.xml"/><Relationship Id="rId102" Type="http://schemas.openxmlformats.org/officeDocument/2006/relationships/oleObject" Target="../embeddings/oleObject2.bin"/><Relationship Id="rId5" Type="http://schemas.openxmlformats.org/officeDocument/2006/relationships/tags" Target="../tags/tag256.xml"/><Relationship Id="rId90" Type="http://schemas.openxmlformats.org/officeDocument/2006/relationships/tags" Target="../tags/tag341.xml"/><Relationship Id="rId95" Type="http://schemas.openxmlformats.org/officeDocument/2006/relationships/tags" Target="../tags/tag346.xml"/><Relationship Id="rId22" Type="http://schemas.openxmlformats.org/officeDocument/2006/relationships/tags" Target="../tags/tag273.xml"/><Relationship Id="rId27" Type="http://schemas.openxmlformats.org/officeDocument/2006/relationships/tags" Target="../tags/tag278.xml"/><Relationship Id="rId43" Type="http://schemas.openxmlformats.org/officeDocument/2006/relationships/tags" Target="../tags/tag294.xml"/><Relationship Id="rId48" Type="http://schemas.openxmlformats.org/officeDocument/2006/relationships/tags" Target="../tags/tag299.xml"/><Relationship Id="rId64" Type="http://schemas.openxmlformats.org/officeDocument/2006/relationships/tags" Target="../tags/tag315.xml"/><Relationship Id="rId69" Type="http://schemas.openxmlformats.org/officeDocument/2006/relationships/tags" Target="../tags/tag320.xml"/><Relationship Id="rId80" Type="http://schemas.openxmlformats.org/officeDocument/2006/relationships/tags" Target="../tags/tag331.xml"/><Relationship Id="rId85" Type="http://schemas.openxmlformats.org/officeDocument/2006/relationships/tags" Target="../tags/tag336.xml"/><Relationship Id="rId12" Type="http://schemas.openxmlformats.org/officeDocument/2006/relationships/tags" Target="../tags/tag263.xml"/><Relationship Id="rId17" Type="http://schemas.openxmlformats.org/officeDocument/2006/relationships/tags" Target="../tags/tag268.xml"/><Relationship Id="rId33" Type="http://schemas.openxmlformats.org/officeDocument/2006/relationships/tags" Target="../tags/tag284.xml"/><Relationship Id="rId38" Type="http://schemas.openxmlformats.org/officeDocument/2006/relationships/tags" Target="../tags/tag289.xml"/><Relationship Id="rId59" Type="http://schemas.openxmlformats.org/officeDocument/2006/relationships/tags" Target="../tags/tag310.xml"/><Relationship Id="rId103" Type="http://schemas.openxmlformats.org/officeDocument/2006/relationships/image" Target="../media/image6.wmf"/><Relationship Id="rId20" Type="http://schemas.openxmlformats.org/officeDocument/2006/relationships/tags" Target="../tags/tag271.xml"/><Relationship Id="rId41" Type="http://schemas.openxmlformats.org/officeDocument/2006/relationships/tags" Target="../tags/tag292.xml"/><Relationship Id="rId54" Type="http://schemas.openxmlformats.org/officeDocument/2006/relationships/tags" Target="../tags/tag305.xml"/><Relationship Id="rId62" Type="http://schemas.openxmlformats.org/officeDocument/2006/relationships/tags" Target="../tags/tag313.xml"/><Relationship Id="rId70" Type="http://schemas.openxmlformats.org/officeDocument/2006/relationships/tags" Target="../tags/tag321.xml"/><Relationship Id="rId75" Type="http://schemas.openxmlformats.org/officeDocument/2006/relationships/tags" Target="../tags/tag326.xml"/><Relationship Id="rId83" Type="http://schemas.openxmlformats.org/officeDocument/2006/relationships/tags" Target="../tags/tag334.xml"/><Relationship Id="rId88" Type="http://schemas.openxmlformats.org/officeDocument/2006/relationships/tags" Target="../tags/tag339.xml"/><Relationship Id="rId91" Type="http://schemas.openxmlformats.org/officeDocument/2006/relationships/tags" Target="../tags/tag342.xml"/><Relationship Id="rId96" Type="http://schemas.openxmlformats.org/officeDocument/2006/relationships/tags" Target="../tags/tag347.xml"/><Relationship Id="rId1" Type="http://schemas.openxmlformats.org/officeDocument/2006/relationships/tags" Target="../tags/tag252.xml"/><Relationship Id="rId6" Type="http://schemas.openxmlformats.org/officeDocument/2006/relationships/tags" Target="../tags/tag257.xml"/><Relationship Id="rId15" Type="http://schemas.openxmlformats.org/officeDocument/2006/relationships/tags" Target="../tags/tag266.xml"/><Relationship Id="rId23" Type="http://schemas.openxmlformats.org/officeDocument/2006/relationships/tags" Target="../tags/tag274.xml"/><Relationship Id="rId28" Type="http://schemas.openxmlformats.org/officeDocument/2006/relationships/tags" Target="../tags/tag279.xml"/><Relationship Id="rId36" Type="http://schemas.openxmlformats.org/officeDocument/2006/relationships/tags" Target="../tags/tag287.xml"/><Relationship Id="rId49" Type="http://schemas.openxmlformats.org/officeDocument/2006/relationships/tags" Target="../tags/tag300.xml"/><Relationship Id="rId57" Type="http://schemas.openxmlformats.org/officeDocument/2006/relationships/tags" Target="../tags/tag308.xml"/><Relationship Id="rId10" Type="http://schemas.openxmlformats.org/officeDocument/2006/relationships/tags" Target="../tags/tag261.xml"/><Relationship Id="rId31" Type="http://schemas.openxmlformats.org/officeDocument/2006/relationships/tags" Target="../tags/tag282.xml"/><Relationship Id="rId44" Type="http://schemas.openxmlformats.org/officeDocument/2006/relationships/tags" Target="../tags/tag295.xml"/><Relationship Id="rId52" Type="http://schemas.openxmlformats.org/officeDocument/2006/relationships/tags" Target="../tags/tag303.xml"/><Relationship Id="rId60" Type="http://schemas.openxmlformats.org/officeDocument/2006/relationships/tags" Target="../tags/tag311.xml"/><Relationship Id="rId65" Type="http://schemas.openxmlformats.org/officeDocument/2006/relationships/tags" Target="../tags/tag316.xml"/><Relationship Id="rId73" Type="http://schemas.openxmlformats.org/officeDocument/2006/relationships/tags" Target="../tags/tag324.xml"/><Relationship Id="rId78" Type="http://schemas.openxmlformats.org/officeDocument/2006/relationships/tags" Target="../tags/tag329.xml"/><Relationship Id="rId81" Type="http://schemas.openxmlformats.org/officeDocument/2006/relationships/tags" Target="../tags/tag332.xml"/><Relationship Id="rId86" Type="http://schemas.openxmlformats.org/officeDocument/2006/relationships/tags" Target="../tags/tag337.xml"/><Relationship Id="rId94" Type="http://schemas.openxmlformats.org/officeDocument/2006/relationships/tags" Target="../tags/tag345.xml"/><Relationship Id="rId99" Type="http://schemas.openxmlformats.org/officeDocument/2006/relationships/tags" Target="../tags/tag350.xml"/><Relationship Id="rId101" Type="http://schemas.openxmlformats.org/officeDocument/2006/relationships/slideLayout" Target="../slideLayouts/slideLayout2.xml"/><Relationship Id="rId4" Type="http://schemas.openxmlformats.org/officeDocument/2006/relationships/tags" Target="../tags/tag255.xml"/><Relationship Id="rId9" Type="http://schemas.openxmlformats.org/officeDocument/2006/relationships/tags" Target="../tags/tag260.xml"/><Relationship Id="rId13" Type="http://schemas.openxmlformats.org/officeDocument/2006/relationships/tags" Target="../tags/tag264.xml"/><Relationship Id="rId18" Type="http://schemas.openxmlformats.org/officeDocument/2006/relationships/tags" Target="../tags/tag269.xml"/><Relationship Id="rId39" Type="http://schemas.openxmlformats.org/officeDocument/2006/relationships/tags" Target="../tags/tag290.xml"/><Relationship Id="rId34" Type="http://schemas.openxmlformats.org/officeDocument/2006/relationships/tags" Target="../tags/tag285.xml"/><Relationship Id="rId50" Type="http://schemas.openxmlformats.org/officeDocument/2006/relationships/tags" Target="../tags/tag301.xml"/><Relationship Id="rId55" Type="http://schemas.openxmlformats.org/officeDocument/2006/relationships/tags" Target="../tags/tag306.xml"/><Relationship Id="rId76" Type="http://schemas.openxmlformats.org/officeDocument/2006/relationships/tags" Target="../tags/tag327.xml"/><Relationship Id="rId97" Type="http://schemas.openxmlformats.org/officeDocument/2006/relationships/tags" Target="../tags/tag348.xml"/><Relationship Id="rId104" Type="http://schemas.openxmlformats.org/officeDocument/2006/relationships/oleObject" Target="../embeddings/oleObject3.bin"/><Relationship Id="rId7" Type="http://schemas.openxmlformats.org/officeDocument/2006/relationships/tags" Target="../tags/tag258.xml"/><Relationship Id="rId71" Type="http://schemas.openxmlformats.org/officeDocument/2006/relationships/tags" Target="../tags/tag322.xml"/><Relationship Id="rId92" Type="http://schemas.openxmlformats.org/officeDocument/2006/relationships/tags" Target="../tags/tag343.xml"/><Relationship Id="rId2" Type="http://schemas.openxmlformats.org/officeDocument/2006/relationships/tags" Target="../tags/tag253.xml"/><Relationship Id="rId29" Type="http://schemas.openxmlformats.org/officeDocument/2006/relationships/tags" Target="../tags/tag280.xml"/><Relationship Id="rId24" Type="http://schemas.openxmlformats.org/officeDocument/2006/relationships/tags" Target="../tags/tag275.xml"/><Relationship Id="rId40" Type="http://schemas.openxmlformats.org/officeDocument/2006/relationships/tags" Target="../tags/tag291.xml"/><Relationship Id="rId45" Type="http://schemas.openxmlformats.org/officeDocument/2006/relationships/tags" Target="../tags/tag296.xml"/><Relationship Id="rId66" Type="http://schemas.openxmlformats.org/officeDocument/2006/relationships/tags" Target="../tags/tag317.xml"/><Relationship Id="rId87" Type="http://schemas.openxmlformats.org/officeDocument/2006/relationships/tags" Target="../tags/tag338.xml"/><Relationship Id="rId61" Type="http://schemas.openxmlformats.org/officeDocument/2006/relationships/tags" Target="../tags/tag312.xml"/><Relationship Id="rId82" Type="http://schemas.openxmlformats.org/officeDocument/2006/relationships/tags" Target="../tags/tag333.xml"/><Relationship Id="rId19" Type="http://schemas.openxmlformats.org/officeDocument/2006/relationships/tags" Target="../tags/tag270.xml"/><Relationship Id="rId14" Type="http://schemas.openxmlformats.org/officeDocument/2006/relationships/tags" Target="../tags/tag265.xml"/><Relationship Id="rId30" Type="http://schemas.openxmlformats.org/officeDocument/2006/relationships/tags" Target="../tags/tag281.xml"/><Relationship Id="rId35" Type="http://schemas.openxmlformats.org/officeDocument/2006/relationships/tags" Target="../tags/tag286.xml"/><Relationship Id="rId56" Type="http://schemas.openxmlformats.org/officeDocument/2006/relationships/tags" Target="../tags/tag307.xml"/><Relationship Id="rId77" Type="http://schemas.openxmlformats.org/officeDocument/2006/relationships/tags" Target="../tags/tag328.xml"/><Relationship Id="rId100" Type="http://schemas.openxmlformats.org/officeDocument/2006/relationships/tags" Target="../tags/tag351.xml"/><Relationship Id="rId105" Type="http://schemas.openxmlformats.org/officeDocument/2006/relationships/image" Target="../media/image7.wmf"/><Relationship Id="rId8" Type="http://schemas.openxmlformats.org/officeDocument/2006/relationships/tags" Target="../tags/tag259.xml"/><Relationship Id="rId51" Type="http://schemas.openxmlformats.org/officeDocument/2006/relationships/tags" Target="../tags/tag302.xml"/><Relationship Id="rId72" Type="http://schemas.openxmlformats.org/officeDocument/2006/relationships/tags" Target="../tags/tag323.xml"/><Relationship Id="rId93" Type="http://schemas.openxmlformats.org/officeDocument/2006/relationships/tags" Target="../tags/tag344.xml"/><Relationship Id="rId98" Type="http://schemas.openxmlformats.org/officeDocument/2006/relationships/tags" Target="../tags/tag349.xml"/><Relationship Id="rId3" Type="http://schemas.openxmlformats.org/officeDocument/2006/relationships/tags" Target="../tags/tag254.xml"/><Relationship Id="rId25" Type="http://schemas.openxmlformats.org/officeDocument/2006/relationships/tags" Target="../tags/tag276.xml"/><Relationship Id="rId46" Type="http://schemas.openxmlformats.org/officeDocument/2006/relationships/tags" Target="../tags/tag297.xml"/><Relationship Id="rId67" Type="http://schemas.openxmlformats.org/officeDocument/2006/relationships/tags" Target="../tags/tag31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17" Type="http://schemas.openxmlformats.org/officeDocument/2006/relationships/tags" Target="../tags/tag468.xml"/><Relationship Id="rId21" Type="http://schemas.openxmlformats.org/officeDocument/2006/relationships/tags" Target="../tags/tag372.xml"/><Relationship Id="rId42" Type="http://schemas.openxmlformats.org/officeDocument/2006/relationships/tags" Target="../tags/tag393.xml"/><Relationship Id="rId63" Type="http://schemas.openxmlformats.org/officeDocument/2006/relationships/tags" Target="../tags/tag414.xml"/><Relationship Id="rId84" Type="http://schemas.openxmlformats.org/officeDocument/2006/relationships/tags" Target="../tags/tag435.xml"/><Relationship Id="rId138" Type="http://schemas.openxmlformats.org/officeDocument/2006/relationships/tags" Target="../tags/tag489.xml"/><Relationship Id="rId107" Type="http://schemas.openxmlformats.org/officeDocument/2006/relationships/tags" Target="../tags/tag458.xml"/><Relationship Id="rId11" Type="http://schemas.openxmlformats.org/officeDocument/2006/relationships/tags" Target="../tags/tag362.xml"/><Relationship Id="rId32" Type="http://schemas.openxmlformats.org/officeDocument/2006/relationships/tags" Target="../tags/tag383.xml"/><Relationship Id="rId53" Type="http://schemas.openxmlformats.org/officeDocument/2006/relationships/tags" Target="../tags/tag404.xml"/><Relationship Id="rId74" Type="http://schemas.openxmlformats.org/officeDocument/2006/relationships/tags" Target="../tags/tag425.xml"/><Relationship Id="rId128" Type="http://schemas.openxmlformats.org/officeDocument/2006/relationships/tags" Target="../tags/tag479.xml"/><Relationship Id="rId149" Type="http://schemas.openxmlformats.org/officeDocument/2006/relationships/slideLayout" Target="../slideLayouts/slideLayout2.xml"/><Relationship Id="rId5" Type="http://schemas.openxmlformats.org/officeDocument/2006/relationships/tags" Target="../tags/tag356.xml"/><Relationship Id="rId95" Type="http://schemas.openxmlformats.org/officeDocument/2006/relationships/tags" Target="../tags/tag446.xml"/><Relationship Id="rId22" Type="http://schemas.openxmlformats.org/officeDocument/2006/relationships/tags" Target="../tags/tag373.xml"/><Relationship Id="rId27" Type="http://schemas.openxmlformats.org/officeDocument/2006/relationships/tags" Target="../tags/tag378.xml"/><Relationship Id="rId43" Type="http://schemas.openxmlformats.org/officeDocument/2006/relationships/tags" Target="../tags/tag394.xml"/><Relationship Id="rId48" Type="http://schemas.openxmlformats.org/officeDocument/2006/relationships/tags" Target="../tags/tag399.xml"/><Relationship Id="rId64" Type="http://schemas.openxmlformats.org/officeDocument/2006/relationships/tags" Target="../tags/tag415.xml"/><Relationship Id="rId69" Type="http://schemas.openxmlformats.org/officeDocument/2006/relationships/tags" Target="../tags/tag420.xml"/><Relationship Id="rId113" Type="http://schemas.openxmlformats.org/officeDocument/2006/relationships/tags" Target="../tags/tag464.xml"/><Relationship Id="rId118" Type="http://schemas.openxmlformats.org/officeDocument/2006/relationships/tags" Target="../tags/tag469.xml"/><Relationship Id="rId134" Type="http://schemas.openxmlformats.org/officeDocument/2006/relationships/tags" Target="../tags/tag485.xml"/><Relationship Id="rId139" Type="http://schemas.openxmlformats.org/officeDocument/2006/relationships/tags" Target="../tags/tag490.xml"/><Relationship Id="rId80" Type="http://schemas.openxmlformats.org/officeDocument/2006/relationships/tags" Target="../tags/tag431.xml"/><Relationship Id="rId85" Type="http://schemas.openxmlformats.org/officeDocument/2006/relationships/tags" Target="../tags/tag436.xml"/><Relationship Id="rId12" Type="http://schemas.openxmlformats.org/officeDocument/2006/relationships/tags" Target="../tags/tag363.xml"/><Relationship Id="rId17" Type="http://schemas.openxmlformats.org/officeDocument/2006/relationships/tags" Target="../tags/tag368.xml"/><Relationship Id="rId33" Type="http://schemas.openxmlformats.org/officeDocument/2006/relationships/tags" Target="../tags/tag384.xml"/><Relationship Id="rId38" Type="http://schemas.openxmlformats.org/officeDocument/2006/relationships/tags" Target="../tags/tag389.xml"/><Relationship Id="rId59" Type="http://schemas.openxmlformats.org/officeDocument/2006/relationships/tags" Target="../tags/tag410.xml"/><Relationship Id="rId103" Type="http://schemas.openxmlformats.org/officeDocument/2006/relationships/tags" Target="../tags/tag454.xml"/><Relationship Id="rId108" Type="http://schemas.openxmlformats.org/officeDocument/2006/relationships/tags" Target="../tags/tag459.xml"/><Relationship Id="rId124" Type="http://schemas.openxmlformats.org/officeDocument/2006/relationships/tags" Target="../tags/tag475.xml"/><Relationship Id="rId129" Type="http://schemas.openxmlformats.org/officeDocument/2006/relationships/tags" Target="../tags/tag480.xml"/><Relationship Id="rId54" Type="http://schemas.openxmlformats.org/officeDocument/2006/relationships/tags" Target="../tags/tag405.xml"/><Relationship Id="rId70" Type="http://schemas.openxmlformats.org/officeDocument/2006/relationships/tags" Target="../tags/tag421.xml"/><Relationship Id="rId75" Type="http://schemas.openxmlformats.org/officeDocument/2006/relationships/tags" Target="../tags/tag426.xml"/><Relationship Id="rId91" Type="http://schemas.openxmlformats.org/officeDocument/2006/relationships/tags" Target="../tags/tag442.xml"/><Relationship Id="rId96" Type="http://schemas.openxmlformats.org/officeDocument/2006/relationships/tags" Target="../tags/tag447.xml"/><Relationship Id="rId140" Type="http://schemas.openxmlformats.org/officeDocument/2006/relationships/tags" Target="../tags/tag491.xml"/><Relationship Id="rId145" Type="http://schemas.openxmlformats.org/officeDocument/2006/relationships/tags" Target="../tags/tag496.xml"/><Relationship Id="rId1" Type="http://schemas.openxmlformats.org/officeDocument/2006/relationships/tags" Target="../tags/tag352.xml"/><Relationship Id="rId6" Type="http://schemas.openxmlformats.org/officeDocument/2006/relationships/tags" Target="../tags/tag357.xml"/><Relationship Id="rId23" Type="http://schemas.openxmlformats.org/officeDocument/2006/relationships/tags" Target="../tags/tag374.xml"/><Relationship Id="rId28" Type="http://schemas.openxmlformats.org/officeDocument/2006/relationships/tags" Target="../tags/tag379.xml"/><Relationship Id="rId49" Type="http://schemas.openxmlformats.org/officeDocument/2006/relationships/tags" Target="../tags/tag400.xml"/><Relationship Id="rId114" Type="http://schemas.openxmlformats.org/officeDocument/2006/relationships/tags" Target="../tags/tag465.xml"/><Relationship Id="rId119" Type="http://schemas.openxmlformats.org/officeDocument/2006/relationships/tags" Target="../tags/tag470.xml"/><Relationship Id="rId44" Type="http://schemas.openxmlformats.org/officeDocument/2006/relationships/tags" Target="../tags/tag395.xml"/><Relationship Id="rId60" Type="http://schemas.openxmlformats.org/officeDocument/2006/relationships/tags" Target="../tags/tag411.xml"/><Relationship Id="rId65" Type="http://schemas.openxmlformats.org/officeDocument/2006/relationships/tags" Target="../tags/tag416.xml"/><Relationship Id="rId81" Type="http://schemas.openxmlformats.org/officeDocument/2006/relationships/tags" Target="../tags/tag432.xml"/><Relationship Id="rId86" Type="http://schemas.openxmlformats.org/officeDocument/2006/relationships/tags" Target="../tags/tag437.xml"/><Relationship Id="rId130" Type="http://schemas.openxmlformats.org/officeDocument/2006/relationships/tags" Target="../tags/tag481.xml"/><Relationship Id="rId135" Type="http://schemas.openxmlformats.org/officeDocument/2006/relationships/tags" Target="../tags/tag486.xml"/><Relationship Id="rId13" Type="http://schemas.openxmlformats.org/officeDocument/2006/relationships/tags" Target="../tags/tag364.xml"/><Relationship Id="rId18" Type="http://schemas.openxmlformats.org/officeDocument/2006/relationships/tags" Target="../tags/tag369.xml"/><Relationship Id="rId39" Type="http://schemas.openxmlformats.org/officeDocument/2006/relationships/tags" Target="../tags/tag390.xml"/><Relationship Id="rId109" Type="http://schemas.openxmlformats.org/officeDocument/2006/relationships/tags" Target="../tags/tag460.xml"/><Relationship Id="rId34" Type="http://schemas.openxmlformats.org/officeDocument/2006/relationships/tags" Target="../tags/tag385.xml"/><Relationship Id="rId50" Type="http://schemas.openxmlformats.org/officeDocument/2006/relationships/tags" Target="../tags/tag401.xml"/><Relationship Id="rId55" Type="http://schemas.openxmlformats.org/officeDocument/2006/relationships/tags" Target="../tags/tag406.xml"/><Relationship Id="rId76" Type="http://schemas.openxmlformats.org/officeDocument/2006/relationships/tags" Target="../tags/tag427.xml"/><Relationship Id="rId97" Type="http://schemas.openxmlformats.org/officeDocument/2006/relationships/tags" Target="../tags/tag448.xml"/><Relationship Id="rId104" Type="http://schemas.openxmlformats.org/officeDocument/2006/relationships/tags" Target="../tags/tag455.xml"/><Relationship Id="rId120" Type="http://schemas.openxmlformats.org/officeDocument/2006/relationships/tags" Target="../tags/tag471.xml"/><Relationship Id="rId125" Type="http://schemas.openxmlformats.org/officeDocument/2006/relationships/tags" Target="../tags/tag476.xml"/><Relationship Id="rId141" Type="http://schemas.openxmlformats.org/officeDocument/2006/relationships/tags" Target="../tags/tag492.xml"/><Relationship Id="rId146" Type="http://schemas.openxmlformats.org/officeDocument/2006/relationships/tags" Target="../tags/tag497.xml"/><Relationship Id="rId7" Type="http://schemas.openxmlformats.org/officeDocument/2006/relationships/tags" Target="../tags/tag358.xml"/><Relationship Id="rId71" Type="http://schemas.openxmlformats.org/officeDocument/2006/relationships/tags" Target="../tags/tag422.xml"/><Relationship Id="rId92" Type="http://schemas.openxmlformats.org/officeDocument/2006/relationships/tags" Target="../tags/tag443.xml"/><Relationship Id="rId2" Type="http://schemas.openxmlformats.org/officeDocument/2006/relationships/tags" Target="../tags/tag353.xml"/><Relationship Id="rId29" Type="http://schemas.openxmlformats.org/officeDocument/2006/relationships/tags" Target="../tags/tag380.xml"/><Relationship Id="rId24" Type="http://schemas.openxmlformats.org/officeDocument/2006/relationships/tags" Target="../tags/tag375.xml"/><Relationship Id="rId40" Type="http://schemas.openxmlformats.org/officeDocument/2006/relationships/tags" Target="../tags/tag391.xml"/><Relationship Id="rId45" Type="http://schemas.openxmlformats.org/officeDocument/2006/relationships/tags" Target="../tags/tag396.xml"/><Relationship Id="rId66" Type="http://schemas.openxmlformats.org/officeDocument/2006/relationships/tags" Target="../tags/tag417.xml"/><Relationship Id="rId87" Type="http://schemas.openxmlformats.org/officeDocument/2006/relationships/tags" Target="../tags/tag438.xml"/><Relationship Id="rId110" Type="http://schemas.openxmlformats.org/officeDocument/2006/relationships/tags" Target="../tags/tag461.xml"/><Relationship Id="rId115" Type="http://schemas.openxmlformats.org/officeDocument/2006/relationships/tags" Target="../tags/tag466.xml"/><Relationship Id="rId131" Type="http://schemas.openxmlformats.org/officeDocument/2006/relationships/tags" Target="../tags/tag482.xml"/><Relationship Id="rId136" Type="http://schemas.openxmlformats.org/officeDocument/2006/relationships/tags" Target="../tags/tag487.xml"/><Relationship Id="rId61" Type="http://schemas.openxmlformats.org/officeDocument/2006/relationships/tags" Target="../tags/tag412.xml"/><Relationship Id="rId82" Type="http://schemas.openxmlformats.org/officeDocument/2006/relationships/tags" Target="../tags/tag433.xml"/><Relationship Id="rId19" Type="http://schemas.openxmlformats.org/officeDocument/2006/relationships/tags" Target="../tags/tag370.xml"/><Relationship Id="rId14" Type="http://schemas.openxmlformats.org/officeDocument/2006/relationships/tags" Target="../tags/tag365.xml"/><Relationship Id="rId30" Type="http://schemas.openxmlformats.org/officeDocument/2006/relationships/tags" Target="../tags/tag381.xml"/><Relationship Id="rId35" Type="http://schemas.openxmlformats.org/officeDocument/2006/relationships/tags" Target="../tags/tag386.xml"/><Relationship Id="rId56" Type="http://schemas.openxmlformats.org/officeDocument/2006/relationships/tags" Target="../tags/tag407.xml"/><Relationship Id="rId77" Type="http://schemas.openxmlformats.org/officeDocument/2006/relationships/tags" Target="../tags/tag428.xml"/><Relationship Id="rId100" Type="http://schemas.openxmlformats.org/officeDocument/2006/relationships/tags" Target="../tags/tag451.xml"/><Relationship Id="rId105" Type="http://schemas.openxmlformats.org/officeDocument/2006/relationships/tags" Target="../tags/tag456.xml"/><Relationship Id="rId126" Type="http://schemas.openxmlformats.org/officeDocument/2006/relationships/tags" Target="../tags/tag477.xml"/><Relationship Id="rId147" Type="http://schemas.openxmlformats.org/officeDocument/2006/relationships/tags" Target="../tags/tag498.xml"/><Relationship Id="rId8" Type="http://schemas.openxmlformats.org/officeDocument/2006/relationships/tags" Target="../tags/tag359.xml"/><Relationship Id="rId51" Type="http://schemas.openxmlformats.org/officeDocument/2006/relationships/tags" Target="../tags/tag402.xml"/><Relationship Id="rId72" Type="http://schemas.openxmlformats.org/officeDocument/2006/relationships/tags" Target="../tags/tag423.xml"/><Relationship Id="rId93" Type="http://schemas.openxmlformats.org/officeDocument/2006/relationships/tags" Target="../tags/tag444.xml"/><Relationship Id="rId98" Type="http://schemas.openxmlformats.org/officeDocument/2006/relationships/tags" Target="../tags/tag449.xml"/><Relationship Id="rId121" Type="http://schemas.openxmlformats.org/officeDocument/2006/relationships/tags" Target="../tags/tag472.xml"/><Relationship Id="rId142" Type="http://schemas.openxmlformats.org/officeDocument/2006/relationships/tags" Target="../tags/tag493.xml"/><Relationship Id="rId3" Type="http://schemas.openxmlformats.org/officeDocument/2006/relationships/tags" Target="../tags/tag354.xml"/><Relationship Id="rId25" Type="http://schemas.openxmlformats.org/officeDocument/2006/relationships/tags" Target="../tags/tag376.xml"/><Relationship Id="rId46" Type="http://schemas.openxmlformats.org/officeDocument/2006/relationships/tags" Target="../tags/tag397.xml"/><Relationship Id="rId67" Type="http://schemas.openxmlformats.org/officeDocument/2006/relationships/tags" Target="../tags/tag418.xml"/><Relationship Id="rId116" Type="http://schemas.openxmlformats.org/officeDocument/2006/relationships/tags" Target="../tags/tag467.xml"/><Relationship Id="rId137" Type="http://schemas.openxmlformats.org/officeDocument/2006/relationships/tags" Target="../tags/tag488.xml"/><Relationship Id="rId20" Type="http://schemas.openxmlformats.org/officeDocument/2006/relationships/tags" Target="../tags/tag371.xml"/><Relationship Id="rId41" Type="http://schemas.openxmlformats.org/officeDocument/2006/relationships/tags" Target="../tags/tag392.xml"/><Relationship Id="rId62" Type="http://schemas.openxmlformats.org/officeDocument/2006/relationships/tags" Target="../tags/tag413.xml"/><Relationship Id="rId83" Type="http://schemas.openxmlformats.org/officeDocument/2006/relationships/tags" Target="../tags/tag434.xml"/><Relationship Id="rId88" Type="http://schemas.openxmlformats.org/officeDocument/2006/relationships/tags" Target="../tags/tag439.xml"/><Relationship Id="rId111" Type="http://schemas.openxmlformats.org/officeDocument/2006/relationships/tags" Target="../tags/tag462.xml"/><Relationship Id="rId132" Type="http://schemas.openxmlformats.org/officeDocument/2006/relationships/tags" Target="../tags/tag483.xml"/><Relationship Id="rId15" Type="http://schemas.openxmlformats.org/officeDocument/2006/relationships/tags" Target="../tags/tag366.xml"/><Relationship Id="rId36" Type="http://schemas.openxmlformats.org/officeDocument/2006/relationships/tags" Target="../tags/tag387.xml"/><Relationship Id="rId57" Type="http://schemas.openxmlformats.org/officeDocument/2006/relationships/tags" Target="../tags/tag408.xml"/><Relationship Id="rId106" Type="http://schemas.openxmlformats.org/officeDocument/2006/relationships/tags" Target="../tags/tag457.xml"/><Relationship Id="rId127" Type="http://schemas.openxmlformats.org/officeDocument/2006/relationships/tags" Target="../tags/tag478.xml"/><Relationship Id="rId10" Type="http://schemas.openxmlformats.org/officeDocument/2006/relationships/tags" Target="../tags/tag361.xml"/><Relationship Id="rId31" Type="http://schemas.openxmlformats.org/officeDocument/2006/relationships/tags" Target="../tags/tag382.xml"/><Relationship Id="rId52" Type="http://schemas.openxmlformats.org/officeDocument/2006/relationships/tags" Target="../tags/tag403.xml"/><Relationship Id="rId73" Type="http://schemas.openxmlformats.org/officeDocument/2006/relationships/tags" Target="../tags/tag424.xml"/><Relationship Id="rId78" Type="http://schemas.openxmlformats.org/officeDocument/2006/relationships/tags" Target="../tags/tag429.xml"/><Relationship Id="rId94" Type="http://schemas.openxmlformats.org/officeDocument/2006/relationships/tags" Target="../tags/tag445.xml"/><Relationship Id="rId99" Type="http://schemas.openxmlformats.org/officeDocument/2006/relationships/tags" Target="../tags/tag450.xml"/><Relationship Id="rId101" Type="http://schemas.openxmlformats.org/officeDocument/2006/relationships/tags" Target="../tags/tag452.xml"/><Relationship Id="rId122" Type="http://schemas.openxmlformats.org/officeDocument/2006/relationships/tags" Target="../tags/tag473.xml"/><Relationship Id="rId143" Type="http://schemas.openxmlformats.org/officeDocument/2006/relationships/tags" Target="../tags/tag494.xml"/><Relationship Id="rId148" Type="http://schemas.openxmlformats.org/officeDocument/2006/relationships/tags" Target="../tags/tag499.xml"/><Relationship Id="rId4" Type="http://schemas.openxmlformats.org/officeDocument/2006/relationships/tags" Target="../tags/tag355.xml"/><Relationship Id="rId9" Type="http://schemas.openxmlformats.org/officeDocument/2006/relationships/tags" Target="../tags/tag360.xml"/><Relationship Id="rId26" Type="http://schemas.openxmlformats.org/officeDocument/2006/relationships/tags" Target="../tags/tag377.xml"/><Relationship Id="rId47" Type="http://schemas.openxmlformats.org/officeDocument/2006/relationships/tags" Target="../tags/tag398.xml"/><Relationship Id="rId68" Type="http://schemas.openxmlformats.org/officeDocument/2006/relationships/tags" Target="../tags/tag419.xml"/><Relationship Id="rId89" Type="http://schemas.openxmlformats.org/officeDocument/2006/relationships/tags" Target="../tags/tag440.xml"/><Relationship Id="rId112" Type="http://schemas.openxmlformats.org/officeDocument/2006/relationships/tags" Target="../tags/tag463.xml"/><Relationship Id="rId133" Type="http://schemas.openxmlformats.org/officeDocument/2006/relationships/tags" Target="../tags/tag484.xml"/><Relationship Id="rId16" Type="http://schemas.openxmlformats.org/officeDocument/2006/relationships/tags" Target="../tags/tag367.xml"/><Relationship Id="rId37" Type="http://schemas.openxmlformats.org/officeDocument/2006/relationships/tags" Target="../tags/tag388.xml"/><Relationship Id="rId58" Type="http://schemas.openxmlformats.org/officeDocument/2006/relationships/tags" Target="../tags/tag409.xml"/><Relationship Id="rId79" Type="http://schemas.openxmlformats.org/officeDocument/2006/relationships/tags" Target="../tags/tag430.xml"/><Relationship Id="rId102" Type="http://schemas.openxmlformats.org/officeDocument/2006/relationships/tags" Target="../tags/tag453.xml"/><Relationship Id="rId123" Type="http://schemas.openxmlformats.org/officeDocument/2006/relationships/tags" Target="../tags/tag474.xml"/><Relationship Id="rId144" Type="http://schemas.openxmlformats.org/officeDocument/2006/relationships/tags" Target="../tags/tag495.xml"/><Relationship Id="rId90" Type="http://schemas.openxmlformats.org/officeDocument/2006/relationships/tags" Target="../tags/tag4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Distribution of the Sample Mean and the Central Limit Theor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entral Limit Theorem (cont.)</a:t>
            </a:r>
          </a:p>
        </p:txBody>
      </p:sp>
      <p:sp>
        <p:nvSpPr>
          <p:cNvPr id="3" name="Rectangle 2">
            <a:extLst>
              <a:ext uri="{FF2B5EF4-FFF2-40B4-BE49-F238E27FC236}">
                <a16:creationId xmlns:a16="http://schemas.microsoft.com/office/drawing/2014/main" id="{9258FE67-368C-4F52-9C0D-1FCFAD081983}"/>
              </a:ext>
            </a:extLst>
          </p:cNvPr>
          <p:cNvSpPr/>
          <p:nvPr/>
        </p:nvSpPr>
        <p:spPr>
          <a:xfrm>
            <a:off x="457200" y="5269468"/>
            <a:ext cx="6324600" cy="369332"/>
          </a:xfrm>
          <a:prstGeom prst="rect">
            <a:avLst/>
          </a:prstGeom>
        </p:spPr>
        <p:txBody>
          <a:bodyPr wrap="square">
            <a:spAutoFit/>
          </a:bodyPr>
          <a:lstStyle/>
          <a:p>
            <a:r>
              <a:rPr lang="en-US" dirty="0">
                <a:latin typeface="Dcss10"/>
              </a:rPr>
              <a:t>http://onlinestatbook.com/stat_sim/sampling_dist/index.html</a:t>
            </a:r>
            <a:endParaRPr lang="en-US" dirty="0"/>
          </a:p>
        </p:txBody>
      </p:sp>
      <p:sp>
        <p:nvSpPr>
          <p:cNvPr id="53" name="SMARTInkShape-2124">
            <a:extLst>
              <a:ext uri="{FF2B5EF4-FFF2-40B4-BE49-F238E27FC236}">
                <a16:creationId xmlns:a16="http://schemas.microsoft.com/office/drawing/2014/main" id="{88C942EA-23FE-7BBB-A898-2BE532E8EA55}"/>
              </a:ext>
            </a:extLst>
          </p:cNvPr>
          <p:cNvSpPr/>
          <p:nvPr>
            <p:custDataLst>
              <p:tags r:id="rId1"/>
            </p:custDataLst>
          </p:nvPr>
        </p:nvSpPr>
        <p:spPr>
          <a:xfrm>
            <a:off x="2146300" y="2216150"/>
            <a:ext cx="1" cy="6351"/>
          </a:xfrm>
          <a:custGeom>
            <a:avLst/>
            <a:gdLst/>
            <a:ahLst/>
            <a:cxnLst/>
            <a:rect l="0" t="0" r="0" b="0"/>
            <a:pathLst>
              <a:path w="1" h="6351">
                <a:moveTo>
                  <a:pt x="0" y="6350"/>
                </a:moveTo>
                <a:lnTo>
                  <a:pt x="0" y="63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2125">
            <a:extLst>
              <a:ext uri="{FF2B5EF4-FFF2-40B4-BE49-F238E27FC236}">
                <a16:creationId xmlns:a16="http://schemas.microsoft.com/office/drawing/2014/main" id="{A14A21B5-8AD6-84BE-4BE7-E570B0F9A6BE}"/>
              </a:ext>
            </a:extLst>
          </p:cNvPr>
          <p:cNvSpPr/>
          <p:nvPr>
            <p:custDataLst>
              <p:tags r:id="rId2"/>
            </p:custDataLst>
          </p:nvPr>
        </p:nvSpPr>
        <p:spPr>
          <a:xfrm>
            <a:off x="1720850" y="2067942"/>
            <a:ext cx="241301" cy="167259"/>
          </a:xfrm>
          <a:custGeom>
            <a:avLst/>
            <a:gdLst/>
            <a:ahLst/>
            <a:cxnLst/>
            <a:rect l="0" t="0" r="0" b="0"/>
            <a:pathLst>
              <a:path w="241301" h="167259">
                <a:moveTo>
                  <a:pt x="0" y="40258"/>
                </a:moveTo>
                <a:lnTo>
                  <a:pt x="0" y="40258"/>
                </a:lnTo>
                <a:lnTo>
                  <a:pt x="5775" y="35188"/>
                </a:lnTo>
                <a:lnTo>
                  <a:pt x="31964" y="18015"/>
                </a:lnTo>
                <a:lnTo>
                  <a:pt x="36126" y="16962"/>
                </a:lnTo>
                <a:lnTo>
                  <a:pt x="39606" y="16966"/>
                </a:lnTo>
                <a:lnTo>
                  <a:pt x="45355" y="18853"/>
                </a:lnTo>
                <a:lnTo>
                  <a:pt x="55929" y="33994"/>
                </a:lnTo>
                <a:lnTo>
                  <a:pt x="61257" y="52984"/>
                </a:lnTo>
                <a:lnTo>
                  <a:pt x="63057" y="83432"/>
                </a:lnTo>
                <a:lnTo>
                  <a:pt x="63441" y="114922"/>
                </a:lnTo>
                <a:lnTo>
                  <a:pt x="58466" y="143755"/>
                </a:lnTo>
                <a:lnTo>
                  <a:pt x="57227" y="153926"/>
                </a:lnTo>
                <a:lnTo>
                  <a:pt x="63915" y="147629"/>
                </a:lnTo>
                <a:lnTo>
                  <a:pt x="73747" y="119767"/>
                </a:lnTo>
                <a:lnTo>
                  <a:pt x="87993" y="90518"/>
                </a:lnTo>
                <a:lnTo>
                  <a:pt x="108109" y="61118"/>
                </a:lnTo>
                <a:lnTo>
                  <a:pt x="137592" y="29781"/>
                </a:lnTo>
                <a:lnTo>
                  <a:pt x="166224" y="1037"/>
                </a:lnTo>
                <a:lnTo>
                  <a:pt x="168672" y="0"/>
                </a:lnTo>
                <a:lnTo>
                  <a:pt x="171009" y="14"/>
                </a:lnTo>
                <a:lnTo>
                  <a:pt x="173273" y="728"/>
                </a:lnTo>
                <a:lnTo>
                  <a:pt x="177669" y="7167"/>
                </a:lnTo>
                <a:lnTo>
                  <a:pt x="192730" y="38226"/>
                </a:lnTo>
                <a:lnTo>
                  <a:pt x="205053" y="69737"/>
                </a:lnTo>
                <a:lnTo>
                  <a:pt x="211589" y="97127"/>
                </a:lnTo>
                <a:lnTo>
                  <a:pt x="218892" y="126970"/>
                </a:lnTo>
                <a:lnTo>
                  <a:pt x="221808" y="141291"/>
                </a:lnTo>
                <a:lnTo>
                  <a:pt x="222242" y="159644"/>
                </a:lnTo>
                <a:lnTo>
                  <a:pt x="228990" y="163904"/>
                </a:lnTo>
                <a:lnTo>
                  <a:pt x="241300" y="1672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7" name="SMARTInkShape-Group467">
            <a:extLst>
              <a:ext uri="{FF2B5EF4-FFF2-40B4-BE49-F238E27FC236}">
                <a16:creationId xmlns:a16="http://schemas.microsoft.com/office/drawing/2014/main" id="{02D8B4DE-0F56-98B4-8891-C26F2F799DD7}"/>
              </a:ext>
            </a:extLst>
          </p:cNvPr>
          <p:cNvGrpSpPr/>
          <p:nvPr/>
        </p:nvGrpSpPr>
        <p:grpSpPr>
          <a:xfrm>
            <a:off x="496860" y="2052285"/>
            <a:ext cx="594914" cy="315870"/>
            <a:chOff x="496860" y="2052285"/>
            <a:chExt cx="594914" cy="315870"/>
          </a:xfrm>
        </p:grpSpPr>
        <p:sp>
          <p:nvSpPr>
            <p:cNvPr id="55" name="SMARTInkShape-2126">
              <a:extLst>
                <a:ext uri="{FF2B5EF4-FFF2-40B4-BE49-F238E27FC236}">
                  <a16:creationId xmlns:a16="http://schemas.microsoft.com/office/drawing/2014/main" id="{2D308EA1-2DAE-4FED-DB24-E152B9B0ECF4}"/>
                </a:ext>
              </a:extLst>
            </p:cNvPr>
            <p:cNvSpPr/>
            <p:nvPr>
              <p:custDataLst>
                <p:tags r:id="rId41"/>
              </p:custDataLst>
            </p:nvPr>
          </p:nvSpPr>
          <p:spPr>
            <a:xfrm>
              <a:off x="946150" y="2127472"/>
              <a:ext cx="145624" cy="240683"/>
            </a:xfrm>
            <a:custGeom>
              <a:avLst/>
              <a:gdLst/>
              <a:ahLst/>
              <a:cxnLst/>
              <a:rect l="0" t="0" r="0" b="0"/>
              <a:pathLst>
                <a:path w="145624" h="240683">
                  <a:moveTo>
                    <a:pt x="44450" y="18828"/>
                  </a:moveTo>
                  <a:lnTo>
                    <a:pt x="44450" y="18828"/>
                  </a:lnTo>
                  <a:lnTo>
                    <a:pt x="49917" y="7893"/>
                  </a:lnTo>
                  <a:lnTo>
                    <a:pt x="50777" y="85"/>
                  </a:lnTo>
                  <a:lnTo>
                    <a:pt x="50798" y="31787"/>
                  </a:lnTo>
                  <a:lnTo>
                    <a:pt x="52681" y="63312"/>
                  </a:lnTo>
                  <a:lnTo>
                    <a:pt x="57707" y="78575"/>
                  </a:lnTo>
                  <a:lnTo>
                    <a:pt x="61631" y="84188"/>
                  </a:lnTo>
                  <a:lnTo>
                    <a:pt x="65727" y="86683"/>
                  </a:lnTo>
                  <a:lnTo>
                    <a:pt x="75370" y="88087"/>
                  </a:lnTo>
                  <a:lnTo>
                    <a:pt x="83122" y="84652"/>
                  </a:lnTo>
                  <a:lnTo>
                    <a:pt x="96225" y="74321"/>
                  </a:lnTo>
                  <a:lnTo>
                    <a:pt x="103379" y="64277"/>
                  </a:lnTo>
                  <a:lnTo>
                    <a:pt x="119758" y="34429"/>
                  </a:lnTo>
                  <a:lnTo>
                    <a:pt x="128225" y="21177"/>
                  </a:lnTo>
                  <a:lnTo>
                    <a:pt x="133310" y="0"/>
                  </a:lnTo>
                  <a:lnTo>
                    <a:pt x="133345" y="24293"/>
                  </a:lnTo>
                  <a:lnTo>
                    <a:pt x="135230" y="54079"/>
                  </a:lnTo>
                  <a:lnTo>
                    <a:pt x="137713" y="77534"/>
                  </a:lnTo>
                  <a:lnTo>
                    <a:pt x="138817" y="102069"/>
                  </a:lnTo>
                  <a:lnTo>
                    <a:pt x="141189" y="127085"/>
                  </a:lnTo>
                  <a:lnTo>
                    <a:pt x="144610" y="157443"/>
                  </a:lnTo>
                  <a:lnTo>
                    <a:pt x="145623" y="181020"/>
                  </a:lnTo>
                  <a:lnTo>
                    <a:pt x="144042" y="208466"/>
                  </a:lnTo>
                  <a:lnTo>
                    <a:pt x="140558" y="229541"/>
                  </a:lnTo>
                  <a:lnTo>
                    <a:pt x="136318" y="234304"/>
                  </a:lnTo>
                  <a:lnTo>
                    <a:pt x="130436" y="238067"/>
                  </a:lnTo>
                  <a:lnTo>
                    <a:pt x="125470" y="239740"/>
                  </a:lnTo>
                  <a:lnTo>
                    <a:pt x="115336" y="240682"/>
                  </a:lnTo>
                  <a:lnTo>
                    <a:pt x="84437" y="234118"/>
                  </a:lnTo>
                  <a:lnTo>
                    <a:pt x="55798" y="229512"/>
                  </a:lnTo>
                  <a:lnTo>
                    <a:pt x="27824" y="223532"/>
                  </a:lnTo>
                  <a:lnTo>
                    <a:pt x="0" y="20932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2127">
              <a:extLst>
                <a:ext uri="{FF2B5EF4-FFF2-40B4-BE49-F238E27FC236}">
                  <a16:creationId xmlns:a16="http://schemas.microsoft.com/office/drawing/2014/main" id="{768B890B-3278-3BF1-1006-6BFF6479F7BD}"/>
                </a:ext>
              </a:extLst>
            </p:cNvPr>
            <p:cNvSpPr/>
            <p:nvPr>
              <p:custDataLst>
                <p:tags r:id="rId42"/>
              </p:custDataLst>
            </p:nvPr>
          </p:nvSpPr>
          <p:spPr>
            <a:xfrm>
              <a:off x="496860" y="2052285"/>
              <a:ext cx="404841" cy="176566"/>
            </a:xfrm>
            <a:custGeom>
              <a:avLst/>
              <a:gdLst/>
              <a:ahLst/>
              <a:cxnLst/>
              <a:rect l="0" t="0" r="0" b="0"/>
              <a:pathLst>
                <a:path w="404841" h="176566">
                  <a:moveTo>
                    <a:pt x="125440" y="36865"/>
                  </a:moveTo>
                  <a:lnTo>
                    <a:pt x="125440" y="36865"/>
                  </a:lnTo>
                  <a:lnTo>
                    <a:pt x="128811" y="36865"/>
                  </a:lnTo>
                  <a:lnTo>
                    <a:pt x="132348" y="34984"/>
                  </a:lnTo>
                  <a:lnTo>
                    <a:pt x="136271" y="32501"/>
                  </a:lnTo>
                  <a:lnTo>
                    <a:pt x="143268" y="30777"/>
                  </a:lnTo>
                  <a:lnTo>
                    <a:pt x="147499" y="30593"/>
                  </a:lnTo>
                  <a:lnTo>
                    <a:pt x="151236" y="26787"/>
                  </a:lnTo>
                  <a:lnTo>
                    <a:pt x="156014" y="19587"/>
                  </a:lnTo>
                  <a:lnTo>
                    <a:pt x="156842" y="14969"/>
                  </a:lnTo>
                  <a:lnTo>
                    <a:pt x="154841" y="13096"/>
                  </a:lnTo>
                  <a:lnTo>
                    <a:pt x="130644" y="2935"/>
                  </a:lnTo>
                  <a:lnTo>
                    <a:pt x="109029" y="0"/>
                  </a:lnTo>
                  <a:lnTo>
                    <a:pt x="91493" y="2502"/>
                  </a:lnTo>
                  <a:lnTo>
                    <a:pt x="63492" y="14738"/>
                  </a:lnTo>
                  <a:lnTo>
                    <a:pt x="33766" y="34901"/>
                  </a:lnTo>
                  <a:lnTo>
                    <a:pt x="12502" y="65629"/>
                  </a:lnTo>
                  <a:lnTo>
                    <a:pt x="3704" y="78941"/>
                  </a:lnTo>
                  <a:lnTo>
                    <a:pt x="0" y="98564"/>
                  </a:lnTo>
                  <a:lnTo>
                    <a:pt x="2273" y="122253"/>
                  </a:lnTo>
                  <a:lnTo>
                    <a:pt x="9316" y="135022"/>
                  </a:lnTo>
                  <a:lnTo>
                    <a:pt x="14157" y="140403"/>
                  </a:lnTo>
                  <a:lnTo>
                    <a:pt x="27062" y="146382"/>
                  </a:lnTo>
                  <a:lnTo>
                    <a:pt x="34455" y="147976"/>
                  </a:lnTo>
                  <a:lnTo>
                    <a:pt x="50195" y="145985"/>
                  </a:lnTo>
                  <a:lnTo>
                    <a:pt x="79924" y="133209"/>
                  </a:lnTo>
                  <a:lnTo>
                    <a:pt x="106787" y="106645"/>
                  </a:lnTo>
                  <a:lnTo>
                    <a:pt x="121056" y="77773"/>
                  </a:lnTo>
                  <a:lnTo>
                    <a:pt x="125183" y="52572"/>
                  </a:lnTo>
                  <a:lnTo>
                    <a:pt x="125326" y="53959"/>
                  </a:lnTo>
                  <a:lnTo>
                    <a:pt x="121759" y="75807"/>
                  </a:lnTo>
                  <a:lnTo>
                    <a:pt x="126385" y="105418"/>
                  </a:lnTo>
                  <a:lnTo>
                    <a:pt x="130799" y="118133"/>
                  </a:lnTo>
                  <a:lnTo>
                    <a:pt x="147244" y="140960"/>
                  </a:lnTo>
                  <a:lnTo>
                    <a:pt x="153005" y="143102"/>
                  </a:lnTo>
                  <a:lnTo>
                    <a:pt x="156517" y="143673"/>
                  </a:lnTo>
                  <a:lnTo>
                    <a:pt x="160269" y="142642"/>
                  </a:lnTo>
                  <a:lnTo>
                    <a:pt x="189861" y="123086"/>
                  </a:lnTo>
                  <a:lnTo>
                    <a:pt x="217440" y="102408"/>
                  </a:lnTo>
                  <a:lnTo>
                    <a:pt x="235988" y="86239"/>
                  </a:lnTo>
                  <a:lnTo>
                    <a:pt x="264582" y="69524"/>
                  </a:lnTo>
                  <a:lnTo>
                    <a:pt x="267949" y="69019"/>
                  </a:lnTo>
                  <a:lnTo>
                    <a:pt x="269835" y="70296"/>
                  </a:lnTo>
                  <a:lnTo>
                    <a:pt x="273812" y="75477"/>
                  </a:lnTo>
                  <a:lnTo>
                    <a:pt x="282335" y="97505"/>
                  </a:lnTo>
                  <a:lnTo>
                    <a:pt x="290935" y="124747"/>
                  </a:lnTo>
                  <a:lnTo>
                    <a:pt x="295125" y="138163"/>
                  </a:lnTo>
                  <a:lnTo>
                    <a:pt x="296787" y="150404"/>
                  </a:lnTo>
                  <a:lnTo>
                    <a:pt x="302645" y="145240"/>
                  </a:lnTo>
                  <a:lnTo>
                    <a:pt x="328853" y="117310"/>
                  </a:lnTo>
                  <a:lnTo>
                    <a:pt x="337201" y="107897"/>
                  </a:lnTo>
                  <a:lnTo>
                    <a:pt x="349129" y="100480"/>
                  </a:lnTo>
                  <a:lnTo>
                    <a:pt x="354915" y="91244"/>
                  </a:lnTo>
                  <a:lnTo>
                    <a:pt x="358857" y="87934"/>
                  </a:lnTo>
                  <a:lnTo>
                    <a:pt x="389983" y="74795"/>
                  </a:lnTo>
                  <a:lnTo>
                    <a:pt x="392818" y="72735"/>
                  </a:lnTo>
                  <a:lnTo>
                    <a:pt x="394709" y="72773"/>
                  </a:lnTo>
                  <a:lnTo>
                    <a:pt x="395969" y="74209"/>
                  </a:lnTo>
                  <a:lnTo>
                    <a:pt x="403810" y="100672"/>
                  </a:lnTo>
                  <a:lnTo>
                    <a:pt x="404800" y="130328"/>
                  </a:lnTo>
                  <a:lnTo>
                    <a:pt x="404840" y="159383"/>
                  </a:lnTo>
                  <a:lnTo>
                    <a:pt x="404840" y="1765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SMARTInkShape-Group468">
            <a:extLst>
              <a:ext uri="{FF2B5EF4-FFF2-40B4-BE49-F238E27FC236}">
                <a16:creationId xmlns:a16="http://schemas.microsoft.com/office/drawing/2014/main" id="{13CB3E8C-A604-14CA-3121-E963DD6A5E8F}"/>
              </a:ext>
            </a:extLst>
          </p:cNvPr>
          <p:cNvGrpSpPr/>
          <p:nvPr/>
        </p:nvGrpSpPr>
        <p:grpSpPr>
          <a:xfrm>
            <a:off x="7740650" y="1354357"/>
            <a:ext cx="628651" cy="341094"/>
            <a:chOff x="7740650" y="1354357"/>
            <a:chExt cx="628651" cy="341094"/>
          </a:xfrm>
        </p:grpSpPr>
        <p:sp>
          <p:nvSpPr>
            <p:cNvPr id="58" name="SMARTInkShape-2128">
              <a:extLst>
                <a:ext uri="{FF2B5EF4-FFF2-40B4-BE49-F238E27FC236}">
                  <a16:creationId xmlns:a16="http://schemas.microsoft.com/office/drawing/2014/main" id="{89AE0C8D-0B37-D1A6-1A50-3C48F2A54C59}"/>
                </a:ext>
              </a:extLst>
            </p:cNvPr>
            <p:cNvSpPr/>
            <p:nvPr>
              <p:custDataLst>
                <p:tags r:id="rId37"/>
              </p:custDataLst>
            </p:nvPr>
          </p:nvSpPr>
          <p:spPr>
            <a:xfrm>
              <a:off x="8108950" y="1495601"/>
              <a:ext cx="260351" cy="127903"/>
            </a:xfrm>
            <a:custGeom>
              <a:avLst/>
              <a:gdLst/>
              <a:ahLst/>
              <a:cxnLst/>
              <a:rect l="0" t="0" r="0" b="0"/>
              <a:pathLst>
                <a:path w="260351" h="127903">
                  <a:moveTo>
                    <a:pt x="0" y="28399"/>
                  </a:moveTo>
                  <a:lnTo>
                    <a:pt x="0" y="28399"/>
                  </a:lnTo>
                  <a:lnTo>
                    <a:pt x="29854" y="13472"/>
                  </a:lnTo>
                  <a:lnTo>
                    <a:pt x="58424" y="6340"/>
                  </a:lnTo>
                  <a:lnTo>
                    <a:pt x="64771" y="2602"/>
                  </a:lnTo>
                  <a:lnTo>
                    <a:pt x="66463" y="618"/>
                  </a:lnTo>
                  <a:lnTo>
                    <a:pt x="69004" y="0"/>
                  </a:lnTo>
                  <a:lnTo>
                    <a:pt x="75588" y="1196"/>
                  </a:lnTo>
                  <a:lnTo>
                    <a:pt x="87230" y="9207"/>
                  </a:lnTo>
                  <a:lnTo>
                    <a:pt x="96244" y="23888"/>
                  </a:lnTo>
                  <a:lnTo>
                    <a:pt x="100013" y="41644"/>
                  </a:lnTo>
                  <a:lnTo>
                    <a:pt x="101286" y="71676"/>
                  </a:lnTo>
                  <a:lnTo>
                    <a:pt x="99656" y="102904"/>
                  </a:lnTo>
                  <a:lnTo>
                    <a:pt x="94674" y="119384"/>
                  </a:lnTo>
                  <a:lnTo>
                    <a:pt x="90760" y="125281"/>
                  </a:lnTo>
                  <a:lnTo>
                    <a:pt x="86669" y="127902"/>
                  </a:lnTo>
                  <a:lnTo>
                    <a:pt x="78736" y="127186"/>
                  </a:lnTo>
                  <a:lnTo>
                    <a:pt x="68860" y="123810"/>
                  </a:lnTo>
                  <a:lnTo>
                    <a:pt x="56778" y="114681"/>
                  </a:lnTo>
                  <a:lnTo>
                    <a:pt x="53457" y="109550"/>
                  </a:lnTo>
                  <a:lnTo>
                    <a:pt x="53862" y="101155"/>
                  </a:lnTo>
                  <a:lnTo>
                    <a:pt x="57805" y="89663"/>
                  </a:lnTo>
                  <a:lnTo>
                    <a:pt x="71926" y="68737"/>
                  </a:lnTo>
                  <a:lnTo>
                    <a:pt x="89515" y="53678"/>
                  </a:lnTo>
                  <a:lnTo>
                    <a:pt x="120731" y="36153"/>
                  </a:lnTo>
                  <a:lnTo>
                    <a:pt x="152410" y="27539"/>
                  </a:lnTo>
                  <a:lnTo>
                    <a:pt x="177802" y="23133"/>
                  </a:lnTo>
                  <a:lnTo>
                    <a:pt x="203593" y="18999"/>
                  </a:lnTo>
                  <a:lnTo>
                    <a:pt x="260350" y="156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2129">
              <a:extLst>
                <a:ext uri="{FF2B5EF4-FFF2-40B4-BE49-F238E27FC236}">
                  <a16:creationId xmlns:a16="http://schemas.microsoft.com/office/drawing/2014/main" id="{366D8C8D-ECFC-4FA2-BDBC-6432D064CF74}"/>
                </a:ext>
              </a:extLst>
            </p:cNvPr>
            <p:cNvSpPr/>
            <p:nvPr>
              <p:custDataLst>
                <p:tags r:id="rId38"/>
              </p:custDataLst>
            </p:nvPr>
          </p:nvSpPr>
          <p:spPr>
            <a:xfrm>
              <a:off x="7986957" y="1497260"/>
              <a:ext cx="76583" cy="100378"/>
            </a:xfrm>
            <a:custGeom>
              <a:avLst/>
              <a:gdLst/>
              <a:ahLst/>
              <a:cxnLst/>
              <a:rect l="0" t="0" r="0" b="0"/>
              <a:pathLst>
                <a:path w="76583" h="100378">
                  <a:moveTo>
                    <a:pt x="64843" y="52140"/>
                  </a:moveTo>
                  <a:lnTo>
                    <a:pt x="64843" y="52140"/>
                  </a:lnTo>
                  <a:lnTo>
                    <a:pt x="68215" y="48769"/>
                  </a:lnTo>
                  <a:lnTo>
                    <a:pt x="69869" y="43351"/>
                  </a:lnTo>
                  <a:lnTo>
                    <a:pt x="71311" y="36945"/>
                  </a:lnTo>
                  <a:lnTo>
                    <a:pt x="75383" y="28666"/>
                  </a:lnTo>
                  <a:lnTo>
                    <a:pt x="76582" y="21481"/>
                  </a:lnTo>
                  <a:lnTo>
                    <a:pt x="73887" y="9503"/>
                  </a:lnTo>
                  <a:lnTo>
                    <a:pt x="68620" y="388"/>
                  </a:lnTo>
                  <a:lnTo>
                    <a:pt x="64539" y="0"/>
                  </a:lnTo>
                  <a:lnTo>
                    <a:pt x="36563" y="9769"/>
                  </a:lnTo>
                  <a:lnTo>
                    <a:pt x="9929" y="31342"/>
                  </a:lnTo>
                  <a:lnTo>
                    <a:pt x="516" y="50524"/>
                  </a:lnTo>
                  <a:lnTo>
                    <a:pt x="0" y="77453"/>
                  </a:lnTo>
                  <a:lnTo>
                    <a:pt x="4509" y="89966"/>
                  </a:lnTo>
                  <a:lnTo>
                    <a:pt x="7688" y="94291"/>
                  </a:lnTo>
                  <a:lnTo>
                    <a:pt x="11923" y="97174"/>
                  </a:lnTo>
                  <a:lnTo>
                    <a:pt x="22273" y="100377"/>
                  </a:lnTo>
                  <a:lnTo>
                    <a:pt x="33928" y="98038"/>
                  </a:lnTo>
                  <a:lnTo>
                    <a:pt x="44753" y="92295"/>
                  </a:lnTo>
                  <a:lnTo>
                    <a:pt x="51916" y="85038"/>
                  </a:lnTo>
                  <a:lnTo>
                    <a:pt x="59915" y="69649"/>
                  </a:lnTo>
                  <a:lnTo>
                    <a:pt x="58493" y="267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2130">
              <a:extLst>
                <a:ext uri="{FF2B5EF4-FFF2-40B4-BE49-F238E27FC236}">
                  <a16:creationId xmlns:a16="http://schemas.microsoft.com/office/drawing/2014/main" id="{C4B6A071-CF63-9F49-E0F8-78B2F520F940}"/>
                </a:ext>
              </a:extLst>
            </p:cNvPr>
            <p:cNvSpPr/>
            <p:nvPr>
              <p:custDataLst>
                <p:tags r:id="rId39"/>
              </p:custDataLst>
            </p:nvPr>
          </p:nvSpPr>
          <p:spPr>
            <a:xfrm>
              <a:off x="7740650" y="1524000"/>
              <a:ext cx="190501" cy="57151"/>
            </a:xfrm>
            <a:custGeom>
              <a:avLst/>
              <a:gdLst/>
              <a:ahLst/>
              <a:cxnLst/>
              <a:rect l="0" t="0" r="0" b="0"/>
              <a:pathLst>
                <a:path w="190501" h="57151">
                  <a:moveTo>
                    <a:pt x="0" y="57150"/>
                  </a:moveTo>
                  <a:lnTo>
                    <a:pt x="0" y="57150"/>
                  </a:lnTo>
                  <a:lnTo>
                    <a:pt x="24485" y="43335"/>
                  </a:lnTo>
                  <a:lnTo>
                    <a:pt x="50529" y="33301"/>
                  </a:lnTo>
                  <a:lnTo>
                    <a:pt x="76120" y="25860"/>
                  </a:lnTo>
                  <a:lnTo>
                    <a:pt x="106680" y="17024"/>
                  </a:lnTo>
                  <a:lnTo>
                    <a:pt x="137463" y="12848"/>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2131">
              <a:extLst>
                <a:ext uri="{FF2B5EF4-FFF2-40B4-BE49-F238E27FC236}">
                  <a16:creationId xmlns:a16="http://schemas.microsoft.com/office/drawing/2014/main" id="{2F710DF7-A32C-B3CE-192B-F213F30C2B53}"/>
                </a:ext>
              </a:extLst>
            </p:cNvPr>
            <p:cNvSpPr/>
            <p:nvPr>
              <p:custDataLst>
                <p:tags r:id="rId40"/>
              </p:custDataLst>
            </p:nvPr>
          </p:nvSpPr>
          <p:spPr>
            <a:xfrm>
              <a:off x="7829800" y="1354357"/>
              <a:ext cx="120258" cy="341094"/>
            </a:xfrm>
            <a:custGeom>
              <a:avLst/>
              <a:gdLst/>
              <a:ahLst/>
              <a:cxnLst/>
              <a:rect l="0" t="0" r="0" b="0"/>
              <a:pathLst>
                <a:path w="120258" h="341094">
                  <a:moveTo>
                    <a:pt x="82300" y="74393"/>
                  </a:moveTo>
                  <a:lnTo>
                    <a:pt x="82300" y="74393"/>
                  </a:lnTo>
                  <a:lnTo>
                    <a:pt x="109018" y="63562"/>
                  </a:lnTo>
                  <a:lnTo>
                    <a:pt x="114872" y="59466"/>
                  </a:lnTo>
                  <a:lnTo>
                    <a:pt x="116714" y="56681"/>
                  </a:lnTo>
                  <a:lnTo>
                    <a:pt x="119308" y="46018"/>
                  </a:lnTo>
                  <a:lnTo>
                    <a:pt x="120257" y="28968"/>
                  </a:lnTo>
                  <a:lnTo>
                    <a:pt x="114920" y="4292"/>
                  </a:lnTo>
                  <a:lnTo>
                    <a:pt x="113924" y="2259"/>
                  </a:lnTo>
                  <a:lnTo>
                    <a:pt x="112556" y="904"/>
                  </a:lnTo>
                  <a:lnTo>
                    <a:pt x="110938" y="0"/>
                  </a:lnTo>
                  <a:lnTo>
                    <a:pt x="98546" y="2099"/>
                  </a:lnTo>
                  <a:lnTo>
                    <a:pt x="84840" y="7190"/>
                  </a:lnTo>
                  <a:lnTo>
                    <a:pt x="78019" y="14892"/>
                  </a:lnTo>
                  <a:lnTo>
                    <a:pt x="59864" y="43875"/>
                  </a:lnTo>
                  <a:lnTo>
                    <a:pt x="43902" y="67624"/>
                  </a:lnTo>
                  <a:lnTo>
                    <a:pt x="30628" y="96690"/>
                  </a:lnTo>
                  <a:lnTo>
                    <a:pt x="21912" y="126939"/>
                  </a:lnTo>
                  <a:lnTo>
                    <a:pt x="14862" y="154795"/>
                  </a:lnTo>
                  <a:lnTo>
                    <a:pt x="8305" y="184372"/>
                  </a:lnTo>
                  <a:lnTo>
                    <a:pt x="2598" y="211323"/>
                  </a:lnTo>
                  <a:lnTo>
                    <a:pt x="594" y="237183"/>
                  </a:lnTo>
                  <a:lnTo>
                    <a:pt x="0" y="262014"/>
                  </a:lnTo>
                  <a:lnTo>
                    <a:pt x="1681" y="289724"/>
                  </a:lnTo>
                  <a:lnTo>
                    <a:pt x="6224" y="317604"/>
                  </a:lnTo>
                  <a:lnTo>
                    <a:pt x="12450" y="3410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9" name="SMARTInkShape-Group469">
            <a:extLst>
              <a:ext uri="{FF2B5EF4-FFF2-40B4-BE49-F238E27FC236}">
                <a16:creationId xmlns:a16="http://schemas.microsoft.com/office/drawing/2014/main" id="{9F9E3F64-2ED1-AFD2-483E-13274121E5BB}"/>
              </a:ext>
            </a:extLst>
          </p:cNvPr>
          <p:cNvGrpSpPr/>
          <p:nvPr/>
        </p:nvGrpSpPr>
        <p:grpSpPr>
          <a:xfrm>
            <a:off x="6223000" y="1339850"/>
            <a:ext cx="1165710" cy="260351"/>
            <a:chOff x="6223000" y="1339850"/>
            <a:chExt cx="1165710" cy="260351"/>
          </a:xfrm>
        </p:grpSpPr>
        <p:sp>
          <p:nvSpPr>
            <p:cNvPr id="63" name="SMARTInkShape-2132">
              <a:extLst>
                <a:ext uri="{FF2B5EF4-FFF2-40B4-BE49-F238E27FC236}">
                  <a16:creationId xmlns:a16="http://schemas.microsoft.com/office/drawing/2014/main" id="{24B52833-DDC1-3C1F-E5E5-BBC717ADF85B}"/>
                </a:ext>
              </a:extLst>
            </p:cNvPr>
            <p:cNvSpPr/>
            <p:nvPr>
              <p:custDataLst>
                <p:tags r:id="rId31"/>
              </p:custDataLst>
            </p:nvPr>
          </p:nvSpPr>
          <p:spPr>
            <a:xfrm>
              <a:off x="7350712" y="1339850"/>
              <a:ext cx="37998" cy="260351"/>
            </a:xfrm>
            <a:custGeom>
              <a:avLst/>
              <a:gdLst/>
              <a:ahLst/>
              <a:cxnLst/>
              <a:rect l="0" t="0" r="0" b="0"/>
              <a:pathLst>
                <a:path w="37998" h="260351">
                  <a:moveTo>
                    <a:pt x="34338" y="0"/>
                  </a:moveTo>
                  <a:lnTo>
                    <a:pt x="34338" y="0"/>
                  </a:lnTo>
                  <a:lnTo>
                    <a:pt x="37710" y="0"/>
                  </a:lnTo>
                  <a:lnTo>
                    <a:pt x="37997" y="705"/>
                  </a:lnTo>
                  <a:lnTo>
                    <a:pt x="29682" y="29698"/>
                  </a:lnTo>
                  <a:lnTo>
                    <a:pt x="23629" y="53014"/>
                  </a:lnTo>
                  <a:lnTo>
                    <a:pt x="19466" y="76714"/>
                  </a:lnTo>
                  <a:lnTo>
                    <a:pt x="13155" y="104339"/>
                  </a:lnTo>
                  <a:lnTo>
                    <a:pt x="6816" y="129301"/>
                  </a:lnTo>
                  <a:lnTo>
                    <a:pt x="2585" y="149895"/>
                  </a:lnTo>
                  <a:lnTo>
                    <a:pt x="0" y="179645"/>
                  </a:lnTo>
                  <a:lnTo>
                    <a:pt x="3703" y="205628"/>
                  </a:lnTo>
                  <a:lnTo>
                    <a:pt x="7903" y="235900"/>
                  </a:lnTo>
                  <a:lnTo>
                    <a:pt x="9660" y="240522"/>
                  </a:lnTo>
                  <a:lnTo>
                    <a:pt x="27988" y="260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2133">
              <a:extLst>
                <a:ext uri="{FF2B5EF4-FFF2-40B4-BE49-F238E27FC236}">
                  <a16:creationId xmlns:a16="http://schemas.microsoft.com/office/drawing/2014/main" id="{BB9EFC4A-5A39-FC81-A804-341E1481F16D}"/>
                </a:ext>
              </a:extLst>
            </p:cNvPr>
            <p:cNvSpPr/>
            <p:nvPr>
              <p:custDataLst>
                <p:tags r:id="rId32"/>
              </p:custDataLst>
            </p:nvPr>
          </p:nvSpPr>
          <p:spPr>
            <a:xfrm>
              <a:off x="7170271" y="1471068"/>
              <a:ext cx="144930" cy="95844"/>
            </a:xfrm>
            <a:custGeom>
              <a:avLst/>
              <a:gdLst/>
              <a:ahLst/>
              <a:cxnLst/>
              <a:rect l="0" t="0" r="0" b="0"/>
              <a:pathLst>
                <a:path w="144930" h="95844">
                  <a:moveTo>
                    <a:pt x="49679" y="52932"/>
                  </a:moveTo>
                  <a:lnTo>
                    <a:pt x="49679" y="52932"/>
                  </a:lnTo>
                  <a:lnTo>
                    <a:pt x="67355" y="44093"/>
                  </a:lnTo>
                  <a:lnTo>
                    <a:pt x="73527" y="36304"/>
                  </a:lnTo>
                  <a:lnTo>
                    <a:pt x="85761" y="13721"/>
                  </a:lnTo>
                  <a:lnTo>
                    <a:pt x="87381" y="1050"/>
                  </a:lnTo>
                  <a:lnTo>
                    <a:pt x="86808" y="0"/>
                  </a:lnTo>
                  <a:lnTo>
                    <a:pt x="85720" y="5"/>
                  </a:lnTo>
                  <a:lnTo>
                    <a:pt x="55165" y="10846"/>
                  </a:lnTo>
                  <a:lnTo>
                    <a:pt x="46708" y="16823"/>
                  </a:lnTo>
                  <a:lnTo>
                    <a:pt x="18993" y="44170"/>
                  </a:lnTo>
                  <a:lnTo>
                    <a:pt x="2664" y="73214"/>
                  </a:lnTo>
                  <a:lnTo>
                    <a:pt x="561" y="79820"/>
                  </a:lnTo>
                  <a:lnTo>
                    <a:pt x="0" y="83558"/>
                  </a:lnTo>
                  <a:lnTo>
                    <a:pt x="1259" y="89591"/>
                  </a:lnTo>
                  <a:lnTo>
                    <a:pt x="4445" y="95843"/>
                  </a:lnTo>
                  <a:lnTo>
                    <a:pt x="8643" y="94817"/>
                  </a:lnTo>
                  <a:lnTo>
                    <a:pt x="15214" y="91303"/>
                  </a:lnTo>
                  <a:lnTo>
                    <a:pt x="39229" y="68812"/>
                  </a:lnTo>
                  <a:lnTo>
                    <a:pt x="63096" y="39379"/>
                  </a:lnTo>
                  <a:lnTo>
                    <a:pt x="67988" y="29232"/>
                  </a:lnTo>
                  <a:lnTo>
                    <a:pt x="67529" y="29371"/>
                  </a:lnTo>
                  <a:lnTo>
                    <a:pt x="65139" y="31407"/>
                  </a:lnTo>
                  <a:lnTo>
                    <a:pt x="63605" y="36545"/>
                  </a:lnTo>
                  <a:lnTo>
                    <a:pt x="62622" y="51341"/>
                  </a:lnTo>
                  <a:lnTo>
                    <a:pt x="65822" y="63671"/>
                  </a:lnTo>
                  <a:lnTo>
                    <a:pt x="71239" y="72890"/>
                  </a:lnTo>
                  <a:lnTo>
                    <a:pt x="79017" y="75914"/>
                  </a:lnTo>
                  <a:lnTo>
                    <a:pt x="106642" y="78013"/>
                  </a:lnTo>
                  <a:lnTo>
                    <a:pt x="116389" y="78191"/>
                  </a:lnTo>
                  <a:lnTo>
                    <a:pt x="125424" y="74506"/>
                  </a:lnTo>
                  <a:lnTo>
                    <a:pt x="144929" y="592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2134">
              <a:extLst>
                <a:ext uri="{FF2B5EF4-FFF2-40B4-BE49-F238E27FC236}">
                  <a16:creationId xmlns:a16="http://schemas.microsoft.com/office/drawing/2014/main" id="{AF780648-D751-73FC-6CAF-34D78D6CD30A}"/>
                </a:ext>
              </a:extLst>
            </p:cNvPr>
            <p:cNvSpPr/>
            <p:nvPr>
              <p:custDataLst>
                <p:tags r:id="rId33"/>
              </p:custDataLst>
            </p:nvPr>
          </p:nvSpPr>
          <p:spPr>
            <a:xfrm>
              <a:off x="6838950" y="1493800"/>
              <a:ext cx="266280" cy="87351"/>
            </a:xfrm>
            <a:custGeom>
              <a:avLst/>
              <a:gdLst/>
              <a:ahLst/>
              <a:cxnLst/>
              <a:rect l="0" t="0" r="0" b="0"/>
              <a:pathLst>
                <a:path w="266280" h="87351">
                  <a:moveTo>
                    <a:pt x="0" y="30200"/>
                  </a:moveTo>
                  <a:lnTo>
                    <a:pt x="0" y="30200"/>
                  </a:lnTo>
                  <a:lnTo>
                    <a:pt x="23144" y="15894"/>
                  </a:lnTo>
                  <a:lnTo>
                    <a:pt x="52602" y="11775"/>
                  </a:lnTo>
                  <a:lnTo>
                    <a:pt x="61347" y="11273"/>
                  </a:lnTo>
                  <a:lnTo>
                    <a:pt x="66233" y="24670"/>
                  </a:lnTo>
                  <a:lnTo>
                    <a:pt x="66362" y="36915"/>
                  </a:lnTo>
                  <a:lnTo>
                    <a:pt x="63171" y="67642"/>
                  </a:lnTo>
                  <a:lnTo>
                    <a:pt x="60296" y="77650"/>
                  </a:lnTo>
                  <a:lnTo>
                    <a:pt x="56666" y="83039"/>
                  </a:lnTo>
                  <a:lnTo>
                    <a:pt x="51959" y="86499"/>
                  </a:lnTo>
                  <a:lnTo>
                    <a:pt x="51572" y="86077"/>
                  </a:lnTo>
                  <a:lnTo>
                    <a:pt x="51143" y="83727"/>
                  </a:lnTo>
                  <a:lnTo>
                    <a:pt x="52834" y="80331"/>
                  </a:lnTo>
                  <a:lnTo>
                    <a:pt x="55938" y="75058"/>
                  </a:lnTo>
                  <a:lnTo>
                    <a:pt x="59669" y="65659"/>
                  </a:lnTo>
                  <a:lnTo>
                    <a:pt x="67442" y="56308"/>
                  </a:lnTo>
                  <a:lnTo>
                    <a:pt x="96920" y="35288"/>
                  </a:lnTo>
                  <a:lnTo>
                    <a:pt x="123444" y="17947"/>
                  </a:lnTo>
                  <a:lnTo>
                    <a:pt x="139860" y="12493"/>
                  </a:lnTo>
                  <a:lnTo>
                    <a:pt x="142629" y="12751"/>
                  </a:lnTo>
                  <a:lnTo>
                    <a:pt x="147587" y="14919"/>
                  </a:lnTo>
                  <a:lnTo>
                    <a:pt x="152142" y="21997"/>
                  </a:lnTo>
                  <a:lnTo>
                    <a:pt x="155813" y="32199"/>
                  </a:lnTo>
                  <a:lnTo>
                    <a:pt x="157174" y="49137"/>
                  </a:lnTo>
                  <a:lnTo>
                    <a:pt x="151671" y="67859"/>
                  </a:lnTo>
                  <a:lnTo>
                    <a:pt x="146379" y="80231"/>
                  </a:lnTo>
                  <a:lnTo>
                    <a:pt x="149519" y="77401"/>
                  </a:lnTo>
                  <a:lnTo>
                    <a:pt x="151119" y="73991"/>
                  </a:lnTo>
                  <a:lnTo>
                    <a:pt x="151547" y="72094"/>
                  </a:lnTo>
                  <a:lnTo>
                    <a:pt x="158890" y="59311"/>
                  </a:lnTo>
                  <a:lnTo>
                    <a:pt x="187698" y="32457"/>
                  </a:lnTo>
                  <a:lnTo>
                    <a:pt x="218249" y="16194"/>
                  </a:lnTo>
                  <a:lnTo>
                    <a:pt x="247698" y="1937"/>
                  </a:lnTo>
                  <a:lnTo>
                    <a:pt x="254257" y="0"/>
                  </a:lnTo>
                  <a:lnTo>
                    <a:pt x="256993" y="188"/>
                  </a:lnTo>
                  <a:lnTo>
                    <a:pt x="261916" y="2280"/>
                  </a:lnTo>
                  <a:lnTo>
                    <a:pt x="263510" y="5237"/>
                  </a:lnTo>
                  <a:lnTo>
                    <a:pt x="266279" y="27723"/>
                  </a:lnTo>
                  <a:lnTo>
                    <a:pt x="264763" y="56110"/>
                  </a:lnTo>
                  <a:lnTo>
                    <a:pt x="260225" y="80936"/>
                  </a:lnTo>
                  <a:lnTo>
                    <a:pt x="254000" y="87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2135">
              <a:extLst>
                <a:ext uri="{FF2B5EF4-FFF2-40B4-BE49-F238E27FC236}">
                  <a16:creationId xmlns:a16="http://schemas.microsoft.com/office/drawing/2014/main" id="{AC72EE52-C216-07AD-8CDF-8D5DF9CB4CD3}"/>
                </a:ext>
              </a:extLst>
            </p:cNvPr>
            <p:cNvSpPr/>
            <p:nvPr>
              <p:custDataLst>
                <p:tags r:id="rId34"/>
              </p:custDataLst>
            </p:nvPr>
          </p:nvSpPr>
          <p:spPr>
            <a:xfrm>
              <a:off x="6610350" y="1485900"/>
              <a:ext cx="215901" cy="106080"/>
            </a:xfrm>
            <a:custGeom>
              <a:avLst/>
              <a:gdLst/>
              <a:ahLst/>
              <a:cxnLst/>
              <a:rect l="0" t="0" r="0" b="0"/>
              <a:pathLst>
                <a:path w="215901" h="106080">
                  <a:moveTo>
                    <a:pt x="0" y="31750"/>
                  </a:moveTo>
                  <a:lnTo>
                    <a:pt x="0" y="31750"/>
                  </a:lnTo>
                  <a:lnTo>
                    <a:pt x="8789" y="17935"/>
                  </a:lnTo>
                  <a:lnTo>
                    <a:pt x="16606" y="10793"/>
                  </a:lnTo>
                  <a:lnTo>
                    <a:pt x="32202" y="3512"/>
                  </a:lnTo>
                  <a:lnTo>
                    <a:pt x="41593" y="1561"/>
                  </a:lnTo>
                  <a:lnTo>
                    <a:pt x="45368" y="3863"/>
                  </a:lnTo>
                  <a:lnTo>
                    <a:pt x="51443" y="13946"/>
                  </a:lnTo>
                  <a:lnTo>
                    <a:pt x="60386" y="43416"/>
                  </a:lnTo>
                  <a:lnTo>
                    <a:pt x="63090" y="74696"/>
                  </a:lnTo>
                  <a:lnTo>
                    <a:pt x="62713" y="94796"/>
                  </a:lnTo>
                  <a:lnTo>
                    <a:pt x="60093" y="101633"/>
                  </a:lnTo>
                  <a:lnTo>
                    <a:pt x="57701" y="103739"/>
                  </a:lnTo>
                  <a:lnTo>
                    <a:pt x="51280" y="106079"/>
                  </a:lnTo>
                  <a:lnTo>
                    <a:pt x="48298" y="105291"/>
                  </a:lnTo>
                  <a:lnTo>
                    <a:pt x="43104" y="100654"/>
                  </a:lnTo>
                  <a:lnTo>
                    <a:pt x="40323" y="93889"/>
                  </a:lnTo>
                  <a:lnTo>
                    <a:pt x="39583" y="90109"/>
                  </a:lnTo>
                  <a:lnTo>
                    <a:pt x="41911" y="71306"/>
                  </a:lnTo>
                  <a:lnTo>
                    <a:pt x="47084" y="61560"/>
                  </a:lnTo>
                  <a:lnTo>
                    <a:pt x="72444" y="37714"/>
                  </a:lnTo>
                  <a:lnTo>
                    <a:pt x="97979" y="24502"/>
                  </a:lnTo>
                  <a:lnTo>
                    <a:pt x="126285" y="13359"/>
                  </a:lnTo>
                  <a:lnTo>
                    <a:pt x="154291" y="6567"/>
                  </a:lnTo>
                  <a:lnTo>
                    <a:pt x="181028" y="1004"/>
                  </a:lnTo>
                  <a:lnTo>
                    <a:pt x="2159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2136">
              <a:extLst>
                <a:ext uri="{FF2B5EF4-FFF2-40B4-BE49-F238E27FC236}">
                  <a16:creationId xmlns:a16="http://schemas.microsoft.com/office/drawing/2014/main" id="{B69D8E18-A309-0CAE-0F59-503572064256}"/>
                </a:ext>
              </a:extLst>
            </p:cNvPr>
            <p:cNvSpPr/>
            <p:nvPr>
              <p:custDataLst>
                <p:tags r:id="rId35"/>
              </p:custDataLst>
            </p:nvPr>
          </p:nvSpPr>
          <p:spPr>
            <a:xfrm>
              <a:off x="6484992" y="1473927"/>
              <a:ext cx="71631" cy="115801"/>
            </a:xfrm>
            <a:custGeom>
              <a:avLst/>
              <a:gdLst/>
              <a:ahLst/>
              <a:cxnLst/>
              <a:rect l="0" t="0" r="0" b="0"/>
              <a:pathLst>
                <a:path w="71631" h="115801">
                  <a:moveTo>
                    <a:pt x="42808" y="56423"/>
                  </a:moveTo>
                  <a:lnTo>
                    <a:pt x="42808" y="56423"/>
                  </a:lnTo>
                  <a:lnTo>
                    <a:pt x="42808" y="53052"/>
                  </a:lnTo>
                  <a:lnTo>
                    <a:pt x="44690" y="49515"/>
                  </a:lnTo>
                  <a:lnTo>
                    <a:pt x="54363" y="38595"/>
                  </a:lnTo>
                  <a:lnTo>
                    <a:pt x="60946" y="7551"/>
                  </a:lnTo>
                  <a:lnTo>
                    <a:pt x="61588" y="1726"/>
                  </a:lnTo>
                  <a:lnTo>
                    <a:pt x="60267" y="908"/>
                  </a:lnTo>
                  <a:lnTo>
                    <a:pt x="55036" y="0"/>
                  </a:lnTo>
                  <a:lnTo>
                    <a:pt x="26531" y="13642"/>
                  </a:lnTo>
                  <a:lnTo>
                    <a:pt x="13369" y="27049"/>
                  </a:lnTo>
                  <a:lnTo>
                    <a:pt x="3903" y="44427"/>
                  </a:lnTo>
                  <a:lnTo>
                    <a:pt x="0" y="69724"/>
                  </a:lnTo>
                  <a:lnTo>
                    <a:pt x="2216" y="92820"/>
                  </a:lnTo>
                  <a:lnTo>
                    <a:pt x="7364" y="102703"/>
                  </a:lnTo>
                  <a:lnTo>
                    <a:pt x="15060" y="109447"/>
                  </a:lnTo>
                  <a:lnTo>
                    <a:pt x="25537" y="114797"/>
                  </a:lnTo>
                  <a:lnTo>
                    <a:pt x="29882" y="115800"/>
                  </a:lnTo>
                  <a:lnTo>
                    <a:pt x="36593" y="115033"/>
                  </a:lnTo>
                  <a:lnTo>
                    <a:pt x="47708" y="110635"/>
                  </a:lnTo>
                  <a:lnTo>
                    <a:pt x="63310" y="98121"/>
                  </a:lnTo>
                  <a:lnTo>
                    <a:pt x="69558" y="85068"/>
                  </a:lnTo>
                  <a:lnTo>
                    <a:pt x="71630" y="71271"/>
                  </a:lnTo>
                  <a:lnTo>
                    <a:pt x="70199" y="60435"/>
                  </a:lnTo>
                  <a:lnTo>
                    <a:pt x="62056" y="43030"/>
                  </a:lnTo>
                  <a:lnTo>
                    <a:pt x="50707" y="27839"/>
                  </a:lnTo>
                  <a:lnTo>
                    <a:pt x="17408" y="183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2137">
              <a:extLst>
                <a:ext uri="{FF2B5EF4-FFF2-40B4-BE49-F238E27FC236}">
                  <a16:creationId xmlns:a16="http://schemas.microsoft.com/office/drawing/2014/main" id="{598D59A2-AB42-E4CF-DF42-F2C46D5997DA}"/>
                </a:ext>
              </a:extLst>
            </p:cNvPr>
            <p:cNvSpPr/>
            <p:nvPr>
              <p:custDataLst>
                <p:tags r:id="rId36"/>
              </p:custDataLst>
            </p:nvPr>
          </p:nvSpPr>
          <p:spPr>
            <a:xfrm>
              <a:off x="6223000" y="1470187"/>
              <a:ext cx="182494" cy="110964"/>
            </a:xfrm>
            <a:custGeom>
              <a:avLst/>
              <a:gdLst/>
              <a:ahLst/>
              <a:cxnLst/>
              <a:rect l="0" t="0" r="0" b="0"/>
              <a:pathLst>
                <a:path w="182494" h="110964">
                  <a:moveTo>
                    <a:pt x="0" y="28413"/>
                  </a:moveTo>
                  <a:lnTo>
                    <a:pt x="0" y="28413"/>
                  </a:lnTo>
                  <a:lnTo>
                    <a:pt x="0" y="25042"/>
                  </a:lnTo>
                  <a:lnTo>
                    <a:pt x="1882" y="21505"/>
                  </a:lnTo>
                  <a:lnTo>
                    <a:pt x="3372" y="19574"/>
                  </a:lnTo>
                  <a:lnTo>
                    <a:pt x="6908" y="17429"/>
                  </a:lnTo>
                  <a:lnTo>
                    <a:pt x="8838" y="16857"/>
                  </a:lnTo>
                  <a:lnTo>
                    <a:pt x="10125" y="15770"/>
                  </a:lnTo>
                  <a:lnTo>
                    <a:pt x="11555" y="12681"/>
                  </a:lnTo>
                  <a:lnTo>
                    <a:pt x="12643" y="11575"/>
                  </a:lnTo>
                  <a:lnTo>
                    <a:pt x="33063" y="611"/>
                  </a:lnTo>
                  <a:lnTo>
                    <a:pt x="35448" y="0"/>
                  </a:lnTo>
                  <a:lnTo>
                    <a:pt x="37743" y="299"/>
                  </a:lnTo>
                  <a:lnTo>
                    <a:pt x="39979" y="1204"/>
                  </a:lnTo>
                  <a:lnTo>
                    <a:pt x="41469" y="2512"/>
                  </a:lnTo>
                  <a:lnTo>
                    <a:pt x="43125" y="5848"/>
                  </a:lnTo>
                  <a:lnTo>
                    <a:pt x="44275" y="34649"/>
                  </a:lnTo>
                  <a:lnTo>
                    <a:pt x="41044" y="63511"/>
                  </a:lnTo>
                  <a:lnTo>
                    <a:pt x="38179" y="90982"/>
                  </a:lnTo>
                  <a:lnTo>
                    <a:pt x="45017" y="86764"/>
                  </a:lnTo>
                  <a:lnTo>
                    <a:pt x="46945" y="86364"/>
                  </a:lnTo>
                  <a:lnTo>
                    <a:pt x="48231" y="85391"/>
                  </a:lnTo>
                  <a:lnTo>
                    <a:pt x="59537" y="70657"/>
                  </a:lnTo>
                  <a:lnTo>
                    <a:pt x="89667" y="49200"/>
                  </a:lnTo>
                  <a:lnTo>
                    <a:pt x="115725" y="28363"/>
                  </a:lnTo>
                  <a:lnTo>
                    <a:pt x="145532" y="12309"/>
                  </a:lnTo>
                  <a:lnTo>
                    <a:pt x="155462" y="7615"/>
                  </a:lnTo>
                  <a:lnTo>
                    <a:pt x="164580" y="6940"/>
                  </a:lnTo>
                  <a:lnTo>
                    <a:pt x="168986" y="7748"/>
                  </a:lnTo>
                  <a:lnTo>
                    <a:pt x="172630" y="10403"/>
                  </a:lnTo>
                  <a:lnTo>
                    <a:pt x="178558" y="18997"/>
                  </a:lnTo>
                  <a:lnTo>
                    <a:pt x="182493" y="42478"/>
                  </a:lnTo>
                  <a:lnTo>
                    <a:pt x="179459" y="71878"/>
                  </a:lnTo>
                  <a:lnTo>
                    <a:pt x="177586" y="90210"/>
                  </a:lnTo>
                  <a:lnTo>
                    <a:pt x="171450" y="1109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3" name="SMARTInkShape-Group470">
            <a:extLst>
              <a:ext uri="{FF2B5EF4-FFF2-40B4-BE49-F238E27FC236}">
                <a16:creationId xmlns:a16="http://schemas.microsoft.com/office/drawing/2014/main" id="{7B405E80-A0AB-C2C1-87A5-37317A553306}"/>
              </a:ext>
            </a:extLst>
          </p:cNvPr>
          <p:cNvGrpSpPr/>
          <p:nvPr/>
        </p:nvGrpSpPr>
        <p:grpSpPr>
          <a:xfrm>
            <a:off x="5569036" y="1390650"/>
            <a:ext cx="184065" cy="196851"/>
            <a:chOff x="5569036" y="1390650"/>
            <a:chExt cx="184065" cy="196851"/>
          </a:xfrm>
        </p:grpSpPr>
        <p:sp>
          <p:nvSpPr>
            <p:cNvPr id="70" name="SMARTInkShape-2138">
              <a:extLst>
                <a:ext uri="{FF2B5EF4-FFF2-40B4-BE49-F238E27FC236}">
                  <a16:creationId xmlns:a16="http://schemas.microsoft.com/office/drawing/2014/main" id="{0F1C4620-712B-0BEF-8FD3-77391F1F833F}"/>
                </a:ext>
              </a:extLst>
            </p:cNvPr>
            <p:cNvSpPr/>
            <p:nvPr>
              <p:custDataLst>
                <p:tags r:id="rId28"/>
              </p:custDataLst>
            </p:nvPr>
          </p:nvSpPr>
          <p:spPr>
            <a:xfrm>
              <a:off x="5651500" y="1447884"/>
              <a:ext cx="101601" cy="126917"/>
            </a:xfrm>
            <a:custGeom>
              <a:avLst/>
              <a:gdLst/>
              <a:ahLst/>
              <a:cxnLst/>
              <a:rect l="0" t="0" r="0" b="0"/>
              <a:pathLst>
                <a:path w="101601" h="126917">
                  <a:moveTo>
                    <a:pt x="101600" y="12616"/>
                  </a:moveTo>
                  <a:lnTo>
                    <a:pt x="101600" y="12616"/>
                  </a:lnTo>
                  <a:lnTo>
                    <a:pt x="101600" y="3157"/>
                  </a:lnTo>
                  <a:lnTo>
                    <a:pt x="100895" y="2076"/>
                  </a:lnTo>
                  <a:lnTo>
                    <a:pt x="99718" y="1356"/>
                  </a:lnTo>
                  <a:lnTo>
                    <a:pt x="95119" y="556"/>
                  </a:lnTo>
                  <a:lnTo>
                    <a:pt x="68997" y="0"/>
                  </a:lnTo>
                  <a:lnTo>
                    <a:pt x="50547" y="6683"/>
                  </a:lnTo>
                  <a:lnTo>
                    <a:pt x="41751" y="15624"/>
                  </a:lnTo>
                  <a:lnTo>
                    <a:pt x="36195" y="25947"/>
                  </a:lnTo>
                  <a:lnTo>
                    <a:pt x="32627" y="44073"/>
                  </a:lnTo>
                  <a:lnTo>
                    <a:pt x="32335" y="48404"/>
                  </a:lnTo>
                  <a:lnTo>
                    <a:pt x="33550" y="51997"/>
                  </a:lnTo>
                  <a:lnTo>
                    <a:pt x="38665" y="57870"/>
                  </a:lnTo>
                  <a:lnTo>
                    <a:pt x="67742" y="72920"/>
                  </a:lnTo>
                  <a:lnTo>
                    <a:pt x="76673" y="79634"/>
                  </a:lnTo>
                  <a:lnTo>
                    <a:pt x="90522" y="99584"/>
                  </a:lnTo>
                  <a:lnTo>
                    <a:pt x="91393" y="103050"/>
                  </a:lnTo>
                  <a:lnTo>
                    <a:pt x="91267" y="106067"/>
                  </a:lnTo>
                  <a:lnTo>
                    <a:pt x="90477" y="108783"/>
                  </a:lnTo>
                  <a:lnTo>
                    <a:pt x="85839" y="113683"/>
                  </a:lnTo>
                  <a:lnTo>
                    <a:pt x="82626" y="115977"/>
                  </a:lnTo>
                  <a:lnTo>
                    <a:pt x="64620" y="119206"/>
                  </a:lnTo>
                  <a:lnTo>
                    <a:pt x="33779" y="120387"/>
                  </a:lnTo>
                  <a:lnTo>
                    <a:pt x="24185" y="121192"/>
                  </a:lnTo>
                  <a:lnTo>
                    <a:pt x="0" y="1269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2139">
              <a:extLst>
                <a:ext uri="{FF2B5EF4-FFF2-40B4-BE49-F238E27FC236}">
                  <a16:creationId xmlns:a16="http://schemas.microsoft.com/office/drawing/2014/main" id="{7D6B526C-5B4A-3EF5-465D-20CCFC5E22AB}"/>
                </a:ext>
              </a:extLst>
            </p:cNvPr>
            <p:cNvSpPr/>
            <p:nvPr>
              <p:custDataLst>
                <p:tags r:id="rId29"/>
              </p:custDataLst>
            </p:nvPr>
          </p:nvSpPr>
          <p:spPr>
            <a:xfrm>
              <a:off x="5595232" y="1390650"/>
              <a:ext cx="11819" cy="31751"/>
            </a:xfrm>
            <a:custGeom>
              <a:avLst/>
              <a:gdLst/>
              <a:ahLst/>
              <a:cxnLst/>
              <a:rect l="0" t="0" r="0" b="0"/>
              <a:pathLst>
                <a:path w="11819" h="31751">
                  <a:moveTo>
                    <a:pt x="5468" y="31750"/>
                  </a:moveTo>
                  <a:lnTo>
                    <a:pt x="5468" y="31750"/>
                  </a:lnTo>
                  <a:lnTo>
                    <a:pt x="442" y="19817"/>
                  </a:lnTo>
                  <a:lnTo>
                    <a:pt x="0" y="17444"/>
                  </a:lnTo>
                  <a:lnTo>
                    <a:pt x="412" y="15157"/>
                  </a:lnTo>
                  <a:lnTo>
                    <a:pt x="2750" y="10735"/>
                  </a:lnTo>
                  <a:lnTo>
                    <a:pt x="1181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2140">
              <a:extLst>
                <a:ext uri="{FF2B5EF4-FFF2-40B4-BE49-F238E27FC236}">
                  <a16:creationId xmlns:a16="http://schemas.microsoft.com/office/drawing/2014/main" id="{F034548F-58D9-E707-B956-F533A4544E84}"/>
                </a:ext>
              </a:extLst>
            </p:cNvPr>
            <p:cNvSpPr/>
            <p:nvPr>
              <p:custDataLst>
                <p:tags r:id="rId30"/>
              </p:custDataLst>
            </p:nvPr>
          </p:nvSpPr>
          <p:spPr>
            <a:xfrm>
              <a:off x="5569036" y="1469542"/>
              <a:ext cx="18005" cy="117959"/>
            </a:xfrm>
            <a:custGeom>
              <a:avLst/>
              <a:gdLst/>
              <a:ahLst/>
              <a:cxnLst/>
              <a:rect l="0" t="0" r="0" b="0"/>
              <a:pathLst>
                <a:path w="18005" h="117959">
                  <a:moveTo>
                    <a:pt x="6264" y="3658"/>
                  </a:moveTo>
                  <a:lnTo>
                    <a:pt x="6264" y="3658"/>
                  </a:lnTo>
                  <a:lnTo>
                    <a:pt x="15724" y="3658"/>
                  </a:lnTo>
                  <a:lnTo>
                    <a:pt x="16804" y="2952"/>
                  </a:lnTo>
                  <a:lnTo>
                    <a:pt x="17523" y="1776"/>
                  </a:lnTo>
                  <a:lnTo>
                    <a:pt x="18004" y="287"/>
                  </a:lnTo>
                  <a:lnTo>
                    <a:pt x="17618" y="0"/>
                  </a:lnTo>
                  <a:lnTo>
                    <a:pt x="15308" y="1562"/>
                  </a:lnTo>
                  <a:lnTo>
                    <a:pt x="10042" y="13150"/>
                  </a:lnTo>
                  <a:lnTo>
                    <a:pt x="6304" y="41098"/>
                  </a:lnTo>
                  <a:lnTo>
                    <a:pt x="895" y="72054"/>
                  </a:lnTo>
                  <a:lnTo>
                    <a:pt x="0" y="102317"/>
                  </a:lnTo>
                  <a:lnTo>
                    <a:pt x="6264" y="1179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 name="SMARTInkShape-Group471">
            <a:extLst>
              <a:ext uri="{FF2B5EF4-FFF2-40B4-BE49-F238E27FC236}">
                <a16:creationId xmlns:a16="http://schemas.microsoft.com/office/drawing/2014/main" id="{F5DA16DB-B323-AB54-1E9F-F1A86FBEC07E}"/>
              </a:ext>
            </a:extLst>
          </p:cNvPr>
          <p:cNvGrpSpPr/>
          <p:nvPr/>
        </p:nvGrpSpPr>
        <p:grpSpPr>
          <a:xfrm>
            <a:off x="4794511" y="1328604"/>
            <a:ext cx="342640" cy="280491"/>
            <a:chOff x="4794511" y="1328604"/>
            <a:chExt cx="342640" cy="280491"/>
          </a:xfrm>
        </p:grpSpPr>
        <p:sp>
          <p:nvSpPr>
            <p:cNvPr id="74" name="SMARTInkShape-2141">
              <a:extLst>
                <a:ext uri="{FF2B5EF4-FFF2-40B4-BE49-F238E27FC236}">
                  <a16:creationId xmlns:a16="http://schemas.microsoft.com/office/drawing/2014/main" id="{47F673BD-A93F-7DE6-FA07-325B333D9F47}"/>
                </a:ext>
              </a:extLst>
            </p:cNvPr>
            <p:cNvSpPr/>
            <p:nvPr>
              <p:custDataLst>
                <p:tags r:id="rId26"/>
              </p:custDataLst>
            </p:nvPr>
          </p:nvSpPr>
          <p:spPr>
            <a:xfrm>
              <a:off x="4820533" y="1328604"/>
              <a:ext cx="316618" cy="30297"/>
            </a:xfrm>
            <a:custGeom>
              <a:avLst/>
              <a:gdLst/>
              <a:ahLst/>
              <a:cxnLst/>
              <a:rect l="0" t="0" r="0" b="0"/>
              <a:pathLst>
                <a:path w="316618" h="30297">
                  <a:moveTo>
                    <a:pt x="5467" y="30296"/>
                  </a:moveTo>
                  <a:lnTo>
                    <a:pt x="5467" y="30296"/>
                  </a:lnTo>
                  <a:lnTo>
                    <a:pt x="0" y="30296"/>
                  </a:lnTo>
                  <a:lnTo>
                    <a:pt x="25344" y="25932"/>
                  </a:lnTo>
                  <a:lnTo>
                    <a:pt x="56983" y="23829"/>
                  </a:lnTo>
                  <a:lnTo>
                    <a:pt x="85563" y="19051"/>
                  </a:lnTo>
                  <a:lnTo>
                    <a:pt x="115355" y="13872"/>
                  </a:lnTo>
                  <a:lnTo>
                    <a:pt x="142370" y="11319"/>
                  </a:lnTo>
                  <a:lnTo>
                    <a:pt x="168956" y="7113"/>
                  </a:lnTo>
                  <a:lnTo>
                    <a:pt x="200272" y="4847"/>
                  </a:lnTo>
                  <a:lnTo>
                    <a:pt x="226337" y="1817"/>
                  </a:lnTo>
                  <a:lnTo>
                    <a:pt x="248741" y="0"/>
                  </a:lnTo>
                  <a:lnTo>
                    <a:pt x="277221" y="858"/>
                  </a:lnTo>
                  <a:lnTo>
                    <a:pt x="307822" y="4660"/>
                  </a:lnTo>
                  <a:lnTo>
                    <a:pt x="316617" y="112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2142">
              <a:extLst>
                <a:ext uri="{FF2B5EF4-FFF2-40B4-BE49-F238E27FC236}">
                  <a16:creationId xmlns:a16="http://schemas.microsoft.com/office/drawing/2014/main" id="{73C5ABF1-6A23-EA05-D70F-FFE874C28BE4}"/>
                </a:ext>
              </a:extLst>
            </p:cNvPr>
            <p:cNvSpPr/>
            <p:nvPr>
              <p:custDataLst>
                <p:tags r:id="rId27"/>
              </p:custDataLst>
            </p:nvPr>
          </p:nvSpPr>
          <p:spPr>
            <a:xfrm>
              <a:off x="4794511" y="1442727"/>
              <a:ext cx="304540" cy="166368"/>
            </a:xfrm>
            <a:custGeom>
              <a:avLst/>
              <a:gdLst/>
              <a:ahLst/>
              <a:cxnLst/>
              <a:rect l="0" t="0" r="0" b="0"/>
              <a:pathLst>
                <a:path w="304540" h="166368">
                  <a:moveTo>
                    <a:pt x="6089" y="43173"/>
                  </a:moveTo>
                  <a:lnTo>
                    <a:pt x="6089" y="43173"/>
                  </a:lnTo>
                  <a:lnTo>
                    <a:pt x="622" y="43173"/>
                  </a:lnTo>
                  <a:lnTo>
                    <a:pt x="327" y="42467"/>
                  </a:lnTo>
                  <a:lnTo>
                    <a:pt x="0" y="39802"/>
                  </a:lnTo>
                  <a:lnTo>
                    <a:pt x="1737" y="36265"/>
                  </a:lnTo>
                  <a:lnTo>
                    <a:pt x="11997" y="21802"/>
                  </a:lnTo>
                  <a:lnTo>
                    <a:pt x="43297" y="7358"/>
                  </a:lnTo>
                  <a:lnTo>
                    <a:pt x="53959" y="1595"/>
                  </a:lnTo>
                  <a:lnTo>
                    <a:pt x="61701" y="0"/>
                  </a:lnTo>
                  <a:lnTo>
                    <a:pt x="69846" y="1172"/>
                  </a:lnTo>
                  <a:lnTo>
                    <a:pt x="78169" y="4750"/>
                  </a:lnTo>
                  <a:lnTo>
                    <a:pt x="90084" y="14698"/>
                  </a:lnTo>
                  <a:lnTo>
                    <a:pt x="95866" y="22521"/>
                  </a:lnTo>
                  <a:lnTo>
                    <a:pt x="104622" y="47769"/>
                  </a:lnTo>
                  <a:lnTo>
                    <a:pt x="107419" y="76700"/>
                  </a:lnTo>
                  <a:lnTo>
                    <a:pt x="106903" y="89639"/>
                  </a:lnTo>
                  <a:lnTo>
                    <a:pt x="95468" y="117635"/>
                  </a:lnTo>
                  <a:lnTo>
                    <a:pt x="71562" y="148482"/>
                  </a:lnTo>
                  <a:lnTo>
                    <a:pt x="44197" y="165522"/>
                  </a:lnTo>
                  <a:lnTo>
                    <a:pt x="41372" y="166367"/>
                  </a:lnTo>
                  <a:lnTo>
                    <a:pt x="38783" y="166224"/>
                  </a:lnTo>
                  <a:lnTo>
                    <a:pt x="36351" y="165424"/>
                  </a:lnTo>
                  <a:lnTo>
                    <a:pt x="36142" y="162068"/>
                  </a:lnTo>
                  <a:lnTo>
                    <a:pt x="39672" y="150813"/>
                  </a:lnTo>
                  <a:lnTo>
                    <a:pt x="47826" y="140167"/>
                  </a:lnTo>
                  <a:lnTo>
                    <a:pt x="77582" y="113176"/>
                  </a:lnTo>
                  <a:lnTo>
                    <a:pt x="104247" y="92582"/>
                  </a:lnTo>
                  <a:lnTo>
                    <a:pt x="132201" y="79953"/>
                  </a:lnTo>
                  <a:lnTo>
                    <a:pt x="158313" y="67450"/>
                  </a:lnTo>
                  <a:lnTo>
                    <a:pt x="184560" y="53116"/>
                  </a:lnTo>
                  <a:lnTo>
                    <a:pt x="214308" y="36697"/>
                  </a:lnTo>
                  <a:lnTo>
                    <a:pt x="239803" y="18874"/>
                  </a:lnTo>
                  <a:lnTo>
                    <a:pt x="239509" y="17801"/>
                  </a:lnTo>
                  <a:lnTo>
                    <a:pt x="237302" y="14728"/>
                  </a:lnTo>
                  <a:lnTo>
                    <a:pt x="234314" y="14332"/>
                  </a:lnTo>
                  <a:lnTo>
                    <a:pt x="220701" y="17145"/>
                  </a:lnTo>
                  <a:lnTo>
                    <a:pt x="197459" y="26299"/>
                  </a:lnTo>
                  <a:lnTo>
                    <a:pt x="175209" y="37468"/>
                  </a:lnTo>
                  <a:lnTo>
                    <a:pt x="146894" y="62438"/>
                  </a:lnTo>
                  <a:lnTo>
                    <a:pt x="131675" y="85256"/>
                  </a:lnTo>
                  <a:lnTo>
                    <a:pt x="128202" y="94761"/>
                  </a:lnTo>
                  <a:lnTo>
                    <a:pt x="127172" y="108788"/>
                  </a:lnTo>
                  <a:lnTo>
                    <a:pt x="130695" y="120313"/>
                  </a:lnTo>
                  <a:lnTo>
                    <a:pt x="133610" y="126350"/>
                  </a:lnTo>
                  <a:lnTo>
                    <a:pt x="142492" y="134938"/>
                  </a:lnTo>
                  <a:lnTo>
                    <a:pt x="154907" y="141108"/>
                  </a:lnTo>
                  <a:lnTo>
                    <a:pt x="185978" y="148936"/>
                  </a:lnTo>
                  <a:lnTo>
                    <a:pt x="197518" y="149445"/>
                  </a:lnTo>
                  <a:lnTo>
                    <a:pt x="228461" y="142157"/>
                  </a:lnTo>
                  <a:lnTo>
                    <a:pt x="254167" y="136158"/>
                  </a:lnTo>
                  <a:lnTo>
                    <a:pt x="280756" y="129912"/>
                  </a:lnTo>
                  <a:lnTo>
                    <a:pt x="296395" y="123593"/>
                  </a:lnTo>
                  <a:lnTo>
                    <a:pt x="304539" y="1130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7" name="SMARTInkShape-2143">
            <a:extLst>
              <a:ext uri="{FF2B5EF4-FFF2-40B4-BE49-F238E27FC236}">
                <a16:creationId xmlns:a16="http://schemas.microsoft.com/office/drawing/2014/main" id="{26BD50C5-926B-0154-7EA0-BAB2D3B0044F}"/>
              </a:ext>
            </a:extLst>
          </p:cNvPr>
          <p:cNvSpPr/>
          <p:nvPr>
            <p:custDataLst>
              <p:tags r:id="rId3"/>
            </p:custDataLst>
          </p:nvPr>
        </p:nvSpPr>
        <p:spPr>
          <a:xfrm>
            <a:off x="4229100" y="1601213"/>
            <a:ext cx="100527" cy="164088"/>
          </a:xfrm>
          <a:custGeom>
            <a:avLst/>
            <a:gdLst/>
            <a:ahLst/>
            <a:cxnLst/>
            <a:rect l="0" t="0" r="0" b="0"/>
            <a:pathLst>
              <a:path w="100527" h="164088">
                <a:moveTo>
                  <a:pt x="57150" y="24387"/>
                </a:moveTo>
                <a:lnTo>
                  <a:pt x="57150" y="24387"/>
                </a:lnTo>
                <a:lnTo>
                  <a:pt x="62617" y="24387"/>
                </a:lnTo>
                <a:lnTo>
                  <a:pt x="62912" y="25093"/>
                </a:lnTo>
                <a:lnTo>
                  <a:pt x="63423" y="29854"/>
                </a:lnTo>
                <a:lnTo>
                  <a:pt x="62743" y="30149"/>
                </a:lnTo>
                <a:lnTo>
                  <a:pt x="60106" y="30476"/>
                </a:lnTo>
                <a:lnTo>
                  <a:pt x="59121" y="29857"/>
                </a:lnTo>
                <a:lnTo>
                  <a:pt x="58464" y="28739"/>
                </a:lnTo>
                <a:lnTo>
                  <a:pt x="51084" y="6818"/>
                </a:lnTo>
                <a:lnTo>
                  <a:pt x="57626" y="2405"/>
                </a:lnTo>
                <a:lnTo>
                  <a:pt x="68501" y="0"/>
                </a:lnTo>
                <a:lnTo>
                  <a:pt x="78423" y="3200"/>
                </a:lnTo>
                <a:lnTo>
                  <a:pt x="84032" y="6029"/>
                </a:lnTo>
                <a:lnTo>
                  <a:pt x="92146" y="14817"/>
                </a:lnTo>
                <a:lnTo>
                  <a:pt x="97399" y="25072"/>
                </a:lnTo>
                <a:lnTo>
                  <a:pt x="100356" y="40896"/>
                </a:lnTo>
                <a:lnTo>
                  <a:pt x="100526" y="66281"/>
                </a:lnTo>
                <a:lnTo>
                  <a:pt x="98065" y="83458"/>
                </a:lnTo>
                <a:lnTo>
                  <a:pt x="90857" y="98619"/>
                </a:lnTo>
                <a:lnTo>
                  <a:pt x="71650" y="122644"/>
                </a:lnTo>
                <a:lnTo>
                  <a:pt x="49901" y="136981"/>
                </a:lnTo>
                <a:lnTo>
                  <a:pt x="19529" y="151237"/>
                </a:lnTo>
                <a:lnTo>
                  <a:pt x="0" y="1640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4" name="SMARTInkShape-Group473">
            <a:extLst>
              <a:ext uri="{FF2B5EF4-FFF2-40B4-BE49-F238E27FC236}">
                <a16:creationId xmlns:a16="http://schemas.microsoft.com/office/drawing/2014/main" id="{95153CAF-B662-81F0-9935-DAE5F6E5E520}"/>
              </a:ext>
            </a:extLst>
          </p:cNvPr>
          <p:cNvGrpSpPr/>
          <p:nvPr/>
        </p:nvGrpSpPr>
        <p:grpSpPr>
          <a:xfrm>
            <a:off x="2863850" y="1340733"/>
            <a:ext cx="1200151" cy="310268"/>
            <a:chOff x="2863850" y="1340733"/>
            <a:chExt cx="1200151" cy="310268"/>
          </a:xfrm>
        </p:grpSpPr>
        <p:sp>
          <p:nvSpPr>
            <p:cNvPr id="78" name="SMARTInkShape-2144">
              <a:extLst>
                <a:ext uri="{FF2B5EF4-FFF2-40B4-BE49-F238E27FC236}">
                  <a16:creationId xmlns:a16="http://schemas.microsoft.com/office/drawing/2014/main" id="{3AD5039B-B2C6-81DE-FEED-E67E2F28D288}"/>
                </a:ext>
              </a:extLst>
            </p:cNvPr>
            <p:cNvSpPr/>
            <p:nvPr>
              <p:custDataLst>
                <p:tags r:id="rId20"/>
              </p:custDataLst>
            </p:nvPr>
          </p:nvSpPr>
          <p:spPr>
            <a:xfrm>
              <a:off x="4020915" y="1340733"/>
              <a:ext cx="43086" cy="253118"/>
            </a:xfrm>
            <a:custGeom>
              <a:avLst/>
              <a:gdLst/>
              <a:ahLst/>
              <a:cxnLst/>
              <a:rect l="0" t="0" r="0" b="0"/>
              <a:pathLst>
                <a:path w="43086" h="253118">
                  <a:moveTo>
                    <a:pt x="17685" y="5467"/>
                  </a:moveTo>
                  <a:lnTo>
                    <a:pt x="17685" y="5467"/>
                  </a:lnTo>
                  <a:lnTo>
                    <a:pt x="23152" y="0"/>
                  </a:lnTo>
                  <a:lnTo>
                    <a:pt x="23919" y="25600"/>
                  </a:lnTo>
                  <a:lnTo>
                    <a:pt x="22119" y="54706"/>
                  </a:lnTo>
                  <a:lnTo>
                    <a:pt x="18950" y="74623"/>
                  </a:lnTo>
                  <a:lnTo>
                    <a:pt x="15190" y="99938"/>
                  </a:lnTo>
                  <a:lnTo>
                    <a:pt x="11167" y="125771"/>
                  </a:lnTo>
                  <a:lnTo>
                    <a:pt x="7733" y="151363"/>
                  </a:lnTo>
                  <a:lnTo>
                    <a:pt x="6206" y="176849"/>
                  </a:lnTo>
                  <a:lnTo>
                    <a:pt x="862" y="208131"/>
                  </a:lnTo>
                  <a:lnTo>
                    <a:pt x="0" y="226147"/>
                  </a:lnTo>
                  <a:lnTo>
                    <a:pt x="2299" y="233605"/>
                  </a:lnTo>
                  <a:lnTo>
                    <a:pt x="7560" y="241769"/>
                  </a:lnTo>
                  <a:lnTo>
                    <a:pt x="16958" y="248657"/>
                  </a:lnTo>
                  <a:lnTo>
                    <a:pt x="28680" y="251795"/>
                  </a:lnTo>
                  <a:lnTo>
                    <a:pt x="43085" y="2531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2145">
              <a:extLst>
                <a:ext uri="{FF2B5EF4-FFF2-40B4-BE49-F238E27FC236}">
                  <a16:creationId xmlns:a16="http://schemas.microsoft.com/office/drawing/2014/main" id="{763C2127-6BB0-BD46-FA33-4D68398A2533}"/>
                </a:ext>
              </a:extLst>
            </p:cNvPr>
            <p:cNvSpPr/>
            <p:nvPr>
              <p:custDataLst>
                <p:tags r:id="rId21"/>
              </p:custDataLst>
            </p:nvPr>
          </p:nvSpPr>
          <p:spPr>
            <a:xfrm>
              <a:off x="3811999" y="1480559"/>
              <a:ext cx="213902" cy="142354"/>
            </a:xfrm>
            <a:custGeom>
              <a:avLst/>
              <a:gdLst/>
              <a:ahLst/>
              <a:cxnLst/>
              <a:rect l="0" t="0" r="0" b="0"/>
              <a:pathLst>
                <a:path w="213902" h="142354">
                  <a:moveTo>
                    <a:pt x="67851" y="43441"/>
                  </a:moveTo>
                  <a:lnTo>
                    <a:pt x="67851" y="43441"/>
                  </a:lnTo>
                  <a:lnTo>
                    <a:pt x="92632" y="26500"/>
                  </a:lnTo>
                  <a:lnTo>
                    <a:pt x="94955" y="25797"/>
                  </a:lnTo>
                  <a:lnTo>
                    <a:pt x="96503" y="23917"/>
                  </a:lnTo>
                  <a:lnTo>
                    <a:pt x="98683" y="15235"/>
                  </a:lnTo>
                  <a:lnTo>
                    <a:pt x="99591" y="0"/>
                  </a:lnTo>
                  <a:lnTo>
                    <a:pt x="84390" y="10035"/>
                  </a:lnTo>
                  <a:lnTo>
                    <a:pt x="59124" y="31668"/>
                  </a:lnTo>
                  <a:lnTo>
                    <a:pt x="28288" y="58955"/>
                  </a:lnTo>
                  <a:lnTo>
                    <a:pt x="11678" y="80885"/>
                  </a:lnTo>
                  <a:lnTo>
                    <a:pt x="2367" y="104552"/>
                  </a:lnTo>
                  <a:lnTo>
                    <a:pt x="0" y="124578"/>
                  </a:lnTo>
                  <a:lnTo>
                    <a:pt x="1947" y="135005"/>
                  </a:lnTo>
                  <a:lnTo>
                    <a:pt x="3454" y="138350"/>
                  </a:lnTo>
                  <a:lnTo>
                    <a:pt x="5164" y="140581"/>
                  </a:lnTo>
                  <a:lnTo>
                    <a:pt x="7010" y="142067"/>
                  </a:lnTo>
                  <a:lnTo>
                    <a:pt x="9651" y="142353"/>
                  </a:lnTo>
                  <a:lnTo>
                    <a:pt x="16349" y="140789"/>
                  </a:lnTo>
                  <a:lnTo>
                    <a:pt x="34406" y="127034"/>
                  </a:lnTo>
                  <a:lnTo>
                    <a:pt x="62946" y="97247"/>
                  </a:lnTo>
                  <a:lnTo>
                    <a:pt x="80120" y="69105"/>
                  </a:lnTo>
                  <a:lnTo>
                    <a:pt x="85562" y="58702"/>
                  </a:lnTo>
                  <a:lnTo>
                    <a:pt x="86008" y="58554"/>
                  </a:lnTo>
                  <a:lnTo>
                    <a:pt x="86306" y="59161"/>
                  </a:lnTo>
                  <a:lnTo>
                    <a:pt x="86504" y="60271"/>
                  </a:lnTo>
                  <a:lnTo>
                    <a:pt x="83413" y="68575"/>
                  </a:lnTo>
                  <a:lnTo>
                    <a:pt x="72388" y="84023"/>
                  </a:lnTo>
                  <a:lnTo>
                    <a:pt x="69868" y="92287"/>
                  </a:lnTo>
                  <a:lnTo>
                    <a:pt x="70629" y="100663"/>
                  </a:lnTo>
                  <a:lnTo>
                    <a:pt x="71820" y="104873"/>
                  </a:lnTo>
                  <a:lnTo>
                    <a:pt x="74730" y="108384"/>
                  </a:lnTo>
                  <a:lnTo>
                    <a:pt x="83609" y="114168"/>
                  </a:lnTo>
                  <a:lnTo>
                    <a:pt x="94610" y="115327"/>
                  </a:lnTo>
                  <a:lnTo>
                    <a:pt x="122290" y="113693"/>
                  </a:lnTo>
                  <a:lnTo>
                    <a:pt x="151277" y="108301"/>
                  </a:lnTo>
                  <a:lnTo>
                    <a:pt x="178021" y="101072"/>
                  </a:lnTo>
                  <a:lnTo>
                    <a:pt x="193015" y="91633"/>
                  </a:lnTo>
                  <a:lnTo>
                    <a:pt x="202972" y="80382"/>
                  </a:lnTo>
                  <a:lnTo>
                    <a:pt x="213901" y="624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2146">
              <a:extLst>
                <a:ext uri="{FF2B5EF4-FFF2-40B4-BE49-F238E27FC236}">
                  <a16:creationId xmlns:a16="http://schemas.microsoft.com/office/drawing/2014/main" id="{FB0ED72D-C352-118F-0A78-A7090B66CFC9}"/>
                </a:ext>
              </a:extLst>
            </p:cNvPr>
            <p:cNvSpPr/>
            <p:nvPr>
              <p:custDataLst>
                <p:tags r:id="rId22"/>
              </p:custDataLst>
            </p:nvPr>
          </p:nvSpPr>
          <p:spPr>
            <a:xfrm>
              <a:off x="3492500" y="1509788"/>
              <a:ext cx="258529" cy="128513"/>
            </a:xfrm>
            <a:custGeom>
              <a:avLst/>
              <a:gdLst/>
              <a:ahLst/>
              <a:cxnLst/>
              <a:rect l="0" t="0" r="0" b="0"/>
              <a:pathLst>
                <a:path w="258529" h="128513">
                  <a:moveTo>
                    <a:pt x="0" y="58662"/>
                  </a:moveTo>
                  <a:lnTo>
                    <a:pt x="0" y="58662"/>
                  </a:lnTo>
                  <a:lnTo>
                    <a:pt x="27612" y="32932"/>
                  </a:lnTo>
                  <a:lnTo>
                    <a:pt x="47866" y="19634"/>
                  </a:lnTo>
                  <a:lnTo>
                    <a:pt x="61141" y="15819"/>
                  </a:lnTo>
                  <a:lnTo>
                    <a:pt x="64044" y="15989"/>
                  </a:lnTo>
                  <a:lnTo>
                    <a:pt x="65979" y="16808"/>
                  </a:lnTo>
                  <a:lnTo>
                    <a:pt x="68835" y="20305"/>
                  </a:lnTo>
                  <a:lnTo>
                    <a:pt x="73704" y="30207"/>
                  </a:lnTo>
                  <a:lnTo>
                    <a:pt x="75871" y="46979"/>
                  </a:lnTo>
                  <a:lnTo>
                    <a:pt x="70703" y="74988"/>
                  </a:lnTo>
                  <a:lnTo>
                    <a:pt x="63433" y="102227"/>
                  </a:lnTo>
                  <a:lnTo>
                    <a:pt x="58600" y="114592"/>
                  </a:lnTo>
                  <a:lnTo>
                    <a:pt x="57235" y="121719"/>
                  </a:lnTo>
                  <a:lnTo>
                    <a:pt x="53804" y="122031"/>
                  </a:lnTo>
                  <a:lnTo>
                    <a:pt x="52803" y="120663"/>
                  </a:lnTo>
                  <a:lnTo>
                    <a:pt x="51690" y="115381"/>
                  </a:lnTo>
                  <a:lnTo>
                    <a:pt x="53077" y="110211"/>
                  </a:lnTo>
                  <a:lnTo>
                    <a:pt x="68528" y="82419"/>
                  </a:lnTo>
                  <a:lnTo>
                    <a:pt x="90537" y="52096"/>
                  </a:lnTo>
                  <a:lnTo>
                    <a:pt x="101693" y="39940"/>
                  </a:lnTo>
                  <a:lnTo>
                    <a:pt x="130644" y="22822"/>
                  </a:lnTo>
                  <a:lnTo>
                    <a:pt x="138262" y="18509"/>
                  </a:lnTo>
                  <a:lnTo>
                    <a:pt x="141564" y="17782"/>
                  </a:lnTo>
                  <a:lnTo>
                    <a:pt x="144470" y="18003"/>
                  </a:lnTo>
                  <a:lnTo>
                    <a:pt x="149582" y="20130"/>
                  </a:lnTo>
                  <a:lnTo>
                    <a:pt x="156425" y="24589"/>
                  </a:lnTo>
                  <a:lnTo>
                    <a:pt x="160774" y="25880"/>
                  </a:lnTo>
                  <a:lnTo>
                    <a:pt x="162216" y="26929"/>
                  </a:lnTo>
                  <a:lnTo>
                    <a:pt x="163177" y="28334"/>
                  </a:lnTo>
                  <a:lnTo>
                    <a:pt x="163818" y="29977"/>
                  </a:lnTo>
                  <a:lnTo>
                    <a:pt x="165025" y="61199"/>
                  </a:lnTo>
                  <a:lnTo>
                    <a:pt x="165097" y="91884"/>
                  </a:lnTo>
                  <a:lnTo>
                    <a:pt x="165099" y="95317"/>
                  </a:lnTo>
                  <a:lnTo>
                    <a:pt x="164394" y="95799"/>
                  </a:lnTo>
                  <a:lnTo>
                    <a:pt x="161729" y="96334"/>
                  </a:lnTo>
                  <a:lnTo>
                    <a:pt x="161441" y="95065"/>
                  </a:lnTo>
                  <a:lnTo>
                    <a:pt x="167850" y="79048"/>
                  </a:lnTo>
                  <a:lnTo>
                    <a:pt x="185440" y="48893"/>
                  </a:lnTo>
                  <a:lnTo>
                    <a:pt x="215582" y="20112"/>
                  </a:lnTo>
                  <a:lnTo>
                    <a:pt x="234855" y="5142"/>
                  </a:lnTo>
                  <a:lnTo>
                    <a:pt x="245492" y="303"/>
                  </a:lnTo>
                  <a:lnTo>
                    <a:pt x="248327" y="0"/>
                  </a:lnTo>
                  <a:lnTo>
                    <a:pt x="250219" y="504"/>
                  </a:lnTo>
                  <a:lnTo>
                    <a:pt x="256251" y="4584"/>
                  </a:lnTo>
                  <a:lnTo>
                    <a:pt x="258528" y="13931"/>
                  </a:lnTo>
                  <a:lnTo>
                    <a:pt x="257929" y="35060"/>
                  </a:lnTo>
                  <a:lnTo>
                    <a:pt x="255164" y="59195"/>
                  </a:lnTo>
                  <a:lnTo>
                    <a:pt x="252464" y="80457"/>
                  </a:lnTo>
                  <a:lnTo>
                    <a:pt x="243047" y="110409"/>
                  </a:lnTo>
                  <a:lnTo>
                    <a:pt x="234950" y="1285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2147">
              <a:extLst>
                <a:ext uri="{FF2B5EF4-FFF2-40B4-BE49-F238E27FC236}">
                  <a16:creationId xmlns:a16="http://schemas.microsoft.com/office/drawing/2014/main" id="{51289023-7E70-BE9C-A296-F9384C2008E9}"/>
                </a:ext>
              </a:extLst>
            </p:cNvPr>
            <p:cNvSpPr/>
            <p:nvPr>
              <p:custDataLst>
                <p:tags r:id="rId23"/>
              </p:custDataLst>
            </p:nvPr>
          </p:nvSpPr>
          <p:spPr>
            <a:xfrm>
              <a:off x="3270250" y="1511554"/>
              <a:ext cx="260351" cy="124139"/>
            </a:xfrm>
            <a:custGeom>
              <a:avLst/>
              <a:gdLst/>
              <a:ahLst/>
              <a:cxnLst/>
              <a:rect l="0" t="0" r="0" b="0"/>
              <a:pathLst>
                <a:path w="260351" h="124139">
                  <a:moveTo>
                    <a:pt x="0" y="50546"/>
                  </a:moveTo>
                  <a:lnTo>
                    <a:pt x="0" y="50546"/>
                  </a:lnTo>
                  <a:lnTo>
                    <a:pt x="0" y="43804"/>
                  </a:lnTo>
                  <a:lnTo>
                    <a:pt x="6742" y="29498"/>
                  </a:lnTo>
                  <a:lnTo>
                    <a:pt x="17676" y="15225"/>
                  </a:lnTo>
                  <a:lnTo>
                    <a:pt x="29493" y="8272"/>
                  </a:lnTo>
                  <a:lnTo>
                    <a:pt x="42741" y="4241"/>
                  </a:lnTo>
                  <a:lnTo>
                    <a:pt x="53333" y="4801"/>
                  </a:lnTo>
                  <a:lnTo>
                    <a:pt x="57428" y="7349"/>
                  </a:lnTo>
                  <a:lnTo>
                    <a:pt x="67267" y="21755"/>
                  </a:lnTo>
                  <a:lnTo>
                    <a:pt x="77394" y="44289"/>
                  </a:lnTo>
                  <a:lnTo>
                    <a:pt x="81023" y="70878"/>
                  </a:lnTo>
                  <a:lnTo>
                    <a:pt x="85720" y="101654"/>
                  </a:lnTo>
                  <a:lnTo>
                    <a:pt x="87957" y="117116"/>
                  </a:lnTo>
                  <a:lnTo>
                    <a:pt x="86861" y="120326"/>
                  </a:lnTo>
                  <a:lnTo>
                    <a:pt x="84718" y="122466"/>
                  </a:lnTo>
                  <a:lnTo>
                    <a:pt x="81878" y="123893"/>
                  </a:lnTo>
                  <a:lnTo>
                    <a:pt x="79280" y="124138"/>
                  </a:lnTo>
                  <a:lnTo>
                    <a:pt x="74511" y="122530"/>
                  </a:lnTo>
                  <a:lnTo>
                    <a:pt x="70040" y="115700"/>
                  </a:lnTo>
                  <a:lnTo>
                    <a:pt x="65438" y="101836"/>
                  </a:lnTo>
                  <a:lnTo>
                    <a:pt x="63883" y="77767"/>
                  </a:lnTo>
                  <a:lnTo>
                    <a:pt x="67433" y="65937"/>
                  </a:lnTo>
                  <a:lnTo>
                    <a:pt x="73714" y="56681"/>
                  </a:lnTo>
                  <a:lnTo>
                    <a:pt x="103584" y="31174"/>
                  </a:lnTo>
                  <a:lnTo>
                    <a:pt x="127392" y="17870"/>
                  </a:lnTo>
                  <a:lnTo>
                    <a:pt x="158801" y="6253"/>
                  </a:lnTo>
                  <a:lnTo>
                    <a:pt x="173589" y="2638"/>
                  </a:lnTo>
                  <a:lnTo>
                    <a:pt x="204304" y="603"/>
                  </a:lnTo>
                  <a:lnTo>
                    <a:pt x="230495" y="0"/>
                  </a:lnTo>
                  <a:lnTo>
                    <a:pt x="247114" y="527"/>
                  </a:lnTo>
                  <a:lnTo>
                    <a:pt x="260350" y="609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2148">
              <a:extLst>
                <a:ext uri="{FF2B5EF4-FFF2-40B4-BE49-F238E27FC236}">
                  <a16:creationId xmlns:a16="http://schemas.microsoft.com/office/drawing/2014/main" id="{8F7F846F-3537-AC42-3278-B51F78769901}"/>
                </a:ext>
              </a:extLst>
            </p:cNvPr>
            <p:cNvSpPr/>
            <p:nvPr>
              <p:custDataLst>
                <p:tags r:id="rId24"/>
              </p:custDataLst>
            </p:nvPr>
          </p:nvSpPr>
          <p:spPr>
            <a:xfrm>
              <a:off x="3180068" y="1520716"/>
              <a:ext cx="58426" cy="112171"/>
            </a:xfrm>
            <a:custGeom>
              <a:avLst/>
              <a:gdLst/>
              <a:ahLst/>
              <a:cxnLst/>
              <a:rect l="0" t="0" r="0" b="0"/>
              <a:pathLst>
                <a:path w="58426" h="112171">
                  <a:moveTo>
                    <a:pt x="52082" y="41384"/>
                  </a:moveTo>
                  <a:lnTo>
                    <a:pt x="52082" y="41384"/>
                  </a:lnTo>
                  <a:lnTo>
                    <a:pt x="52082" y="38013"/>
                  </a:lnTo>
                  <a:lnTo>
                    <a:pt x="58170" y="17467"/>
                  </a:lnTo>
                  <a:lnTo>
                    <a:pt x="58425" y="475"/>
                  </a:lnTo>
                  <a:lnTo>
                    <a:pt x="57016" y="0"/>
                  </a:lnTo>
                  <a:lnTo>
                    <a:pt x="51688" y="1354"/>
                  </a:lnTo>
                  <a:lnTo>
                    <a:pt x="30820" y="18726"/>
                  </a:lnTo>
                  <a:lnTo>
                    <a:pt x="15208" y="37728"/>
                  </a:lnTo>
                  <a:lnTo>
                    <a:pt x="662" y="69433"/>
                  </a:lnTo>
                  <a:lnTo>
                    <a:pt x="0" y="94458"/>
                  </a:lnTo>
                  <a:lnTo>
                    <a:pt x="4475" y="105660"/>
                  </a:lnTo>
                  <a:lnTo>
                    <a:pt x="7644" y="109634"/>
                  </a:lnTo>
                  <a:lnTo>
                    <a:pt x="11168" y="111579"/>
                  </a:lnTo>
                  <a:lnTo>
                    <a:pt x="14928" y="112170"/>
                  </a:lnTo>
                  <a:lnTo>
                    <a:pt x="18846" y="111858"/>
                  </a:lnTo>
                  <a:lnTo>
                    <a:pt x="34473" y="104677"/>
                  </a:lnTo>
                  <a:lnTo>
                    <a:pt x="42610" y="93738"/>
                  </a:lnTo>
                  <a:lnTo>
                    <a:pt x="49275" y="75476"/>
                  </a:lnTo>
                  <a:lnTo>
                    <a:pt x="51528" y="49921"/>
                  </a:lnTo>
                  <a:lnTo>
                    <a:pt x="45732" y="159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2149">
              <a:extLst>
                <a:ext uri="{FF2B5EF4-FFF2-40B4-BE49-F238E27FC236}">
                  <a16:creationId xmlns:a16="http://schemas.microsoft.com/office/drawing/2014/main" id="{7952D313-4952-62EE-3EAD-A7A0C9416BBA}"/>
                </a:ext>
              </a:extLst>
            </p:cNvPr>
            <p:cNvSpPr/>
            <p:nvPr>
              <p:custDataLst>
                <p:tags r:id="rId25"/>
              </p:custDataLst>
            </p:nvPr>
          </p:nvSpPr>
          <p:spPr>
            <a:xfrm>
              <a:off x="2863850" y="1521330"/>
              <a:ext cx="208994" cy="129671"/>
            </a:xfrm>
            <a:custGeom>
              <a:avLst/>
              <a:gdLst/>
              <a:ahLst/>
              <a:cxnLst/>
              <a:rect l="0" t="0" r="0" b="0"/>
              <a:pathLst>
                <a:path w="208994" h="129671">
                  <a:moveTo>
                    <a:pt x="0" y="28070"/>
                  </a:moveTo>
                  <a:lnTo>
                    <a:pt x="0" y="28070"/>
                  </a:lnTo>
                  <a:lnTo>
                    <a:pt x="10844" y="27364"/>
                  </a:lnTo>
                  <a:lnTo>
                    <a:pt x="26026" y="22295"/>
                  </a:lnTo>
                  <a:lnTo>
                    <a:pt x="51858" y="7676"/>
                  </a:lnTo>
                  <a:lnTo>
                    <a:pt x="74292" y="0"/>
                  </a:lnTo>
                  <a:lnTo>
                    <a:pt x="77045" y="185"/>
                  </a:lnTo>
                  <a:lnTo>
                    <a:pt x="78880" y="1013"/>
                  </a:lnTo>
                  <a:lnTo>
                    <a:pt x="84834" y="12292"/>
                  </a:lnTo>
                  <a:lnTo>
                    <a:pt x="87695" y="25668"/>
                  </a:lnTo>
                  <a:lnTo>
                    <a:pt x="83593" y="52970"/>
                  </a:lnTo>
                  <a:lnTo>
                    <a:pt x="77998" y="77232"/>
                  </a:lnTo>
                  <a:lnTo>
                    <a:pt x="71668" y="106952"/>
                  </a:lnTo>
                  <a:lnTo>
                    <a:pt x="69957" y="122362"/>
                  </a:lnTo>
                  <a:lnTo>
                    <a:pt x="81393" y="90771"/>
                  </a:lnTo>
                  <a:lnTo>
                    <a:pt x="99888" y="63086"/>
                  </a:lnTo>
                  <a:lnTo>
                    <a:pt x="126636" y="40867"/>
                  </a:lnTo>
                  <a:lnTo>
                    <a:pt x="157215" y="22157"/>
                  </a:lnTo>
                  <a:lnTo>
                    <a:pt x="175795" y="10750"/>
                  </a:lnTo>
                  <a:lnTo>
                    <a:pt x="179966" y="9789"/>
                  </a:lnTo>
                  <a:lnTo>
                    <a:pt x="182066" y="10238"/>
                  </a:lnTo>
                  <a:lnTo>
                    <a:pt x="186281" y="12619"/>
                  </a:lnTo>
                  <a:lnTo>
                    <a:pt x="192621" y="24668"/>
                  </a:lnTo>
                  <a:lnTo>
                    <a:pt x="201084" y="52772"/>
                  </a:lnTo>
                  <a:lnTo>
                    <a:pt x="206728" y="77174"/>
                  </a:lnTo>
                  <a:lnTo>
                    <a:pt x="208993" y="105059"/>
                  </a:lnTo>
                  <a:lnTo>
                    <a:pt x="208597" y="112382"/>
                  </a:lnTo>
                  <a:lnTo>
                    <a:pt x="203200" y="1296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 name="SMARTInkShape-Group474">
            <a:extLst>
              <a:ext uri="{FF2B5EF4-FFF2-40B4-BE49-F238E27FC236}">
                <a16:creationId xmlns:a16="http://schemas.microsoft.com/office/drawing/2014/main" id="{A35BAE60-E7BA-2103-B475-154E9B37287D}"/>
              </a:ext>
            </a:extLst>
          </p:cNvPr>
          <p:cNvGrpSpPr/>
          <p:nvPr/>
        </p:nvGrpSpPr>
        <p:grpSpPr>
          <a:xfrm>
            <a:off x="2336800" y="1403350"/>
            <a:ext cx="202318" cy="241301"/>
            <a:chOff x="2336800" y="1403350"/>
            <a:chExt cx="202318" cy="241301"/>
          </a:xfrm>
        </p:grpSpPr>
        <p:sp>
          <p:nvSpPr>
            <p:cNvPr id="85" name="SMARTInkShape-2150">
              <a:extLst>
                <a:ext uri="{FF2B5EF4-FFF2-40B4-BE49-F238E27FC236}">
                  <a16:creationId xmlns:a16="http://schemas.microsoft.com/office/drawing/2014/main" id="{3421B582-1188-373F-FD5E-0B9B3D040414}"/>
                </a:ext>
              </a:extLst>
            </p:cNvPr>
            <p:cNvSpPr/>
            <p:nvPr>
              <p:custDataLst>
                <p:tags r:id="rId17"/>
              </p:custDataLst>
            </p:nvPr>
          </p:nvSpPr>
          <p:spPr>
            <a:xfrm>
              <a:off x="2449114" y="1464248"/>
              <a:ext cx="90004" cy="160091"/>
            </a:xfrm>
            <a:custGeom>
              <a:avLst/>
              <a:gdLst/>
              <a:ahLst/>
              <a:cxnLst/>
              <a:rect l="0" t="0" r="0" b="0"/>
              <a:pathLst>
                <a:path w="90004" h="160091">
                  <a:moveTo>
                    <a:pt x="84536" y="21652"/>
                  </a:moveTo>
                  <a:lnTo>
                    <a:pt x="84536" y="21652"/>
                  </a:lnTo>
                  <a:lnTo>
                    <a:pt x="87907" y="18281"/>
                  </a:lnTo>
                  <a:lnTo>
                    <a:pt x="89561" y="14744"/>
                  </a:lnTo>
                  <a:lnTo>
                    <a:pt x="90003" y="12813"/>
                  </a:lnTo>
                  <a:lnTo>
                    <a:pt x="88886" y="10821"/>
                  </a:lnTo>
                  <a:lnTo>
                    <a:pt x="80572" y="4645"/>
                  </a:lnTo>
                  <a:lnTo>
                    <a:pt x="73131" y="453"/>
                  </a:lnTo>
                  <a:lnTo>
                    <a:pt x="63240" y="0"/>
                  </a:lnTo>
                  <a:lnTo>
                    <a:pt x="51788" y="2857"/>
                  </a:lnTo>
                  <a:lnTo>
                    <a:pt x="24275" y="16755"/>
                  </a:lnTo>
                  <a:lnTo>
                    <a:pt x="10785" y="30314"/>
                  </a:lnTo>
                  <a:lnTo>
                    <a:pt x="1222" y="47737"/>
                  </a:lnTo>
                  <a:lnTo>
                    <a:pt x="0" y="58175"/>
                  </a:lnTo>
                  <a:lnTo>
                    <a:pt x="1809" y="66812"/>
                  </a:lnTo>
                  <a:lnTo>
                    <a:pt x="10708" y="83826"/>
                  </a:lnTo>
                  <a:lnTo>
                    <a:pt x="23620" y="95969"/>
                  </a:lnTo>
                  <a:lnTo>
                    <a:pt x="54114" y="113154"/>
                  </a:lnTo>
                  <a:lnTo>
                    <a:pt x="76567" y="124811"/>
                  </a:lnTo>
                  <a:lnTo>
                    <a:pt x="84522" y="131706"/>
                  </a:lnTo>
                  <a:lnTo>
                    <a:pt x="88057" y="137122"/>
                  </a:lnTo>
                  <a:lnTo>
                    <a:pt x="88295" y="139554"/>
                  </a:lnTo>
                  <a:lnTo>
                    <a:pt x="86676" y="144138"/>
                  </a:lnTo>
                  <a:lnTo>
                    <a:pt x="81799" y="150686"/>
                  </a:lnTo>
                  <a:lnTo>
                    <a:pt x="65773" y="157094"/>
                  </a:lnTo>
                  <a:lnTo>
                    <a:pt x="49892" y="160090"/>
                  </a:lnTo>
                  <a:lnTo>
                    <a:pt x="40681" y="158910"/>
                  </a:lnTo>
                  <a:lnTo>
                    <a:pt x="20409" y="154811"/>
                  </a:lnTo>
                  <a:lnTo>
                    <a:pt x="14686" y="14865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2151">
              <a:extLst>
                <a:ext uri="{FF2B5EF4-FFF2-40B4-BE49-F238E27FC236}">
                  <a16:creationId xmlns:a16="http://schemas.microsoft.com/office/drawing/2014/main" id="{D3461951-1C03-DD5E-4D76-33F44777A1FF}"/>
                </a:ext>
              </a:extLst>
            </p:cNvPr>
            <p:cNvSpPr/>
            <p:nvPr>
              <p:custDataLst>
                <p:tags r:id="rId18"/>
              </p:custDataLst>
            </p:nvPr>
          </p:nvSpPr>
          <p:spPr>
            <a:xfrm>
              <a:off x="2374900" y="1403350"/>
              <a:ext cx="1" cy="25401"/>
            </a:xfrm>
            <a:custGeom>
              <a:avLst/>
              <a:gdLst/>
              <a:ahLst/>
              <a:cxnLst/>
              <a:rect l="0" t="0" r="0" b="0"/>
              <a:pathLst>
                <a:path w="1" h="25401">
                  <a:moveTo>
                    <a:pt x="0" y="25400"/>
                  </a:moveTo>
                  <a:lnTo>
                    <a:pt x="0" y="2540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2152">
              <a:extLst>
                <a:ext uri="{FF2B5EF4-FFF2-40B4-BE49-F238E27FC236}">
                  <a16:creationId xmlns:a16="http://schemas.microsoft.com/office/drawing/2014/main" id="{090FB412-2F77-4F31-4D84-1AFA1524F8B1}"/>
                </a:ext>
              </a:extLst>
            </p:cNvPr>
            <p:cNvSpPr/>
            <p:nvPr>
              <p:custDataLst>
                <p:tags r:id="rId19"/>
              </p:custDataLst>
            </p:nvPr>
          </p:nvSpPr>
          <p:spPr>
            <a:xfrm>
              <a:off x="2336800" y="1480694"/>
              <a:ext cx="25200" cy="163957"/>
            </a:xfrm>
            <a:custGeom>
              <a:avLst/>
              <a:gdLst/>
              <a:ahLst/>
              <a:cxnLst/>
              <a:rect l="0" t="0" r="0" b="0"/>
              <a:pathLst>
                <a:path w="25200" h="163957">
                  <a:moveTo>
                    <a:pt x="0" y="11556"/>
                  </a:moveTo>
                  <a:lnTo>
                    <a:pt x="0" y="11556"/>
                  </a:lnTo>
                  <a:lnTo>
                    <a:pt x="0" y="8185"/>
                  </a:lnTo>
                  <a:lnTo>
                    <a:pt x="3763" y="4648"/>
                  </a:lnTo>
                  <a:lnTo>
                    <a:pt x="10139" y="1431"/>
                  </a:lnTo>
                  <a:lnTo>
                    <a:pt x="17676" y="0"/>
                  </a:lnTo>
                  <a:lnTo>
                    <a:pt x="20251" y="325"/>
                  </a:lnTo>
                  <a:lnTo>
                    <a:pt x="21967" y="1246"/>
                  </a:lnTo>
                  <a:lnTo>
                    <a:pt x="23111" y="2566"/>
                  </a:lnTo>
                  <a:lnTo>
                    <a:pt x="24383" y="5914"/>
                  </a:lnTo>
                  <a:lnTo>
                    <a:pt x="25199" y="23925"/>
                  </a:lnTo>
                  <a:lnTo>
                    <a:pt x="20291" y="55366"/>
                  </a:lnTo>
                  <a:lnTo>
                    <a:pt x="14557" y="83882"/>
                  </a:lnTo>
                  <a:lnTo>
                    <a:pt x="9800" y="109813"/>
                  </a:lnTo>
                  <a:lnTo>
                    <a:pt x="12179" y="141095"/>
                  </a:lnTo>
                  <a:lnTo>
                    <a:pt x="19050" y="1639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 name="SMARTInkShape-Group475">
            <a:extLst>
              <a:ext uri="{FF2B5EF4-FFF2-40B4-BE49-F238E27FC236}">
                <a16:creationId xmlns:a16="http://schemas.microsoft.com/office/drawing/2014/main" id="{FAA0A7A9-D021-2F9C-C807-0094CFE88D6A}"/>
              </a:ext>
            </a:extLst>
          </p:cNvPr>
          <p:cNvGrpSpPr/>
          <p:nvPr/>
        </p:nvGrpSpPr>
        <p:grpSpPr>
          <a:xfrm>
            <a:off x="1460500" y="1474422"/>
            <a:ext cx="546101" cy="367079"/>
            <a:chOff x="1460500" y="1474422"/>
            <a:chExt cx="546101" cy="367079"/>
          </a:xfrm>
        </p:grpSpPr>
        <p:sp>
          <p:nvSpPr>
            <p:cNvPr id="89" name="SMARTInkShape-2153">
              <a:extLst>
                <a:ext uri="{FF2B5EF4-FFF2-40B4-BE49-F238E27FC236}">
                  <a16:creationId xmlns:a16="http://schemas.microsoft.com/office/drawing/2014/main" id="{F1228B8C-DC27-CC65-9B72-F6E0E717502C}"/>
                </a:ext>
              </a:extLst>
            </p:cNvPr>
            <p:cNvSpPr/>
            <p:nvPr>
              <p:custDataLst>
                <p:tags r:id="rId11"/>
              </p:custDataLst>
            </p:nvPr>
          </p:nvSpPr>
          <p:spPr>
            <a:xfrm>
              <a:off x="1968500" y="1587500"/>
              <a:ext cx="38101" cy="19051"/>
            </a:xfrm>
            <a:custGeom>
              <a:avLst/>
              <a:gdLst/>
              <a:ahLst/>
              <a:cxnLst/>
              <a:rect l="0" t="0" r="0" b="0"/>
              <a:pathLst>
                <a:path w="38101" h="19051">
                  <a:moveTo>
                    <a:pt x="0" y="19050"/>
                  </a:moveTo>
                  <a:lnTo>
                    <a:pt x="0" y="19050"/>
                  </a:lnTo>
                  <a:lnTo>
                    <a:pt x="0" y="15679"/>
                  </a:lnTo>
                  <a:lnTo>
                    <a:pt x="1881" y="12142"/>
                  </a:lnTo>
                  <a:lnTo>
                    <a:pt x="3371" y="10212"/>
                  </a:lnTo>
                  <a:lnTo>
                    <a:pt x="6907" y="8066"/>
                  </a:lnTo>
                  <a:lnTo>
                    <a:pt x="381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2154">
              <a:extLst>
                <a:ext uri="{FF2B5EF4-FFF2-40B4-BE49-F238E27FC236}">
                  <a16:creationId xmlns:a16="http://schemas.microsoft.com/office/drawing/2014/main" id="{137C954D-0E41-021B-F38F-7A7946EA9EF9}"/>
                </a:ext>
              </a:extLst>
            </p:cNvPr>
            <p:cNvSpPr/>
            <p:nvPr>
              <p:custDataLst>
                <p:tags r:id="rId12"/>
              </p:custDataLst>
            </p:nvPr>
          </p:nvSpPr>
          <p:spPr>
            <a:xfrm>
              <a:off x="1835150" y="1489794"/>
              <a:ext cx="112108" cy="97707"/>
            </a:xfrm>
            <a:custGeom>
              <a:avLst/>
              <a:gdLst/>
              <a:ahLst/>
              <a:cxnLst/>
              <a:rect l="0" t="0" r="0" b="0"/>
              <a:pathLst>
                <a:path w="112108" h="97707">
                  <a:moveTo>
                    <a:pt x="0" y="72306"/>
                  </a:moveTo>
                  <a:lnTo>
                    <a:pt x="0" y="72306"/>
                  </a:lnTo>
                  <a:lnTo>
                    <a:pt x="8838" y="49162"/>
                  </a:lnTo>
                  <a:lnTo>
                    <a:pt x="26667" y="27006"/>
                  </a:lnTo>
                  <a:lnTo>
                    <a:pt x="54448" y="7683"/>
                  </a:lnTo>
                  <a:lnTo>
                    <a:pt x="70931" y="634"/>
                  </a:lnTo>
                  <a:lnTo>
                    <a:pt x="84911" y="0"/>
                  </a:lnTo>
                  <a:lnTo>
                    <a:pt x="98416" y="2775"/>
                  </a:lnTo>
                  <a:lnTo>
                    <a:pt x="106770" y="8713"/>
                  </a:lnTo>
                  <a:lnTo>
                    <a:pt x="110953" y="19818"/>
                  </a:lnTo>
                  <a:lnTo>
                    <a:pt x="112107" y="33456"/>
                  </a:lnTo>
                  <a:lnTo>
                    <a:pt x="110268" y="46573"/>
                  </a:lnTo>
                  <a:lnTo>
                    <a:pt x="103336" y="57576"/>
                  </a:lnTo>
                  <a:lnTo>
                    <a:pt x="93199" y="66465"/>
                  </a:lnTo>
                  <a:lnTo>
                    <a:pt x="67563" y="77920"/>
                  </a:lnTo>
                  <a:lnTo>
                    <a:pt x="36649" y="84778"/>
                  </a:lnTo>
                  <a:lnTo>
                    <a:pt x="6350" y="977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2155">
              <a:extLst>
                <a:ext uri="{FF2B5EF4-FFF2-40B4-BE49-F238E27FC236}">
                  <a16:creationId xmlns:a16="http://schemas.microsoft.com/office/drawing/2014/main" id="{5F7A2ABD-6162-69E0-54A8-59B33E6C47F0}"/>
                </a:ext>
              </a:extLst>
            </p:cNvPr>
            <p:cNvSpPr/>
            <p:nvPr>
              <p:custDataLst>
                <p:tags r:id="rId13"/>
              </p:custDataLst>
            </p:nvPr>
          </p:nvSpPr>
          <p:spPr>
            <a:xfrm>
              <a:off x="1828800" y="1481295"/>
              <a:ext cx="25323" cy="296706"/>
            </a:xfrm>
            <a:custGeom>
              <a:avLst/>
              <a:gdLst/>
              <a:ahLst/>
              <a:cxnLst/>
              <a:rect l="0" t="0" r="0" b="0"/>
              <a:pathLst>
                <a:path w="25323" h="296706">
                  <a:moveTo>
                    <a:pt x="19050" y="30005"/>
                  </a:moveTo>
                  <a:lnTo>
                    <a:pt x="19050" y="30005"/>
                  </a:lnTo>
                  <a:lnTo>
                    <a:pt x="19755" y="23524"/>
                  </a:lnTo>
                  <a:lnTo>
                    <a:pt x="25138" y="0"/>
                  </a:lnTo>
                  <a:lnTo>
                    <a:pt x="25322" y="5514"/>
                  </a:lnTo>
                  <a:lnTo>
                    <a:pt x="21021" y="30158"/>
                  </a:lnTo>
                  <a:lnTo>
                    <a:pt x="17558" y="60322"/>
                  </a:lnTo>
                  <a:lnTo>
                    <a:pt x="13660" y="86872"/>
                  </a:lnTo>
                  <a:lnTo>
                    <a:pt x="12890" y="117569"/>
                  </a:lnTo>
                  <a:lnTo>
                    <a:pt x="12051" y="142420"/>
                  </a:lnTo>
                  <a:lnTo>
                    <a:pt x="8353" y="167657"/>
                  </a:lnTo>
                  <a:lnTo>
                    <a:pt x="6943" y="192303"/>
                  </a:lnTo>
                  <a:lnTo>
                    <a:pt x="5820" y="215442"/>
                  </a:lnTo>
                  <a:lnTo>
                    <a:pt x="2038" y="246757"/>
                  </a:lnTo>
                  <a:lnTo>
                    <a:pt x="604" y="273125"/>
                  </a:lnTo>
                  <a:lnTo>
                    <a:pt x="0" y="2967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2156">
              <a:extLst>
                <a:ext uri="{FF2B5EF4-FFF2-40B4-BE49-F238E27FC236}">
                  <a16:creationId xmlns:a16="http://schemas.microsoft.com/office/drawing/2014/main" id="{1177CBC3-F154-FE08-0123-6A91C0378262}"/>
                </a:ext>
              </a:extLst>
            </p:cNvPr>
            <p:cNvSpPr/>
            <p:nvPr>
              <p:custDataLst>
                <p:tags r:id="rId14"/>
              </p:custDataLst>
            </p:nvPr>
          </p:nvSpPr>
          <p:spPr>
            <a:xfrm>
              <a:off x="1678114" y="1487122"/>
              <a:ext cx="60668" cy="94457"/>
            </a:xfrm>
            <a:custGeom>
              <a:avLst/>
              <a:gdLst/>
              <a:ahLst/>
              <a:cxnLst/>
              <a:rect l="0" t="0" r="0" b="0"/>
              <a:pathLst>
                <a:path w="60668" h="94457">
                  <a:moveTo>
                    <a:pt x="36386" y="17828"/>
                  </a:moveTo>
                  <a:lnTo>
                    <a:pt x="36386" y="17828"/>
                  </a:lnTo>
                  <a:lnTo>
                    <a:pt x="36386" y="8989"/>
                  </a:lnTo>
                  <a:lnTo>
                    <a:pt x="34505" y="4963"/>
                  </a:lnTo>
                  <a:lnTo>
                    <a:pt x="33015" y="2901"/>
                  </a:lnTo>
                  <a:lnTo>
                    <a:pt x="29479" y="610"/>
                  </a:lnTo>
                  <a:lnTo>
                    <a:pt x="27548" y="0"/>
                  </a:lnTo>
                  <a:lnTo>
                    <a:pt x="25555" y="298"/>
                  </a:lnTo>
                  <a:lnTo>
                    <a:pt x="21459" y="2511"/>
                  </a:lnTo>
                  <a:lnTo>
                    <a:pt x="3392" y="24671"/>
                  </a:lnTo>
                  <a:lnTo>
                    <a:pt x="555" y="35451"/>
                  </a:lnTo>
                  <a:lnTo>
                    <a:pt x="0" y="48944"/>
                  </a:lnTo>
                  <a:lnTo>
                    <a:pt x="2105" y="61996"/>
                  </a:lnTo>
                  <a:lnTo>
                    <a:pt x="13999" y="81244"/>
                  </a:lnTo>
                  <a:lnTo>
                    <a:pt x="27558" y="93611"/>
                  </a:lnTo>
                  <a:lnTo>
                    <a:pt x="31912" y="94456"/>
                  </a:lnTo>
                  <a:lnTo>
                    <a:pt x="36226" y="93608"/>
                  </a:lnTo>
                  <a:lnTo>
                    <a:pt x="49039" y="85672"/>
                  </a:lnTo>
                  <a:lnTo>
                    <a:pt x="53288" y="82107"/>
                  </a:lnTo>
                  <a:lnTo>
                    <a:pt x="58009" y="74384"/>
                  </a:lnTo>
                  <a:lnTo>
                    <a:pt x="60667" y="58339"/>
                  </a:lnTo>
                  <a:lnTo>
                    <a:pt x="59878" y="44300"/>
                  </a:lnTo>
                  <a:lnTo>
                    <a:pt x="42736" y="1147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2157">
              <a:extLst>
                <a:ext uri="{FF2B5EF4-FFF2-40B4-BE49-F238E27FC236}">
                  <a16:creationId xmlns:a16="http://schemas.microsoft.com/office/drawing/2014/main" id="{E503B2BA-4570-984D-03C0-19A44483DCA1}"/>
                </a:ext>
              </a:extLst>
            </p:cNvPr>
            <p:cNvSpPr/>
            <p:nvPr>
              <p:custDataLst>
                <p:tags r:id="rId15"/>
              </p:custDataLst>
            </p:nvPr>
          </p:nvSpPr>
          <p:spPr>
            <a:xfrm>
              <a:off x="1460500" y="1481455"/>
              <a:ext cx="113459" cy="99696"/>
            </a:xfrm>
            <a:custGeom>
              <a:avLst/>
              <a:gdLst/>
              <a:ahLst/>
              <a:cxnLst/>
              <a:rect l="0" t="0" r="0" b="0"/>
              <a:pathLst>
                <a:path w="113459" h="99696">
                  <a:moveTo>
                    <a:pt x="12700" y="67945"/>
                  </a:moveTo>
                  <a:lnTo>
                    <a:pt x="12700" y="67945"/>
                  </a:lnTo>
                  <a:lnTo>
                    <a:pt x="13405" y="57100"/>
                  </a:lnTo>
                  <a:lnTo>
                    <a:pt x="18475" y="41919"/>
                  </a:lnTo>
                  <a:lnTo>
                    <a:pt x="39832" y="11501"/>
                  </a:lnTo>
                  <a:lnTo>
                    <a:pt x="45455" y="4523"/>
                  </a:lnTo>
                  <a:lnTo>
                    <a:pt x="52187" y="952"/>
                  </a:lnTo>
                  <a:lnTo>
                    <a:pt x="55958" y="0"/>
                  </a:lnTo>
                  <a:lnTo>
                    <a:pt x="71378" y="2030"/>
                  </a:lnTo>
                  <a:lnTo>
                    <a:pt x="89353" y="10471"/>
                  </a:lnTo>
                  <a:lnTo>
                    <a:pt x="104713" y="25281"/>
                  </a:lnTo>
                  <a:lnTo>
                    <a:pt x="110039" y="35107"/>
                  </a:lnTo>
                  <a:lnTo>
                    <a:pt x="113458" y="52913"/>
                  </a:lnTo>
                  <a:lnTo>
                    <a:pt x="110680" y="69136"/>
                  </a:lnTo>
                  <a:lnTo>
                    <a:pt x="99756" y="79293"/>
                  </a:lnTo>
                  <a:lnTo>
                    <a:pt x="79417" y="89181"/>
                  </a:lnTo>
                  <a:lnTo>
                    <a:pt x="51093" y="97161"/>
                  </a:lnTo>
                  <a:lnTo>
                    <a:pt x="21092" y="99361"/>
                  </a:lnTo>
                  <a:lnTo>
                    <a:pt x="0" y="996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2158">
              <a:extLst>
                <a:ext uri="{FF2B5EF4-FFF2-40B4-BE49-F238E27FC236}">
                  <a16:creationId xmlns:a16="http://schemas.microsoft.com/office/drawing/2014/main" id="{CBCB7B68-9940-8EC0-004D-88EC5E7B4E0B}"/>
                </a:ext>
              </a:extLst>
            </p:cNvPr>
            <p:cNvSpPr/>
            <p:nvPr>
              <p:custDataLst>
                <p:tags r:id="rId16"/>
              </p:custDataLst>
            </p:nvPr>
          </p:nvSpPr>
          <p:spPr>
            <a:xfrm>
              <a:off x="1466850" y="1474422"/>
              <a:ext cx="18984" cy="367079"/>
            </a:xfrm>
            <a:custGeom>
              <a:avLst/>
              <a:gdLst/>
              <a:ahLst/>
              <a:cxnLst/>
              <a:rect l="0" t="0" r="0" b="0"/>
              <a:pathLst>
                <a:path w="18984" h="367079">
                  <a:moveTo>
                    <a:pt x="6350" y="17828"/>
                  </a:moveTo>
                  <a:lnTo>
                    <a:pt x="6350" y="17828"/>
                  </a:lnTo>
                  <a:lnTo>
                    <a:pt x="6350" y="14457"/>
                  </a:lnTo>
                  <a:lnTo>
                    <a:pt x="8231" y="10920"/>
                  </a:lnTo>
                  <a:lnTo>
                    <a:pt x="17906" y="0"/>
                  </a:lnTo>
                  <a:lnTo>
                    <a:pt x="18287" y="298"/>
                  </a:lnTo>
                  <a:lnTo>
                    <a:pt x="18711" y="2511"/>
                  </a:lnTo>
                  <a:lnTo>
                    <a:pt x="18983" y="29253"/>
                  </a:lnTo>
                  <a:lnTo>
                    <a:pt x="18325" y="56883"/>
                  </a:lnTo>
                  <a:lnTo>
                    <a:pt x="15670" y="84339"/>
                  </a:lnTo>
                  <a:lnTo>
                    <a:pt x="12138" y="109713"/>
                  </a:lnTo>
                  <a:lnTo>
                    <a:pt x="8923" y="132749"/>
                  </a:lnTo>
                  <a:lnTo>
                    <a:pt x="7493" y="154747"/>
                  </a:lnTo>
                  <a:lnTo>
                    <a:pt x="4977" y="176283"/>
                  </a:lnTo>
                  <a:lnTo>
                    <a:pt x="2212" y="197613"/>
                  </a:lnTo>
                  <a:lnTo>
                    <a:pt x="655" y="228750"/>
                  </a:lnTo>
                  <a:lnTo>
                    <a:pt x="194" y="256164"/>
                  </a:lnTo>
                  <a:lnTo>
                    <a:pt x="58" y="282160"/>
                  </a:lnTo>
                  <a:lnTo>
                    <a:pt x="17" y="308442"/>
                  </a:lnTo>
                  <a:lnTo>
                    <a:pt x="5" y="336848"/>
                  </a:lnTo>
                  <a:lnTo>
                    <a:pt x="0" y="36707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1" name="SMARTInkShape-Group476">
            <a:extLst>
              <a:ext uri="{FF2B5EF4-FFF2-40B4-BE49-F238E27FC236}">
                <a16:creationId xmlns:a16="http://schemas.microsoft.com/office/drawing/2014/main" id="{3BC4E7CE-109F-01ED-5BBB-BCE8A47AB5F8}"/>
              </a:ext>
            </a:extLst>
          </p:cNvPr>
          <p:cNvGrpSpPr/>
          <p:nvPr/>
        </p:nvGrpSpPr>
        <p:grpSpPr>
          <a:xfrm>
            <a:off x="482600" y="1366613"/>
            <a:ext cx="527051" cy="354238"/>
            <a:chOff x="482600" y="1366613"/>
            <a:chExt cx="527051" cy="354238"/>
          </a:xfrm>
        </p:grpSpPr>
        <p:sp>
          <p:nvSpPr>
            <p:cNvPr id="96" name="SMARTInkShape-2159">
              <a:extLst>
                <a:ext uri="{FF2B5EF4-FFF2-40B4-BE49-F238E27FC236}">
                  <a16:creationId xmlns:a16="http://schemas.microsoft.com/office/drawing/2014/main" id="{1A21D636-01F5-C8E8-C1A4-348EE12381AE}"/>
                </a:ext>
              </a:extLst>
            </p:cNvPr>
            <p:cNvSpPr/>
            <p:nvPr>
              <p:custDataLst>
                <p:tags r:id="rId6"/>
              </p:custDataLst>
            </p:nvPr>
          </p:nvSpPr>
          <p:spPr>
            <a:xfrm>
              <a:off x="800100" y="1536700"/>
              <a:ext cx="209551" cy="63501"/>
            </a:xfrm>
            <a:custGeom>
              <a:avLst/>
              <a:gdLst/>
              <a:ahLst/>
              <a:cxnLst/>
              <a:rect l="0" t="0" r="0" b="0"/>
              <a:pathLst>
                <a:path w="209551" h="63501">
                  <a:moveTo>
                    <a:pt x="0" y="63500"/>
                  </a:moveTo>
                  <a:lnTo>
                    <a:pt x="0" y="63500"/>
                  </a:lnTo>
                  <a:lnTo>
                    <a:pt x="12552" y="61618"/>
                  </a:lnTo>
                  <a:lnTo>
                    <a:pt x="38071" y="58033"/>
                  </a:lnTo>
                  <a:lnTo>
                    <a:pt x="63883" y="50669"/>
                  </a:lnTo>
                  <a:lnTo>
                    <a:pt x="94071" y="40609"/>
                  </a:lnTo>
                  <a:lnTo>
                    <a:pt x="124180" y="31828"/>
                  </a:lnTo>
                  <a:lnTo>
                    <a:pt x="153568" y="23299"/>
                  </a:lnTo>
                  <a:lnTo>
                    <a:pt x="183861" y="13956"/>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2160">
              <a:extLst>
                <a:ext uri="{FF2B5EF4-FFF2-40B4-BE49-F238E27FC236}">
                  <a16:creationId xmlns:a16="http://schemas.microsoft.com/office/drawing/2014/main" id="{77289147-835C-890B-1AD8-4F2A29453548}"/>
                </a:ext>
              </a:extLst>
            </p:cNvPr>
            <p:cNvSpPr/>
            <p:nvPr>
              <p:custDataLst>
                <p:tags r:id="rId7"/>
              </p:custDataLst>
            </p:nvPr>
          </p:nvSpPr>
          <p:spPr>
            <a:xfrm>
              <a:off x="857279" y="1366613"/>
              <a:ext cx="95114" cy="354238"/>
            </a:xfrm>
            <a:custGeom>
              <a:avLst/>
              <a:gdLst/>
              <a:ahLst/>
              <a:cxnLst/>
              <a:rect l="0" t="0" r="0" b="0"/>
              <a:pathLst>
                <a:path w="95114" h="354238">
                  <a:moveTo>
                    <a:pt x="69821" y="81187"/>
                  </a:moveTo>
                  <a:lnTo>
                    <a:pt x="69821" y="81187"/>
                  </a:lnTo>
                  <a:lnTo>
                    <a:pt x="73192" y="77816"/>
                  </a:lnTo>
                  <a:lnTo>
                    <a:pt x="74847" y="74279"/>
                  </a:lnTo>
                  <a:lnTo>
                    <a:pt x="75288" y="72349"/>
                  </a:lnTo>
                  <a:lnTo>
                    <a:pt x="76288" y="71062"/>
                  </a:lnTo>
                  <a:lnTo>
                    <a:pt x="84932" y="65455"/>
                  </a:lnTo>
                  <a:lnTo>
                    <a:pt x="91075" y="56378"/>
                  </a:lnTo>
                  <a:lnTo>
                    <a:pt x="93993" y="44752"/>
                  </a:lnTo>
                  <a:lnTo>
                    <a:pt x="95113" y="19764"/>
                  </a:lnTo>
                  <a:lnTo>
                    <a:pt x="93738" y="16249"/>
                  </a:lnTo>
                  <a:lnTo>
                    <a:pt x="80906" y="3238"/>
                  </a:lnTo>
                  <a:lnTo>
                    <a:pt x="74513" y="682"/>
                  </a:lnTo>
                  <a:lnTo>
                    <a:pt x="70832" y="0"/>
                  </a:lnTo>
                  <a:lnTo>
                    <a:pt x="55539" y="2412"/>
                  </a:lnTo>
                  <a:lnTo>
                    <a:pt x="40973" y="10966"/>
                  </a:lnTo>
                  <a:lnTo>
                    <a:pt x="23410" y="39590"/>
                  </a:lnTo>
                  <a:lnTo>
                    <a:pt x="12011" y="57652"/>
                  </a:lnTo>
                  <a:lnTo>
                    <a:pt x="5564" y="88323"/>
                  </a:lnTo>
                  <a:lnTo>
                    <a:pt x="1628" y="118814"/>
                  </a:lnTo>
                  <a:lnTo>
                    <a:pt x="707" y="145183"/>
                  </a:lnTo>
                  <a:lnTo>
                    <a:pt x="298" y="173365"/>
                  </a:lnTo>
                  <a:lnTo>
                    <a:pt x="68" y="203514"/>
                  </a:lnTo>
                  <a:lnTo>
                    <a:pt x="0" y="229223"/>
                  </a:lnTo>
                  <a:lnTo>
                    <a:pt x="5046" y="260242"/>
                  </a:lnTo>
                  <a:lnTo>
                    <a:pt x="10098" y="291579"/>
                  </a:lnTo>
                  <a:lnTo>
                    <a:pt x="11909" y="317955"/>
                  </a:lnTo>
                  <a:lnTo>
                    <a:pt x="12604" y="348009"/>
                  </a:lnTo>
                  <a:lnTo>
                    <a:pt x="12671" y="3542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2161">
              <a:extLst>
                <a:ext uri="{FF2B5EF4-FFF2-40B4-BE49-F238E27FC236}">
                  <a16:creationId xmlns:a16="http://schemas.microsoft.com/office/drawing/2014/main" id="{BE83A80E-307E-E026-438B-E353D0F10E70}"/>
                </a:ext>
              </a:extLst>
            </p:cNvPr>
            <p:cNvSpPr/>
            <p:nvPr>
              <p:custDataLst>
                <p:tags r:id="rId8"/>
              </p:custDataLst>
            </p:nvPr>
          </p:nvSpPr>
          <p:spPr>
            <a:xfrm>
              <a:off x="517042" y="1606550"/>
              <a:ext cx="149709" cy="35409"/>
            </a:xfrm>
            <a:custGeom>
              <a:avLst/>
              <a:gdLst/>
              <a:ahLst/>
              <a:cxnLst/>
              <a:rect l="0" t="0" r="0" b="0"/>
              <a:pathLst>
                <a:path w="149709" h="35409">
                  <a:moveTo>
                    <a:pt x="3658" y="31750"/>
                  </a:moveTo>
                  <a:lnTo>
                    <a:pt x="3658" y="31750"/>
                  </a:lnTo>
                  <a:lnTo>
                    <a:pt x="287" y="31750"/>
                  </a:lnTo>
                  <a:lnTo>
                    <a:pt x="0" y="32456"/>
                  </a:lnTo>
                  <a:lnTo>
                    <a:pt x="1562" y="35121"/>
                  </a:lnTo>
                  <a:lnTo>
                    <a:pt x="4377" y="35408"/>
                  </a:lnTo>
                  <a:lnTo>
                    <a:pt x="35323" y="27800"/>
                  </a:lnTo>
                  <a:lnTo>
                    <a:pt x="59668" y="22111"/>
                  </a:lnTo>
                  <a:lnTo>
                    <a:pt x="87707" y="11188"/>
                  </a:lnTo>
                  <a:lnTo>
                    <a:pt x="112610" y="7306"/>
                  </a:lnTo>
                  <a:lnTo>
                    <a:pt x="14970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2162">
              <a:extLst>
                <a:ext uri="{FF2B5EF4-FFF2-40B4-BE49-F238E27FC236}">
                  <a16:creationId xmlns:a16="http://schemas.microsoft.com/office/drawing/2014/main" id="{E606A0CB-367B-4C81-8EB7-8753DF0EFEB9}"/>
                </a:ext>
              </a:extLst>
            </p:cNvPr>
            <p:cNvSpPr/>
            <p:nvPr>
              <p:custDataLst>
                <p:tags r:id="rId9"/>
              </p:custDataLst>
            </p:nvPr>
          </p:nvSpPr>
          <p:spPr>
            <a:xfrm>
              <a:off x="609600" y="1429894"/>
              <a:ext cx="19051" cy="157607"/>
            </a:xfrm>
            <a:custGeom>
              <a:avLst/>
              <a:gdLst/>
              <a:ahLst/>
              <a:cxnLst/>
              <a:rect l="0" t="0" r="0" b="0"/>
              <a:pathLst>
                <a:path w="19051" h="157607">
                  <a:moveTo>
                    <a:pt x="19050" y="11556"/>
                  </a:moveTo>
                  <a:lnTo>
                    <a:pt x="19050" y="11556"/>
                  </a:lnTo>
                  <a:lnTo>
                    <a:pt x="15679" y="8185"/>
                  </a:lnTo>
                  <a:lnTo>
                    <a:pt x="14024" y="4649"/>
                  </a:lnTo>
                  <a:lnTo>
                    <a:pt x="12962" y="0"/>
                  </a:lnTo>
                  <a:lnTo>
                    <a:pt x="16149" y="5937"/>
                  </a:lnTo>
                  <a:lnTo>
                    <a:pt x="18190" y="20004"/>
                  </a:lnTo>
                  <a:lnTo>
                    <a:pt x="14516" y="44426"/>
                  </a:lnTo>
                  <a:lnTo>
                    <a:pt x="11177" y="75695"/>
                  </a:lnTo>
                  <a:lnTo>
                    <a:pt x="7780" y="100646"/>
                  </a:lnTo>
                  <a:lnTo>
                    <a:pt x="3262" y="130989"/>
                  </a:lnTo>
                  <a:lnTo>
                    <a:pt x="0" y="1576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2163">
              <a:extLst>
                <a:ext uri="{FF2B5EF4-FFF2-40B4-BE49-F238E27FC236}">
                  <a16:creationId xmlns:a16="http://schemas.microsoft.com/office/drawing/2014/main" id="{1463C5BE-B617-650C-6643-1F00B3B91FAD}"/>
                </a:ext>
              </a:extLst>
            </p:cNvPr>
            <p:cNvSpPr/>
            <p:nvPr>
              <p:custDataLst>
                <p:tags r:id="rId10"/>
              </p:custDataLst>
            </p:nvPr>
          </p:nvSpPr>
          <p:spPr>
            <a:xfrm>
              <a:off x="482600" y="1397295"/>
              <a:ext cx="247651" cy="56856"/>
            </a:xfrm>
            <a:custGeom>
              <a:avLst/>
              <a:gdLst/>
              <a:ahLst/>
              <a:cxnLst/>
              <a:rect l="0" t="0" r="0" b="0"/>
              <a:pathLst>
                <a:path w="247651" h="56856">
                  <a:moveTo>
                    <a:pt x="0" y="56855"/>
                  </a:moveTo>
                  <a:lnTo>
                    <a:pt x="0" y="56855"/>
                  </a:lnTo>
                  <a:lnTo>
                    <a:pt x="24419" y="44646"/>
                  </a:lnTo>
                  <a:lnTo>
                    <a:pt x="50901" y="33090"/>
                  </a:lnTo>
                  <a:lnTo>
                    <a:pt x="74348" y="24100"/>
                  </a:lnTo>
                  <a:lnTo>
                    <a:pt x="104815" y="16968"/>
                  </a:lnTo>
                  <a:lnTo>
                    <a:pt x="130540" y="10386"/>
                  </a:lnTo>
                  <a:lnTo>
                    <a:pt x="154938" y="7338"/>
                  </a:lnTo>
                  <a:lnTo>
                    <a:pt x="184808" y="1944"/>
                  </a:lnTo>
                  <a:lnTo>
                    <a:pt x="211705" y="369"/>
                  </a:lnTo>
                  <a:lnTo>
                    <a:pt x="226736" y="0"/>
                  </a:lnTo>
                  <a:lnTo>
                    <a:pt x="232296" y="1313"/>
                  </a:lnTo>
                  <a:lnTo>
                    <a:pt x="247650" y="124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2" name="SMARTInkShape-2164">
            <a:extLst>
              <a:ext uri="{FF2B5EF4-FFF2-40B4-BE49-F238E27FC236}">
                <a16:creationId xmlns:a16="http://schemas.microsoft.com/office/drawing/2014/main" id="{A07C99A0-B069-30A3-F47F-6864B9F43AD5}"/>
              </a:ext>
            </a:extLst>
          </p:cNvPr>
          <p:cNvSpPr/>
          <p:nvPr>
            <p:custDataLst>
              <p:tags r:id="rId4"/>
            </p:custDataLst>
          </p:nvPr>
        </p:nvSpPr>
        <p:spPr>
          <a:xfrm>
            <a:off x="2781300" y="1714509"/>
            <a:ext cx="1104901" cy="88892"/>
          </a:xfrm>
          <a:custGeom>
            <a:avLst/>
            <a:gdLst/>
            <a:ahLst/>
            <a:cxnLst/>
            <a:rect l="0" t="0" r="0" b="0"/>
            <a:pathLst>
              <a:path w="1104901" h="88892">
                <a:moveTo>
                  <a:pt x="19050" y="88891"/>
                </a:moveTo>
                <a:lnTo>
                  <a:pt x="19050" y="88891"/>
                </a:lnTo>
                <a:lnTo>
                  <a:pt x="19050" y="85520"/>
                </a:lnTo>
                <a:lnTo>
                  <a:pt x="18345" y="84527"/>
                </a:lnTo>
                <a:lnTo>
                  <a:pt x="17169" y="83865"/>
                </a:lnTo>
                <a:lnTo>
                  <a:pt x="12962" y="82619"/>
                </a:lnTo>
                <a:lnTo>
                  <a:pt x="7256" y="82548"/>
                </a:lnTo>
                <a:lnTo>
                  <a:pt x="6954" y="81840"/>
                </a:lnTo>
                <a:lnTo>
                  <a:pt x="6618" y="79172"/>
                </a:lnTo>
                <a:lnTo>
                  <a:pt x="5823" y="78178"/>
                </a:lnTo>
                <a:lnTo>
                  <a:pt x="3058" y="77074"/>
                </a:lnTo>
                <a:lnTo>
                  <a:pt x="2039" y="77485"/>
                </a:lnTo>
                <a:lnTo>
                  <a:pt x="1359" y="78465"/>
                </a:lnTo>
                <a:lnTo>
                  <a:pt x="906" y="79824"/>
                </a:lnTo>
                <a:lnTo>
                  <a:pt x="604" y="80024"/>
                </a:lnTo>
                <a:lnTo>
                  <a:pt x="16" y="76318"/>
                </a:lnTo>
                <a:lnTo>
                  <a:pt x="2" y="76208"/>
                </a:lnTo>
                <a:lnTo>
                  <a:pt x="0" y="81660"/>
                </a:lnTo>
                <a:lnTo>
                  <a:pt x="0" y="76430"/>
                </a:lnTo>
                <a:lnTo>
                  <a:pt x="29931" y="76191"/>
                </a:lnTo>
                <a:lnTo>
                  <a:pt x="61478" y="76191"/>
                </a:lnTo>
                <a:lnTo>
                  <a:pt x="90162" y="76191"/>
                </a:lnTo>
                <a:lnTo>
                  <a:pt x="118935" y="71165"/>
                </a:lnTo>
                <a:lnTo>
                  <a:pt x="146661" y="70015"/>
                </a:lnTo>
                <a:lnTo>
                  <a:pt x="174509" y="69864"/>
                </a:lnTo>
                <a:lnTo>
                  <a:pt x="204351" y="69843"/>
                </a:lnTo>
                <a:lnTo>
                  <a:pt x="235102" y="69841"/>
                </a:lnTo>
                <a:lnTo>
                  <a:pt x="260380" y="69841"/>
                </a:lnTo>
                <a:lnTo>
                  <a:pt x="289415" y="69841"/>
                </a:lnTo>
                <a:lnTo>
                  <a:pt x="313964" y="69841"/>
                </a:lnTo>
                <a:lnTo>
                  <a:pt x="345572" y="69841"/>
                </a:lnTo>
                <a:lnTo>
                  <a:pt x="374629" y="65477"/>
                </a:lnTo>
                <a:lnTo>
                  <a:pt x="399260" y="63374"/>
                </a:lnTo>
                <a:lnTo>
                  <a:pt x="427882" y="59302"/>
                </a:lnTo>
                <a:lnTo>
                  <a:pt x="454549" y="57076"/>
                </a:lnTo>
                <a:lnTo>
                  <a:pt x="480325" y="52967"/>
                </a:lnTo>
                <a:lnTo>
                  <a:pt x="506542" y="51436"/>
                </a:lnTo>
                <a:lnTo>
                  <a:pt x="534222" y="50982"/>
                </a:lnTo>
                <a:lnTo>
                  <a:pt x="562935" y="50829"/>
                </a:lnTo>
                <a:lnTo>
                  <a:pt x="593656" y="48921"/>
                </a:lnTo>
                <a:lnTo>
                  <a:pt x="615919" y="46432"/>
                </a:lnTo>
                <a:lnTo>
                  <a:pt x="644320" y="45031"/>
                </a:lnTo>
                <a:lnTo>
                  <a:pt x="670609" y="44616"/>
                </a:lnTo>
                <a:lnTo>
                  <a:pt x="697684" y="43787"/>
                </a:lnTo>
                <a:lnTo>
                  <a:pt x="720009" y="41093"/>
                </a:lnTo>
                <a:lnTo>
                  <a:pt x="742161" y="39425"/>
                </a:lnTo>
                <a:lnTo>
                  <a:pt x="764472" y="37978"/>
                </a:lnTo>
                <a:lnTo>
                  <a:pt x="788499" y="34983"/>
                </a:lnTo>
                <a:lnTo>
                  <a:pt x="811407" y="33182"/>
                </a:lnTo>
                <a:lnTo>
                  <a:pt x="834053" y="32381"/>
                </a:lnTo>
                <a:lnTo>
                  <a:pt x="858229" y="32026"/>
                </a:lnTo>
                <a:lnTo>
                  <a:pt x="888898" y="28454"/>
                </a:lnTo>
                <a:lnTo>
                  <a:pt x="915859" y="26299"/>
                </a:lnTo>
                <a:lnTo>
                  <a:pt x="945093" y="25660"/>
                </a:lnTo>
                <a:lnTo>
                  <a:pt x="969434" y="23629"/>
                </a:lnTo>
                <a:lnTo>
                  <a:pt x="993892" y="21080"/>
                </a:lnTo>
                <a:lnTo>
                  <a:pt x="1020268" y="18940"/>
                </a:lnTo>
                <a:lnTo>
                  <a:pt x="1044938" y="14150"/>
                </a:lnTo>
                <a:lnTo>
                  <a:pt x="1072595" y="6211"/>
                </a:lnTo>
                <a:lnTo>
                  <a:pt x="1097386" y="537"/>
                </a:lnTo>
                <a:lnTo>
                  <a:pt x="1104769" y="0"/>
                </a:lnTo>
                <a:lnTo>
                  <a:pt x="1104900" y="190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2165">
            <a:extLst>
              <a:ext uri="{FF2B5EF4-FFF2-40B4-BE49-F238E27FC236}">
                <a16:creationId xmlns:a16="http://schemas.microsoft.com/office/drawing/2014/main" id="{382ED701-E55A-2540-F92A-886478182BE6}"/>
              </a:ext>
            </a:extLst>
          </p:cNvPr>
          <p:cNvSpPr/>
          <p:nvPr>
            <p:custDataLst>
              <p:tags r:id="rId5"/>
            </p:custDataLst>
          </p:nvPr>
        </p:nvSpPr>
        <p:spPr>
          <a:xfrm>
            <a:off x="444608" y="2438687"/>
            <a:ext cx="590443" cy="62329"/>
          </a:xfrm>
          <a:custGeom>
            <a:avLst/>
            <a:gdLst/>
            <a:ahLst/>
            <a:cxnLst/>
            <a:rect l="0" t="0" r="0" b="0"/>
            <a:pathLst>
              <a:path w="590443" h="62329">
                <a:moveTo>
                  <a:pt x="31642" y="44163"/>
                </a:moveTo>
                <a:lnTo>
                  <a:pt x="31642" y="44163"/>
                </a:lnTo>
                <a:lnTo>
                  <a:pt x="25554" y="44163"/>
                </a:lnTo>
                <a:lnTo>
                  <a:pt x="19210" y="50252"/>
                </a:lnTo>
                <a:lnTo>
                  <a:pt x="15650" y="50435"/>
                </a:lnTo>
                <a:lnTo>
                  <a:pt x="12070" y="52360"/>
                </a:lnTo>
                <a:lnTo>
                  <a:pt x="8127" y="54862"/>
                </a:lnTo>
                <a:lnTo>
                  <a:pt x="0" y="56840"/>
                </a:lnTo>
                <a:lnTo>
                  <a:pt x="3295" y="60227"/>
                </a:lnTo>
                <a:lnTo>
                  <a:pt x="18853" y="62328"/>
                </a:lnTo>
                <a:lnTo>
                  <a:pt x="47536" y="58070"/>
                </a:lnTo>
                <a:lnTo>
                  <a:pt x="78839" y="57101"/>
                </a:lnTo>
                <a:lnTo>
                  <a:pt x="107166" y="53563"/>
                </a:lnTo>
                <a:lnTo>
                  <a:pt x="137903" y="51417"/>
                </a:lnTo>
                <a:lnTo>
                  <a:pt x="169352" y="47410"/>
                </a:lnTo>
                <a:lnTo>
                  <a:pt x="201013" y="45125"/>
                </a:lnTo>
                <a:lnTo>
                  <a:pt x="224040" y="42709"/>
                </a:lnTo>
                <a:lnTo>
                  <a:pt x="248386" y="39989"/>
                </a:lnTo>
                <a:lnTo>
                  <a:pt x="273317" y="38780"/>
                </a:lnTo>
                <a:lnTo>
                  <a:pt x="298509" y="36361"/>
                </a:lnTo>
                <a:lnTo>
                  <a:pt x="323816" y="33640"/>
                </a:lnTo>
                <a:lnTo>
                  <a:pt x="349175" y="32430"/>
                </a:lnTo>
                <a:lnTo>
                  <a:pt x="374557" y="30011"/>
                </a:lnTo>
                <a:lnTo>
                  <a:pt x="399243" y="27290"/>
                </a:lnTo>
                <a:lnTo>
                  <a:pt x="421974" y="26080"/>
                </a:lnTo>
                <a:lnTo>
                  <a:pt x="443836" y="23661"/>
                </a:lnTo>
                <a:lnTo>
                  <a:pt x="474096" y="20214"/>
                </a:lnTo>
                <a:lnTo>
                  <a:pt x="500936" y="19193"/>
                </a:lnTo>
                <a:lnTo>
                  <a:pt x="531918" y="15477"/>
                </a:lnTo>
                <a:lnTo>
                  <a:pt x="562079" y="12312"/>
                </a:lnTo>
                <a:lnTo>
                  <a:pt x="584285" y="7025"/>
                </a:lnTo>
                <a:lnTo>
                  <a:pt x="586338" y="5999"/>
                </a:lnTo>
                <a:lnTo>
                  <a:pt x="587706" y="4609"/>
                </a:lnTo>
                <a:lnTo>
                  <a:pt x="590282" y="0"/>
                </a:lnTo>
                <a:lnTo>
                  <a:pt x="590442" y="124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24B0F-7A8E-43EB-A315-CA2F360C1406}"/>
              </a:ext>
            </a:extLst>
          </p:cNvPr>
          <p:cNvSpPr>
            <a:spLocks noGrp="1"/>
          </p:cNvSpPr>
          <p:nvPr>
            <p:ph type="title"/>
          </p:nvPr>
        </p:nvSpPr>
        <p:spPr/>
        <p:txBody>
          <a:bodyPr/>
          <a:lstStyle/>
          <a:p>
            <a:r>
              <a:rPr lang="en-US" dirty="0"/>
              <a:t>The Central Limit Theorem (cont.)</a:t>
            </a:r>
          </a:p>
        </p:txBody>
      </p:sp>
      <p:pic>
        <p:nvPicPr>
          <p:cNvPr id="5" name="Content Placeholder 4">
            <a:extLst>
              <a:ext uri="{FF2B5EF4-FFF2-40B4-BE49-F238E27FC236}">
                <a16:creationId xmlns:a16="http://schemas.microsoft.com/office/drawing/2014/main" id="{199B9879-95E3-44DB-983B-01C76F6E5D8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21594" y="1279525"/>
            <a:ext cx="6500812" cy="4572000"/>
          </a:xfrm>
        </p:spPr>
      </p:pic>
    </p:spTree>
    <p:extLst>
      <p:ext uri="{BB962C8B-B14F-4D97-AF65-F5344CB8AC3E}">
        <p14:creationId xmlns:p14="http://schemas.microsoft.com/office/powerpoint/2010/main" val="16404502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3D4E9-1CB1-4114-B862-A94D03E92935}"/>
              </a:ext>
            </a:extLst>
          </p:cNvPr>
          <p:cNvSpPr>
            <a:spLocks noGrp="1"/>
          </p:cNvSpPr>
          <p:nvPr>
            <p:ph type="title"/>
          </p:nvPr>
        </p:nvSpPr>
        <p:spPr/>
        <p:txBody>
          <a:bodyPr/>
          <a:lstStyle/>
          <a:p>
            <a:r>
              <a:rPr lang="en-US" dirty="0"/>
              <a:t>The Central Limit Theorem (cont.)</a:t>
            </a:r>
          </a:p>
        </p:txBody>
      </p:sp>
      <p:pic>
        <p:nvPicPr>
          <p:cNvPr id="5" name="Content Placeholder 4">
            <a:extLst>
              <a:ext uri="{FF2B5EF4-FFF2-40B4-BE49-F238E27FC236}">
                <a16:creationId xmlns:a16="http://schemas.microsoft.com/office/drawing/2014/main" id="{79149C66-689D-4913-B1A0-69651D970B90}"/>
              </a:ext>
            </a:extLst>
          </p:cNvPr>
          <p:cNvPicPr>
            <a:picLocks noGrp="1" noChangeAspect="1"/>
          </p:cNvPicPr>
          <p:nvPr>
            <p:ph idx="1"/>
          </p:nvPr>
        </p:nvPicPr>
        <p:blipFill>
          <a:blip r:embed="rId16">
            <a:extLst>
              <a:ext uri="{28A0092B-C50C-407E-A947-70E740481C1C}">
                <a14:useLocalDpi xmlns:a14="http://schemas.microsoft.com/office/drawing/2010/main" val="0"/>
              </a:ext>
            </a:extLst>
          </a:blip>
          <a:stretch>
            <a:fillRect/>
          </a:stretch>
        </p:blipFill>
        <p:spPr>
          <a:xfrm>
            <a:off x="990600" y="1143000"/>
            <a:ext cx="6642651" cy="4572000"/>
          </a:xfrm>
        </p:spPr>
      </p:pic>
      <p:grpSp>
        <p:nvGrpSpPr>
          <p:cNvPr id="33" name="SMARTInkShape-Group1">
            <a:extLst>
              <a:ext uri="{FF2B5EF4-FFF2-40B4-BE49-F238E27FC236}">
                <a16:creationId xmlns:a16="http://schemas.microsoft.com/office/drawing/2014/main" id="{0EE70E09-DA81-0572-02D6-2CD2D368BCD7}"/>
              </a:ext>
            </a:extLst>
          </p:cNvPr>
          <p:cNvGrpSpPr/>
          <p:nvPr/>
        </p:nvGrpSpPr>
        <p:grpSpPr>
          <a:xfrm>
            <a:off x="7810500" y="2159000"/>
            <a:ext cx="1162051" cy="692151"/>
            <a:chOff x="7810500" y="2159000"/>
            <a:chExt cx="1162051" cy="692151"/>
          </a:xfrm>
        </p:grpSpPr>
        <p:sp>
          <p:nvSpPr>
            <p:cNvPr id="19" name="SMARTInkShape-1">
              <a:extLst>
                <a:ext uri="{FF2B5EF4-FFF2-40B4-BE49-F238E27FC236}">
                  <a16:creationId xmlns:a16="http://schemas.microsoft.com/office/drawing/2014/main" id="{F88E6320-4F6E-F01F-A2DC-6C1EBF098675}"/>
                </a:ext>
              </a:extLst>
            </p:cNvPr>
            <p:cNvSpPr/>
            <p:nvPr>
              <p:custDataLst>
                <p:tags r:id="rId1"/>
              </p:custDataLst>
            </p:nvPr>
          </p:nvSpPr>
          <p:spPr>
            <a:xfrm>
              <a:off x="8547100" y="2630190"/>
              <a:ext cx="165101" cy="144761"/>
            </a:xfrm>
            <a:custGeom>
              <a:avLst/>
              <a:gdLst/>
              <a:ahLst/>
              <a:cxnLst/>
              <a:rect l="0" t="0" r="0" b="0"/>
              <a:pathLst>
                <a:path w="165101" h="144761">
                  <a:moveTo>
                    <a:pt x="0" y="55860"/>
                  </a:moveTo>
                  <a:lnTo>
                    <a:pt x="0" y="55860"/>
                  </a:lnTo>
                  <a:lnTo>
                    <a:pt x="5468" y="50393"/>
                  </a:lnTo>
                  <a:lnTo>
                    <a:pt x="33175" y="32518"/>
                  </a:lnTo>
                  <a:lnTo>
                    <a:pt x="37347" y="26915"/>
                  </a:lnTo>
                  <a:lnTo>
                    <a:pt x="40823" y="25357"/>
                  </a:lnTo>
                  <a:lnTo>
                    <a:pt x="42032" y="25647"/>
                  </a:lnTo>
                  <a:lnTo>
                    <a:pt x="42838" y="26546"/>
                  </a:lnTo>
                  <a:lnTo>
                    <a:pt x="44132" y="29687"/>
                  </a:lnTo>
                  <a:lnTo>
                    <a:pt x="44356" y="33602"/>
                  </a:lnTo>
                  <a:lnTo>
                    <a:pt x="42527" y="37266"/>
                  </a:lnTo>
                  <a:lnTo>
                    <a:pt x="41051" y="39230"/>
                  </a:lnTo>
                  <a:lnTo>
                    <a:pt x="34988" y="69330"/>
                  </a:lnTo>
                  <a:lnTo>
                    <a:pt x="31684" y="94818"/>
                  </a:lnTo>
                  <a:lnTo>
                    <a:pt x="26367" y="124456"/>
                  </a:lnTo>
                  <a:lnTo>
                    <a:pt x="25687" y="133178"/>
                  </a:lnTo>
                  <a:lnTo>
                    <a:pt x="26297" y="134216"/>
                  </a:lnTo>
                  <a:lnTo>
                    <a:pt x="27409" y="134203"/>
                  </a:lnTo>
                  <a:lnTo>
                    <a:pt x="28856" y="133489"/>
                  </a:lnTo>
                  <a:lnTo>
                    <a:pt x="47065" y="107763"/>
                  </a:lnTo>
                  <a:lnTo>
                    <a:pt x="63625" y="76382"/>
                  </a:lnTo>
                  <a:lnTo>
                    <a:pt x="82845" y="45235"/>
                  </a:lnTo>
                  <a:lnTo>
                    <a:pt x="108830" y="17019"/>
                  </a:lnTo>
                  <a:lnTo>
                    <a:pt x="137040" y="1613"/>
                  </a:lnTo>
                  <a:lnTo>
                    <a:pt x="144632" y="0"/>
                  </a:lnTo>
                  <a:lnTo>
                    <a:pt x="152710" y="1165"/>
                  </a:lnTo>
                  <a:lnTo>
                    <a:pt x="156840" y="2463"/>
                  </a:lnTo>
                  <a:lnTo>
                    <a:pt x="159593" y="6857"/>
                  </a:lnTo>
                  <a:lnTo>
                    <a:pt x="164012" y="37374"/>
                  </a:lnTo>
                  <a:lnTo>
                    <a:pt x="164778" y="62377"/>
                  </a:lnTo>
                  <a:lnTo>
                    <a:pt x="161667" y="92739"/>
                  </a:lnTo>
                  <a:lnTo>
                    <a:pt x="159326" y="122072"/>
                  </a:lnTo>
                  <a:lnTo>
                    <a:pt x="158752" y="138350"/>
                  </a:lnTo>
                  <a:lnTo>
                    <a:pt x="165100" y="14476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2">
              <a:extLst>
                <a:ext uri="{FF2B5EF4-FFF2-40B4-BE49-F238E27FC236}">
                  <a16:creationId xmlns:a16="http://schemas.microsoft.com/office/drawing/2014/main" id="{35B568D9-93C5-7875-7835-052CA40FF1EE}"/>
                </a:ext>
              </a:extLst>
            </p:cNvPr>
            <p:cNvSpPr/>
            <p:nvPr>
              <p:custDataLst>
                <p:tags r:id="rId2"/>
              </p:custDataLst>
            </p:nvPr>
          </p:nvSpPr>
          <p:spPr>
            <a:xfrm>
              <a:off x="8204200" y="2680945"/>
              <a:ext cx="171451" cy="24156"/>
            </a:xfrm>
            <a:custGeom>
              <a:avLst/>
              <a:gdLst/>
              <a:ahLst/>
              <a:cxnLst/>
              <a:rect l="0" t="0" r="0" b="0"/>
              <a:pathLst>
                <a:path w="171451" h="24156">
                  <a:moveTo>
                    <a:pt x="0" y="24155"/>
                  </a:moveTo>
                  <a:lnTo>
                    <a:pt x="0" y="24155"/>
                  </a:lnTo>
                  <a:lnTo>
                    <a:pt x="27630" y="17248"/>
                  </a:lnTo>
                  <a:lnTo>
                    <a:pt x="53342" y="11290"/>
                  </a:lnTo>
                  <a:lnTo>
                    <a:pt x="81421" y="5056"/>
                  </a:lnTo>
                  <a:lnTo>
                    <a:pt x="109451" y="0"/>
                  </a:lnTo>
                  <a:lnTo>
                    <a:pt x="137557" y="2495"/>
                  </a:lnTo>
                  <a:lnTo>
                    <a:pt x="171450" y="510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3">
              <a:extLst>
                <a:ext uri="{FF2B5EF4-FFF2-40B4-BE49-F238E27FC236}">
                  <a16:creationId xmlns:a16="http://schemas.microsoft.com/office/drawing/2014/main" id="{990B031B-F4DE-77D1-3A4A-1AA9C821367D}"/>
                </a:ext>
              </a:extLst>
            </p:cNvPr>
            <p:cNvSpPr/>
            <p:nvPr>
              <p:custDataLst>
                <p:tags r:id="rId3"/>
              </p:custDataLst>
            </p:nvPr>
          </p:nvSpPr>
          <p:spPr>
            <a:xfrm>
              <a:off x="8223250" y="2546878"/>
              <a:ext cx="120651" cy="304273"/>
            </a:xfrm>
            <a:custGeom>
              <a:avLst/>
              <a:gdLst/>
              <a:ahLst/>
              <a:cxnLst/>
              <a:rect l="0" t="0" r="0" b="0"/>
              <a:pathLst>
                <a:path w="120651" h="304273">
                  <a:moveTo>
                    <a:pt x="120650" y="50272"/>
                  </a:moveTo>
                  <a:lnTo>
                    <a:pt x="120650" y="50272"/>
                  </a:lnTo>
                  <a:lnTo>
                    <a:pt x="120650" y="21177"/>
                  </a:lnTo>
                  <a:lnTo>
                    <a:pt x="119945" y="11940"/>
                  </a:lnTo>
                  <a:lnTo>
                    <a:pt x="117278" y="5484"/>
                  </a:lnTo>
                  <a:lnTo>
                    <a:pt x="115580" y="3480"/>
                  </a:lnTo>
                  <a:lnTo>
                    <a:pt x="111813" y="1253"/>
                  </a:lnTo>
                  <a:lnTo>
                    <a:pt x="102353" y="0"/>
                  </a:lnTo>
                  <a:lnTo>
                    <a:pt x="94645" y="3469"/>
                  </a:lnTo>
                  <a:lnTo>
                    <a:pt x="90612" y="6371"/>
                  </a:lnTo>
                  <a:lnTo>
                    <a:pt x="78198" y="23937"/>
                  </a:lnTo>
                  <a:lnTo>
                    <a:pt x="65724" y="50793"/>
                  </a:lnTo>
                  <a:lnTo>
                    <a:pt x="55144" y="74337"/>
                  </a:lnTo>
                  <a:lnTo>
                    <a:pt x="47227" y="99187"/>
                  </a:lnTo>
                  <a:lnTo>
                    <a:pt x="39707" y="124424"/>
                  </a:lnTo>
                  <a:lnTo>
                    <a:pt x="29561" y="149776"/>
                  </a:lnTo>
                  <a:lnTo>
                    <a:pt x="21772" y="175161"/>
                  </a:lnTo>
                  <a:lnTo>
                    <a:pt x="14995" y="201968"/>
                  </a:lnTo>
                  <a:lnTo>
                    <a:pt x="10662" y="224231"/>
                  </a:lnTo>
                  <a:lnTo>
                    <a:pt x="7628" y="250453"/>
                  </a:lnTo>
                  <a:lnTo>
                    <a:pt x="6603" y="281934"/>
                  </a:lnTo>
                  <a:lnTo>
                    <a:pt x="0" y="3042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4">
              <a:extLst>
                <a:ext uri="{FF2B5EF4-FFF2-40B4-BE49-F238E27FC236}">
                  <a16:creationId xmlns:a16="http://schemas.microsoft.com/office/drawing/2014/main" id="{504CCCE5-56D3-AD22-9BF2-C1C2A98F7B1C}"/>
                </a:ext>
              </a:extLst>
            </p:cNvPr>
            <p:cNvSpPr/>
            <p:nvPr>
              <p:custDataLst>
                <p:tags r:id="rId4"/>
              </p:custDataLst>
            </p:nvPr>
          </p:nvSpPr>
          <p:spPr>
            <a:xfrm>
              <a:off x="8138192" y="2613981"/>
              <a:ext cx="57654" cy="95567"/>
            </a:xfrm>
            <a:custGeom>
              <a:avLst/>
              <a:gdLst/>
              <a:ahLst/>
              <a:cxnLst/>
              <a:rect l="0" t="0" r="0" b="0"/>
              <a:pathLst>
                <a:path w="57654" h="95567">
                  <a:moveTo>
                    <a:pt x="27908" y="27619"/>
                  </a:moveTo>
                  <a:lnTo>
                    <a:pt x="27908" y="27619"/>
                  </a:lnTo>
                  <a:lnTo>
                    <a:pt x="36745" y="27619"/>
                  </a:lnTo>
                  <a:lnTo>
                    <a:pt x="38033" y="26913"/>
                  </a:lnTo>
                  <a:lnTo>
                    <a:pt x="38892" y="25738"/>
                  </a:lnTo>
                  <a:lnTo>
                    <a:pt x="39463" y="24248"/>
                  </a:lnTo>
                  <a:lnTo>
                    <a:pt x="50509" y="14754"/>
                  </a:lnTo>
                  <a:lnTo>
                    <a:pt x="53260" y="8676"/>
                  </a:lnTo>
                  <a:lnTo>
                    <a:pt x="47524" y="13660"/>
                  </a:lnTo>
                  <a:lnTo>
                    <a:pt x="18199" y="32695"/>
                  </a:lnTo>
                  <a:lnTo>
                    <a:pt x="15085" y="35236"/>
                  </a:lnTo>
                  <a:lnTo>
                    <a:pt x="567" y="63017"/>
                  </a:lnTo>
                  <a:lnTo>
                    <a:pt x="0" y="73690"/>
                  </a:lnTo>
                  <a:lnTo>
                    <a:pt x="836" y="79500"/>
                  </a:lnTo>
                  <a:lnTo>
                    <a:pt x="5528" y="87836"/>
                  </a:lnTo>
                  <a:lnTo>
                    <a:pt x="8755" y="91047"/>
                  </a:lnTo>
                  <a:lnTo>
                    <a:pt x="17985" y="94615"/>
                  </a:lnTo>
                  <a:lnTo>
                    <a:pt x="23409" y="95566"/>
                  </a:lnTo>
                  <a:lnTo>
                    <a:pt x="35081" y="92861"/>
                  </a:lnTo>
                  <a:lnTo>
                    <a:pt x="41158" y="90163"/>
                  </a:lnTo>
                  <a:lnTo>
                    <a:pt x="49789" y="79641"/>
                  </a:lnTo>
                  <a:lnTo>
                    <a:pt x="55271" y="64851"/>
                  </a:lnTo>
                  <a:lnTo>
                    <a:pt x="57653" y="38102"/>
                  </a:lnTo>
                  <a:lnTo>
                    <a:pt x="54019" y="9505"/>
                  </a:lnTo>
                  <a:lnTo>
                    <a:pt x="52371" y="6371"/>
                  </a:lnTo>
                  <a:lnTo>
                    <a:pt x="46776" y="1007"/>
                  </a:lnTo>
                  <a:lnTo>
                    <a:pt x="43309" y="0"/>
                  </a:lnTo>
                  <a:lnTo>
                    <a:pt x="35693" y="762"/>
                  </a:lnTo>
                  <a:lnTo>
                    <a:pt x="15208" y="856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5">
              <a:extLst>
                <a:ext uri="{FF2B5EF4-FFF2-40B4-BE49-F238E27FC236}">
                  <a16:creationId xmlns:a16="http://schemas.microsoft.com/office/drawing/2014/main" id="{C52A567C-27B2-C785-9F6C-A64512DEDB47}"/>
                </a:ext>
              </a:extLst>
            </p:cNvPr>
            <p:cNvSpPr/>
            <p:nvPr>
              <p:custDataLst>
                <p:tags r:id="rId5"/>
              </p:custDataLst>
            </p:nvPr>
          </p:nvSpPr>
          <p:spPr>
            <a:xfrm>
              <a:off x="8877300" y="2274183"/>
              <a:ext cx="95251" cy="100718"/>
            </a:xfrm>
            <a:custGeom>
              <a:avLst/>
              <a:gdLst/>
              <a:ahLst/>
              <a:cxnLst/>
              <a:rect l="0" t="0" r="0" b="0"/>
              <a:pathLst>
                <a:path w="95251" h="100718">
                  <a:moveTo>
                    <a:pt x="95250" y="5467"/>
                  </a:moveTo>
                  <a:lnTo>
                    <a:pt x="95250" y="5467"/>
                  </a:lnTo>
                  <a:lnTo>
                    <a:pt x="91879" y="2096"/>
                  </a:lnTo>
                  <a:lnTo>
                    <a:pt x="86461" y="441"/>
                  </a:lnTo>
                  <a:lnTo>
                    <a:pt x="83041" y="0"/>
                  </a:lnTo>
                  <a:lnTo>
                    <a:pt x="59124" y="4662"/>
                  </a:lnTo>
                  <a:lnTo>
                    <a:pt x="50736" y="8872"/>
                  </a:lnTo>
                  <a:lnTo>
                    <a:pt x="37226" y="19702"/>
                  </a:lnTo>
                  <a:lnTo>
                    <a:pt x="34184" y="24259"/>
                  </a:lnTo>
                  <a:lnTo>
                    <a:pt x="33372" y="26462"/>
                  </a:lnTo>
                  <a:lnTo>
                    <a:pt x="34352" y="32672"/>
                  </a:lnTo>
                  <a:lnTo>
                    <a:pt x="35601" y="36304"/>
                  </a:lnTo>
                  <a:lnTo>
                    <a:pt x="40752" y="42221"/>
                  </a:lnTo>
                  <a:lnTo>
                    <a:pt x="47040" y="47907"/>
                  </a:lnTo>
                  <a:lnTo>
                    <a:pt x="53841" y="58337"/>
                  </a:lnTo>
                  <a:lnTo>
                    <a:pt x="55680" y="63772"/>
                  </a:lnTo>
                  <a:lnTo>
                    <a:pt x="54616" y="70421"/>
                  </a:lnTo>
                  <a:lnTo>
                    <a:pt x="50049" y="80217"/>
                  </a:lnTo>
                  <a:lnTo>
                    <a:pt x="38814" y="93218"/>
                  </a:lnTo>
                  <a:lnTo>
                    <a:pt x="33008" y="97384"/>
                  </a:lnTo>
                  <a:lnTo>
                    <a:pt x="25772" y="99729"/>
                  </a:lnTo>
                  <a:lnTo>
                    <a:pt x="0" y="1007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6">
              <a:extLst>
                <a:ext uri="{FF2B5EF4-FFF2-40B4-BE49-F238E27FC236}">
                  <a16:creationId xmlns:a16="http://schemas.microsoft.com/office/drawing/2014/main" id="{0EB06CB2-6616-CFF3-E4EC-5DE6889AFD62}"/>
                </a:ext>
              </a:extLst>
            </p:cNvPr>
            <p:cNvSpPr/>
            <p:nvPr>
              <p:custDataLst>
                <p:tags r:id="rId6"/>
              </p:custDataLst>
            </p:nvPr>
          </p:nvSpPr>
          <p:spPr>
            <a:xfrm>
              <a:off x="8807450" y="2280090"/>
              <a:ext cx="88494" cy="88461"/>
            </a:xfrm>
            <a:custGeom>
              <a:avLst/>
              <a:gdLst/>
              <a:ahLst/>
              <a:cxnLst/>
              <a:rect l="0" t="0" r="0" b="0"/>
              <a:pathLst>
                <a:path w="88494" h="88461">
                  <a:moveTo>
                    <a:pt x="69850" y="24960"/>
                  </a:moveTo>
                  <a:lnTo>
                    <a:pt x="69850" y="24960"/>
                  </a:lnTo>
                  <a:lnTo>
                    <a:pt x="74920" y="19185"/>
                  </a:lnTo>
                  <a:lnTo>
                    <a:pt x="87678" y="1043"/>
                  </a:lnTo>
                  <a:lnTo>
                    <a:pt x="86676" y="549"/>
                  </a:lnTo>
                  <a:lnTo>
                    <a:pt x="81797" y="0"/>
                  </a:lnTo>
                  <a:lnTo>
                    <a:pt x="67745" y="3061"/>
                  </a:lnTo>
                  <a:lnTo>
                    <a:pt x="59977" y="8407"/>
                  </a:lnTo>
                  <a:lnTo>
                    <a:pt x="49756" y="17468"/>
                  </a:lnTo>
                  <a:lnTo>
                    <a:pt x="45870" y="19966"/>
                  </a:lnTo>
                  <a:lnTo>
                    <a:pt x="43280" y="23042"/>
                  </a:lnTo>
                  <a:lnTo>
                    <a:pt x="40403" y="30222"/>
                  </a:lnTo>
                  <a:lnTo>
                    <a:pt x="38302" y="45845"/>
                  </a:lnTo>
                  <a:lnTo>
                    <a:pt x="38940" y="47350"/>
                  </a:lnTo>
                  <a:lnTo>
                    <a:pt x="40071" y="48353"/>
                  </a:lnTo>
                  <a:lnTo>
                    <a:pt x="58376" y="54460"/>
                  </a:lnTo>
                  <a:lnTo>
                    <a:pt x="88493" y="56702"/>
                  </a:lnTo>
                  <a:lnTo>
                    <a:pt x="85408" y="60079"/>
                  </a:lnTo>
                  <a:lnTo>
                    <a:pt x="80058" y="61735"/>
                  </a:lnTo>
                  <a:lnTo>
                    <a:pt x="73682" y="63177"/>
                  </a:lnTo>
                  <a:lnTo>
                    <a:pt x="42891" y="81335"/>
                  </a:lnTo>
                  <a:lnTo>
                    <a:pt x="24939" y="86349"/>
                  </a:lnTo>
                  <a:lnTo>
                    <a:pt x="0" y="8846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7">
              <a:extLst>
                <a:ext uri="{FF2B5EF4-FFF2-40B4-BE49-F238E27FC236}">
                  <a16:creationId xmlns:a16="http://schemas.microsoft.com/office/drawing/2014/main" id="{46068B27-BE9C-84F2-CEA2-882C516507FB}"/>
                </a:ext>
              </a:extLst>
            </p:cNvPr>
            <p:cNvSpPr/>
            <p:nvPr>
              <p:custDataLst>
                <p:tags r:id="rId7"/>
              </p:custDataLst>
            </p:nvPr>
          </p:nvSpPr>
          <p:spPr>
            <a:xfrm>
              <a:off x="8737600" y="2286388"/>
              <a:ext cx="87007" cy="86793"/>
            </a:xfrm>
            <a:custGeom>
              <a:avLst/>
              <a:gdLst/>
              <a:ahLst/>
              <a:cxnLst/>
              <a:rect l="0" t="0" r="0" b="0"/>
              <a:pathLst>
                <a:path w="87007" h="86793">
                  <a:moveTo>
                    <a:pt x="0" y="37712"/>
                  </a:moveTo>
                  <a:lnTo>
                    <a:pt x="0" y="37712"/>
                  </a:lnTo>
                  <a:lnTo>
                    <a:pt x="16606" y="37006"/>
                  </a:lnTo>
                  <a:lnTo>
                    <a:pt x="46072" y="27586"/>
                  </a:lnTo>
                  <a:lnTo>
                    <a:pt x="59825" y="24364"/>
                  </a:lnTo>
                  <a:lnTo>
                    <a:pt x="82510" y="10807"/>
                  </a:lnTo>
                  <a:lnTo>
                    <a:pt x="86060" y="6234"/>
                  </a:lnTo>
                  <a:lnTo>
                    <a:pt x="87006" y="4026"/>
                  </a:lnTo>
                  <a:lnTo>
                    <a:pt x="86227" y="2555"/>
                  </a:lnTo>
                  <a:lnTo>
                    <a:pt x="84296" y="1574"/>
                  </a:lnTo>
                  <a:lnTo>
                    <a:pt x="67688" y="0"/>
                  </a:lnTo>
                  <a:lnTo>
                    <a:pt x="46787" y="3098"/>
                  </a:lnTo>
                  <a:lnTo>
                    <a:pt x="34670" y="10333"/>
                  </a:lnTo>
                  <a:lnTo>
                    <a:pt x="7755" y="39733"/>
                  </a:lnTo>
                  <a:lnTo>
                    <a:pt x="3447" y="51310"/>
                  </a:lnTo>
                  <a:lnTo>
                    <a:pt x="2238" y="62806"/>
                  </a:lnTo>
                  <a:lnTo>
                    <a:pt x="4052" y="72619"/>
                  </a:lnTo>
                  <a:lnTo>
                    <a:pt x="9041" y="82705"/>
                  </a:lnTo>
                  <a:lnTo>
                    <a:pt x="11671" y="84641"/>
                  </a:lnTo>
                  <a:lnTo>
                    <a:pt x="18356" y="86792"/>
                  </a:lnTo>
                  <a:lnTo>
                    <a:pt x="48753" y="81944"/>
                  </a:lnTo>
                  <a:lnTo>
                    <a:pt x="69850" y="7581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8">
              <a:extLst>
                <a:ext uri="{FF2B5EF4-FFF2-40B4-BE49-F238E27FC236}">
                  <a16:creationId xmlns:a16="http://schemas.microsoft.com/office/drawing/2014/main" id="{8DBF1E56-7CDB-5A14-1CF8-F4904956DDC6}"/>
                </a:ext>
              </a:extLst>
            </p:cNvPr>
            <p:cNvSpPr/>
            <p:nvPr>
              <p:custDataLst>
                <p:tags r:id="rId8"/>
              </p:custDataLst>
            </p:nvPr>
          </p:nvSpPr>
          <p:spPr>
            <a:xfrm>
              <a:off x="8699500" y="2159000"/>
              <a:ext cx="38101" cy="215901"/>
            </a:xfrm>
            <a:custGeom>
              <a:avLst/>
              <a:gdLst/>
              <a:ahLst/>
              <a:cxnLst/>
              <a:rect l="0" t="0" r="0" b="0"/>
              <a:pathLst>
                <a:path w="38101" h="215901">
                  <a:moveTo>
                    <a:pt x="38100" y="0"/>
                  </a:moveTo>
                  <a:lnTo>
                    <a:pt x="38100" y="0"/>
                  </a:lnTo>
                  <a:lnTo>
                    <a:pt x="36218" y="12552"/>
                  </a:lnTo>
                  <a:lnTo>
                    <a:pt x="29263" y="38071"/>
                  </a:lnTo>
                  <a:lnTo>
                    <a:pt x="21093" y="67858"/>
                  </a:lnTo>
                  <a:lnTo>
                    <a:pt x="14794" y="90426"/>
                  </a:lnTo>
                  <a:lnTo>
                    <a:pt x="10574" y="111451"/>
                  </a:lnTo>
                  <a:lnTo>
                    <a:pt x="8227" y="134906"/>
                  </a:lnTo>
                  <a:lnTo>
                    <a:pt x="6906" y="164385"/>
                  </a:lnTo>
                  <a:lnTo>
                    <a:pt x="6459" y="193730"/>
                  </a:lnTo>
                  <a:lnTo>
                    <a:pt x="0" y="2159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9">
              <a:extLst>
                <a:ext uri="{FF2B5EF4-FFF2-40B4-BE49-F238E27FC236}">
                  <a16:creationId xmlns:a16="http://schemas.microsoft.com/office/drawing/2014/main" id="{D1C917F3-2586-EDC1-9526-CC367D879B7E}"/>
                </a:ext>
              </a:extLst>
            </p:cNvPr>
            <p:cNvSpPr/>
            <p:nvPr>
              <p:custDataLst>
                <p:tags r:id="rId9"/>
              </p:custDataLst>
            </p:nvPr>
          </p:nvSpPr>
          <p:spPr>
            <a:xfrm>
              <a:off x="8618939" y="2235200"/>
              <a:ext cx="67862" cy="157265"/>
            </a:xfrm>
            <a:custGeom>
              <a:avLst/>
              <a:gdLst/>
              <a:ahLst/>
              <a:cxnLst/>
              <a:rect l="0" t="0" r="0" b="0"/>
              <a:pathLst>
                <a:path w="67862" h="157265">
                  <a:moveTo>
                    <a:pt x="55161" y="101600"/>
                  </a:moveTo>
                  <a:lnTo>
                    <a:pt x="55161" y="101600"/>
                  </a:lnTo>
                  <a:lnTo>
                    <a:pt x="60628" y="96133"/>
                  </a:lnTo>
                  <a:lnTo>
                    <a:pt x="61250" y="92141"/>
                  </a:lnTo>
                  <a:lnTo>
                    <a:pt x="59512" y="88459"/>
                  </a:lnTo>
                  <a:lnTo>
                    <a:pt x="49948" y="77428"/>
                  </a:lnTo>
                  <a:lnTo>
                    <a:pt x="47435" y="76746"/>
                  </a:lnTo>
                  <a:lnTo>
                    <a:pt x="45778" y="76564"/>
                  </a:lnTo>
                  <a:lnTo>
                    <a:pt x="16238" y="93909"/>
                  </a:lnTo>
                  <a:lnTo>
                    <a:pt x="7758" y="105708"/>
                  </a:lnTo>
                  <a:lnTo>
                    <a:pt x="898" y="126336"/>
                  </a:lnTo>
                  <a:lnTo>
                    <a:pt x="0" y="137994"/>
                  </a:lnTo>
                  <a:lnTo>
                    <a:pt x="1952" y="145527"/>
                  </a:lnTo>
                  <a:lnTo>
                    <a:pt x="7018" y="153734"/>
                  </a:lnTo>
                  <a:lnTo>
                    <a:pt x="14714" y="156521"/>
                  </a:lnTo>
                  <a:lnTo>
                    <a:pt x="19730" y="157264"/>
                  </a:lnTo>
                  <a:lnTo>
                    <a:pt x="24485" y="156348"/>
                  </a:lnTo>
                  <a:lnTo>
                    <a:pt x="33531" y="151568"/>
                  </a:lnTo>
                  <a:lnTo>
                    <a:pt x="40374" y="142858"/>
                  </a:lnTo>
                  <a:lnTo>
                    <a:pt x="50516" y="120019"/>
                  </a:lnTo>
                  <a:lnTo>
                    <a:pt x="54949" y="90761"/>
                  </a:lnTo>
                  <a:lnTo>
                    <a:pt x="60006" y="61986"/>
                  </a:lnTo>
                  <a:lnTo>
                    <a:pt x="62947" y="41414"/>
                  </a:lnTo>
                  <a:lnTo>
                    <a:pt x="66891" y="18450"/>
                  </a:lnTo>
                  <a:lnTo>
                    <a:pt x="6786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10">
              <a:extLst>
                <a:ext uri="{FF2B5EF4-FFF2-40B4-BE49-F238E27FC236}">
                  <a16:creationId xmlns:a16="http://schemas.microsoft.com/office/drawing/2014/main" id="{8ABF43C7-9952-E624-1A86-38E3D459EFC4}"/>
                </a:ext>
              </a:extLst>
            </p:cNvPr>
            <p:cNvSpPr/>
            <p:nvPr>
              <p:custDataLst>
                <p:tags r:id="rId10"/>
              </p:custDataLst>
            </p:nvPr>
          </p:nvSpPr>
          <p:spPr>
            <a:xfrm>
              <a:off x="8477250" y="2306409"/>
              <a:ext cx="158751" cy="84498"/>
            </a:xfrm>
            <a:custGeom>
              <a:avLst/>
              <a:gdLst/>
              <a:ahLst/>
              <a:cxnLst/>
              <a:rect l="0" t="0" r="0" b="0"/>
              <a:pathLst>
                <a:path w="158751" h="84498">
                  <a:moveTo>
                    <a:pt x="0" y="49441"/>
                  </a:moveTo>
                  <a:lnTo>
                    <a:pt x="0" y="49441"/>
                  </a:lnTo>
                  <a:lnTo>
                    <a:pt x="8789" y="35626"/>
                  </a:lnTo>
                  <a:lnTo>
                    <a:pt x="17312" y="27779"/>
                  </a:lnTo>
                  <a:lnTo>
                    <a:pt x="46765" y="7900"/>
                  </a:lnTo>
                  <a:lnTo>
                    <a:pt x="54465" y="1698"/>
                  </a:lnTo>
                  <a:lnTo>
                    <a:pt x="59014" y="0"/>
                  </a:lnTo>
                  <a:lnTo>
                    <a:pt x="61215" y="958"/>
                  </a:lnTo>
                  <a:lnTo>
                    <a:pt x="65541" y="5786"/>
                  </a:lnTo>
                  <a:lnTo>
                    <a:pt x="76191" y="36358"/>
                  </a:lnTo>
                  <a:lnTo>
                    <a:pt x="81293" y="58694"/>
                  </a:lnTo>
                  <a:lnTo>
                    <a:pt x="78890" y="64077"/>
                  </a:lnTo>
                  <a:lnTo>
                    <a:pt x="64140" y="79648"/>
                  </a:lnTo>
                  <a:lnTo>
                    <a:pt x="57200" y="84033"/>
                  </a:lnTo>
                  <a:lnTo>
                    <a:pt x="54361" y="84497"/>
                  </a:lnTo>
                  <a:lnTo>
                    <a:pt x="51763" y="84100"/>
                  </a:lnTo>
                  <a:lnTo>
                    <a:pt x="49325" y="83131"/>
                  </a:lnTo>
                  <a:lnTo>
                    <a:pt x="44735" y="76409"/>
                  </a:lnTo>
                  <a:lnTo>
                    <a:pt x="41049" y="66366"/>
                  </a:lnTo>
                  <a:lnTo>
                    <a:pt x="39411" y="54846"/>
                  </a:lnTo>
                  <a:lnTo>
                    <a:pt x="42446" y="44553"/>
                  </a:lnTo>
                  <a:lnTo>
                    <a:pt x="47792" y="36685"/>
                  </a:lnTo>
                  <a:lnTo>
                    <a:pt x="65891" y="24478"/>
                  </a:lnTo>
                  <a:lnTo>
                    <a:pt x="91802" y="13559"/>
                  </a:lnTo>
                  <a:lnTo>
                    <a:pt x="121462" y="6510"/>
                  </a:lnTo>
                  <a:lnTo>
                    <a:pt x="158750" y="49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11">
              <a:extLst>
                <a:ext uri="{FF2B5EF4-FFF2-40B4-BE49-F238E27FC236}">
                  <a16:creationId xmlns:a16="http://schemas.microsoft.com/office/drawing/2014/main" id="{F1EBDB45-DE1E-FB00-8B22-9E791A19DE25}"/>
                </a:ext>
              </a:extLst>
            </p:cNvPr>
            <p:cNvSpPr/>
            <p:nvPr>
              <p:custDataLst>
                <p:tags r:id="rId11"/>
              </p:custDataLst>
            </p:nvPr>
          </p:nvSpPr>
          <p:spPr>
            <a:xfrm>
              <a:off x="8340909" y="2292984"/>
              <a:ext cx="142692" cy="109738"/>
            </a:xfrm>
            <a:custGeom>
              <a:avLst/>
              <a:gdLst/>
              <a:ahLst/>
              <a:cxnLst/>
              <a:rect l="0" t="0" r="0" b="0"/>
              <a:pathLst>
                <a:path w="142692" h="109738">
                  <a:moveTo>
                    <a:pt x="72841" y="43816"/>
                  </a:moveTo>
                  <a:lnTo>
                    <a:pt x="72841" y="43816"/>
                  </a:lnTo>
                  <a:lnTo>
                    <a:pt x="76213" y="43816"/>
                  </a:lnTo>
                  <a:lnTo>
                    <a:pt x="79748" y="40053"/>
                  </a:lnTo>
                  <a:lnTo>
                    <a:pt x="90059" y="24993"/>
                  </a:lnTo>
                  <a:lnTo>
                    <a:pt x="91529" y="16344"/>
                  </a:lnTo>
                  <a:lnTo>
                    <a:pt x="88413" y="6591"/>
                  </a:lnTo>
                  <a:lnTo>
                    <a:pt x="86044" y="4183"/>
                  </a:lnTo>
                  <a:lnTo>
                    <a:pt x="79651" y="1507"/>
                  </a:lnTo>
                  <a:lnTo>
                    <a:pt x="64745" y="0"/>
                  </a:lnTo>
                  <a:lnTo>
                    <a:pt x="54897" y="3411"/>
                  </a:lnTo>
                  <a:lnTo>
                    <a:pt x="43300" y="9502"/>
                  </a:lnTo>
                  <a:lnTo>
                    <a:pt x="40447" y="10356"/>
                  </a:lnTo>
                  <a:lnTo>
                    <a:pt x="29690" y="18301"/>
                  </a:lnTo>
                  <a:lnTo>
                    <a:pt x="16141" y="37730"/>
                  </a:lnTo>
                  <a:lnTo>
                    <a:pt x="7312" y="61193"/>
                  </a:lnTo>
                  <a:lnTo>
                    <a:pt x="0" y="89885"/>
                  </a:lnTo>
                  <a:lnTo>
                    <a:pt x="291" y="94284"/>
                  </a:lnTo>
                  <a:lnTo>
                    <a:pt x="1896" y="97922"/>
                  </a:lnTo>
                  <a:lnTo>
                    <a:pt x="11241" y="108831"/>
                  </a:lnTo>
                  <a:lnTo>
                    <a:pt x="14135" y="109737"/>
                  </a:lnTo>
                  <a:lnTo>
                    <a:pt x="21115" y="108863"/>
                  </a:lnTo>
                  <a:lnTo>
                    <a:pt x="32977" y="101032"/>
                  </a:lnTo>
                  <a:lnTo>
                    <a:pt x="61573" y="71932"/>
                  </a:lnTo>
                  <a:lnTo>
                    <a:pt x="82646" y="40380"/>
                  </a:lnTo>
                  <a:lnTo>
                    <a:pt x="85160" y="32475"/>
                  </a:lnTo>
                  <a:lnTo>
                    <a:pt x="78686" y="41632"/>
                  </a:lnTo>
                  <a:lnTo>
                    <a:pt x="75439" y="50136"/>
                  </a:lnTo>
                  <a:lnTo>
                    <a:pt x="69524" y="75693"/>
                  </a:lnTo>
                  <a:lnTo>
                    <a:pt x="70897" y="85265"/>
                  </a:lnTo>
                  <a:lnTo>
                    <a:pt x="75635" y="95216"/>
                  </a:lnTo>
                  <a:lnTo>
                    <a:pt x="78232" y="97133"/>
                  </a:lnTo>
                  <a:lnTo>
                    <a:pt x="84880" y="99262"/>
                  </a:lnTo>
                  <a:lnTo>
                    <a:pt x="96556" y="100461"/>
                  </a:lnTo>
                  <a:lnTo>
                    <a:pt x="108953" y="97445"/>
                  </a:lnTo>
                  <a:lnTo>
                    <a:pt x="142691" y="819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12">
              <a:extLst>
                <a:ext uri="{FF2B5EF4-FFF2-40B4-BE49-F238E27FC236}">
                  <a16:creationId xmlns:a16="http://schemas.microsoft.com/office/drawing/2014/main" id="{078011EE-5E48-91FD-D37A-244CCAD30AD3}"/>
                </a:ext>
              </a:extLst>
            </p:cNvPr>
            <p:cNvSpPr/>
            <p:nvPr>
              <p:custDataLst>
                <p:tags r:id="rId12"/>
              </p:custDataLst>
            </p:nvPr>
          </p:nvSpPr>
          <p:spPr>
            <a:xfrm>
              <a:off x="8181025" y="2293823"/>
              <a:ext cx="188276" cy="199313"/>
            </a:xfrm>
            <a:custGeom>
              <a:avLst/>
              <a:gdLst/>
              <a:ahLst/>
              <a:cxnLst/>
              <a:rect l="0" t="0" r="0" b="0"/>
              <a:pathLst>
                <a:path w="188276" h="199313">
                  <a:moveTo>
                    <a:pt x="93025" y="17577"/>
                  </a:moveTo>
                  <a:lnTo>
                    <a:pt x="93025" y="17577"/>
                  </a:lnTo>
                  <a:lnTo>
                    <a:pt x="93025" y="7933"/>
                  </a:lnTo>
                  <a:lnTo>
                    <a:pt x="91143" y="4354"/>
                  </a:lnTo>
                  <a:lnTo>
                    <a:pt x="89653" y="2412"/>
                  </a:lnTo>
                  <a:lnTo>
                    <a:pt x="82354" y="253"/>
                  </a:lnTo>
                  <a:lnTo>
                    <a:pt x="72054" y="0"/>
                  </a:lnTo>
                  <a:lnTo>
                    <a:pt x="41972" y="7466"/>
                  </a:lnTo>
                  <a:lnTo>
                    <a:pt x="26471" y="13484"/>
                  </a:lnTo>
                  <a:lnTo>
                    <a:pt x="19231" y="21402"/>
                  </a:lnTo>
                  <a:lnTo>
                    <a:pt x="1192" y="49105"/>
                  </a:lnTo>
                  <a:lnTo>
                    <a:pt x="53" y="53412"/>
                  </a:lnTo>
                  <a:lnTo>
                    <a:pt x="0" y="56990"/>
                  </a:lnTo>
                  <a:lnTo>
                    <a:pt x="1821" y="62846"/>
                  </a:lnTo>
                  <a:lnTo>
                    <a:pt x="4000" y="64689"/>
                  </a:lnTo>
                  <a:lnTo>
                    <a:pt x="10184" y="66738"/>
                  </a:lnTo>
                  <a:lnTo>
                    <a:pt x="17637" y="65767"/>
                  </a:lnTo>
                  <a:lnTo>
                    <a:pt x="25652" y="62278"/>
                  </a:lnTo>
                  <a:lnTo>
                    <a:pt x="55802" y="41077"/>
                  </a:lnTo>
                  <a:lnTo>
                    <a:pt x="62605" y="38605"/>
                  </a:lnTo>
                  <a:lnTo>
                    <a:pt x="69628" y="36800"/>
                  </a:lnTo>
                  <a:lnTo>
                    <a:pt x="75101" y="33647"/>
                  </a:lnTo>
                  <a:lnTo>
                    <a:pt x="77548" y="33229"/>
                  </a:lnTo>
                  <a:lnTo>
                    <a:pt x="79884" y="33656"/>
                  </a:lnTo>
                  <a:lnTo>
                    <a:pt x="82147" y="34646"/>
                  </a:lnTo>
                  <a:lnTo>
                    <a:pt x="86544" y="41391"/>
                  </a:lnTo>
                  <a:lnTo>
                    <a:pt x="95116" y="69710"/>
                  </a:lnTo>
                  <a:lnTo>
                    <a:pt x="97482" y="90842"/>
                  </a:lnTo>
                  <a:lnTo>
                    <a:pt x="100695" y="119013"/>
                  </a:lnTo>
                  <a:lnTo>
                    <a:pt x="104234" y="141941"/>
                  </a:lnTo>
                  <a:lnTo>
                    <a:pt x="105283" y="169196"/>
                  </a:lnTo>
                  <a:lnTo>
                    <a:pt x="105637" y="193576"/>
                  </a:lnTo>
                  <a:lnTo>
                    <a:pt x="103550" y="196293"/>
                  </a:lnTo>
                  <a:lnTo>
                    <a:pt x="95586" y="199312"/>
                  </a:lnTo>
                  <a:lnTo>
                    <a:pt x="83109" y="196891"/>
                  </a:lnTo>
                  <a:lnTo>
                    <a:pt x="75831" y="194270"/>
                  </a:lnTo>
                  <a:lnTo>
                    <a:pt x="63982" y="181949"/>
                  </a:lnTo>
                  <a:lnTo>
                    <a:pt x="48248" y="152038"/>
                  </a:lnTo>
                  <a:lnTo>
                    <a:pt x="46784" y="138721"/>
                  </a:lnTo>
                  <a:lnTo>
                    <a:pt x="47074" y="126452"/>
                  </a:lnTo>
                  <a:lnTo>
                    <a:pt x="44850" y="116296"/>
                  </a:lnTo>
                  <a:lnTo>
                    <a:pt x="45387" y="111612"/>
                  </a:lnTo>
                  <a:lnTo>
                    <a:pt x="53391" y="89662"/>
                  </a:lnTo>
                  <a:lnTo>
                    <a:pt x="61769" y="81130"/>
                  </a:lnTo>
                  <a:lnTo>
                    <a:pt x="89431" y="60623"/>
                  </a:lnTo>
                  <a:lnTo>
                    <a:pt x="117506" y="49886"/>
                  </a:lnTo>
                  <a:lnTo>
                    <a:pt x="140273" y="44342"/>
                  </a:lnTo>
                  <a:lnTo>
                    <a:pt x="167086" y="43247"/>
                  </a:lnTo>
                  <a:lnTo>
                    <a:pt x="188275" y="4297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13">
              <a:extLst>
                <a:ext uri="{FF2B5EF4-FFF2-40B4-BE49-F238E27FC236}">
                  <a16:creationId xmlns:a16="http://schemas.microsoft.com/office/drawing/2014/main" id="{32112F78-3A12-0127-0B3B-DE37CA9B0B0A}"/>
                </a:ext>
              </a:extLst>
            </p:cNvPr>
            <p:cNvSpPr/>
            <p:nvPr>
              <p:custDataLst>
                <p:tags r:id="rId13"/>
              </p:custDataLst>
            </p:nvPr>
          </p:nvSpPr>
          <p:spPr>
            <a:xfrm>
              <a:off x="8002736" y="2292407"/>
              <a:ext cx="131615" cy="69099"/>
            </a:xfrm>
            <a:custGeom>
              <a:avLst/>
              <a:gdLst/>
              <a:ahLst/>
              <a:cxnLst/>
              <a:rect l="0" t="0" r="0" b="0"/>
              <a:pathLst>
                <a:path w="131615" h="69099">
                  <a:moveTo>
                    <a:pt x="30014" y="25343"/>
                  </a:moveTo>
                  <a:lnTo>
                    <a:pt x="30014" y="25343"/>
                  </a:lnTo>
                  <a:lnTo>
                    <a:pt x="36495" y="24637"/>
                  </a:lnTo>
                  <a:lnTo>
                    <a:pt x="65025" y="18876"/>
                  </a:lnTo>
                  <a:lnTo>
                    <a:pt x="95711" y="12577"/>
                  </a:lnTo>
                  <a:lnTo>
                    <a:pt x="105812" y="7743"/>
                  </a:lnTo>
                  <a:lnTo>
                    <a:pt x="108063" y="7260"/>
                  </a:lnTo>
                  <a:lnTo>
                    <a:pt x="109563" y="6232"/>
                  </a:lnTo>
                  <a:lnTo>
                    <a:pt x="110563" y="4841"/>
                  </a:lnTo>
                  <a:lnTo>
                    <a:pt x="111230" y="3208"/>
                  </a:lnTo>
                  <a:lnTo>
                    <a:pt x="110970" y="2120"/>
                  </a:lnTo>
                  <a:lnTo>
                    <a:pt x="110090" y="1394"/>
                  </a:lnTo>
                  <a:lnTo>
                    <a:pt x="107231" y="588"/>
                  </a:lnTo>
                  <a:lnTo>
                    <a:pt x="81031" y="0"/>
                  </a:lnTo>
                  <a:lnTo>
                    <a:pt x="55457" y="1836"/>
                  </a:lnTo>
                  <a:lnTo>
                    <a:pt x="36377" y="8735"/>
                  </a:lnTo>
                  <a:lnTo>
                    <a:pt x="14337" y="20338"/>
                  </a:lnTo>
                  <a:lnTo>
                    <a:pt x="7054" y="28763"/>
                  </a:lnTo>
                  <a:lnTo>
                    <a:pt x="868" y="41644"/>
                  </a:lnTo>
                  <a:lnTo>
                    <a:pt x="0" y="44677"/>
                  </a:lnTo>
                  <a:lnTo>
                    <a:pt x="833" y="48110"/>
                  </a:lnTo>
                  <a:lnTo>
                    <a:pt x="5520" y="55688"/>
                  </a:lnTo>
                  <a:lnTo>
                    <a:pt x="14189" y="61878"/>
                  </a:lnTo>
                  <a:lnTo>
                    <a:pt x="25803" y="66275"/>
                  </a:lnTo>
                  <a:lnTo>
                    <a:pt x="56254" y="69098"/>
                  </a:lnTo>
                  <a:lnTo>
                    <a:pt x="79182" y="67706"/>
                  </a:lnTo>
                  <a:lnTo>
                    <a:pt x="109262" y="64285"/>
                  </a:lnTo>
                  <a:lnTo>
                    <a:pt x="131614" y="5709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14">
              <a:extLst>
                <a:ext uri="{FF2B5EF4-FFF2-40B4-BE49-F238E27FC236}">
                  <a16:creationId xmlns:a16="http://schemas.microsoft.com/office/drawing/2014/main" id="{116C4E39-6E87-71BF-4B95-1F636BA81202}"/>
                </a:ext>
              </a:extLst>
            </p:cNvPr>
            <p:cNvSpPr/>
            <p:nvPr>
              <p:custDataLst>
                <p:tags r:id="rId14"/>
              </p:custDataLst>
            </p:nvPr>
          </p:nvSpPr>
          <p:spPr>
            <a:xfrm>
              <a:off x="7810500" y="2241628"/>
              <a:ext cx="209551" cy="139591"/>
            </a:xfrm>
            <a:custGeom>
              <a:avLst/>
              <a:gdLst/>
              <a:ahLst/>
              <a:cxnLst/>
              <a:rect l="0" t="0" r="0" b="0"/>
              <a:pathLst>
                <a:path w="209551" h="139591">
                  <a:moveTo>
                    <a:pt x="0" y="25322"/>
                  </a:moveTo>
                  <a:lnTo>
                    <a:pt x="0" y="25322"/>
                  </a:lnTo>
                  <a:lnTo>
                    <a:pt x="3372" y="25322"/>
                  </a:lnTo>
                  <a:lnTo>
                    <a:pt x="4364" y="24616"/>
                  </a:lnTo>
                  <a:lnTo>
                    <a:pt x="5026" y="23441"/>
                  </a:lnTo>
                  <a:lnTo>
                    <a:pt x="6272" y="19233"/>
                  </a:lnTo>
                  <a:lnTo>
                    <a:pt x="9698" y="19050"/>
                  </a:lnTo>
                  <a:lnTo>
                    <a:pt x="13247" y="17125"/>
                  </a:lnTo>
                  <a:lnTo>
                    <a:pt x="17176" y="14623"/>
                  </a:lnTo>
                  <a:lnTo>
                    <a:pt x="23356" y="12509"/>
                  </a:lnTo>
                  <a:lnTo>
                    <a:pt x="29655" y="8434"/>
                  </a:lnTo>
                  <a:lnTo>
                    <a:pt x="35989" y="6912"/>
                  </a:lnTo>
                  <a:lnTo>
                    <a:pt x="47450" y="6297"/>
                  </a:lnTo>
                  <a:lnTo>
                    <a:pt x="48566" y="5583"/>
                  </a:lnTo>
                  <a:lnTo>
                    <a:pt x="49310" y="4402"/>
                  </a:lnTo>
                  <a:lnTo>
                    <a:pt x="49807" y="2908"/>
                  </a:lnTo>
                  <a:lnTo>
                    <a:pt x="50843" y="1913"/>
                  </a:lnTo>
                  <a:lnTo>
                    <a:pt x="56862" y="0"/>
                  </a:lnTo>
                  <a:lnTo>
                    <a:pt x="60436" y="3316"/>
                  </a:lnTo>
                  <a:lnTo>
                    <a:pt x="62138" y="6840"/>
                  </a:lnTo>
                  <a:lnTo>
                    <a:pt x="62592" y="8767"/>
                  </a:lnTo>
                  <a:lnTo>
                    <a:pt x="68407" y="19022"/>
                  </a:lnTo>
                  <a:lnTo>
                    <a:pt x="74864" y="46738"/>
                  </a:lnTo>
                  <a:lnTo>
                    <a:pt x="80823" y="63471"/>
                  </a:lnTo>
                  <a:lnTo>
                    <a:pt x="84279" y="83800"/>
                  </a:lnTo>
                  <a:lnTo>
                    <a:pt x="85820" y="87591"/>
                  </a:lnTo>
                  <a:lnTo>
                    <a:pt x="86140" y="90823"/>
                  </a:lnTo>
                  <a:lnTo>
                    <a:pt x="80941" y="109623"/>
                  </a:lnTo>
                  <a:lnTo>
                    <a:pt x="77137" y="118409"/>
                  </a:lnTo>
                  <a:lnTo>
                    <a:pt x="60368" y="131277"/>
                  </a:lnTo>
                  <a:lnTo>
                    <a:pt x="58579" y="135442"/>
                  </a:lnTo>
                  <a:lnTo>
                    <a:pt x="57397" y="136836"/>
                  </a:lnTo>
                  <a:lnTo>
                    <a:pt x="51808" y="139255"/>
                  </a:lnTo>
                  <a:lnTo>
                    <a:pt x="45421" y="139590"/>
                  </a:lnTo>
                  <a:lnTo>
                    <a:pt x="45097" y="138895"/>
                  </a:lnTo>
                  <a:lnTo>
                    <a:pt x="44534" y="134152"/>
                  </a:lnTo>
                  <a:lnTo>
                    <a:pt x="49536" y="124012"/>
                  </a:lnTo>
                  <a:lnTo>
                    <a:pt x="54580" y="116731"/>
                  </a:lnTo>
                  <a:lnTo>
                    <a:pt x="58524" y="107949"/>
                  </a:lnTo>
                  <a:lnTo>
                    <a:pt x="72983" y="92935"/>
                  </a:lnTo>
                  <a:lnTo>
                    <a:pt x="103231" y="68980"/>
                  </a:lnTo>
                  <a:lnTo>
                    <a:pt x="130328" y="52865"/>
                  </a:lnTo>
                  <a:lnTo>
                    <a:pt x="159189" y="36762"/>
                  </a:lnTo>
                  <a:lnTo>
                    <a:pt x="187187" y="28971"/>
                  </a:lnTo>
                  <a:lnTo>
                    <a:pt x="209550" y="253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64520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70DC03-A00C-4289-9120-6444B0AAAE00}"/>
              </a:ext>
            </a:extLst>
          </p:cNvPr>
          <p:cNvSpPr>
            <a:spLocks noGrp="1"/>
          </p:cNvSpPr>
          <p:nvPr>
            <p:ph type="title"/>
          </p:nvPr>
        </p:nvSpPr>
        <p:spPr/>
        <p:txBody>
          <a:bodyPr/>
          <a:lstStyle/>
          <a:p>
            <a:r>
              <a:rPr lang="en-US" dirty="0"/>
              <a:t>Using the </a:t>
            </a:r>
            <a:r>
              <a:rPr lang="en-US" i="1" dirty="0"/>
              <a:t>z-</a:t>
            </a:r>
            <a:r>
              <a:rPr lang="en-US" dirty="0"/>
              <a:t>transformation to Apply the Central Limit Theorem</a:t>
            </a:r>
          </a:p>
        </p:txBody>
      </p:sp>
      <p:sp>
        <p:nvSpPr>
          <p:cNvPr id="3" name="Content Placeholder 2">
            <a:extLst>
              <a:ext uri="{FF2B5EF4-FFF2-40B4-BE49-F238E27FC236}">
                <a16:creationId xmlns:a16="http://schemas.microsoft.com/office/drawing/2014/main" id="{CA911432-B8CC-4AFD-9453-73C3C00078C9}"/>
              </a:ext>
            </a:extLst>
          </p:cNvPr>
          <p:cNvSpPr>
            <a:spLocks noGrp="1"/>
          </p:cNvSpPr>
          <p:nvPr>
            <p:ph idx="1"/>
          </p:nvPr>
        </p:nvSpPr>
        <p:spPr/>
        <p:txBody>
          <a:bodyPr/>
          <a:lstStyle/>
          <a:p>
            <a:r>
              <a:rPr lang="en-US" dirty="0"/>
              <a:t>Under the theorem, we can use the </a:t>
            </a:r>
            <a:r>
              <a:rPr lang="en-US" i="1" dirty="0"/>
              <a:t>z</a:t>
            </a:r>
            <a:r>
              <a:rPr lang="en-US" dirty="0"/>
              <a:t>-transformation to calculate probabilities about the random variable   .</a:t>
            </a:r>
          </a:p>
        </p:txBody>
      </p:sp>
      <p:graphicFrame>
        <p:nvGraphicFramePr>
          <p:cNvPr id="5" name="Object 4">
            <a:extLst>
              <a:ext uri="{FF2B5EF4-FFF2-40B4-BE49-F238E27FC236}">
                <a16:creationId xmlns:a16="http://schemas.microsoft.com/office/drawing/2014/main" id="{3B6FF138-222D-43B5-9B34-581FEFC55675}"/>
              </a:ext>
            </a:extLst>
          </p:cNvPr>
          <p:cNvGraphicFramePr>
            <a:graphicFrameLocks noChangeAspect="1"/>
          </p:cNvGraphicFramePr>
          <p:nvPr>
            <p:extLst>
              <p:ext uri="{D42A27DB-BD31-4B8C-83A1-F6EECF244321}">
                <p14:modId xmlns:p14="http://schemas.microsoft.com/office/powerpoint/2010/main" val="1436569679"/>
              </p:ext>
            </p:extLst>
          </p:nvPr>
        </p:nvGraphicFramePr>
        <p:xfrm>
          <a:off x="7683500" y="1828800"/>
          <a:ext cx="241300" cy="292100"/>
        </p:xfrm>
        <a:graphic>
          <a:graphicData uri="http://schemas.openxmlformats.org/presentationml/2006/ole">
            <mc:AlternateContent xmlns:mc="http://schemas.openxmlformats.org/markup-compatibility/2006">
              <mc:Choice xmlns:v="urn:schemas-microsoft-com:vml" Requires="v">
                <p:oleObj name="Equation" r:id="rId62" imgW="241200" imgH="291960" progId="Equation.DSMT4">
                  <p:embed/>
                </p:oleObj>
              </mc:Choice>
              <mc:Fallback>
                <p:oleObj name="Equation" r:id="rId62" imgW="241200" imgH="291960" progId="Equation.DSMT4">
                  <p:embed/>
                  <p:pic>
                    <p:nvPicPr>
                      <p:cNvPr id="0" name=""/>
                      <p:cNvPicPr/>
                      <p:nvPr/>
                    </p:nvPicPr>
                    <p:blipFill>
                      <a:blip r:embed="rId63"/>
                      <a:stretch>
                        <a:fillRect/>
                      </a:stretch>
                    </p:blipFill>
                    <p:spPr>
                      <a:xfrm>
                        <a:off x="7683500" y="1828800"/>
                        <a:ext cx="241300" cy="292100"/>
                      </a:xfrm>
                      <a:prstGeom prst="rect">
                        <a:avLst/>
                      </a:prstGeom>
                    </p:spPr>
                  </p:pic>
                </p:oleObj>
              </mc:Fallback>
            </mc:AlternateContent>
          </a:graphicData>
        </a:graphic>
      </p:graphicFrame>
      <p:grpSp>
        <p:nvGrpSpPr>
          <p:cNvPr id="8" name="SMARTInkShape-Group2">
            <a:extLst>
              <a:ext uri="{FF2B5EF4-FFF2-40B4-BE49-F238E27FC236}">
                <a16:creationId xmlns:a16="http://schemas.microsoft.com/office/drawing/2014/main" id="{0890E8E3-9458-75C9-0EE3-593865840B77}"/>
              </a:ext>
            </a:extLst>
          </p:cNvPr>
          <p:cNvGrpSpPr/>
          <p:nvPr/>
        </p:nvGrpSpPr>
        <p:grpSpPr>
          <a:xfrm>
            <a:off x="1536702" y="2622550"/>
            <a:ext cx="296535" cy="353897"/>
            <a:chOff x="1536702" y="2622550"/>
            <a:chExt cx="296535" cy="353897"/>
          </a:xfrm>
        </p:grpSpPr>
        <p:sp>
          <p:nvSpPr>
            <p:cNvPr id="4" name="SMARTInkShape-15">
              <a:extLst>
                <a:ext uri="{FF2B5EF4-FFF2-40B4-BE49-F238E27FC236}">
                  <a16:creationId xmlns:a16="http://schemas.microsoft.com/office/drawing/2014/main" id="{3EC43571-829D-1082-9B46-9AEC9C71DB3B}"/>
                </a:ext>
              </a:extLst>
            </p:cNvPr>
            <p:cNvSpPr/>
            <p:nvPr>
              <p:custDataLst>
                <p:tags r:id="rId58"/>
              </p:custDataLst>
            </p:nvPr>
          </p:nvSpPr>
          <p:spPr>
            <a:xfrm>
              <a:off x="1536702" y="2622550"/>
              <a:ext cx="296535" cy="57151"/>
            </a:xfrm>
            <a:custGeom>
              <a:avLst/>
              <a:gdLst/>
              <a:ahLst/>
              <a:cxnLst/>
              <a:rect l="0" t="0" r="0" b="0"/>
              <a:pathLst>
                <a:path w="296535" h="57151">
                  <a:moveTo>
                    <a:pt x="6348" y="57150"/>
                  </a:moveTo>
                  <a:lnTo>
                    <a:pt x="6348" y="57150"/>
                  </a:lnTo>
                  <a:lnTo>
                    <a:pt x="6348" y="53779"/>
                  </a:lnTo>
                  <a:lnTo>
                    <a:pt x="5642" y="52786"/>
                  </a:lnTo>
                  <a:lnTo>
                    <a:pt x="4467" y="52124"/>
                  </a:lnTo>
                  <a:lnTo>
                    <a:pt x="881" y="51061"/>
                  </a:lnTo>
                  <a:lnTo>
                    <a:pt x="390" y="49035"/>
                  </a:lnTo>
                  <a:lnTo>
                    <a:pt x="0" y="44473"/>
                  </a:lnTo>
                  <a:lnTo>
                    <a:pt x="26051" y="39385"/>
                  </a:lnTo>
                  <a:lnTo>
                    <a:pt x="57106" y="33620"/>
                  </a:lnTo>
                  <a:lnTo>
                    <a:pt x="81360" y="28149"/>
                  </a:lnTo>
                  <a:lnTo>
                    <a:pt x="106106" y="25509"/>
                  </a:lnTo>
                  <a:lnTo>
                    <a:pt x="131313" y="20572"/>
                  </a:lnTo>
                  <a:lnTo>
                    <a:pt x="155950" y="15346"/>
                  </a:lnTo>
                  <a:lnTo>
                    <a:pt x="185477" y="11341"/>
                  </a:lnTo>
                  <a:lnTo>
                    <a:pt x="214906" y="7336"/>
                  </a:lnTo>
                  <a:lnTo>
                    <a:pt x="244767" y="3271"/>
                  </a:lnTo>
                  <a:lnTo>
                    <a:pt x="274480" y="431"/>
                  </a:lnTo>
                  <a:lnTo>
                    <a:pt x="296534" y="25"/>
                  </a:lnTo>
                  <a:lnTo>
                    <a:pt x="28574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16">
              <a:extLst>
                <a:ext uri="{FF2B5EF4-FFF2-40B4-BE49-F238E27FC236}">
                  <a16:creationId xmlns:a16="http://schemas.microsoft.com/office/drawing/2014/main" id="{39523EBE-6BFA-1A2F-D5C4-866F9C820598}"/>
                </a:ext>
              </a:extLst>
            </p:cNvPr>
            <p:cNvSpPr/>
            <p:nvPr>
              <p:custDataLst>
                <p:tags r:id="rId59"/>
              </p:custDataLst>
            </p:nvPr>
          </p:nvSpPr>
          <p:spPr>
            <a:xfrm>
              <a:off x="1608754" y="2763394"/>
              <a:ext cx="187958" cy="213053"/>
            </a:xfrm>
            <a:custGeom>
              <a:avLst/>
              <a:gdLst/>
              <a:ahLst/>
              <a:cxnLst/>
              <a:rect l="0" t="0" r="0" b="0"/>
              <a:pathLst>
                <a:path w="187958" h="213053">
                  <a:moveTo>
                    <a:pt x="175596" y="11556"/>
                  </a:moveTo>
                  <a:lnTo>
                    <a:pt x="175596" y="11556"/>
                  </a:lnTo>
                  <a:lnTo>
                    <a:pt x="178967" y="11556"/>
                  </a:lnTo>
                  <a:lnTo>
                    <a:pt x="182503" y="9675"/>
                  </a:lnTo>
                  <a:lnTo>
                    <a:pt x="184434" y="8185"/>
                  </a:lnTo>
                  <a:lnTo>
                    <a:pt x="186580" y="4648"/>
                  </a:lnTo>
                  <a:lnTo>
                    <a:pt x="187957" y="0"/>
                  </a:lnTo>
                  <a:lnTo>
                    <a:pt x="172555" y="10940"/>
                  </a:lnTo>
                  <a:lnTo>
                    <a:pt x="162955" y="16221"/>
                  </a:lnTo>
                  <a:lnTo>
                    <a:pt x="136201" y="44366"/>
                  </a:lnTo>
                  <a:lnTo>
                    <a:pt x="108946" y="71824"/>
                  </a:lnTo>
                  <a:lnTo>
                    <a:pt x="84957" y="100867"/>
                  </a:lnTo>
                  <a:lnTo>
                    <a:pt x="59787" y="131554"/>
                  </a:lnTo>
                  <a:lnTo>
                    <a:pt x="33833" y="159480"/>
                  </a:lnTo>
                  <a:lnTo>
                    <a:pt x="21801" y="173056"/>
                  </a:lnTo>
                  <a:lnTo>
                    <a:pt x="2853" y="202872"/>
                  </a:lnTo>
                  <a:lnTo>
                    <a:pt x="44" y="209004"/>
                  </a:lnTo>
                  <a:lnTo>
                    <a:pt x="0" y="210921"/>
                  </a:lnTo>
                  <a:lnTo>
                    <a:pt x="676" y="212200"/>
                  </a:lnTo>
                  <a:lnTo>
                    <a:pt x="1833" y="213052"/>
                  </a:lnTo>
                  <a:lnTo>
                    <a:pt x="3309" y="212914"/>
                  </a:lnTo>
                  <a:lnTo>
                    <a:pt x="10496" y="208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17">
              <a:extLst>
                <a:ext uri="{FF2B5EF4-FFF2-40B4-BE49-F238E27FC236}">
                  <a16:creationId xmlns:a16="http://schemas.microsoft.com/office/drawing/2014/main" id="{60C34A34-46EB-F6AD-16BD-817B5320D59F}"/>
                </a:ext>
              </a:extLst>
            </p:cNvPr>
            <p:cNvSpPr/>
            <p:nvPr>
              <p:custDataLst>
                <p:tags r:id="rId60"/>
              </p:custDataLst>
            </p:nvPr>
          </p:nvSpPr>
          <p:spPr>
            <a:xfrm>
              <a:off x="1619250" y="2775028"/>
              <a:ext cx="171451" cy="190423"/>
            </a:xfrm>
            <a:custGeom>
              <a:avLst/>
              <a:gdLst/>
              <a:ahLst/>
              <a:cxnLst/>
              <a:rect l="0" t="0" r="0" b="0"/>
              <a:pathLst>
                <a:path w="171451" h="190423">
                  <a:moveTo>
                    <a:pt x="0" y="18972"/>
                  </a:moveTo>
                  <a:lnTo>
                    <a:pt x="0" y="18972"/>
                  </a:lnTo>
                  <a:lnTo>
                    <a:pt x="0" y="0"/>
                  </a:lnTo>
                  <a:lnTo>
                    <a:pt x="0" y="3596"/>
                  </a:lnTo>
                  <a:lnTo>
                    <a:pt x="0" y="2026"/>
                  </a:lnTo>
                  <a:lnTo>
                    <a:pt x="0" y="5574"/>
                  </a:lnTo>
                  <a:lnTo>
                    <a:pt x="30038" y="36304"/>
                  </a:lnTo>
                  <a:lnTo>
                    <a:pt x="54234" y="66268"/>
                  </a:lnTo>
                  <a:lnTo>
                    <a:pt x="84132" y="96702"/>
                  </a:lnTo>
                  <a:lnTo>
                    <a:pt x="105656" y="123343"/>
                  </a:lnTo>
                  <a:lnTo>
                    <a:pt x="116991" y="139032"/>
                  </a:lnTo>
                  <a:lnTo>
                    <a:pt x="148064" y="168541"/>
                  </a:lnTo>
                  <a:lnTo>
                    <a:pt x="162789" y="181187"/>
                  </a:lnTo>
                  <a:lnTo>
                    <a:pt x="167130" y="182790"/>
                  </a:lnTo>
                  <a:lnTo>
                    <a:pt x="168570" y="183923"/>
                  </a:lnTo>
                  <a:lnTo>
                    <a:pt x="171450" y="1904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 name="SMARTInkShape-18">
            <a:extLst>
              <a:ext uri="{FF2B5EF4-FFF2-40B4-BE49-F238E27FC236}">
                <a16:creationId xmlns:a16="http://schemas.microsoft.com/office/drawing/2014/main" id="{FF5FDF40-0D27-8A8E-86B3-555198350962}"/>
              </a:ext>
            </a:extLst>
          </p:cNvPr>
          <p:cNvSpPr/>
          <p:nvPr>
            <p:custDataLst>
              <p:tags r:id="rId1"/>
            </p:custDataLst>
          </p:nvPr>
        </p:nvSpPr>
        <p:spPr>
          <a:xfrm>
            <a:off x="2476500" y="2806700"/>
            <a:ext cx="285751" cy="120651"/>
          </a:xfrm>
          <a:custGeom>
            <a:avLst/>
            <a:gdLst/>
            <a:ahLst/>
            <a:cxnLst/>
            <a:rect l="0" t="0" r="0" b="0"/>
            <a:pathLst>
              <a:path w="285751" h="120651">
                <a:moveTo>
                  <a:pt x="0" y="120650"/>
                </a:moveTo>
                <a:lnTo>
                  <a:pt x="0" y="120650"/>
                </a:lnTo>
                <a:lnTo>
                  <a:pt x="6088" y="120650"/>
                </a:lnTo>
                <a:lnTo>
                  <a:pt x="6343" y="111191"/>
                </a:lnTo>
                <a:lnTo>
                  <a:pt x="8228" y="107509"/>
                </a:lnTo>
                <a:lnTo>
                  <a:pt x="24768" y="86635"/>
                </a:lnTo>
                <a:lnTo>
                  <a:pt x="53288" y="67776"/>
                </a:lnTo>
                <a:lnTo>
                  <a:pt x="84020" y="52139"/>
                </a:lnTo>
                <a:lnTo>
                  <a:pt x="104594" y="50810"/>
                </a:lnTo>
                <a:lnTo>
                  <a:pt x="113698" y="54174"/>
                </a:lnTo>
                <a:lnTo>
                  <a:pt x="144235" y="71999"/>
                </a:lnTo>
                <a:lnTo>
                  <a:pt x="160926" y="79734"/>
                </a:lnTo>
                <a:lnTo>
                  <a:pt x="191365" y="87908"/>
                </a:lnTo>
                <a:lnTo>
                  <a:pt x="196293" y="90340"/>
                </a:lnTo>
                <a:lnTo>
                  <a:pt x="198596" y="91977"/>
                </a:lnTo>
                <a:lnTo>
                  <a:pt x="208578" y="94280"/>
                </a:lnTo>
                <a:lnTo>
                  <a:pt x="214527" y="92937"/>
                </a:lnTo>
                <a:lnTo>
                  <a:pt x="242845" y="76927"/>
                </a:lnTo>
                <a:lnTo>
                  <a:pt x="254066" y="65205"/>
                </a:lnTo>
                <a:lnTo>
                  <a:pt x="266430" y="42514"/>
                </a:lnTo>
                <a:lnTo>
                  <a:pt x="279024" y="14141"/>
                </a:lnTo>
                <a:lnTo>
                  <a:pt x="283690" y="7915"/>
                </a:lnTo>
                <a:lnTo>
                  <a:pt x="285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SMARTInkShape-Group4">
            <a:extLst>
              <a:ext uri="{FF2B5EF4-FFF2-40B4-BE49-F238E27FC236}">
                <a16:creationId xmlns:a16="http://schemas.microsoft.com/office/drawing/2014/main" id="{6255438A-9B2B-B0B3-2695-3766871D466F}"/>
              </a:ext>
            </a:extLst>
          </p:cNvPr>
          <p:cNvGrpSpPr/>
          <p:nvPr/>
        </p:nvGrpSpPr>
        <p:grpSpPr>
          <a:xfrm>
            <a:off x="2978150" y="2603500"/>
            <a:ext cx="512756" cy="488951"/>
            <a:chOff x="2978150" y="2603500"/>
            <a:chExt cx="512756" cy="488951"/>
          </a:xfrm>
        </p:grpSpPr>
        <p:sp>
          <p:nvSpPr>
            <p:cNvPr id="10" name="SMARTInkShape-19">
              <a:extLst>
                <a:ext uri="{FF2B5EF4-FFF2-40B4-BE49-F238E27FC236}">
                  <a16:creationId xmlns:a16="http://schemas.microsoft.com/office/drawing/2014/main" id="{F75A7FB1-B28F-00AD-EBB1-21B5894CA17E}"/>
                </a:ext>
              </a:extLst>
            </p:cNvPr>
            <p:cNvSpPr/>
            <p:nvPr>
              <p:custDataLst>
                <p:tags r:id="rId55"/>
              </p:custDataLst>
            </p:nvPr>
          </p:nvSpPr>
          <p:spPr>
            <a:xfrm>
              <a:off x="3308668" y="2603500"/>
              <a:ext cx="182238" cy="488951"/>
            </a:xfrm>
            <a:custGeom>
              <a:avLst/>
              <a:gdLst/>
              <a:ahLst/>
              <a:cxnLst/>
              <a:rect l="0" t="0" r="0" b="0"/>
              <a:pathLst>
                <a:path w="182238" h="488951">
                  <a:moveTo>
                    <a:pt x="113982" y="0"/>
                  </a:moveTo>
                  <a:lnTo>
                    <a:pt x="113982" y="0"/>
                  </a:lnTo>
                  <a:lnTo>
                    <a:pt x="120309" y="0"/>
                  </a:lnTo>
                  <a:lnTo>
                    <a:pt x="99283" y="26515"/>
                  </a:lnTo>
                  <a:lnTo>
                    <a:pt x="81262" y="42292"/>
                  </a:lnTo>
                  <a:lnTo>
                    <a:pt x="64474" y="70402"/>
                  </a:lnTo>
                  <a:lnTo>
                    <a:pt x="48202" y="96065"/>
                  </a:lnTo>
                  <a:lnTo>
                    <a:pt x="33281" y="127579"/>
                  </a:lnTo>
                  <a:lnTo>
                    <a:pt x="25630" y="152572"/>
                  </a:lnTo>
                  <a:lnTo>
                    <a:pt x="17013" y="177851"/>
                  </a:lnTo>
                  <a:lnTo>
                    <a:pt x="9286" y="203215"/>
                  </a:lnTo>
                  <a:lnTo>
                    <a:pt x="5115" y="228604"/>
                  </a:lnTo>
                  <a:lnTo>
                    <a:pt x="1292" y="254001"/>
                  </a:lnTo>
                  <a:lnTo>
                    <a:pt x="0" y="284496"/>
                  </a:lnTo>
                  <a:lnTo>
                    <a:pt x="3147" y="304429"/>
                  </a:lnTo>
                  <a:lnTo>
                    <a:pt x="14895" y="333785"/>
                  </a:lnTo>
                  <a:lnTo>
                    <a:pt x="30343" y="362561"/>
                  </a:lnTo>
                  <a:lnTo>
                    <a:pt x="52499" y="393780"/>
                  </a:lnTo>
                  <a:lnTo>
                    <a:pt x="82498" y="420391"/>
                  </a:lnTo>
                  <a:lnTo>
                    <a:pt x="110646" y="442275"/>
                  </a:lnTo>
                  <a:lnTo>
                    <a:pt x="136634" y="458510"/>
                  </a:lnTo>
                  <a:lnTo>
                    <a:pt x="165307" y="470782"/>
                  </a:lnTo>
                  <a:lnTo>
                    <a:pt x="175756" y="474630"/>
                  </a:lnTo>
                  <a:lnTo>
                    <a:pt x="178448" y="475170"/>
                  </a:lnTo>
                  <a:lnTo>
                    <a:pt x="180243" y="476235"/>
                  </a:lnTo>
                  <a:lnTo>
                    <a:pt x="181440" y="477651"/>
                  </a:lnTo>
                  <a:lnTo>
                    <a:pt x="182237" y="479301"/>
                  </a:lnTo>
                  <a:lnTo>
                    <a:pt x="182063" y="481106"/>
                  </a:lnTo>
                  <a:lnTo>
                    <a:pt x="177482" y="488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20">
              <a:extLst>
                <a:ext uri="{FF2B5EF4-FFF2-40B4-BE49-F238E27FC236}">
                  <a16:creationId xmlns:a16="http://schemas.microsoft.com/office/drawing/2014/main" id="{E9EF1350-1EF7-E09C-D9D9-EFF032F177FC}"/>
                </a:ext>
              </a:extLst>
            </p:cNvPr>
            <p:cNvSpPr/>
            <p:nvPr>
              <p:custDataLst>
                <p:tags r:id="rId56"/>
              </p:custDataLst>
            </p:nvPr>
          </p:nvSpPr>
          <p:spPr>
            <a:xfrm>
              <a:off x="2978150" y="2698750"/>
              <a:ext cx="203201" cy="183563"/>
            </a:xfrm>
            <a:custGeom>
              <a:avLst/>
              <a:gdLst/>
              <a:ahLst/>
              <a:cxnLst/>
              <a:rect l="0" t="0" r="0" b="0"/>
              <a:pathLst>
                <a:path w="203201" h="183563">
                  <a:moveTo>
                    <a:pt x="0" y="50800"/>
                  </a:moveTo>
                  <a:lnTo>
                    <a:pt x="0" y="50800"/>
                  </a:lnTo>
                  <a:lnTo>
                    <a:pt x="0" y="47429"/>
                  </a:lnTo>
                  <a:lnTo>
                    <a:pt x="705" y="46436"/>
                  </a:lnTo>
                  <a:lnTo>
                    <a:pt x="1881" y="45774"/>
                  </a:lnTo>
                  <a:lnTo>
                    <a:pt x="6272" y="44473"/>
                  </a:lnTo>
                  <a:lnTo>
                    <a:pt x="11405" y="50230"/>
                  </a:lnTo>
                  <a:lnTo>
                    <a:pt x="18588" y="60352"/>
                  </a:lnTo>
                  <a:lnTo>
                    <a:pt x="45226" y="83947"/>
                  </a:lnTo>
                  <a:lnTo>
                    <a:pt x="71276" y="109458"/>
                  </a:lnTo>
                  <a:lnTo>
                    <a:pt x="98023" y="134249"/>
                  </a:lnTo>
                  <a:lnTo>
                    <a:pt x="126660" y="154635"/>
                  </a:lnTo>
                  <a:lnTo>
                    <a:pt x="143683" y="167710"/>
                  </a:lnTo>
                  <a:lnTo>
                    <a:pt x="149937" y="171199"/>
                  </a:lnTo>
                  <a:lnTo>
                    <a:pt x="163568" y="181174"/>
                  </a:lnTo>
                  <a:lnTo>
                    <a:pt x="169358" y="182827"/>
                  </a:lnTo>
                  <a:lnTo>
                    <a:pt x="176635" y="183562"/>
                  </a:lnTo>
                  <a:lnTo>
                    <a:pt x="182692" y="182007"/>
                  </a:lnTo>
                  <a:lnTo>
                    <a:pt x="185294" y="180605"/>
                  </a:lnTo>
                  <a:lnTo>
                    <a:pt x="192329" y="171889"/>
                  </a:lnTo>
                  <a:lnTo>
                    <a:pt x="195511" y="156999"/>
                  </a:lnTo>
                  <a:lnTo>
                    <a:pt x="196674" y="128032"/>
                  </a:lnTo>
                  <a:lnTo>
                    <a:pt x="196798" y="100024"/>
                  </a:lnTo>
                  <a:lnTo>
                    <a:pt x="196834" y="69383"/>
                  </a:lnTo>
                  <a:lnTo>
                    <a:pt x="196845" y="41725"/>
                  </a:lnTo>
                  <a:lnTo>
                    <a:pt x="197555" y="12602"/>
                  </a:lnTo>
                  <a:lnTo>
                    <a:pt x="203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21">
              <a:extLst>
                <a:ext uri="{FF2B5EF4-FFF2-40B4-BE49-F238E27FC236}">
                  <a16:creationId xmlns:a16="http://schemas.microsoft.com/office/drawing/2014/main" id="{9E29C941-2996-A1AD-4161-BBECB9AF8D69}"/>
                </a:ext>
              </a:extLst>
            </p:cNvPr>
            <p:cNvSpPr/>
            <p:nvPr>
              <p:custDataLst>
                <p:tags r:id="rId57"/>
              </p:custDataLst>
            </p:nvPr>
          </p:nvSpPr>
          <p:spPr>
            <a:xfrm>
              <a:off x="2990850" y="2720718"/>
              <a:ext cx="12623" cy="200283"/>
            </a:xfrm>
            <a:custGeom>
              <a:avLst/>
              <a:gdLst/>
              <a:ahLst/>
              <a:cxnLst/>
              <a:rect l="0" t="0" r="0" b="0"/>
              <a:pathLst>
                <a:path w="12623" h="200283">
                  <a:moveTo>
                    <a:pt x="6350" y="16132"/>
                  </a:moveTo>
                  <a:lnTo>
                    <a:pt x="6350" y="16132"/>
                  </a:lnTo>
                  <a:lnTo>
                    <a:pt x="6350" y="7294"/>
                  </a:lnTo>
                  <a:lnTo>
                    <a:pt x="7055" y="6006"/>
                  </a:lnTo>
                  <a:lnTo>
                    <a:pt x="8231" y="5148"/>
                  </a:lnTo>
                  <a:lnTo>
                    <a:pt x="9721" y="4576"/>
                  </a:lnTo>
                  <a:lnTo>
                    <a:pt x="10713" y="3489"/>
                  </a:lnTo>
                  <a:lnTo>
                    <a:pt x="12111" y="0"/>
                  </a:lnTo>
                  <a:lnTo>
                    <a:pt x="12308" y="438"/>
                  </a:lnTo>
                  <a:lnTo>
                    <a:pt x="12622" y="9583"/>
                  </a:lnTo>
                  <a:lnTo>
                    <a:pt x="7664" y="37874"/>
                  </a:lnTo>
                  <a:lnTo>
                    <a:pt x="6739" y="65142"/>
                  </a:lnTo>
                  <a:lnTo>
                    <a:pt x="6465" y="92507"/>
                  </a:lnTo>
                  <a:lnTo>
                    <a:pt x="5660" y="119035"/>
                  </a:lnTo>
                  <a:lnTo>
                    <a:pt x="885" y="147650"/>
                  </a:lnTo>
                  <a:lnTo>
                    <a:pt x="174" y="174520"/>
                  </a:lnTo>
                  <a:lnTo>
                    <a:pt x="0" y="200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SMARTInkShape-Group5">
            <a:extLst>
              <a:ext uri="{FF2B5EF4-FFF2-40B4-BE49-F238E27FC236}">
                <a16:creationId xmlns:a16="http://schemas.microsoft.com/office/drawing/2014/main" id="{BA6FC6C3-DD7D-5E29-AE7E-01516D86E338}"/>
              </a:ext>
            </a:extLst>
          </p:cNvPr>
          <p:cNvGrpSpPr/>
          <p:nvPr/>
        </p:nvGrpSpPr>
        <p:grpSpPr>
          <a:xfrm>
            <a:off x="3639433" y="2744036"/>
            <a:ext cx="612843" cy="342065"/>
            <a:chOff x="3639433" y="2744036"/>
            <a:chExt cx="612843" cy="342065"/>
          </a:xfrm>
        </p:grpSpPr>
        <p:sp>
          <p:nvSpPr>
            <p:cNvPr id="14" name="SMARTInkShape-22">
              <a:extLst>
                <a:ext uri="{FF2B5EF4-FFF2-40B4-BE49-F238E27FC236}">
                  <a16:creationId xmlns:a16="http://schemas.microsoft.com/office/drawing/2014/main" id="{4F77451F-DCD5-8724-FE86-1648469CEE43}"/>
                </a:ext>
              </a:extLst>
            </p:cNvPr>
            <p:cNvSpPr/>
            <p:nvPr>
              <p:custDataLst>
                <p:tags r:id="rId53"/>
              </p:custDataLst>
            </p:nvPr>
          </p:nvSpPr>
          <p:spPr>
            <a:xfrm>
              <a:off x="4163008" y="2946532"/>
              <a:ext cx="89268" cy="139569"/>
            </a:xfrm>
            <a:custGeom>
              <a:avLst/>
              <a:gdLst/>
              <a:ahLst/>
              <a:cxnLst/>
              <a:rect l="0" t="0" r="0" b="0"/>
              <a:pathLst>
                <a:path w="89268" h="139569">
                  <a:moveTo>
                    <a:pt x="40692" y="18918"/>
                  </a:moveTo>
                  <a:lnTo>
                    <a:pt x="40692" y="18918"/>
                  </a:lnTo>
                  <a:lnTo>
                    <a:pt x="44063" y="18918"/>
                  </a:lnTo>
                  <a:lnTo>
                    <a:pt x="47599" y="17037"/>
                  </a:lnTo>
                  <a:lnTo>
                    <a:pt x="51523" y="14554"/>
                  </a:lnTo>
                  <a:lnTo>
                    <a:pt x="59791" y="12960"/>
                  </a:lnTo>
                  <a:lnTo>
                    <a:pt x="64847" y="12646"/>
                  </a:lnTo>
                  <a:lnTo>
                    <a:pt x="69094" y="15962"/>
                  </a:lnTo>
                  <a:lnTo>
                    <a:pt x="69505" y="17652"/>
                  </a:lnTo>
                  <a:lnTo>
                    <a:pt x="69073" y="19485"/>
                  </a:lnTo>
                  <a:lnTo>
                    <a:pt x="65094" y="25436"/>
                  </a:lnTo>
                  <a:lnTo>
                    <a:pt x="63310" y="27497"/>
                  </a:lnTo>
                  <a:lnTo>
                    <a:pt x="59446" y="29786"/>
                  </a:lnTo>
                  <a:lnTo>
                    <a:pt x="51217" y="31256"/>
                  </a:lnTo>
                  <a:lnTo>
                    <a:pt x="44908" y="31511"/>
                  </a:lnTo>
                  <a:lnTo>
                    <a:pt x="43503" y="30841"/>
                  </a:lnTo>
                  <a:lnTo>
                    <a:pt x="42566" y="29689"/>
                  </a:lnTo>
                  <a:lnTo>
                    <a:pt x="40820" y="26527"/>
                  </a:lnTo>
                  <a:lnTo>
                    <a:pt x="37691" y="22770"/>
                  </a:lnTo>
                  <a:lnTo>
                    <a:pt x="37281" y="20075"/>
                  </a:lnTo>
                  <a:lnTo>
                    <a:pt x="38706" y="13317"/>
                  </a:lnTo>
                  <a:lnTo>
                    <a:pt x="43572" y="7492"/>
                  </a:lnTo>
                  <a:lnTo>
                    <a:pt x="49733" y="3256"/>
                  </a:lnTo>
                  <a:lnTo>
                    <a:pt x="54823" y="1374"/>
                  </a:lnTo>
                  <a:lnTo>
                    <a:pt x="70244" y="0"/>
                  </a:lnTo>
                  <a:lnTo>
                    <a:pt x="70977" y="662"/>
                  </a:lnTo>
                  <a:lnTo>
                    <a:pt x="71790" y="3278"/>
                  </a:lnTo>
                  <a:lnTo>
                    <a:pt x="71302" y="4258"/>
                  </a:lnTo>
                  <a:lnTo>
                    <a:pt x="70271" y="4911"/>
                  </a:lnTo>
                  <a:lnTo>
                    <a:pt x="68878" y="5347"/>
                  </a:lnTo>
                  <a:lnTo>
                    <a:pt x="60867" y="10410"/>
                  </a:lnTo>
                  <a:lnTo>
                    <a:pt x="34736" y="12561"/>
                  </a:lnTo>
                  <a:lnTo>
                    <a:pt x="54149" y="7100"/>
                  </a:lnTo>
                  <a:lnTo>
                    <a:pt x="64827" y="9850"/>
                  </a:lnTo>
                  <a:lnTo>
                    <a:pt x="73556" y="15134"/>
                  </a:lnTo>
                  <a:lnTo>
                    <a:pt x="83983" y="31281"/>
                  </a:lnTo>
                  <a:lnTo>
                    <a:pt x="89267" y="50568"/>
                  </a:lnTo>
                  <a:lnTo>
                    <a:pt x="87462" y="76430"/>
                  </a:lnTo>
                  <a:lnTo>
                    <a:pt x="82410" y="90575"/>
                  </a:lnTo>
                  <a:lnTo>
                    <a:pt x="74756" y="101566"/>
                  </a:lnTo>
                  <a:lnTo>
                    <a:pt x="64298" y="111154"/>
                  </a:lnTo>
                  <a:lnTo>
                    <a:pt x="32843" y="126192"/>
                  </a:lnTo>
                  <a:lnTo>
                    <a:pt x="25209" y="130096"/>
                  </a:lnTo>
                  <a:lnTo>
                    <a:pt x="5486" y="133650"/>
                  </a:lnTo>
                  <a:lnTo>
                    <a:pt x="821" y="136467"/>
                  </a:lnTo>
                  <a:lnTo>
                    <a:pt x="0" y="137501"/>
                  </a:lnTo>
                  <a:lnTo>
                    <a:pt x="2592" y="1395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23">
              <a:extLst>
                <a:ext uri="{FF2B5EF4-FFF2-40B4-BE49-F238E27FC236}">
                  <a16:creationId xmlns:a16="http://schemas.microsoft.com/office/drawing/2014/main" id="{CB306458-565F-2280-41E0-5C5DBC4A1899}"/>
                </a:ext>
              </a:extLst>
            </p:cNvPr>
            <p:cNvSpPr/>
            <p:nvPr>
              <p:custDataLst>
                <p:tags r:id="rId54"/>
              </p:custDataLst>
            </p:nvPr>
          </p:nvSpPr>
          <p:spPr>
            <a:xfrm>
              <a:off x="3639433" y="2744036"/>
              <a:ext cx="392818" cy="265865"/>
            </a:xfrm>
            <a:custGeom>
              <a:avLst/>
              <a:gdLst/>
              <a:ahLst/>
              <a:cxnLst/>
              <a:rect l="0" t="0" r="0" b="0"/>
              <a:pathLst>
                <a:path w="392818" h="265865">
                  <a:moveTo>
                    <a:pt x="5467" y="265864"/>
                  </a:moveTo>
                  <a:lnTo>
                    <a:pt x="5467" y="265864"/>
                  </a:lnTo>
                  <a:lnTo>
                    <a:pt x="2096" y="265864"/>
                  </a:lnTo>
                  <a:lnTo>
                    <a:pt x="1103" y="265159"/>
                  </a:lnTo>
                  <a:lnTo>
                    <a:pt x="441" y="263983"/>
                  </a:lnTo>
                  <a:lnTo>
                    <a:pt x="0" y="262493"/>
                  </a:lnTo>
                  <a:lnTo>
                    <a:pt x="2749" y="250284"/>
                  </a:lnTo>
                  <a:lnTo>
                    <a:pt x="17043" y="222916"/>
                  </a:lnTo>
                  <a:lnTo>
                    <a:pt x="38036" y="191717"/>
                  </a:lnTo>
                  <a:lnTo>
                    <a:pt x="69689" y="161103"/>
                  </a:lnTo>
                  <a:lnTo>
                    <a:pt x="100812" y="130094"/>
                  </a:lnTo>
                  <a:lnTo>
                    <a:pt x="132480" y="100445"/>
                  </a:lnTo>
                  <a:lnTo>
                    <a:pt x="158443" y="70383"/>
                  </a:lnTo>
                  <a:lnTo>
                    <a:pt x="166661" y="59385"/>
                  </a:lnTo>
                  <a:lnTo>
                    <a:pt x="171677" y="45266"/>
                  </a:lnTo>
                  <a:lnTo>
                    <a:pt x="174588" y="40115"/>
                  </a:lnTo>
                  <a:lnTo>
                    <a:pt x="176610" y="32265"/>
                  </a:lnTo>
                  <a:lnTo>
                    <a:pt x="176917" y="18221"/>
                  </a:lnTo>
                  <a:lnTo>
                    <a:pt x="180288" y="24958"/>
                  </a:lnTo>
                  <a:lnTo>
                    <a:pt x="179870" y="28354"/>
                  </a:lnTo>
                  <a:lnTo>
                    <a:pt x="174656" y="39877"/>
                  </a:lnTo>
                  <a:lnTo>
                    <a:pt x="173109" y="67355"/>
                  </a:lnTo>
                  <a:lnTo>
                    <a:pt x="174691" y="90944"/>
                  </a:lnTo>
                  <a:lnTo>
                    <a:pt x="176257" y="115806"/>
                  </a:lnTo>
                  <a:lnTo>
                    <a:pt x="180092" y="134306"/>
                  </a:lnTo>
                  <a:lnTo>
                    <a:pt x="192779" y="157563"/>
                  </a:lnTo>
                  <a:lnTo>
                    <a:pt x="213038" y="180872"/>
                  </a:lnTo>
                  <a:lnTo>
                    <a:pt x="217931" y="183097"/>
                  </a:lnTo>
                  <a:lnTo>
                    <a:pt x="229012" y="183688"/>
                  </a:lnTo>
                  <a:lnTo>
                    <a:pt x="247151" y="176683"/>
                  </a:lnTo>
                  <a:lnTo>
                    <a:pt x="255875" y="165786"/>
                  </a:lnTo>
                  <a:lnTo>
                    <a:pt x="270989" y="135667"/>
                  </a:lnTo>
                  <a:lnTo>
                    <a:pt x="284988" y="110557"/>
                  </a:lnTo>
                  <a:lnTo>
                    <a:pt x="294873" y="84276"/>
                  </a:lnTo>
                  <a:lnTo>
                    <a:pt x="300406" y="58545"/>
                  </a:lnTo>
                  <a:lnTo>
                    <a:pt x="308481" y="29884"/>
                  </a:lnTo>
                  <a:lnTo>
                    <a:pt x="310236" y="0"/>
                  </a:lnTo>
                  <a:lnTo>
                    <a:pt x="301474" y="26904"/>
                  </a:lnTo>
                  <a:lnTo>
                    <a:pt x="294256" y="46894"/>
                  </a:lnTo>
                  <a:lnTo>
                    <a:pt x="291817" y="76404"/>
                  </a:lnTo>
                  <a:lnTo>
                    <a:pt x="288024" y="102562"/>
                  </a:lnTo>
                  <a:lnTo>
                    <a:pt x="288152" y="115910"/>
                  </a:lnTo>
                  <a:lnTo>
                    <a:pt x="295883" y="145536"/>
                  </a:lnTo>
                  <a:lnTo>
                    <a:pt x="304002" y="166914"/>
                  </a:lnTo>
                  <a:lnTo>
                    <a:pt x="308894" y="173203"/>
                  </a:lnTo>
                  <a:lnTo>
                    <a:pt x="315772" y="178350"/>
                  </a:lnTo>
                  <a:lnTo>
                    <a:pt x="330948" y="181843"/>
                  </a:lnTo>
                  <a:lnTo>
                    <a:pt x="340861" y="180779"/>
                  </a:lnTo>
                  <a:lnTo>
                    <a:pt x="367396" y="177466"/>
                  </a:lnTo>
                  <a:lnTo>
                    <a:pt x="392817" y="1769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 name="SMARTInkShape-Group6">
            <a:extLst>
              <a:ext uri="{FF2B5EF4-FFF2-40B4-BE49-F238E27FC236}">
                <a16:creationId xmlns:a16="http://schemas.microsoft.com/office/drawing/2014/main" id="{2487BD0F-13EC-E7A9-0513-749506868FC1}"/>
              </a:ext>
            </a:extLst>
          </p:cNvPr>
          <p:cNvGrpSpPr/>
          <p:nvPr/>
        </p:nvGrpSpPr>
        <p:grpSpPr>
          <a:xfrm>
            <a:off x="4518323" y="2527716"/>
            <a:ext cx="1046569" cy="653635"/>
            <a:chOff x="4518323" y="2527716"/>
            <a:chExt cx="1046569" cy="653635"/>
          </a:xfrm>
        </p:grpSpPr>
        <p:sp>
          <p:nvSpPr>
            <p:cNvPr id="17" name="SMARTInkShape-24">
              <a:extLst>
                <a:ext uri="{FF2B5EF4-FFF2-40B4-BE49-F238E27FC236}">
                  <a16:creationId xmlns:a16="http://schemas.microsoft.com/office/drawing/2014/main" id="{13A57E72-45BC-AD3C-9464-D3CA2A3641CC}"/>
                </a:ext>
              </a:extLst>
            </p:cNvPr>
            <p:cNvSpPr/>
            <p:nvPr>
              <p:custDataLst>
                <p:tags r:id="rId48"/>
              </p:custDataLst>
            </p:nvPr>
          </p:nvSpPr>
          <p:spPr>
            <a:xfrm>
              <a:off x="5391150" y="2527716"/>
              <a:ext cx="173742" cy="653635"/>
            </a:xfrm>
            <a:custGeom>
              <a:avLst/>
              <a:gdLst/>
              <a:ahLst/>
              <a:cxnLst/>
              <a:rect l="0" t="0" r="0" b="0"/>
              <a:pathLst>
                <a:path w="173742" h="653635">
                  <a:moveTo>
                    <a:pt x="0" y="18634"/>
                  </a:moveTo>
                  <a:lnTo>
                    <a:pt x="0" y="18634"/>
                  </a:lnTo>
                  <a:lnTo>
                    <a:pt x="11556" y="990"/>
                  </a:lnTo>
                  <a:lnTo>
                    <a:pt x="19103" y="0"/>
                  </a:lnTo>
                  <a:lnTo>
                    <a:pt x="30277" y="3079"/>
                  </a:lnTo>
                  <a:lnTo>
                    <a:pt x="38386" y="12191"/>
                  </a:lnTo>
                  <a:lnTo>
                    <a:pt x="55090" y="41037"/>
                  </a:lnTo>
                  <a:lnTo>
                    <a:pt x="67750" y="65567"/>
                  </a:lnTo>
                  <a:lnTo>
                    <a:pt x="83809" y="90709"/>
                  </a:lnTo>
                  <a:lnTo>
                    <a:pt x="95810" y="111345"/>
                  </a:lnTo>
                  <a:lnTo>
                    <a:pt x="108198" y="134628"/>
                  </a:lnTo>
                  <a:lnTo>
                    <a:pt x="120760" y="159087"/>
                  </a:lnTo>
                  <a:lnTo>
                    <a:pt x="131518" y="185950"/>
                  </a:lnTo>
                  <a:lnTo>
                    <a:pt x="141708" y="213647"/>
                  </a:lnTo>
                  <a:lnTo>
                    <a:pt x="153293" y="240067"/>
                  </a:lnTo>
                  <a:lnTo>
                    <a:pt x="161734" y="267803"/>
                  </a:lnTo>
                  <a:lnTo>
                    <a:pt x="167838" y="295887"/>
                  </a:lnTo>
                  <a:lnTo>
                    <a:pt x="172901" y="322480"/>
                  </a:lnTo>
                  <a:lnTo>
                    <a:pt x="173741" y="350291"/>
                  </a:lnTo>
                  <a:lnTo>
                    <a:pt x="172469" y="378410"/>
                  </a:lnTo>
                  <a:lnTo>
                    <a:pt x="171903" y="405017"/>
                  </a:lnTo>
                  <a:lnTo>
                    <a:pt x="169769" y="429073"/>
                  </a:lnTo>
                  <a:lnTo>
                    <a:pt x="165764" y="451524"/>
                  </a:lnTo>
                  <a:lnTo>
                    <a:pt x="159280" y="473261"/>
                  </a:lnTo>
                  <a:lnTo>
                    <a:pt x="151068" y="501961"/>
                  </a:lnTo>
                  <a:lnTo>
                    <a:pt x="144166" y="528339"/>
                  </a:lnTo>
                  <a:lnTo>
                    <a:pt x="134281" y="554029"/>
                  </a:lnTo>
                  <a:lnTo>
                    <a:pt x="118300" y="582218"/>
                  </a:lnTo>
                  <a:lnTo>
                    <a:pt x="93113" y="610977"/>
                  </a:lnTo>
                  <a:lnTo>
                    <a:pt x="72433" y="628170"/>
                  </a:lnTo>
                  <a:lnTo>
                    <a:pt x="40765" y="646721"/>
                  </a:lnTo>
                  <a:lnTo>
                    <a:pt x="35051" y="650562"/>
                  </a:lnTo>
                  <a:lnTo>
                    <a:pt x="25400" y="6536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5">
              <a:extLst>
                <a:ext uri="{FF2B5EF4-FFF2-40B4-BE49-F238E27FC236}">
                  <a16:creationId xmlns:a16="http://schemas.microsoft.com/office/drawing/2014/main" id="{179E1E3E-9452-E95D-E510-2E52C3A8A754}"/>
                </a:ext>
              </a:extLst>
            </p:cNvPr>
            <p:cNvSpPr/>
            <p:nvPr>
              <p:custDataLst>
                <p:tags r:id="rId49"/>
              </p:custDataLst>
            </p:nvPr>
          </p:nvSpPr>
          <p:spPr>
            <a:xfrm>
              <a:off x="5105400" y="2973164"/>
              <a:ext cx="184151" cy="106183"/>
            </a:xfrm>
            <a:custGeom>
              <a:avLst/>
              <a:gdLst/>
              <a:ahLst/>
              <a:cxnLst/>
              <a:rect l="0" t="0" r="0" b="0"/>
              <a:pathLst>
                <a:path w="184151" h="106183">
                  <a:moveTo>
                    <a:pt x="0" y="36736"/>
                  </a:moveTo>
                  <a:lnTo>
                    <a:pt x="0" y="36736"/>
                  </a:lnTo>
                  <a:lnTo>
                    <a:pt x="3371" y="36736"/>
                  </a:lnTo>
                  <a:lnTo>
                    <a:pt x="6907" y="34855"/>
                  </a:lnTo>
                  <a:lnTo>
                    <a:pt x="18297" y="27898"/>
                  </a:lnTo>
                  <a:lnTo>
                    <a:pt x="31372" y="22663"/>
                  </a:lnTo>
                  <a:lnTo>
                    <a:pt x="35816" y="19898"/>
                  </a:lnTo>
                  <a:lnTo>
                    <a:pt x="42284" y="18342"/>
                  </a:lnTo>
                  <a:lnTo>
                    <a:pt x="46544" y="17977"/>
                  </a:lnTo>
                  <a:lnTo>
                    <a:pt x="47963" y="19291"/>
                  </a:lnTo>
                  <a:lnTo>
                    <a:pt x="52122" y="29658"/>
                  </a:lnTo>
                  <a:lnTo>
                    <a:pt x="53797" y="32017"/>
                  </a:lnTo>
                  <a:lnTo>
                    <a:pt x="55660" y="38402"/>
                  </a:lnTo>
                  <a:lnTo>
                    <a:pt x="56954" y="66850"/>
                  </a:lnTo>
                  <a:lnTo>
                    <a:pt x="57142" y="92114"/>
                  </a:lnTo>
                  <a:lnTo>
                    <a:pt x="57148" y="89990"/>
                  </a:lnTo>
                  <a:lnTo>
                    <a:pt x="60520" y="81521"/>
                  </a:lnTo>
                  <a:lnTo>
                    <a:pt x="80623" y="53565"/>
                  </a:lnTo>
                  <a:lnTo>
                    <a:pt x="108085" y="24030"/>
                  </a:lnTo>
                  <a:lnTo>
                    <a:pt x="124910" y="10472"/>
                  </a:lnTo>
                  <a:lnTo>
                    <a:pt x="149198" y="682"/>
                  </a:lnTo>
                  <a:lnTo>
                    <a:pt x="152382" y="0"/>
                  </a:lnTo>
                  <a:lnTo>
                    <a:pt x="155210" y="251"/>
                  </a:lnTo>
                  <a:lnTo>
                    <a:pt x="160234" y="2411"/>
                  </a:lnTo>
                  <a:lnTo>
                    <a:pt x="167030" y="10965"/>
                  </a:lnTo>
                  <a:lnTo>
                    <a:pt x="170140" y="25807"/>
                  </a:lnTo>
                  <a:lnTo>
                    <a:pt x="171897" y="51197"/>
                  </a:lnTo>
                  <a:lnTo>
                    <a:pt x="176425" y="81194"/>
                  </a:lnTo>
                  <a:lnTo>
                    <a:pt x="177793" y="106182"/>
                  </a:lnTo>
                  <a:lnTo>
                    <a:pt x="184150" y="1002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6">
              <a:extLst>
                <a:ext uri="{FF2B5EF4-FFF2-40B4-BE49-F238E27FC236}">
                  <a16:creationId xmlns:a16="http://schemas.microsoft.com/office/drawing/2014/main" id="{C23B87E4-DE9E-76C4-4857-619FEF23B9C1}"/>
                </a:ext>
              </a:extLst>
            </p:cNvPr>
            <p:cNvSpPr/>
            <p:nvPr>
              <p:custDataLst>
                <p:tags r:id="rId50"/>
              </p:custDataLst>
            </p:nvPr>
          </p:nvSpPr>
          <p:spPr>
            <a:xfrm>
              <a:off x="4876800" y="2826395"/>
              <a:ext cx="495301" cy="284517"/>
            </a:xfrm>
            <a:custGeom>
              <a:avLst/>
              <a:gdLst/>
              <a:ahLst/>
              <a:cxnLst/>
              <a:rect l="0" t="0" r="0" b="0"/>
              <a:pathLst>
                <a:path w="495301" h="284517">
                  <a:moveTo>
                    <a:pt x="0" y="240655"/>
                  </a:moveTo>
                  <a:lnTo>
                    <a:pt x="0" y="240655"/>
                  </a:lnTo>
                  <a:lnTo>
                    <a:pt x="3371" y="233913"/>
                  </a:lnTo>
                  <a:lnTo>
                    <a:pt x="8789" y="228722"/>
                  </a:lnTo>
                  <a:lnTo>
                    <a:pt x="39488" y="206112"/>
                  </a:lnTo>
                  <a:lnTo>
                    <a:pt x="66951" y="186466"/>
                  </a:lnTo>
                  <a:lnTo>
                    <a:pt x="76046" y="182208"/>
                  </a:lnTo>
                  <a:lnTo>
                    <a:pt x="80365" y="179401"/>
                  </a:lnTo>
                  <a:lnTo>
                    <a:pt x="84636" y="178153"/>
                  </a:lnTo>
                  <a:lnTo>
                    <a:pt x="86763" y="178526"/>
                  </a:lnTo>
                  <a:lnTo>
                    <a:pt x="100735" y="186081"/>
                  </a:lnTo>
                  <a:lnTo>
                    <a:pt x="106624" y="193822"/>
                  </a:lnTo>
                  <a:lnTo>
                    <a:pt x="120534" y="223278"/>
                  </a:lnTo>
                  <a:lnTo>
                    <a:pt x="131924" y="253575"/>
                  </a:lnTo>
                  <a:lnTo>
                    <a:pt x="150884" y="283116"/>
                  </a:lnTo>
                  <a:lnTo>
                    <a:pt x="153608" y="284221"/>
                  </a:lnTo>
                  <a:lnTo>
                    <a:pt x="155321" y="284516"/>
                  </a:lnTo>
                  <a:lnTo>
                    <a:pt x="156464" y="283301"/>
                  </a:lnTo>
                  <a:lnTo>
                    <a:pt x="157734" y="278188"/>
                  </a:lnTo>
                  <a:lnTo>
                    <a:pt x="158617" y="247418"/>
                  </a:lnTo>
                  <a:lnTo>
                    <a:pt x="160592" y="228077"/>
                  </a:lnTo>
                  <a:lnTo>
                    <a:pt x="164209" y="199208"/>
                  </a:lnTo>
                  <a:lnTo>
                    <a:pt x="164836" y="174674"/>
                  </a:lnTo>
                  <a:lnTo>
                    <a:pt x="169411" y="144758"/>
                  </a:lnTo>
                  <a:lnTo>
                    <a:pt x="170846" y="118559"/>
                  </a:lnTo>
                  <a:lnTo>
                    <a:pt x="171331" y="92229"/>
                  </a:lnTo>
                  <a:lnTo>
                    <a:pt x="173296" y="72264"/>
                  </a:lnTo>
                  <a:lnTo>
                    <a:pt x="180229" y="55530"/>
                  </a:lnTo>
                  <a:lnTo>
                    <a:pt x="191841" y="37654"/>
                  </a:lnTo>
                  <a:lnTo>
                    <a:pt x="196506" y="34016"/>
                  </a:lnTo>
                  <a:lnTo>
                    <a:pt x="219572" y="26335"/>
                  </a:lnTo>
                  <a:lnTo>
                    <a:pt x="249101" y="20599"/>
                  </a:lnTo>
                  <a:lnTo>
                    <a:pt x="279594" y="18350"/>
                  </a:lnTo>
                  <a:lnTo>
                    <a:pt x="305093" y="14234"/>
                  </a:lnTo>
                  <a:lnTo>
                    <a:pt x="326803" y="13023"/>
                  </a:lnTo>
                  <a:lnTo>
                    <a:pt x="350563" y="10604"/>
                  </a:lnTo>
                  <a:lnTo>
                    <a:pt x="375233" y="7882"/>
                  </a:lnTo>
                  <a:lnTo>
                    <a:pt x="400309" y="6673"/>
                  </a:lnTo>
                  <a:lnTo>
                    <a:pt x="428113" y="2621"/>
                  </a:lnTo>
                  <a:lnTo>
                    <a:pt x="457178" y="0"/>
                  </a:lnTo>
                  <a:lnTo>
                    <a:pt x="478988" y="252"/>
                  </a:lnTo>
                  <a:lnTo>
                    <a:pt x="495300" y="57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27">
              <a:extLst>
                <a:ext uri="{FF2B5EF4-FFF2-40B4-BE49-F238E27FC236}">
                  <a16:creationId xmlns:a16="http://schemas.microsoft.com/office/drawing/2014/main" id="{8BA76563-5F07-80C3-AC81-438F69C7C145}"/>
                </a:ext>
              </a:extLst>
            </p:cNvPr>
            <p:cNvSpPr/>
            <p:nvPr>
              <p:custDataLst>
                <p:tags r:id="rId51"/>
              </p:custDataLst>
            </p:nvPr>
          </p:nvSpPr>
          <p:spPr>
            <a:xfrm>
              <a:off x="4730750" y="2743200"/>
              <a:ext cx="234951" cy="349251"/>
            </a:xfrm>
            <a:custGeom>
              <a:avLst/>
              <a:gdLst/>
              <a:ahLst/>
              <a:cxnLst/>
              <a:rect l="0" t="0" r="0" b="0"/>
              <a:pathLst>
                <a:path w="234951" h="349251">
                  <a:moveTo>
                    <a:pt x="234950" y="0"/>
                  </a:moveTo>
                  <a:lnTo>
                    <a:pt x="234950" y="0"/>
                  </a:lnTo>
                  <a:lnTo>
                    <a:pt x="219755" y="31096"/>
                  </a:lnTo>
                  <a:lnTo>
                    <a:pt x="208012" y="57021"/>
                  </a:lnTo>
                  <a:lnTo>
                    <a:pt x="188942" y="85895"/>
                  </a:lnTo>
                  <a:lnTo>
                    <a:pt x="174360" y="113802"/>
                  </a:lnTo>
                  <a:lnTo>
                    <a:pt x="161101" y="141042"/>
                  </a:lnTo>
                  <a:lnTo>
                    <a:pt x="148236" y="166987"/>
                  </a:lnTo>
                  <a:lnTo>
                    <a:pt x="130541" y="196674"/>
                  </a:lnTo>
                  <a:lnTo>
                    <a:pt x="113467" y="220708"/>
                  </a:lnTo>
                  <a:lnTo>
                    <a:pt x="90617" y="252232"/>
                  </a:lnTo>
                  <a:lnTo>
                    <a:pt x="72306" y="279051"/>
                  </a:lnTo>
                  <a:lnTo>
                    <a:pt x="54395" y="299661"/>
                  </a:lnTo>
                  <a:lnTo>
                    <a:pt x="23878" y="330251"/>
                  </a:lnTo>
                  <a:lnTo>
                    <a:pt x="11465" y="342994"/>
                  </a:lnTo>
                  <a:lnTo>
                    <a:pt x="0" y="349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28">
              <a:extLst>
                <a:ext uri="{FF2B5EF4-FFF2-40B4-BE49-F238E27FC236}">
                  <a16:creationId xmlns:a16="http://schemas.microsoft.com/office/drawing/2014/main" id="{D57A7B89-26AD-145A-D2D0-1A68503D3FC7}"/>
                </a:ext>
              </a:extLst>
            </p:cNvPr>
            <p:cNvSpPr/>
            <p:nvPr>
              <p:custDataLst>
                <p:tags r:id="rId52"/>
              </p:custDataLst>
            </p:nvPr>
          </p:nvSpPr>
          <p:spPr>
            <a:xfrm>
              <a:off x="4518323" y="2717888"/>
              <a:ext cx="231478" cy="202002"/>
            </a:xfrm>
            <a:custGeom>
              <a:avLst/>
              <a:gdLst/>
              <a:ahLst/>
              <a:cxnLst/>
              <a:rect l="0" t="0" r="0" b="0"/>
              <a:pathLst>
                <a:path w="231478" h="202002">
                  <a:moveTo>
                    <a:pt x="15577" y="88812"/>
                  </a:moveTo>
                  <a:lnTo>
                    <a:pt x="15577" y="88812"/>
                  </a:lnTo>
                  <a:lnTo>
                    <a:pt x="18948" y="85441"/>
                  </a:lnTo>
                  <a:lnTo>
                    <a:pt x="22485" y="83786"/>
                  </a:lnTo>
                  <a:lnTo>
                    <a:pt x="37653" y="77567"/>
                  </a:lnTo>
                  <a:lnTo>
                    <a:pt x="53857" y="67750"/>
                  </a:lnTo>
                  <a:lnTo>
                    <a:pt x="62223" y="61812"/>
                  </a:lnTo>
                  <a:lnTo>
                    <a:pt x="74867" y="58470"/>
                  </a:lnTo>
                  <a:lnTo>
                    <a:pt x="83321" y="57688"/>
                  </a:lnTo>
                  <a:lnTo>
                    <a:pt x="89900" y="59222"/>
                  </a:lnTo>
                  <a:lnTo>
                    <a:pt x="92642" y="60618"/>
                  </a:lnTo>
                  <a:lnTo>
                    <a:pt x="97571" y="67815"/>
                  </a:lnTo>
                  <a:lnTo>
                    <a:pt x="101407" y="78069"/>
                  </a:lnTo>
                  <a:lnTo>
                    <a:pt x="102862" y="95742"/>
                  </a:lnTo>
                  <a:lnTo>
                    <a:pt x="95519" y="126988"/>
                  </a:lnTo>
                  <a:lnTo>
                    <a:pt x="88507" y="153646"/>
                  </a:lnTo>
                  <a:lnTo>
                    <a:pt x="69853" y="183622"/>
                  </a:lnTo>
                  <a:lnTo>
                    <a:pt x="68694" y="188002"/>
                  </a:lnTo>
                  <a:lnTo>
                    <a:pt x="65805" y="190922"/>
                  </a:lnTo>
                  <a:lnTo>
                    <a:pt x="39333" y="202001"/>
                  </a:lnTo>
                  <a:lnTo>
                    <a:pt x="25909" y="199412"/>
                  </a:lnTo>
                  <a:lnTo>
                    <a:pt x="20169" y="196058"/>
                  </a:lnTo>
                  <a:lnTo>
                    <a:pt x="7453" y="180311"/>
                  </a:lnTo>
                  <a:lnTo>
                    <a:pt x="109" y="151818"/>
                  </a:lnTo>
                  <a:lnTo>
                    <a:pt x="0" y="141274"/>
                  </a:lnTo>
                  <a:lnTo>
                    <a:pt x="3204" y="114300"/>
                  </a:lnTo>
                  <a:lnTo>
                    <a:pt x="6080" y="104609"/>
                  </a:lnTo>
                  <a:lnTo>
                    <a:pt x="20746" y="84473"/>
                  </a:lnTo>
                  <a:lnTo>
                    <a:pt x="48338" y="58005"/>
                  </a:lnTo>
                  <a:lnTo>
                    <a:pt x="76298" y="40315"/>
                  </a:lnTo>
                  <a:lnTo>
                    <a:pt x="100675" y="27484"/>
                  </a:lnTo>
                  <a:lnTo>
                    <a:pt x="129832" y="15576"/>
                  </a:lnTo>
                  <a:lnTo>
                    <a:pt x="160155" y="8311"/>
                  </a:lnTo>
                  <a:lnTo>
                    <a:pt x="178359" y="4988"/>
                  </a:lnTo>
                  <a:lnTo>
                    <a:pt x="196469" y="580"/>
                  </a:lnTo>
                  <a:lnTo>
                    <a:pt x="208043" y="0"/>
                  </a:lnTo>
                  <a:lnTo>
                    <a:pt x="231477" y="126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 name="SMARTInkShape-Group7">
            <a:extLst>
              <a:ext uri="{FF2B5EF4-FFF2-40B4-BE49-F238E27FC236}">
                <a16:creationId xmlns:a16="http://schemas.microsoft.com/office/drawing/2014/main" id="{4A6043F3-6F22-8E22-A038-4BBDD800D045}"/>
              </a:ext>
            </a:extLst>
          </p:cNvPr>
          <p:cNvGrpSpPr/>
          <p:nvPr/>
        </p:nvGrpSpPr>
        <p:grpSpPr>
          <a:xfrm>
            <a:off x="3524250" y="3225823"/>
            <a:ext cx="850901" cy="742208"/>
            <a:chOff x="3524250" y="3225823"/>
            <a:chExt cx="850901" cy="742208"/>
          </a:xfrm>
        </p:grpSpPr>
        <p:sp>
          <p:nvSpPr>
            <p:cNvPr id="23" name="SMARTInkShape-29">
              <a:extLst>
                <a:ext uri="{FF2B5EF4-FFF2-40B4-BE49-F238E27FC236}">
                  <a16:creationId xmlns:a16="http://schemas.microsoft.com/office/drawing/2014/main" id="{B4301B44-363E-CB9B-E1A9-506AABF08E1C}"/>
                </a:ext>
              </a:extLst>
            </p:cNvPr>
            <p:cNvSpPr/>
            <p:nvPr>
              <p:custDataLst>
                <p:tags r:id="rId43"/>
              </p:custDataLst>
            </p:nvPr>
          </p:nvSpPr>
          <p:spPr>
            <a:xfrm>
              <a:off x="3803652" y="3225823"/>
              <a:ext cx="19035" cy="298428"/>
            </a:xfrm>
            <a:custGeom>
              <a:avLst/>
              <a:gdLst/>
              <a:ahLst/>
              <a:cxnLst/>
              <a:rect l="0" t="0" r="0" b="0"/>
              <a:pathLst>
                <a:path w="19035" h="298428">
                  <a:moveTo>
                    <a:pt x="6348" y="6327"/>
                  </a:moveTo>
                  <a:lnTo>
                    <a:pt x="6348" y="6327"/>
                  </a:lnTo>
                  <a:lnTo>
                    <a:pt x="13090" y="6327"/>
                  </a:lnTo>
                  <a:lnTo>
                    <a:pt x="15076" y="5621"/>
                  </a:lnTo>
                  <a:lnTo>
                    <a:pt x="16400" y="4446"/>
                  </a:lnTo>
                  <a:lnTo>
                    <a:pt x="19034" y="0"/>
                  </a:lnTo>
                  <a:lnTo>
                    <a:pt x="17166" y="31684"/>
                  </a:lnTo>
                  <a:lnTo>
                    <a:pt x="15389" y="46525"/>
                  </a:lnTo>
                  <a:lnTo>
                    <a:pt x="17650" y="77269"/>
                  </a:lnTo>
                  <a:lnTo>
                    <a:pt x="17928" y="104174"/>
                  </a:lnTo>
                  <a:lnTo>
                    <a:pt x="13940" y="134467"/>
                  </a:lnTo>
                  <a:lnTo>
                    <a:pt x="12943" y="164048"/>
                  </a:lnTo>
                  <a:lnTo>
                    <a:pt x="12041" y="194638"/>
                  </a:lnTo>
                  <a:lnTo>
                    <a:pt x="7682" y="221794"/>
                  </a:lnTo>
                  <a:lnTo>
                    <a:pt x="6235" y="233324"/>
                  </a:lnTo>
                  <a:lnTo>
                    <a:pt x="1439" y="250237"/>
                  </a:lnTo>
                  <a:lnTo>
                    <a:pt x="54" y="281230"/>
                  </a:lnTo>
                  <a:lnTo>
                    <a:pt x="0" y="297080"/>
                  </a:lnTo>
                  <a:lnTo>
                    <a:pt x="705" y="297529"/>
                  </a:lnTo>
                  <a:lnTo>
                    <a:pt x="6465" y="298348"/>
                  </a:lnTo>
                  <a:lnTo>
                    <a:pt x="12698" y="2984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30">
              <a:extLst>
                <a:ext uri="{FF2B5EF4-FFF2-40B4-BE49-F238E27FC236}">
                  <a16:creationId xmlns:a16="http://schemas.microsoft.com/office/drawing/2014/main" id="{CFDBB444-8727-630C-2EBB-AB61288EFC40}"/>
                </a:ext>
              </a:extLst>
            </p:cNvPr>
            <p:cNvSpPr/>
            <p:nvPr>
              <p:custDataLst>
                <p:tags r:id="rId44"/>
              </p:custDataLst>
            </p:nvPr>
          </p:nvSpPr>
          <p:spPr>
            <a:xfrm>
              <a:off x="3714750" y="3498850"/>
              <a:ext cx="171451" cy="101198"/>
            </a:xfrm>
            <a:custGeom>
              <a:avLst/>
              <a:gdLst/>
              <a:ahLst/>
              <a:cxnLst/>
              <a:rect l="0" t="0" r="0" b="0"/>
              <a:pathLst>
                <a:path w="171451" h="101198">
                  <a:moveTo>
                    <a:pt x="0" y="50800"/>
                  </a:moveTo>
                  <a:lnTo>
                    <a:pt x="0" y="50800"/>
                  </a:lnTo>
                  <a:lnTo>
                    <a:pt x="0" y="38362"/>
                  </a:lnTo>
                  <a:lnTo>
                    <a:pt x="0" y="43590"/>
                  </a:lnTo>
                  <a:lnTo>
                    <a:pt x="17007" y="72273"/>
                  </a:lnTo>
                  <a:lnTo>
                    <a:pt x="27527" y="89803"/>
                  </a:lnTo>
                  <a:lnTo>
                    <a:pt x="33869" y="97007"/>
                  </a:lnTo>
                  <a:lnTo>
                    <a:pt x="38102" y="99558"/>
                  </a:lnTo>
                  <a:lnTo>
                    <a:pt x="46332" y="100995"/>
                  </a:lnTo>
                  <a:lnTo>
                    <a:pt x="49938" y="101197"/>
                  </a:lnTo>
                  <a:lnTo>
                    <a:pt x="57708" y="97658"/>
                  </a:lnTo>
                  <a:lnTo>
                    <a:pt x="87625" y="70828"/>
                  </a:lnTo>
                  <a:lnTo>
                    <a:pt x="112991" y="40274"/>
                  </a:lnTo>
                  <a:lnTo>
                    <a:pt x="143121" y="9354"/>
                  </a:lnTo>
                  <a:lnTo>
                    <a:pt x="152039" y="415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31">
              <a:extLst>
                <a:ext uri="{FF2B5EF4-FFF2-40B4-BE49-F238E27FC236}">
                  <a16:creationId xmlns:a16="http://schemas.microsoft.com/office/drawing/2014/main" id="{99743FC3-7E95-990C-C6AA-C8905588E410}"/>
                </a:ext>
              </a:extLst>
            </p:cNvPr>
            <p:cNvSpPr/>
            <p:nvPr>
              <p:custDataLst>
                <p:tags r:id="rId45"/>
              </p:custDataLst>
            </p:nvPr>
          </p:nvSpPr>
          <p:spPr>
            <a:xfrm>
              <a:off x="3524250" y="3877823"/>
              <a:ext cx="279401" cy="90208"/>
            </a:xfrm>
            <a:custGeom>
              <a:avLst/>
              <a:gdLst/>
              <a:ahLst/>
              <a:cxnLst/>
              <a:rect l="0" t="0" r="0" b="0"/>
              <a:pathLst>
                <a:path w="279401" h="90208">
                  <a:moveTo>
                    <a:pt x="0" y="33777"/>
                  </a:moveTo>
                  <a:lnTo>
                    <a:pt x="0" y="33777"/>
                  </a:lnTo>
                  <a:lnTo>
                    <a:pt x="0" y="28310"/>
                  </a:lnTo>
                  <a:lnTo>
                    <a:pt x="21015" y="6435"/>
                  </a:lnTo>
                  <a:lnTo>
                    <a:pt x="25333" y="3986"/>
                  </a:lnTo>
                  <a:lnTo>
                    <a:pt x="33612" y="2608"/>
                  </a:lnTo>
                  <a:lnTo>
                    <a:pt x="37224" y="2414"/>
                  </a:lnTo>
                  <a:lnTo>
                    <a:pt x="39633" y="3696"/>
                  </a:lnTo>
                  <a:lnTo>
                    <a:pt x="41239" y="5962"/>
                  </a:lnTo>
                  <a:lnTo>
                    <a:pt x="43023" y="12948"/>
                  </a:lnTo>
                  <a:lnTo>
                    <a:pt x="47633" y="40729"/>
                  </a:lnTo>
                  <a:lnTo>
                    <a:pt x="50615" y="71678"/>
                  </a:lnTo>
                  <a:lnTo>
                    <a:pt x="50793" y="84033"/>
                  </a:lnTo>
                  <a:lnTo>
                    <a:pt x="59638" y="55918"/>
                  </a:lnTo>
                  <a:lnTo>
                    <a:pt x="76806" y="28880"/>
                  </a:lnTo>
                  <a:lnTo>
                    <a:pt x="89882" y="14152"/>
                  </a:lnTo>
                  <a:lnTo>
                    <a:pt x="114552" y="45"/>
                  </a:lnTo>
                  <a:lnTo>
                    <a:pt x="118701" y="0"/>
                  </a:lnTo>
                  <a:lnTo>
                    <a:pt x="128956" y="3713"/>
                  </a:lnTo>
                  <a:lnTo>
                    <a:pt x="132537" y="7384"/>
                  </a:lnTo>
                  <a:lnTo>
                    <a:pt x="136517" y="17108"/>
                  </a:lnTo>
                  <a:lnTo>
                    <a:pt x="141162" y="48672"/>
                  </a:lnTo>
                  <a:lnTo>
                    <a:pt x="143172" y="62269"/>
                  </a:lnTo>
                  <a:lnTo>
                    <a:pt x="141748" y="74596"/>
                  </a:lnTo>
                  <a:lnTo>
                    <a:pt x="145841" y="90207"/>
                  </a:lnTo>
                  <a:lnTo>
                    <a:pt x="145988" y="87342"/>
                  </a:lnTo>
                  <a:lnTo>
                    <a:pt x="167003" y="63782"/>
                  </a:lnTo>
                  <a:lnTo>
                    <a:pt x="198385" y="35619"/>
                  </a:lnTo>
                  <a:lnTo>
                    <a:pt x="228343" y="19308"/>
                  </a:lnTo>
                  <a:lnTo>
                    <a:pt x="246579" y="6291"/>
                  </a:lnTo>
                  <a:lnTo>
                    <a:pt x="249758" y="5575"/>
                  </a:lnTo>
                  <a:lnTo>
                    <a:pt x="252583" y="5804"/>
                  </a:lnTo>
                  <a:lnTo>
                    <a:pt x="255172" y="6661"/>
                  </a:lnTo>
                  <a:lnTo>
                    <a:pt x="256898" y="8644"/>
                  </a:lnTo>
                  <a:lnTo>
                    <a:pt x="264411" y="31350"/>
                  </a:lnTo>
                  <a:lnTo>
                    <a:pt x="266499" y="62843"/>
                  </a:lnTo>
                  <a:lnTo>
                    <a:pt x="266673" y="84668"/>
                  </a:lnTo>
                  <a:lnTo>
                    <a:pt x="267388" y="86754"/>
                  </a:lnTo>
                  <a:lnTo>
                    <a:pt x="268570" y="88145"/>
                  </a:lnTo>
                  <a:lnTo>
                    <a:pt x="270063" y="89072"/>
                  </a:lnTo>
                  <a:lnTo>
                    <a:pt x="271764" y="88985"/>
                  </a:lnTo>
                  <a:lnTo>
                    <a:pt x="279400" y="845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32">
              <a:extLst>
                <a:ext uri="{FF2B5EF4-FFF2-40B4-BE49-F238E27FC236}">
                  <a16:creationId xmlns:a16="http://schemas.microsoft.com/office/drawing/2014/main" id="{0DF74C8C-CF81-DABE-5175-661C79D4D0A3}"/>
                </a:ext>
              </a:extLst>
            </p:cNvPr>
            <p:cNvSpPr/>
            <p:nvPr>
              <p:custDataLst>
                <p:tags r:id="rId46"/>
              </p:custDataLst>
            </p:nvPr>
          </p:nvSpPr>
          <p:spPr>
            <a:xfrm>
              <a:off x="3856982" y="3830565"/>
              <a:ext cx="135978" cy="125844"/>
            </a:xfrm>
            <a:custGeom>
              <a:avLst/>
              <a:gdLst/>
              <a:ahLst/>
              <a:cxnLst/>
              <a:rect l="0" t="0" r="0" b="0"/>
              <a:pathLst>
                <a:path w="135978" h="125844">
                  <a:moveTo>
                    <a:pt x="29218" y="61985"/>
                  </a:moveTo>
                  <a:lnTo>
                    <a:pt x="29218" y="61985"/>
                  </a:lnTo>
                  <a:lnTo>
                    <a:pt x="34993" y="56916"/>
                  </a:lnTo>
                  <a:lnTo>
                    <a:pt x="44413" y="51860"/>
                  </a:lnTo>
                  <a:lnTo>
                    <a:pt x="54103" y="50048"/>
                  </a:lnTo>
                  <a:lnTo>
                    <a:pt x="79707" y="47554"/>
                  </a:lnTo>
                  <a:lnTo>
                    <a:pt x="107363" y="42838"/>
                  </a:lnTo>
                  <a:lnTo>
                    <a:pt x="122928" y="38046"/>
                  </a:lnTo>
                  <a:lnTo>
                    <a:pt x="133150" y="28032"/>
                  </a:lnTo>
                  <a:lnTo>
                    <a:pt x="135382" y="23847"/>
                  </a:lnTo>
                  <a:lnTo>
                    <a:pt x="135977" y="21743"/>
                  </a:lnTo>
                  <a:lnTo>
                    <a:pt x="132876" y="15642"/>
                  </a:lnTo>
                  <a:lnTo>
                    <a:pt x="130073" y="12040"/>
                  </a:lnTo>
                  <a:lnTo>
                    <a:pt x="119433" y="6155"/>
                  </a:lnTo>
                  <a:lnTo>
                    <a:pt x="99458" y="758"/>
                  </a:lnTo>
                  <a:lnTo>
                    <a:pt x="92978" y="0"/>
                  </a:lnTo>
                  <a:lnTo>
                    <a:pt x="67003" y="5676"/>
                  </a:lnTo>
                  <a:lnTo>
                    <a:pt x="47077" y="16294"/>
                  </a:lnTo>
                  <a:lnTo>
                    <a:pt x="18902" y="40896"/>
                  </a:lnTo>
                  <a:lnTo>
                    <a:pt x="6014" y="60283"/>
                  </a:lnTo>
                  <a:lnTo>
                    <a:pt x="0" y="83902"/>
                  </a:lnTo>
                  <a:lnTo>
                    <a:pt x="1589" y="108774"/>
                  </a:lnTo>
                  <a:lnTo>
                    <a:pt x="6529" y="123905"/>
                  </a:lnTo>
                  <a:lnTo>
                    <a:pt x="9858" y="125843"/>
                  </a:lnTo>
                  <a:lnTo>
                    <a:pt x="39734" y="125671"/>
                  </a:lnTo>
                  <a:lnTo>
                    <a:pt x="54618" y="125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33">
              <a:extLst>
                <a:ext uri="{FF2B5EF4-FFF2-40B4-BE49-F238E27FC236}">
                  <a16:creationId xmlns:a16="http://schemas.microsoft.com/office/drawing/2014/main" id="{809812F9-E9CF-A3F1-55D4-3D20DF1C481A}"/>
                </a:ext>
              </a:extLst>
            </p:cNvPr>
            <p:cNvSpPr/>
            <p:nvPr>
              <p:custDataLst>
                <p:tags r:id="rId47"/>
              </p:custDataLst>
            </p:nvPr>
          </p:nvSpPr>
          <p:spPr>
            <a:xfrm>
              <a:off x="4002236" y="3838973"/>
              <a:ext cx="372915" cy="120964"/>
            </a:xfrm>
            <a:custGeom>
              <a:avLst/>
              <a:gdLst/>
              <a:ahLst/>
              <a:cxnLst/>
              <a:rect l="0" t="0" r="0" b="0"/>
              <a:pathLst>
                <a:path w="372915" h="120964">
                  <a:moveTo>
                    <a:pt x="55414" y="34527"/>
                  </a:moveTo>
                  <a:lnTo>
                    <a:pt x="55414" y="34527"/>
                  </a:lnTo>
                  <a:lnTo>
                    <a:pt x="58785" y="31156"/>
                  </a:lnTo>
                  <a:lnTo>
                    <a:pt x="60440" y="25738"/>
                  </a:lnTo>
                  <a:lnTo>
                    <a:pt x="61686" y="7239"/>
                  </a:lnTo>
                  <a:lnTo>
                    <a:pt x="59848" y="2879"/>
                  </a:lnTo>
                  <a:lnTo>
                    <a:pt x="58370" y="728"/>
                  </a:lnTo>
                  <a:lnTo>
                    <a:pt x="56679" y="0"/>
                  </a:lnTo>
                  <a:lnTo>
                    <a:pt x="54847" y="220"/>
                  </a:lnTo>
                  <a:lnTo>
                    <a:pt x="39686" y="8215"/>
                  </a:lnTo>
                  <a:lnTo>
                    <a:pt x="22682" y="23127"/>
                  </a:lnTo>
                  <a:lnTo>
                    <a:pt x="6087" y="53260"/>
                  </a:lnTo>
                  <a:lnTo>
                    <a:pt x="1741" y="66842"/>
                  </a:lnTo>
                  <a:lnTo>
                    <a:pt x="0" y="88238"/>
                  </a:lnTo>
                  <a:lnTo>
                    <a:pt x="2093" y="96734"/>
                  </a:lnTo>
                  <a:lnTo>
                    <a:pt x="10609" y="108854"/>
                  </a:lnTo>
                  <a:lnTo>
                    <a:pt x="14961" y="110890"/>
                  </a:lnTo>
                  <a:lnTo>
                    <a:pt x="25441" y="111270"/>
                  </a:lnTo>
                  <a:lnTo>
                    <a:pt x="33391" y="109087"/>
                  </a:lnTo>
                  <a:lnTo>
                    <a:pt x="36498" y="107517"/>
                  </a:lnTo>
                  <a:lnTo>
                    <a:pt x="41833" y="102010"/>
                  </a:lnTo>
                  <a:lnTo>
                    <a:pt x="58251" y="79241"/>
                  </a:lnTo>
                  <a:lnTo>
                    <a:pt x="79216" y="61357"/>
                  </a:lnTo>
                  <a:lnTo>
                    <a:pt x="81985" y="60562"/>
                  </a:lnTo>
                  <a:lnTo>
                    <a:pt x="83711" y="60351"/>
                  </a:lnTo>
                  <a:lnTo>
                    <a:pt x="84862" y="60915"/>
                  </a:lnTo>
                  <a:lnTo>
                    <a:pt x="85630" y="61997"/>
                  </a:lnTo>
                  <a:lnTo>
                    <a:pt x="86141" y="63424"/>
                  </a:lnTo>
                  <a:lnTo>
                    <a:pt x="88911" y="87887"/>
                  </a:lnTo>
                  <a:lnTo>
                    <a:pt x="91468" y="94931"/>
                  </a:lnTo>
                  <a:lnTo>
                    <a:pt x="94319" y="106831"/>
                  </a:lnTo>
                  <a:lnTo>
                    <a:pt x="104369" y="120963"/>
                  </a:lnTo>
                  <a:lnTo>
                    <a:pt x="105690" y="120373"/>
                  </a:lnTo>
                  <a:lnTo>
                    <a:pt x="129656" y="93029"/>
                  </a:lnTo>
                  <a:lnTo>
                    <a:pt x="142882" y="71639"/>
                  </a:lnTo>
                  <a:lnTo>
                    <a:pt x="152121" y="55166"/>
                  </a:lnTo>
                  <a:lnTo>
                    <a:pt x="163796" y="43229"/>
                  </a:lnTo>
                  <a:lnTo>
                    <a:pt x="181895" y="30265"/>
                  </a:lnTo>
                  <a:lnTo>
                    <a:pt x="184184" y="29569"/>
                  </a:lnTo>
                  <a:lnTo>
                    <a:pt x="187122" y="30516"/>
                  </a:lnTo>
                  <a:lnTo>
                    <a:pt x="194149" y="35331"/>
                  </a:lnTo>
                  <a:lnTo>
                    <a:pt x="198213" y="44057"/>
                  </a:lnTo>
                  <a:lnTo>
                    <a:pt x="201430" y="54285"/>
                  </a:lnTo>
                  <a:lnTo>
                    <a:pt x="209058" y="67976"/>
                  </a:lnTo>
                  <a:lnTo>
                    <a:pt x="210150" y="85245"/>
                  </a:lnTo>
                  <a:lnTo>
                    <a:pt x="214857" y="96121"/>
                  </a:lnTo>
                  <a:lnTo>
                    <a:pt x="216742" y="98873"/>
                  </a:lnTo>
                  <a:lnTo>
                    <a:pt x="217294" y="100708"/>
                  </a:lnTo>
                  <a:lnTo>
                    <a:pt x="216956" y="101931"/>
                  </a:lnTo>
                  <a:lnTo>
                    <a:pt x="216025" y="102746"/>
                  </a:lnTo>
                  <a:lnTo>
                    <a:pt x="216110" y="102584"/>
                  </a:lnTo>
                  <a:lnTo>
                    <a:pt x="240192" y="74589"/>
                  </a:lnTo>
                  <a:lnTo>
                    <a:pt x="248310" y="62210"/>
                  </a:lnTo>
                  <a:lnTo>
                    <a:pt x="272605" y="42597"/>
                  </a:lnTo>
                  <a:lnTo>
                    <a:pt x="287376" y="33547"/>
                  </a:lnTo>
                  <a:lnTo>
                    <a:pt x="291900" y="32462"/>
                  </a:lnTo>
                  <a:lnTo>
                    <a:pt x="300689" y="33139"/>
                  </a:lnTo>
                  <a:lnTo>
                    <a:pt x="309299" y="37673"/>
                  </a:lnTo>
                  <a:lnTo>
                    <a:pt x="313571" y="40858"/>
                  </a:lnTo>
                  <a:lnTo>
                    <a:pt x="320199" y="50041"/>
                  </a:lnTo>
                  <a:lnTo>
                    <a:pt x="336819" y="77536"/>
                  </a:lnTo>
                  <a:lnTo>
                    <a:pt x="351151" y="98291"/>
                  </a:lnTo>
                  <a:lnTo>
                    <a:pt x="372914" y="1170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SMARTInkShape-Group8">
            <a:extLst>
              <a:ext uri="{FF2B5EF4-FFF2-40B4-BE49-F238E27FC236}">
                <a16:creationId xmlns:a16="http://schemas.microsoft.com/office/drawing/2014/main" id="{98530E5A-687D-A0AA-7226-56F2EAA15F5F}"/>
              </a:ext>
            </a:extLst>
          </p:cNvPr>
          <p:cNvGrpSpPr/>
          <p:nvPr/>
        </p:nvGrpSpPr>
        <p:grpSpPr>
          <a:xfrm>
            <a:off x="5207000" y="3436756"/>
            <a:ext cx="463543" cy="309745"/>
            <a:chOff x="5207000" y="3436756"/>
            <a:chExt cx="463543" cy="309745"/>
          </a:xfrm>
        </p:grpSpPr>
        <p:sp>
          <p:nvSpPr>
            <p:cNvPr id="29" name="SMARTInkShape-34">
              <a:extLst>
                <a:ext uri="{FF2B5EF4-FFF2-40B4-BE49-F238E27FC236}">
                  <a16:creationId xmlns:a16="http://schemas.microsoft.com/office/drawing/2014/main" id="{834B8B5B-B243-DCD3-25D2-5C1DEA6B8385}"/>
                </a:ext>
              </a:extLst>
            </p:cNvPr>
            <p:cNvSpPr/>
            <p:nvPr>
              <p:custDataLst>
                <p:tags r:id="rId41"/>
              </p:custDataLst>
            </p:nvPr>
          </p:nvSpPr>
          <p:spPr>
            <a:xfrm>
              <a:off x="5207000" y="3436756"/>
              <a:ext cx="425451" cy="271645"/>
            </a:xfrm>
            <a:custGeom>
              <a:avLst/>
              <a:gdLst/>
              <a:ahLst/>
              <a:cxnLst/>
              <a:rect l="0" t="0" r="0" b="0"/>
              <a:pathLst>
                <a:path w="425451" h="271645">
                  <a:moveTo>
                    <a:pt x="0" y="17644"/>
                  </a:moveTo>
                  <a:lnTo>
                    <a:pt x="0" y="17644"/>
                  </a:lnTo>
                  <a:lnTo>
                    <a:pt x="0" y="10902"/>
                  </a:lnTo>
                  <a:lnTo>
                    <a:pt x="1882" y="5711"/>
                  </a:lnTo>
                  <a:lnTo>
                    <a:pt x="3371" y="3338"/>
                  </a:lnTo>
                  <a:lnTo>
                    <a:pt x="5775" y="1757"/>
                  </a:lnTo>
                  <a:lnTo>
                    <a:pt x="12209" y="0"/>
                  </a:lnTo>
                  <a:lnTo>
                    <a:pt x="37249" y="2381"/>
                  </a:lnTo>
                  <a:lnTo>
                    <a:pt x="68109" y="14298"/>
                  </a:lnTo>
                  <a:lnTo>
                    <a:pt x="99595" y="27863"/>
                  </a:lnTo>
                  <a:lnTo>
                    <a:pt x="127895" y="40820"/>
                  </a:lnTo>
                  <a:lnTo>
                    <a:pt x="154155" y="56966"/>
                  </a:lnTo>
                  <a:lnTo>
                    <a:pt x="183181" y="75156"/>
                  </a:lnTo>
                  <a:lnTo>
                    <a:pt x="210753" y="93951"/>
                  </a:lnTo>
                  <a:lnTo>
                    <a:pt x="236796" y="112926"/>
                  </a:lnTo>
                  <a:lnTo>
                    <a:pt x="265756" y="131953"/>
                  </a:lnTo>
                  <a:lnTo>
                    <a:pt x="293310" y="150997"/>
                  </a:lnTo>
                  <a:lnTo>
                    <a:pt x="322835" y="175689"/>
                  </a:lnTo>
                  <a:lnTo>
                    <a:pt x="349048" y="194887"/>
                  </a:lnTo>
                  <a:lnTo>
                    <a:pt x="380268" y="216537"/>
                  </a:lnTo>
                  <a:lnTo>
                    <a:pt x="407561" y="238346"/>
                  </a:lnTo>
                  <a:lnTo>
                    <a:pt x="425450" y="2716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35">
              <a:extLst>
                <a:ext uri="{FF2B5EF4-FFF2-40B4-BE49-F238E27FC236}">
                  <a16:creationId xmlns:a16="http://schemas.microsoft.com/office/drawing/2014/main" id="{60EE321B-D48E-8138-FC21-8F7884FBE468}"/>
                </a:ext>
              </a:extLst>
            </p:cNvPr>
            <p:cNvSpPr/>
            <p:nvPr>
              <p:custDataLst>
                <p:tags r:id="rId42"/>
              </p:custDataLst>
            </p:nvPr>
          </p:nvSpPr>
          <p:spPr>
            <a:xfrm>
              <a:off x="5551218" y="3518175"/>
              <a:ext cx="119325" cy="228326"/>
            </a:xfrm>
            <a:custGeom>
              <a:avLst/>
              <a:gdLst/>
              <a:ahLst/>
              <a:cxnLst/>
              <a:rect l="0" t="0" r="0" b="0"/>
              <a:pathLst>
                <a:path w="119325" h="228326">
                  <a:moveTo>
                    <a:pt x="55832" y="18775"/>
                  </a:moveTo>
                  <a:lnTo>
                    <a:pt x="55832" y="18775"/>
                  </a:lnTo>
                  <a:lnTo>
                    <a:pt x="49743" y="6598"/>
                  </a:lnTo>
                  <a:lnTo>
                    <a:pt x="49505" y="654"/>
                  </a:lnTo>
                  <a:lnTo>
                    <a:pt x="50203" y="344"/>
                  </a:lnTo>
                  <a:lnTo>
                    <a:pt x="52859" y="0"/>
                  </a:lnTo>
                  <a:lnTo>
                    <a:pt x="53145" y="614"/>
                  </a:lnTo>
                  <a:lnTo>
                    <a:pt x="51580" y="3178"/>
                  </a:lnTo>
                  <a:lnTo>
                    <a:pt x="51586" y="5554"/>
                  </a:lnTo>
                  <a:lnTo>
                    <a:pt x="62367" y="37128"/>
                  </a:lnTo>
                  <a:lnTo>
                    <a:pt x="71483" y="66339"/>
                  </a:lnTo>
                  <a:lnTo>
                    <a:pt x="82106" y="85785"/>
                  </a:lnTo>
                  <a:lnTo>
                    <a:pt x="88675" y="95829"/>
                  </a:lnTo>
                  <a:lnTo>
                    <a:pt x="102904" y="126745"/>
                  </a:lnTo>
                  <a:lnTo>
                    <a:pt x="109683" y="140920"/>
                  </a:lnTo>
                  <a:lnTo>
                    <a:pt x="114213" y="156471"/>
                  </a:lnTo>
                  <a:lnTo>
                    <a:pt x="117056" y="161818"/>
                  </a:lnTo>
                  <a:lnTo>
                    <a:pt x="119132" y="170966"/>
                  </a:lnTo>
                  <a:lnTo>
                    <a:pt x="119324" y="177228"/>
                  </a:lnTo>
                  <a:lnTo>
                    <a:pt x="115960" y="180808"/>
                  </a:lnTo>
                  <a:lnTo>
                    <a:pt x="110542" y="182512"/>
                  </a:lnTo>
                  <a:lnTo>
                    <a:pt x="81110" y="189262"/>
                  </a:lnTo>
                  <a:lnTo>
                    <a:pt x="54979" y="197006"/>
                  </a:lnTo>
                  <a:lnTo>
                    <a:pt x="25381" y="207215"/>
                  </a:lnTo>
                  <a:lnTo>
                    <a:pt x="9994" y="217749"/>
                  </a:lnTo>
                  <a:lnTo>
                    <a:pt x="0" y="227071"/>
                  </a:lnTo>
                  <a:lnTo>
                    <a:pt x="266" y="227489"/>
                  </a:lnTo>
                  <a:lnTo>
                    <a:pt x="5032" y="228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 name="SMARTInkShape-Group9">
            <a:extLst>
              <a:ext uri="{FF2B5EF4-FFF2-40B4-BE49-F238E27FC236}">
                <a16:creationId xmlns:a16="http://schemas.microsoft.com/office/drawing/2014/main" id="{BDBBD04D-529A-7871-AB21-08ADE90023F8}"/>
              </a:ext>
            </a:extLst>
          </p:cNvPr>
          <p:cNvGrpSpPr/>
          <p:nvPr/>
        </p:nvGrpSpPr>
        <p:grpSpPr>
          <a:xfrm>
            <a:off x="5850155" y="3541548"/>
            <a:ext cx="506196" cy="261015"/>
            <a:chOff x="5850155" y="3541548"/>
            <a:chExt cx="506196" cy="261015"/>
          </a:xfrm>
        </p:grpSpPr>
        <p:sp>
          <p:nvSpPr>
            <p:cNvPr id="32" name="SMARTInkShape-36">
              <a:extLst>
                <a:ext uri="{FF2B5EF4-FFF2-40B4-BE49-F238E27FC236}">
                  <a16:creationId xmlns:a16="http://schemas.microsoft.com/office/drawing/2014/main" id="{A68CB04D-CAB5-993B-CC6D-419ACB5FB0E6}"/>
                </a:ext>
              </a:extLst>
            </p:cNvPr>
            <p:cNvSpPr/>
            <p:nvPr>
              <p:custDataLst>
                <p:tags r:id="rId36"/>
              </p:custDataLst>
            </p:nvPr>
          </p:nvSpPr>
          <p:spPr>
            <a:xfrm>
              <a:off x="5850155" y="3625934"/>
              <a:ext cx="116307" cy="158667"/>
            </a:xfrm>
            <a:custGeom>
              <a:avLst/>
              <a:gdLst/>
              <a:ahLst/>
              <a:cxnLst/>
              <a:rect l="0" t="0" r="0" b="0"/>
              <a:pathLst>
                <a:path w="116307" h="158667">
                  <a:moveTo>
                    <a:pt x="99795" y="12616"/>
                  </a:moveTo>
                  <a:lnTo>
                    <a:pt x="99795" y="12616"/>
                  </a:lnTo>
                  <a:lnTo>
                    <a:pt x="99795" y="7149"/>
                  </a:lnTo>
                  <a:lnTo>
                    <a:pt x="106067" y="0"/>
                  </a:lnTo>
                  <a:lnTo>
                    <a:pt x="95285" y="638"/>
                  </a:lnTo>
                  <a:lnTo>
                    <a:pt x="70823" y="8756"/>
                  </a:lnTo>
                  <a:lnTo>
                    <a:pt x="40293" y="25923"/>
                  </a:lnTo>
                  <a:lnTo>
                    <a:pt x="26077" y="34758"/>
                  </a:lnTo>
                  <a:lnTo>
                    <a:pt x="2257" y="59898"/>
                  </a:lnTo>
                  <a:lnTo>
                    <a:pt x="0" y="64910"/>
                  </a:lnTo>
                  <a:lnTo>
                    <a:pt x="879" y="71371"/>
                  </a:lnTo>
                  <a:lnTo>
                    <a:pt x="2101" y="75069"/>
                  </a:lnTo>
                  <a:lnTo>
                    <a:pt x="9104" y="81060"/>
                  </a:lnTo>
                  <a:lnTo>
                    <a:pt x="28873" y="92159"/>
                  </a:lnTo>
                  <a:lnTo>
                    <a:pt x="56805" y="96454"/>
                  </a:lnTo>
                  <a:lnTo>
                    <a:pt x="75533" y="101897"/>
                  </a:lnTo>
                  <a:lnTo>
                    <a:pt x="104920" y="114249"/>
                  </a:lnTo>
                  <a:lnTo>
                    <a:pt x="112657" y="118464"/>
                  </a:lnTo>
                  <a:lnTo>
                    <a:pt x="116095" y="122689"/>
                  </a:lnTo>
                  <a:lnTo>
                    <a:pt x="116306" y="125509"/>
                  </a:lnTo>
                  <a:lnTo>
                    <a:pt x="114659" y="132406"/>
                  </a:lnTo>
                  <a:lnTo>
                    <a:pt x="109695" y="138293"/>
                  </a:lnTo>
                  <a:lnTo>
                    <a:pt x="101372" y="143262"/>
                  </a:lnTo>
                  <a:lnTo>
                    <a:pt x="73034" y="152200"/>
                  </a:lnTo>
                  <a:lnTo>
                    <a:pt x="43630" y="157389"/>
                  </a:lnTo>
                  <a:lnTo>
                    <a:pt x="4545" y="1586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37">
              <a:extLst>
                <a:ext uri="{FF2B5EF4-FFF2-40B4-BE49-F238E27FC236}">
                  <a16:creationId xmlns:a16="http://schemas.microsoft.com/office/drawing/2014/main" id="{1E91719C-13FB-F93F-AEE9-268F31657DD2}"/>
                </a:ext>
              </a:extLst>
            </p:cNvPr>
            <p:cNvSpPr/>
            <p:nvPr>
              <p:custDataLst>
                <p:tags r:id="rId37"/>
              </p:custDataLst>
            </p:nvPr>
          </p:nvSpPr>
          <p:spPr>
            <a:xfrm>
              <a:off x="6007100" y="3559868"/>
              <a:ext cx="139701" cy="223502"/>
            </a:xfrm>
            <a:custGeom>
              <a:avLst/>
              <a:gdLst/>
              <a:ahLst/>
              <a:cxnLst/>
              <a:rect l="0" t="0" r="0" b="0"/>
              <a:pathLst>
                <a:path w="139701" h="223502">
                  <a:moveTo>
                    <a:pt x="0" y="15182"/>
                  </a:moveTo>
                  <a:lnTo>
                    <a:pt x="0" y="15182"/>
                  </a:lnTo>
                  <a:lnTo>
                    <a:pt x="14305" y="876"/>
                  </a:lnTo>
                  <a:lnTo>
                    <a:pt x="16593" y="0"/>
                  </a:lnTo>
                  <a:lnTo>
                    <a:pt x="18824" y="122"/>
                  </a:lnTo>
                  <a:lnTo>
                    <a:pt x="21016" y="909"/>
                  </a:lnTo>
                  <a:lnTo>
                    <a:pt x="27472" y="18871"/>
                  </a:lnTo>
                  <a:lnTo>
                    <a:pt x="30483" y="46536"/>
                  </a:lnTo>
                  <a:lnTo>
                    <a:pt x="31187" y="68628"/>
                  </a:lnTo>
                  <a:lnTo>
                    <a:pt x="29702" y="99222"/>
                  </a:lnTo>
                  <a:lnTo>
                    <a:pt x="26674" y="125455"/>
                  </a:lnTo>
                  <a:lnTo>
                    <a:pt x="23896" y="153689"/>
                  </a:lnTo>
                  <a:lnTo>
                    <a:pt x="20486" y="179929"/>
                  </a:lnTo>
                  <a:lnTo>
                    <a:pt x="19334" y="210708"/>
                  </a:lnTo>
                  <a:lnTo>
                    <a:pt x="21057" y="218499"/>
                  </a:lnTo>
                  <a:lnTo>
                    <a:pt x="22504" y="220577"/>
                  </a:lnTo>
                  <a:lnTo>
                    <a:pt x="25994" y="222885"/>
                  </a:lnTo>
                  <a:lnTo>
                    <a:pt x="27913" y="223501"/>
                  </a:lnTo>
                  <a:lnTo>
                    <a:pt x="33808" y="222303"/>
                  </a:lnTo>
                  <a:lnTo>
                    <a:pt x="42543" y="220125"/>
                  </a:lnTo>
                  <a:lnTo>
                    <a:pt x="62622" y="217487"/>
                  </a:lnTo>
                  <a:lnTo>
                    <a:pt x="88728" y="206551"/>
                  </a:lnTo>
                  <a:lnTo>
                    <a:pt x="139700" y="180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38">
              <a:extLst>
                <a:ext uri="{FF2B5EF4-FFF2-40B4-BE49-F238E27FC236}">
                  <a16:creationId xmlns:a16="http://schemas.microsoft.com/office/drawing/2014/main" id="{7F523B51-F11F-9A70-1897-FC2451EE0AFF}"/>
                </a:ext>
              </a:extLst>
            </p:cNvPr>
            <p:cNvSpPr/>
            <p:nvPr>
              <p:custDataLst>
                <p:tags r:id="rId38"/>
              </p:custDataLst>
            </p:nvPr>
          </p:nvSpPr>
          <p:spPr>
            <a:xfrm>
              <a:off x="5994400" y="3663950"/>
              <a:ext cx="152401" cy="31751"/>
            </a:xfrm>
            <a:custGeom>
              <a:avLst/>
              <a:gdLst/>
              <a:ahLst/>
              <a:cxnLst/>
              <a:rect l="0" t="0" r="0" b="0"/>
              <a:pathLst>
                <a:path w="152401" h="31751">
                  <a:moveTo>
                    <a:pt x="0" y="31750"/>
                  </a:moveTo>
                  <a:lnTo>
                    <a:pt x="0" y="31750"/>
                  </a:lnTo>
                  <a:lnTo>
                    <a:pt x="30390" y="20919"/>
                  </a:lnTo>
                  <a:lnTo>
                    <a:pt x="55758" y="12651"/>
                  </a:lnTo>
                  <a:lnTo>
                    <a:pt x="84019" y="6335"/>
                  </a:lnTo>
                  <a:lnTo>
                    <a:pt x="105075" y="2815"/>
                  </a:lnTo>
                  <a:lnTo>
                    <a:pt x="136496" y="834"/>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39">
              <a:extLst>
                <a:ext uri="{FF2B5EF4-FFF2-40B4-BE49-F238E27FC236}">
                  <a16:creationId xmlns:a16="http://schemas.microsoft.com/office/drawing/2014/main" id="{E8D193D5-3537-7C24-5E1C-11C6F848FB62}"/>
                </a:ext>
              </a:extLst>
            </p:cNvPr>
            <p:cNvSpPr/>
            <p:nvPr>
              <p:custDataLst>
                <p:tags r:id="rId39"/>
              </p:custDataLst>
            </p:nvPr>
          </p:nvSpPr>
          <p:spPr>
            <a:xfrm>
              <a:off x="6212823" y="3541548"/>
              <a:ext cx="92728" cy="261015"/>
            </a:xfrm>
            <a:custGeom>
              <a:avLst/>
              <a:gdLst/>
              <a:ahLst/>
              <a:cxnLst/>
              <a:rect l="0" t="0" r="0" b="0"/>
              <a:pathLst>
                <a:path w="92728" h="261015">
                  <a:moveTo>
                    <a:pt x="92727" y="185902"/>
                  </a:moveTo>
                  <a:lnTo>
                    <a:pt x="92727" y="185902"/>
                  </a:lnTo>
                  <a:lnTo>
                    <a:pt x="92727" y="161692"/>
                  </a:lnTo>
                  <a:lnTo>
                    <a:pt x="89355" y="154113"/>
                  </a:lnTo>
                  <a:lnTo>
                    <a:pt x="87657" y="152009"/>
                  </a:lnTo>
                  <a:lnTo>
                    <a:pt x="74430" y="144985"/>
                  </a:lnTo>
                  <a:lnTo>
                    <a:pt x="66061" y="142499"/>
                  </a:lnTo>
                  <a:lnTo>
                    <a:pt x="63661" y="142855"/>
                  </a:lnTo>
                  <a:lnTo>
                    <a:pt x="36377" y="152476"/>
                  </a:lnTo>
                  <a:lnTo>
                    <a:pt x="31876" y="153035"/>
                  </a:lnTo>
                  <a:lnTo>
                    <a:pt x="23114" y="159300"/>
                  </a:lnTo>
                  <a:lnTo>
                    <a:pt x="5990" y="183940"/>
                  </a:lnTo>
                  <a:lnTo>
                    <a:pt x="0" y="211112"/>
                  </a:lnTo>
                  <a:lnTo>
                    <a:pt x="2361" y="225564"/>
                  </a:lnTo>
                  <a:lnTo>
                    <a:pt x="15375" y="249711"/>
                  </a:lnTo>
                  <a:lnTo>
                    <a:pt x="20698" y="253841"/>
                  </a:lnTo>
                  <a:lnTo>
                    <a:pt x="43875" y="260470"/>
                  </a:lnTo>
                  <a:lnTo>
                    <a:pt x="47460" y="261014"/>
                  </a:lnTo>
                  <a:lnTo>
                    <a:pt x="62616" y="258409"/>
                  </a:lnTo>
                  <a:lnTo>
                    <a:pt x="68761" y="255051"/>
                  </a:lnTo>
                  <a:lnTo>
                    <a:pt x="76077" y="243776"/>
                  </a:lnTo>
                  <a:lnTo>
                    <a:pt x="81388" y="216293"/>
                  </a:lnTo>
                  <a:lnTo>
                    <a:pt x="83018" y="187381"/>
                  </a:lnTo>
                  <a:lnTo>
                    <a:pt x="80913" y="160940"/>
                  </a:lnTo>
                  <a:lnTo>
                    <a:pt x="78408" y="133351"/>
                  </a:lnTo>
                  <a:lnTo>
                    <a:pt x="75080" y="104715"/>
                  </a:lnTo>
                  <a:lnTo>
                    <a:pt x="72212" y="76475"/>
                  </a:lnTo>
                  <a:lnTo>
                    <a:pt x="68291" y="45440"/>
                  </a:lnTo>
                  <a:lnTo>
                    <a:pt x="62428" y="16233"/>
                  </a:lnTo>
                  <a:lnTo>
                    <a:pt x="61264" y="1242"/>
                  </a:lnTo>
                  <a:lnTo>
                    <a:pt x="61873" y="0"/>
                  </a:lnTo>
                  <a:lnTo>
                    <a:pt x="67327" y="17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40">
              <a:extLst>
                <a:ext uri="{FF2B5EF4-FFF2-40B4-BE49-F238E27FC236}">
                  <a16:creationId xmlns:a16="http://schemas.microsoft.com/office/drawing/2014/main" id="{C903CBEA-EC99-07FF-FAE6-984AD91ABD00}"/>
                </a:ext>
              </a:extLst>
            </p:cNvPr>
            <p:cNvSpPr/>
            <p:nvPr>
              <p:custDataLst>
                <p:tags r:id="rId40"/>
              </p:custDataLst>
            </p:nvPr>
          </p:nvSpPr>
          <p:spPr>
            <a:xfrm>
              <a:off x="6356350" y="3759200"/>
              <a:ext cx="1" cy="12701"/>
            </a:xfrm>
            <a:custGeom>
              <a:avLst/>
              <a:gdLst/>
              <a:ahLst/>
              <a:cxnLst/>
              <a:rect l="0" t="0" r="0" b="0"/>
              <a:pathLst>
                <a:path w="1" h="12701">
                  <a:moveTo>
                    <a:pt x="0" y="12700"/>
                  </a:moveTo>
                  <a:lnTo>
                    <a:pt x="0" y="1270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10">
            <a:extLst>
              <a:ext uri="{FF2B5EF4-FFF2-40B4-BE49-F238E27FC236}">
                <a16:creationId xmlns:a16="http://schemas.microsoft.com/office/drawing/2014/main" id="{F49C5785-FA24-650A-FC41-AAD13CCCCA7D}"/>
              </a:ext>
            </a:extLst>
          </p:cNvPr>
          <p:cNvGrpSpPr/>
          <p:nvPr/>
        </p:nvGrpSpPr>
        <p:grpSpPr>
          <a:xfrm>
            <a:off x="6595989" y="3492500"/>
            <a:ext cx="617612" cy="355601"/>
            <a:chOff x="6595989" y="3492500"/>
            <a:chExt cx="617612" cy="355601"/>
          </a:xfrm>
        </p:grpSpPr>
        <p:sp>
          <p:nvSpPr>
            <p:cNvPr id="38" name="SMARTInkShape-41">
              <a:extLst>
                <a:ext uri="{FF2B5EF4-FFF2-40B4-BE49-F238E27FC236}">
                  <a16:creationId xmlns:a16="http://schemas.microsoft.com/office/drawing/2014/main" id="{357631D2-ED53-FE1B-1918-5787B5DA87CB}"/>
                </a:ext>
              </a:extLst>
            </p:cNvPr>
            <p:cNvSpPr/>
            <p:nvPr>
              <p:custDataLst>
                <p:tags r:id="rId32"/>
              </p:custDataLst>
            </p:nvPr>
          </p:nvSpPr>
          <p:spPr>
            <a:xfrm>
              <a:off x="6595989" y="3492500"/>
              <a:ext cx="109612" cy="316076"/>
            </a:xfrm>
            <a:custGeom>
              <a:avLst/>
              <a:gdLst/>
              <a:ahLst/>
              <a:cxnLst/>
              <a:rect l="0" t="0" r="0" b="0"/>
              <a:pathLst>
                <a:path w="109612" h="316076">
                  <a:moveTo>
                    <a:pt x="96911" y="234950"/>
                  </a:moveTo>
                  <a:lnTo>
                    <a:pt x="96911" y="234950"/>
                  </a:lnTo>
                  <a:lnTo>
                    <a:pt x="96911" y="231579"/>
                  </a:lnTo>
                  <a:lnTo>
                    <a:pt x="98793" y="228043"/>
                  </a:lnTo>
                  <a:lnTo>
                    <a:pt x="102379" y="223395"/>
                  </a:lnTo>
                  <a:lnTo>
                    <a:pt x="103000" y="219218"/>
                  </a:lnTo>
                  <a:lnTo>
                    <a:pt x="101263" y="215493"/>
                  </a:lnTo>
                  <a:lnTo>
                    <a:pt x="99812" y="213512"/>
                  </a:lnTo>
                  <a:lnTo>
                    <a:pt x="79489" y="201059"/>
                  </a:lnTo>
                  <a:lnTo>
                    <a:pt x="63762" y="194726"/>
                  </a:lnTo>
                  <a:lnTo>
                    <a:pt x="53721" y="194259"/>
                  </a:lnTo>
                  <a:lnTo>
                    <a:pt x="32406" y="199709"/>
                  </a:lnTo>
                  <a:lnTo>
                    <a:pt x="22146" y="209174"/>
                  </a:lnTo>
                  <a:lnTo>
                    <a:pt x="4803" y="237592"/>
                  </a:lnTo>
                  <a:lnTo>
                    <a:pt x="0" y="251882"/>
                  </a:lnTo>
                  <a:lnTo>
                    <a:pt x="72" y="275793"/>
                  </a:lnTo>
                  <a:lnTo>
                    <a:pt x="4717" y="288616"/>
                  </a:lnTo>
                  <a:lnTo>
                    <a:pt x="11504" y="301887"/>
                  </a:lnTo>
                  <a:lnTo>
                    <a:pt x="12456" y="304974"/>
                  </a:lnTo>
                  <a:lnTo>
                    <a:pt x="19158" y="310287"/>
                  </a:lnTo>
                  <a:lnTo>
                    <a:pt x="31070" y="315363"/>
                  </a:lnTo>
                  <a:lnTo>
                    <a:pt x="33967" y="316075"/>
                  </a:lnTo>
                  <a:lnTo>
                    <a:pt x="48157" y="313707"/>
                  </a:lnTo>
                  <a:lnTo>
                    <a:pt x="57840" y="304760"/>
                  </a:lnTo>
                  <a:lnTo>
                    <a:pt x="71223" y="281975"/>
                  </a:lnTo>
                  <a:lnTo>
                    <a:pt x="80363" y="254763"/>
                  </a:lnTo>
                  <a:lnTo>
                    <a:pt x="84952" y="228826"/>
                  </a:lnTo>
                  <a:lnTo>
                    <a:pt x="88899" y="201385"/>
                  </a:lnTo>
                  <a:lnTo>
                    <a:pt x="89822" y="180521"/>
                  </a:lnTo>
                  <a:lnTo>
                    <a:pt x="90232" y="157137"/>
                  </a:lnTo>
                  <a:lnTo>
                    <a:pt x="92297" y="132633"/>
                  </a:lnTo>
                  <a:lnTo>
                    <a:pt x="94861" y="109043"/>
                  </a:lnTo>
                  <a:lnTo>
                    <a:pt x="96303" y="79895"/>
                  </a:lnTo>
                  <a:lnTo>
                    <a:pt x="96791" y="48525"/>
                  </a:lnTo>
                  <a:lnTo>
                    <a:pt x="96887" y="21580"/>
                  </a:lnTo>
                  <a:lnTo>
                    <a:pt x="96904" y="7492"/>
                  </a:lnTo>
                  <a:lnTo>
                    <a:pt x="98317" y="4995"/>
                  </a:lnTo>
                  <a:lnTo>
                    <a:pt x="10961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42">
              <a:extLst>
                <a:ext uri="{FF2B5EF4-FFF2-40B4-BE49-F238E27FC236}">
                  <a16:creationId xmlns:a16="http://schemas.microsoft.com/office/drawing/2014/main" id="{C9F1F1A2-F7E4-249E-DADB-719B7E7EA692}"/>
                </a:ext>
              </a:extLst>
            </p:cNvPr>
            <p:cNvSpPr/>
            <p:nvPr>
              <p:custDataLst>
                <p:tags r:id="rId33"/>
              </p:custDataLst>
            </p:nvPr>
          </p:nvSpPr>
          <p:spPr>
            <a:xfrm>
              <a:off x="6739549" y="3684227"/>
              <a:ext cx="194652" cy="150139"/>
            </a:xfrm>
            <a:custGeom>
              <a:avLst/>
              <a:gdLst/>
              <a:ahLst/>
              <a:cxnLst/>
              <a:rect l="0" t="0" r="0" b="0"/>
              <a:pathLst>
                <a:path w="194652" h="150139">
                  <a:moveTo>
                    <a:pt x="23201" y="68623"/>
                  </a:moveTo>
                  <a:lnTo>
                    <a:pt x="23201" y="68623"/>
                  </a:lnTo>
                  <a:lnTo>
                    <a:pt x="23201" y="75365"/>
                  </a:lnTo>
                  <a:lnTo>
                    <a:pt x="24612" y="78057"/>
                  </a:lnTo>
                  <a:lnTo>
                    <a:pt x="29942" y="82929"/>
                  </a:lnTo>
                  <a:lnTo>
                    <a:pt x="33340" y="83805"/>
                  </a:lnTo>
                  <a:lnTo>
                    <a:pt x="45569" y="81666"/>
                  </a:lnTo>
                  <a:lnTo>
                    <a:pt x="70187" y="72741"/>
                  </a:lnTo>
                  <a:lnTo>
                    <a:pt x="91905" y="60970"/>
                  </a:lnTo>
                  <a:lnTo>
                    <a:pt x="121887" y="36593"/>
                  </a:lnTo>
                  <a:lnTo>
                    <a:pt x="141273" y="14654"/>
                  </a:lnTo>
                  <a:lnTo>
                    <a:pt x="142705" y="11005"/>
                  </a:lnTo>
                  <a:lnTo>
                    <a:pt x="143087" y="9044"/>
                  </a:lnTo>
                  <a:lnTo>
                    <a:pt x="141930" y="7032"/>
                  </a:lnTo>
                  <a:lnTo>
                    <a:pt x="136882" y="2914"/>
                  </a:lnTo>
                  <a:lnTo>
                    <a:pt x="129936" y="613"/>
                  </a:lnTo>
                  <a:lnTo>
                    <a:pt x="126107" y="0"/>
                  </a:lnTo>
                  <a:lnTo>
                    <a:pt x="96732" y="8449"/>
                  </a:lnTo>
                  <a:lnTo>
                    <a:pt x="79952" y="16143"/>
                  </a:lnTo>
                  <a:lnTo>
                    <a:pt x="53923" y="35092"/>
                  </a:lnTo>
                  <a:lnTo>
                    <a:pt x="26829" y="55967"/>
                  </a:lnTo>
                  <a:lnTo>
                    <a:pt x="17926" y="70517"/>
                  </a:lnTo>
                  <a:lnTo>
                    <a:pt x="2751" y="100623"/>
                  </a:lnTo>
                  <a:lnTo>
                    <a:pt x="0" y="113184"/>
                  </a:lnTo>
                  <a:lnTo>
                    <a:pt x="678" y="118792"/>
                  </a:lnTo>
                  <a:lnTo>
                    <a:pt x="7669" y="132720"/>
                  </a:lnTo>
                  <a:lnTo>
                    <a:pt x="12300" y="138973"/>
                  </a:lnTo>
                  <a:lnTo>
                    <a:pt x="22355" y="142223"/>
                  </a:lnTo>
                  <a:lnTo>
                    <a:pt x="48434" y="147680"/>
                  </a:lnTo>
                  <a:lnTo>
                    <a:pt x="64230" y="150138"/>
                  </a:lnTo>
                  <a:lnTo>
                    <a:pt x="95318" y="146011"/>
                  </a:lnTo>
                  <a:lnTo>
                    <a:pt x="123994" y="145058"/>
                  </a:lnTo>
                  <a:lnTo>
                    <a:pt x="150042" y="140505"/>
                  </a:lnTo>
                  <a:lnTo>
                    <a:pt x="175570" y="136993"/>
                  </a:lnTo>
                  <a:lnTo>
                    <a:pt x="194651" y="132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43">
              <a:extLst>
                <a:ext uri="{FF2B5EF4-FFF2-40B4-BE49-F238E27FC236}">
                  <a16:creationId xmlns:a16="http://schemas.microsoft.com/office/drawing/2014/main" id="{C0830F6F-8A47-9FD4-E298-ECB6EF8AB15B}"/>
                </a:ext>
              </a:extLst>
            </p:cNvPr>
            <p:cNvSpPr/>
            <p:nvPr>
              <p:custDataLst>
                <p:tags r:id="rId34"/>
              </p:custDataLst>
            </p:nvPr>
          </p:nvSpPr>
          <p:spPr>
            <a:xfrm>
              <a:off x="7004050" y="3692177"/>
              <a:ext cx="146051" cy="123664"/>
            </a:xfrm>
            <a:custGeom>
              <a:avLst/>
              <a:gdLst/>
              <a:ahLst/>
              <a:cxnLst/>
              <a:rect l="0" t="0" r="0" b="0"/>
              <a:pathLst>
                <a:path w="146051" h="123664">
                  <a:moveTo>
                    <a:pt x="0" y="86073"/>
                  </a:moveTo>
                  <a:lnTo>
                    <a:pt x="0" y="86073"/>
                  </a:lnTo>
                  <a:lnTo>
                    <a:pt x="5070" y="80298"/>
                  </a:lnTo>
                  <a:lnTo>
                    <a:pt x="10125" y="70878"/>
                  </a:lnTo>
                  <a:lnTo>
                    <a:pt x="12643" y="63305"/>
                  </a:lnTo>
                  <a:lnTo>
                    <a:pt x="15732" y="58785"/>
                  </a:lnTo>
                  <a:lnTo>
                    <a:pt x="19456" y="56306"/>
                  </a:lnTo>
                  <a:lnTo>
                    <a:pt x="24226" y="54714"/>
                  </a:lnTo>
                  <a:lnTo>
                    <a:pt x="28422" y="61181"/>
                  </a:lnTo>
                  <a:lnTo>
                    <a:pt x="38219" y="86976"/>
                  </a:lnTo>
                  <a:lnTo>
                    <a:pt x="43092" y="98469"/>
                  </a:lnTo>
                  <a:lnTo>
                    <a:pt x="53956" y="115463"/>
                  </a:lnTo>
                  <a:lnTo>
                    <a:pt x="55021" y="118367"/>
                  </a:lnTo>
                  <a:lnTo>
                    <a:pt x="57141" y="120302"/>
                  </a:lnTo>
                  <a:lnTo>
                    <a:pt x="63261" y="122453"/>
                  </a:lnTo>
                  <a:lnTo>
                    <a:pt x="71269" y="123663"/>
                  </a:lnTo>
                  <a:lnTo>
                    <a:pt x="77771" y="120184"/>
                  </a:lnTo>
                  <a:lnTo>
                    <a:pt x="93209" y="106139"/>
                  </a:lnTo>
                  <a:lnTo>
                    <a:pt x="103660" y="89432"/>
                  </a:lnTo>
                  <a:lnTo>
                    <a:pt x="111539" y="64177"/>
                  </a:lnTo>
                  <a:lnTo>
                    <a:pt x="122404" y="34084"/>
                  </a:lnTo>
                  <a:lnTo>
                    <a:pt x="130106" y="13284"/>
                  </a:lnTo>
                  <a:lnTo>
                    <a:pt x="132614" y="4333"/>
                  </a:lnTo>
                  <a:lnTo>
                    <a:pt x="134271" y="1946"/>
                  </a:lnTo>
                  <a:lnTo>
                    <a:pt x="136080" y="355"/>
                  </a:lnTo>
                  <a:lnTo>
                    <a:pt x="137287" y="0"/>
                  </a:lnTo>
                  <a:lnTo>
                    <a:pt x="146050" y="35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44">
              <a:extLst>
                <a:ext uri="{FF2B5EF4-FFF2-40B4-BE49-F238E27FC236}">
                  <a16:creationId xmlns:a16="http://schemas.microsoft.com/office/drawing/2014/main" id="{A6E8E652-606A-9233-66AC-166586708154}"/>
                </a:ext>
              </a:extLst>
            </p:cNvPr>
            <p:cNvSpPr/>
            <p:nvPr>
              <p:custDataLst>
                <p:tags r:id="rId35"/>
              </p:custDataLst>
            </p:nvPr>
          </p:nvSpPr>
          <p:spPr>
            <a:xfrm>
              <a:off x="7200900" y="3829050"/>
              <a:ext cx="12701" cy="19051"/>
            </a:xfrm>
            <a:custGeom>
              <a:avLst/>
              <a:gdLst/>
              <a:ahLst/>
              <a:cxnLst/>
              <a:rect l="0" t="0" r="0" b="0"/>
              <a:pathLst>
                <a:path w="12701" h="19051">
                  <a:moveTo>
                    <a:pt x="0" y="19050"/>
                  </a:moveTo>
                  <a:lnTo>
                    <a:pt x="0" y="19050"/>
                  </a:lnTo>
                  <a:lnTo>
                    <a:pt x="0" y="15679"/>
                  </a:lnTo>
                  <a:lnTo>
                    <a:pt x="705" y="14686"/>
                  </a:lnTo>
                  <a:lnTo>
                    <a:pt x="1882" y="14024"/>
                  </a:lnTo>
                  <a:lnTo>
                    <a:pt x="3372" y="13583"/>
                  </a:lnTo>
                  <a:lnTo>
                    <a:pt x="12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11">
            <a:extLst>
              <a:ext uri="{FF2B5EF4-FFF2-40B4-BE49-F238E27FC236}">
                <a16:creationId xmlns:a16="http://schemas.microsoft.com/office/drawing/2014/main" id="{70679ACF-AC40-80E0-0E52-04F4B570D3F7}"/>
              </a:ext>
            </a:extLst>
          </p:cNvPr>
          <p:cNvGrpSpPr/>
          <p:nvPr/>
        </p:nvGrpSpPr>
        <p:grpSpPr>
          <a:xfrm>
            <a:off x="1130300" y="4448089"/>
            <a:ext cx="317501" cy="257262"/>
            <a:chOff x="1130300" y="4448089"/>
            <a:chExt cx="317501" cy="257262"/>
          </a:xfrm>
        </p:grpSpPr>
        <p:sp>
          <p:nvSpPr>
            <p:cNvPr id="43" name="SMARTInkShape-45">
              <a:extLst>
                <a:ext uri="{FF2B5EF4-FFF2-40B4-BE49-F238E27FC236}">
                  <a16:creationId xmlns:a16="http://schemas.microsoft.com/office/drawing/2014/main" id="{00A3B41B-5FE2-2544-68C4-7A4D08A0F61E}"/>
                </a:ext>
              </a:extLst>
            </p:cNvPr>
            <p:cNvSpPr/>
            <p:nvPr>
              <p:custDataLst>
                <p:tags r:id="rId29"/>
              </p:custDataLst>
            </p:nvPr>
          </p:nvSpPr>
          <p:spPr>
            <a:xfrm>
              <a:off x="1219200" y="4534164"/>
              <a:ext cx="196851" cy="158487"/>
            </a:xfrm>
            <a:custGeom>
              <a:avLst/>
              <a:gdLst/>
              <a:ahLst/>
              <a:cxnLst/>
              <a:rect l="0" t="0" r="0" b="0"/>
              <a:pathLst>
                <a:path w="196851" h="158487">
                  <a:moveTo>
                    <a:pt x="0" y="31486"/>
                  </a:moveTo>
                  <a:lnTo>
                    <a:pt x="0" y="31486"/>
                  </a:lnTo>
                  <a:lnTo>
                    <a:pt x="5467" y="20551"/>
                  </a:lnTo>
                  <a:lnTo>
                    <a:pt x="6350" y="6171"/>
                  </a:lnTo>
                  <a:lnTo>
                    <a:pt x="262" y="0"/>
                  </a:lnTo>
                  <a:lnTo>
                    <a:pt x="30406" y="16357"/>
                  </a:lnTo>
                  <a:lnTo>
                    <a:pt x="59668" y="45811"/>
                  </a:lnTo>
                  <a:lnTo>
                    <a:pt x="89232" y="67405"/>
                  </a:lnTo>
                  <a:lnTo>
                    <a:pt x="115668" y="91772"/>
                  </a:lnTo>
                  <a:lnTo>
                    <a:pt x="136599" y="106188"/>
                  </a:lnTo>
                  <a:lnTo>
                    <a:pt x="162383" y="126818"/>
                  </a:lnTo>
                  <a:lnTo>
                    <a:pt x="175181" y="135239"/>
                  </a:lnTo>
                  <a:lnTo>
                    <a:pt x="196850" y="158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46">
              <a:extLst>
                <a:ext uri="{FF2B5EF4-FFF2-40B4-BE49-F238E27FC236}">
                  <a16:creationId xmlns:a16="http://schemas.microsoft.com/office/drawing/2014/main" id="{74DA1D65-898A-F0A0-0844-7C70CFE3386D}"/>
                </a:ext>
              </a:extLst>
            </p:cNvPr>
            <p:cNvSpPr/>
            <p:nvPr>
              <p:custDataLst>
                <p:tags r:id="rId30"/>
              </p:custDataLst>
            </p:nvPr>
          </p:nvSpPr>
          <p:spPr>
            <a:xfrm>
              <a:off x="1250950" y="4537402"/>
              <a:ext cx="176918" cy="167949"/>
            </a:xfrm>
            <a:custGeom>
              <a:avLst/>
              <a:gdLst/>
              <a:ahLst/>
              <a:cxnLst/>
              <a:rect l="0" t="0" r="0" b="0"/>
              <a:pathLst>
                <a:path w="176918" h="167949">
                  <a:moveTo>
                    <a:pt x="171450" y="15548"/>
                  </a:moveTo>
                  <a:lnTo>
                    <a:pt x="171450" y="15548"/>
                  </a:lnTo>
                  <a:lnTo>
                    <a:pt x="176917" y="4613"/>
                  </a:lnTo>
                  <a:lnTo>
                    <a:pt x="175800" y="3319"/>
                  </a:lnTo>
                  <a:lnTo>
                    <a:pt x="170796" y="0"/>
                  </a:lnTo>
                  <a:lnTo>
                    <a:pt x="160106" y="1817"/>
                  </a:lnTo>
                  <a:lnTo>
                    <a:pt x="141983" y="10774"/>
                  </a:lnTo>
                  <a:lnTo>
                    <a:pt x="112619" y="34736"/>
                  </a:lnTo>
                  <a:lnTo>
                    <a:pt x="96633" y="49220"/>
                  </a:lnTo>
                  <a:lnTo>
                    <a:pt x="69972" y="80541"/>
                  </a:lnTo>
                  <a:lnTo>
                    <a:pt x="55304" y="96658"/>
                  </a:lnTo>
                  <a:lnTo>
                    <a:pt x="26568" y="127097"/>
                  </a:lnTo>
                  <a:lnTo>
                    <a:pt x="5283" y="154896"/>
                  </a:lnTo>
                  <a:lnTo>
                    <a:pt x="0" y="167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47">
              <a:extLst>
                <a:ext uri="{FF2B5EF4-FFF2-40B4-BE49-F238E27FC236}">
                  <a16:creationId xmlns:a16="http://schemas.microsoft.com/office/drawing/2014/main" id="{2DC234B5-D21D-C5A0-2AAC-34E63C5873A2}"/>
                </a:ext>
              </a:extLst>
            </p:cNvPr>
            <p:cNvSpPr/>
            <p:nvPr>
              <p:custDataLst>
                <p:tags r:id="rId31"/>
              </p:custDataLst>
            </p:nvPr>
          </p:nvSpPr>
          <p:spPr>
            <a:xfrm>
              <a:off x="1130300" y="4448089"/>
              <a:ext cx="317501" cy="28662"/>
            </a:xfrm>
            <a:custGeom>
              <a:avLst/>
              <a:gdLst/>
              <a:ahLst/>
              <a:cxnLst/>
              <a:rect l="0" t="0" r="0" b="0"/>
              <a:pathLst>
                <a:path w="317501" h="28662">
                  <a:moveTo>
                    <a:pt x="0" y="28661"/>
                  </a:moveTo>
                  <a:lnTo>
                    <a:pt x="0" y="28661"/>
                  </a:lnTo>
                  <a:lnTo>
                    <a:pt x="24419" y="25290"/>
                  </a:lnTo>
                  <a:lnTo>
                    <a:pt x="54272" y="19823"/>
                  </a:lnTo>
                  <a:lnTo>
                    <a:pt x="83187" y="13734"/>
                  </a:lnTo>
                  <a:lnTo>
                    <a:pt x="108468" y="9563"/>
                  </a:lnTo>
                  <a:lnTo>
                    <a:pt x="138519" y="6061"/>
                  </a:lnTo>
                  <a:lnTo>
                    <a:pt x="154435" y="5128"/>
                  </a:lnTo>
                  <a:lnTo>
                    <a:pt x="170690" y="4506"/>
                  </a:lnTo>
                  <a:lnTo>
                    <a:pt x="201921" y="3814"/>
                  </a:lnTo>
                  <a:lnTo>
                    <a:pt x="230854" y="2801"/>
                  </a:lnTo>
                  <a:lnTo>
                    <a:pt x="255472" y="0"/>
                  </a:lnTo>
                  <a:lnTo>
                    <a:pt x="284812" y="1885"/>
                  </a:lnTo>
                  <a:lnTo>
                    <a:pt x="311587" y="3846"/>
                  </a:lnTo>
                  <a:lnTo>
                    <a:pt x="313558" y="5062"/>
                  </a:lnTo>
                  <a:lnTo>
                    <a:pt x="317500" y="96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7" name="SMARTInkShape-48">
            <a:extLst>
              <a:ext uri="{FF2B5EF4-FFF2-40B4-BE49-F238E27FC236}">
                <a16:creationId xmlns:a16="http://schemas.microsoft.com/office/drawing/2014/main" id="{6F2A6534-A962-B88E-36E7-A788465E6D9A}"/>
              </a:ext>
            </a:extLst>
          </p:cNvPr>
          <p:cNvSpPr/>
          <p:nvPr>
            <p:custDataLst>
              <p:tags r:id="rId2"/>
            </p:custDataLst>
          </p:nvPr>
        </p:nvSpPr>
        <p:spPr>
          <a:xfrm>
            <a:off x="1594112" y="4622919"/>
            <a:ext cx="145789" cy="12582"/>
          </a:xfrm>
          <a:custGeom>
            <a:avLst/>
            <a:gdLst/>
            <a:ahLst/>
            <a:cxnLst/>
            <a:rect l="0" t="0" r="0" b="0"/>
            <a:pathLst>
              <a:path w="145789" h="12582">
                <a:moveTo>
                  <a:pt x="6088" y="12581"/>
                </a:moveTo>
                <a:lnTo>
                  <a:pt x="6088" y="12581"/>
                </a:lnTo>
                <a:lnTo>
                  <a:pt x="0" y="12581"/>
                </a:lnTo>
                <a:lnTo>
                  <a:pt x="3187" y="12581"/>
                </a:lnTo>
                <a:lnTo>
                  <a:pt x="28310" y="7555"/>
                </a:lnTo>
                <a:lnTo>
                  <a:pt x="59161" y="5700"/>
                </a:lnTo>
                <a:lnTo>
                  <a:pt x="85742" y="1239"/>
                </a:lnTo>
                <a:lnTo>
                  <a:pt x="113784" y="0"/>
                </a:lnTo>
                <a:lnTo>
                  <a:pt x="145788" y="62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4" name="SMARTInkShape-Group13">
            <a:extLst>
              <a:ext uri="{FF2B5EF4-FFF2-40B4-BE49-F238E27FC236}">
                <a16:creationId xmlns:a16="http://schemas.microsoft.com/office/drawing/2014/main" id="{F1DACB79-1534-3A35-8CAD-2DF453721002}"/>
              </a:ext>
            </a:extLst>
          </p:cNvPr>
          <p:cNvGrpSpPr/>
          <p:nvPr/>
        </p:nvGrpSpPr>
        <p:grpSpPr>
          <a:xfrm>
            <a:off x="1187450" y="4518239"/>
            <a:ext cx="1250951" cy="923712"/>
            <a:chOff x="1187450" y="4518239"/>
            <a:chExt cx="1250951" cy="923712"/>
          </a:xfrm>
        </p:grpSpPr>
        <p:sp>
          <p:nvSpPr>
            <p:cNvPr id="48" name="SMARTInkShape-49">
              <a:extLst>
                <a:ext uri="{FF2B5EF4-FFF2-40B4-BE49-F238E27FC236}">
                  <a16:creationId xmlns:a16="http://schemas.microsoft.com/office/drawing/2014/main" id="{1D39DE1A-3FE7-4B8D-52A6-CD209B860EED}"/>
                </a:ext>
              </a:extLst>
            </p:cNvPr>
            <p:cNvSpPr/>
            <p:nvPr>
              <p:custDataLst>
                <p:tags r:id="rId23"/>
              </p:custDataLst>
            </p:nvPr>
          </p:nvSpPr>
          <p:spPr>
            <a:xfrm>
              <a:off x="1968839" y="4518239"/>
              <a:ext cx="469562" cy="231562"/>
            </a:xfrm>
            <a:custGeom>
              <a:avLst/>
              <a:gdLst/>
              <a:ahLst/>
              <a:cxnLst/>
              <a:rect l="0" t="0" r="0" b="0"/>
              <a:pathLst>
                <a:path w="469562" h="231562">
                  <a:moveTo>
                    <a:pt x="12361" y="231561"/>
                  </a:moveTo>
                  <a:lnTo>
                    <a:pt x="12361" y="231561"/>
                  </a:lnTo>
                  <a:lnTo>
                    <a:pt x="806" y="231561"/>
                  </a:lnTo>
                  <a:lnTo>
                    <a:pt x="424" y="230856"/>
                  </a:lnTo>
                  <a:lnTo>
                    <a:pt x="0" y="228190"/>
                  </a:lnTo>
                  <a:lnTo>
                    <a:pt x="20738" y="201054"/>
                  </a:lnTo>
                  <a:lnTo>
                    <a:pt x="41733" y="174387"/>
                  </a:lnTo>
                  <a:lnTo>
                    <a:pt x="64677" y="148275"/>
                  </a:lnTo>
                  <a:lnTo>
                    <a:pt x="95111" y="120535"/>
                  </a:lnTo>
                  <a:lnTo>
                    <a:pt x="119780" y="93338"/>
                  </a:lnTo>
                  <a:lnTo>
                    <a:pt x="149913" y="62314"/>
                  </a:lnTo>
                  <a:lnTo>
                    <a:pt x="169874" y="33464"/>
                  </a:lnTo>
                  <a:lnTo>
                    <a:pt x="184690" y="18498"/>
                  </a:lnTo>
                  <a:lnTo>
                    <a:pt x="189947" y="3650"/>
                  </a:lnTo>
                  <a:lnTo>
                    <a:pt x="179317" y="31144"/>
                  </a:lnTo>
                  <a:lnTo>
                    <a:pt x="173856" y="58662"/>
                  </a:lnTo>
                  <a:lnTo>
                    <a:pt x="172331" y="81339"/>
                  </a:lnTo>
                  <a:lnTo>
                    <a:pt x="171352" y="112230"/>
                  </a:lnTo>
                  <a:lnTo>
                    <a:pt x="172594" y="139367"/>
                  </a:lnTo>
                  <a:lnTo>
                    <a:pt x="177885" y="156954"/>
                  </a:lnTo>
                  <a:lnTo>
                    <a:pt x="186821" y="168534"/>
                  </a:lnTo>
                  <a:lnTo>
                    <a:pt x="199990" y="177138"/>
                  </a:lnTo>
                  <a:lnTo>
                    <a:pt x="207229" y="179151"/>
                  </a:lnTo>
                  <a:lnTo>
                    <a:pt x="217503" y="180045"/>
                  </a:lnTo>
                  <a:lnTo>
                    <a:pt x="231005" y="174799"/>
                  </a:lnTo>
                  <a:lnTo>
                    <a:pt x="255928" y="157554"/>
                  </a:lnTo>
                  <a:lnTo>
                    <a:pt x="277654" y="132084"/>
                  </a:lnTo>
                  <a:lnTo>
                    <a:pt x="289654" y="105712"/>
                  </a:lnTo>
                  <a:lnTo>
                    <a:pt x="303000" y="79389"/>
                  </a:lnTo>
                  <a:lnTo>
                    <a:pt x="312639" y="53806"/>
                  </a:lnTo>
                  <a:lnTo>
                    <a:pt x="320632" y="24006"/>
                  </a:lnTo>
                  <a:lnTo>
                    <a:pt x="323132" y="637"/>
                  </a:lnTo>
                  <a:lnTo>
                    <a:pt x="322552" y="0"/>
                  </a:lnTo>
                  <a:lnTo>
                    <a:pt x="321461" y="282"/>
                  </a:lnTo>
                  <a:lnTo>
                    <a:pt x="320027" y="1175"/>
                  </a:lnTo>
                  <a:lnTo>
                    <a:pt x="315657" y="28474"/>
                  </a:lnTo>
                  <a:lnTo>
                    <a:pt x="310744" y="55762"/>
                  </a:lnTo>
                  <a:lnTo>
                    <a:pt x="305911" y="83319"/>
                  </a:lnTo>
                  <a:lnTo>
                    <a:pt x="306772" y="110262"/>
                  </a:lnTo>
                  <a:lnTo>
                    <a:pt x="313384" y="141279"/>
                  </a:lnTo>
                  <a:lnTo>
                    <a:pt x="319413" y="157930"/>
                  </a:lnTo>
                  <a:lnTo>
                    <a:pt x="323601" y="161308"/>
                  </a:lnTo>
                  <a:lnTo>
                    <a:pt x="335780" y="165060"/>
                  </a:lnTo>
                  <a:lnTo>
                    <a:pt x="367301" y="166762"/>
                  </a:lnTo>
                  <a:lnTo>
                    <a:pt x="395831" y="162816"/>
                  </a:lnTo>
                  <a:lnTo>
                    <a:pt x="427350" y="157043"/>
                  </a:lnTo>
                  <a:lnTo>
                    <a:pt x="455744" y="151218"/>
                  </a:lnTo>
                  <a:lnTo>
                    <a:pt x="469561" y="1490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50">
              <a:extLst>
                <a:ext uri="{FF2B5EF4-FFF2-40B4-BE49-F238E27FC236}">
                  <a16:creationId xmlns:a16="http://schemas.microsoft.com/office/drawing/2014/main" id="{DEF032A2-8153-A1BB-6CB5-CBA9B744CFE8}"/>
                </a:ext>
              </a:extLst>
            </p:cNvPr>
            <p:cNvSpPr/>
            <p:nvPr>
              <p:custDataLst>
                <p:tags r:id="rId24"/>
              </p:custDataLst>
            </p:nvPr>
          </p:nvSpPr>
          <p:spPr>
            <a:xfrm>
              <a:off x="1187450" y="4883150"/>
              <a:ext cx="1149351" cy="31751"/>
            </a:xfrm>
            <a:custGeom>
              <a:avLst/>
              <a:gdLst/>
              <a:ahLst/>
              <a:cxnLst/>
              <a:rect l="0" t="0" r="0" b="0"/>
              <a:pathLst>
                <a:path w="1149351" h="31751">
                  <a:moveTo>
                    <a:pt x="0" y="31750"/>
                  </a:moveTo>
                  <a:lnTo>
                    <a:pt x="0" y="31750"/>
                  </a:lnTo>
                  <a:lnTo>
                    <a:pt x="12552" y="29869"/>
                  </a:lnTo>
                  <a:lnTo>
                    <a:pt x="35469" y="26724"/>
                  </a:lnTo>
                  <a:lnTo>
                    <a:pt x="62721" y="25792"/>
                  </a:lnTo>
                  <a:lnTo>
                    <a:pt x="88669" y="23635"/>
                  </a:lnTo>
                  <a:lnTo>
                    <a:pt x="116113" y="20408"/>
                  </a:lnTo>
                  <a:lnTo>
                    <a:pt x="136978" y="19653"/>
                  </a:lnTo>
                  <a:lnTo>
                    <a:pt x="160363" y="19318"/>
                  </a:lnTo>
                  <a:lnTo>
                    <a:pt x="188630" y="17287"/>
                  </a:lnTo>
                  <a:lnTo>
                    <a:pt x="220008" y="14739"/>
                  </a:lnTo>
                  <a:lnTo>
                    <a:pt x="236277" y="14059"/>
                  </a:lnTo>
                  <a:lnTo>
                    <a:pt x="252768" y="13606"/>
                  </a:lnTo>
                  <a:lnTo>
                    <a:pt x="270112" y="13304"/>
                  </a:lnTo>
                  <a:lnTo>
                    <a:pt x="288025" y="13103"/>
                  </a:lnTo>
                  <a:lnTo>
                    <a:pt x="306317" y="12968"/>
                  </a:lnTo>
                  <a:lnTo>
                    <a:pt x="326272" y="12173"/>
                  </a:lnTo>
                  <a:lnTo>
                    <a:pt x="347337" y="10938"/>
                  </a:lnTo>
                  <a:lnTo>
                    <a:pt x="369141" y="9408"/>
                  </a:lnTo>
                  <a:lnTo>
                    <a:pt x="391439" y="8389"/>
                  </a:lnTo>
                  <a:lnTo>
                    <a:pt x="414065" y="7709"/>
                  </a:lnTo>
                  <a:lnTo>
                    <a:pt x="436910" y="7255"/>
                  </a:lnTo>
                  <a:lnTo>
                    <a:pt x="459901" y="6953"/>
                  </a:lnTo>
                  <a:lnTo>
                    <a:pt x="482990" y="6753"/>
                  </a:lnTo>
                  <a:lnTo>
                    <a:pt x="506143" y="6618"/>
                  </a:lnTo>
                  <a:lnTo>
                    <a:pt x="529340" y="5823"/>
                  </a:lnTo>
                  <a:lnTo>
                    <a:pt x="552565" y="4588"/>
                  </a:lnTo>
                  <a:lnTo>
                    <a:pt x="575810" y="3058"/>
                  </a:lnTo>
                  <a:lnTo>
                    <a:pt x="599774" y="2039"/>
                  </a:lnTo>
                  <a:lnTo>
                    <a:pt x="624216" y="1360"/>
                  </a:lnTo>
                  <a:lnTo>
                    <a:pt x="648977" y="906"/>
                  </a:lnTo>
                  <a:lnTo>
                    <a:pt x="672540" y="603"/>
                  </a:lnTo>
                  <a:lnTo>
                    <a:pt x="695305" y="403"/>
                  </a:lnTo>
                  <a:lnTo>
                    <a:pt x="717536" y="268"/>
                  </a:lnTo>
                  <a:lnTo>
                    <a:pt x="740119" y="179"/>
                  </a:lnTo>
                  <a:lnTo>
                    <a:pt x="762935" y="119"/>
                  </a:lnTo>
                  <a:lnTo>
                    <a:pt x="785906" y="79"/>
                  </a:lnTo>
                  <a:lnTo>
                    <a:pt x="808276" y="53"/>
                  </a:lnTo>
                  <a:lnTo>
                    <a:pt x="830245" y="35"/>
                  </a:lnTo>
                  <a:lnTo>
                    <a:pt x="851947" y="23"/>
                  </a:lnTo>
                  <a:lnTo>
                    <a:pt x="872765" y="16"/>
                  </a:lnTo>
                  <a:lnTo>
                    <a:pt x="892993" y="11"/>
                  </a:lnTo>
                  <a:lnTo>
                    <a:pt x="912829" y="7"/>
                  </a:lnTo>
                  <a:lnTo>
                    <a:pt x="931697" y="5"/>
                  </a:lnTo>
                  <a:lnTo>
                    <a:pt x="949920" y="3"/>
                  </a:lnTo>
                  <a:lnTo>
                    <a:pt x="967713" y="2"/>
                  </a:lnTo>
                  <a:lnTo>
                    <a:pt x="984515" y="2"/>
                  </a:lnTo>
                  <a:lnTo>
                    <a:pt x="1000654" y="1"/>
                  </a:lnTo>
                  <a:lnTo>
                    <a:pt x="1031052" y="0"/>
                  </a:lnTo>
                  <a:lnTo>
                    <a:pt x="1058673" y="0"/>
                  </a:lnTo>
                  <a:lnTo>
                    <a:pt x="1081297" y="1882"/>
                  </a:lnTo>
                  <a:lnTo>
                    <a:pt x="1109901" y="5026"/>
                  </a:lnTo>
                  <a:lnTo>
                    <a:pt x="114935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51">
              <a:extLst>
                <a:ext uri="{FF2B5EF4-FFF2-40B4-BE49-F238E27FC236}">
                  <a16:creationId xmlns:a16="http://schemas.microsoft.com/office/drawing/2014/main" id="{3A839CAA-CF9E-24A7-4001-6EC0A5AFECAE}"/>
                </a:ext>
              </a:extLst>
            </p:cNvPr>
            <p:cNvSpPr/>
            <p:nvPr>
              <p:custDataLst>
                <p:tags r:id="rId25"/>
              </p:custDataLst>
            </p:nvPr>
          </p:nvSpPr>
          <p:spPr>
            <a:xfrm>
              <a:off x="1495851" y="5024191"/>
              <a:ext cx="225000" cy="211747"/>
            </a:xfrm>
            <a:custGeom>
              <a:avLst/>
              <a:gdLst/>
              <a:ahLst/>
              <a:cxnLst/>
              <a:rect l="0" t="0" r="0" b="0"/>
              <a:pathLst>
                <a:path w="225000" h="211747">
                  <a:moveTo>
                    <a:pt x="15449" y="81209"/>
                  </a:moveTo>
                  <a:lnTo>
                    <a:pt x="15449" y="81209"/>
                  </a:lnTo>
                  <a:lnTo>
                    <a:pt x="15449" y="75121"/>
                  </a:lnTo>
                  <a:lnTo>
                    <a:pt x="27189" y="63121"/>
                  </a:lnTo>
                  <a:lnTo>
                    <a:pt x="31236" y="62444"/>
                  </a:lnTo>
                  <a:lnTo>
                    <a:pt x="36903" y="62243"/>
                  </a:lnTo>
                  <a:lnTo>
                    <a:pt x="38219" y="61509"/>
                  </a:lnTo>
                  <a:lnTo>
                    <a:pt x="39095" y="60316"/>
                  </a:lnTo>
                  <a:lnTo>
                    <a:pt x="39680" y="58813"/>
                  </a:lnTo>
                  <a:lnTo>
                    <a:pt x="41481" y="57812"/>
                  </a:lnTo>
                  <a:lnTo>
                    <a:pt x="47245" y="56699"/>
                  </a:lnTo>
                  <a:lnTo>
                    <a:pt x="58423" y="59443"/>
                  </a:lnTo>
                  <a:lnTo>
                    <a:pt x="70672" y="64726"/>
                  </a:lnTo>
                  <a:lnTo>
                    <a:pt x="83239" y="80872"/>
                  </a:lnTo>
                  <a:lnTo>
                    <a:pt x="92528" y="106901"/>
                  </a:lnTo>
                  <a:lnTo>
                    <a:pt x="93007" y="133585"/>
                  </a:lnTo>
                  <a:lnTo>
                    <a:pt x="88680" y="155995"/>
                  </a:lnTo>
                  <a:lnTo>
                    <a:pt x="73811" y="183947"/>
                  </a:lnTo>
                  <a:lnTo>
                    <a:pt x="64727" y="200315"/>
                  </a:lnTo>
                  <a:lnTo>
                    <a:pt x="57105" y="208229"/>
                  </a:lnTo>
                  <a:lnTo>
                    <a:pt x="49015" y="211746"/>
                  </a:lnTo>
                  <a:lnTo>
                    <a:pt x="40715" y="211427"/>
                  </a:lnTo>
                  <a:lnTo>
                    <a:pt x="32323" y="208229"/>
                  </a:lnTo>
                  <a:lnTo>
                    <a:pt x="23889" y="202103"/>
                  </a:lnTo>
                  <a:lnTo>
                    <a:pt x="17319" y="190914"/>
                  </a:lnTo>
                  <a:lnTo>
                    <a:pt x="5112" y="159888"/>
                  </a:lnTo>
                  <a:lnTo>
                    <a:pt x="0" y="129685"/>
                  </a:lnTo>
                  <a:lnTo>
                    <a:pt x="1621" y="98786"/>
                  </a:lnTo>
                  <a:lnTo>
                    <a:pt x="3120" y="72855"/>
                  </a:lnTo>
                  <a:lnTo>
                    <a:pt x="7720" y="56313"/>
                  </a:lnTo>
                  <a:lnTo>
                    <a:pt x="11543" y="49448"/>
                  </a:lnTo>
                  <a:lnTo>
                    <a:pt x="39691" y="26181"/>
                  </a:lnTo>
                  <a:lnTo>
                    <a:pt x="65811" y="12824"/>
                  </a:lnTo>
                  <a:lnTo>
                    <a:pt x="94933" y="3182"/>
                  </a:lnTo>
                  <a:lnTo>
                    <a:pt x="119512" y="0"/>
                  </a:lnTo>
                  <a:lnTo>
                    <a:pt x="147325" y="3288"/>
                  </a:lnTo>
                  <a:lnTo>
                    <a:pt x="176706" y="4858"/>
                  </a:lnTo>
                  <a:lnTo>
                    <a:pt x="206279" y="4989"/>
                  </a:lnTo>
                  <a:lnTo>
                    <a:pt x="224999" y="113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52">
              <a:extLst>
                <a:ext uri="{FF2B5EF4-FFF2-40B4-BE49-F238E27FC236}">
                  <a16:creationId xmlns:a16="http://schemas.microsoft.com/office/drawing/2014/main" id="{5495BF94-F4E9-D8B9-42C5-C984DEC46134}"/>
                </a:ext>
              </a:extLst>
            </p:cNvPr>
            <p:cNvSpPr/>
            <p:nvPr>
              <p:custDataLst>
                <p:tags r:id="rId26"/>
              </p:custDataLst>
            </p:nvPr>
          </p:nvSpPr>
          <p:spPr>
            <a:xfrm>
              <a:off x="1625600" y="5035550"/>
              <a:ext cx="234951" cy="406401"/>
            </a:xfrm>
            <a:custGeom>
              <a:avLst/>
              <a:gdLst/>
              <a:ahLst/>
              <a:cxnLst/>
              <a:rect l="0" t="0" r="0" b="0"/>
              <a:pathLst>
                <a:path w="234951" h="406401">
                  <a:moveTo>
                    <a:pt x="234950" y="0"/>
                  </a:moveTo>
                  <a:lnTo>
                    <a:pt x="234950" y="0"/>
                  </a:lnTo>
                  <a:lnTo>
                    <a:pt x="223413" y="26732"/>
                  </a:lnTo>
                  <a:lnTo>
                    <a:pt x="204912" y="57326"/>
                  </a:lnTo>
                  <a:lnTo>
                    <a:pt x="187598" y="88360"/>
                  </a:lnTo>
                  <a:lnTo>
                    <a:pt x="170590" y="117511"/>
                  </a:lnTo>
                  <a:lnTo>
                    <a:pt x="152851" y="148491"/>
                  </a:lnTo>
                  <a:lnTo>
                    <a:pt x="137638" y="180012"/>
                  </a:lnTo>
                  <a:lnTo>
                    <a:pt x="120039" y="211694"/>
                  </a:lnTo>
                  <a:lnTo>
                    <a:pt x="101419" y="243425"/>
                  </a:lnTo>
                  <a:lnTo>
                    <a:pt x="83202" y="274464"/>
                  </a:lnTo>
                  <a:lnTo>
                    <a:pt x="67848" y="301848"/>
                  </a:lnTo>
                  <a:lnTo>
                    <a:pt x="51618" y="327130"/>
                  </a:lnTo>
                  <a:lnTo>
                    <a:pt x="37216" y="354994"/>
                  </a:lnTo>
                  <a:lnTo>
                    <a:pt x="21181" y="382906"/>
                  </a:lnTo>
                  <a:lnTo>
                    <a:pt x="10666" y="398498"/>
                  </a:lnTo>
                  <a:lnTo>
                    <a:pt x="0" y="406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53">
              <a:extLst>
                <a:ext uri="{FF2B5EF4-FFF2-40B4-BE49-F238E27FC236}">
                  <a16:creationId xmlns:a16="http://schemas.microsoft.com/office/drawing/2014/main" id="{9FCA4A42-D777-BD56-5AFC-B7CFB9DAA9C5}"/>
                </a:ext>
              </a:extLst>
            </p:cNvPr>
            <p:cNvSpPr/>
            <p:nvPr>
              <p:custDataLst>
                <p:tags r:id="rId27"/>
              </p:custDataLst>
            </p:nvPr>
          </p:nvSpPr>
          <p:spPr>
            <a:xfrm>
              <a:off x="1771650" y="5175250"/>
              <a:ext cx="381001" cy="233478"/>
            </a:xfrm>
            <a:custGeom>
              <a:avLst/>
              <a:gdLst/>
              <a:ahLst/>
              <a:cxnLst/>
              <a:rect l="0" t="0" r="0" b="0"/>
              <a:pathLst>
                <a:path w="381001" h="233478">
                  <a:moveTo>
                    <a:pt x="0" y="190500"/>
                  </a:moveTo>
                  <a:lnTo>
                    <a:pt x="0" y="190500"/>
                  </a:lnTo>
                  <a:lnTo>
                    <a:pt x="3371" y="183758"/>
                  </a:lnTo>
                  <a:lnTo>
                    <a:pt x="33599" y="157192"/>
                  </a:lnTo>
                  <a:lnTo>
                    <a:pt x="56577" y="141738"/>
                  </a:lnTo>
                  <a:lnTo>
                    <a:pt x="58885" y="141058"/>
                  </a:lnTo>
                  <a:lnTo>
                    <a:pt x="61128" y="141311"/>
                  </a:lnTo>
                  <a:lnTo>
                    <a:pt x="65503" y="143473"/>
                  </a:lnTo>
                  <a:lnTo>
                    <a:pt x="71933" y="155400"/>
                  </a:lnTo>
                  <a:lnTo>
                    <a:pt x="79721" y="178393"/>
                  </a:lnTo>
                  <a:lnTo>
                    <a:pt x="83123" y="197026"/>
                  </a:lnTo>
                  <a:lnTo>
                    <a:pt x="96298" y="227495"/>
                  </a:lnTo>
                  <a:lnTo>
                    <a:pt x="100552" y="233477"/>
                  </a:lnTo>
                  <a:lnTo>
                    <a:pt x="101607" y="233262"/>
                  </a:lnTo>
                  <a:lnTo>
                    <a:pt x="104661" y="231142"/>
                  </a:lnTo>
                  <a:lnTo>
                    <a:pt x="113717" y="219240"/>
                  </a:lnTo>
                  <a:lnTo>
                    <a:pt x="117569" y="206330"/>
                  </a:lnTo>
                  <a:lnTo>
                    <a:pt x="123412" y="178418"/>
                  </a:lnTo>
                  <a:lnTo>
                    <a:pt x="126292" y="147453"/>
                  </a:lnTo>
                  <a:lnTo>
                    <a:pt x="126790" y="122555"/>
                  </a:lnTo>
                  <a:lnTo>
                    <a:pt x="126938" y="98010"/>
                  </a:lnTo>
                  <a:lnTo>
                    <a:pt x="128869" y="66633"/>
                  </a:lnTo>
                  <a:lnTo>
                    <a:pt x="132022" y="40910"/>
                  </a:lnTo>
                  <a:lnTo>
                    <a:pt x="133272" y="14862"/>
                  </a:lnTo>
                  <a:lnTo>
                    <a:pt x="136698" y="9970"/>
                  </a:lnTo>
                  <a:lnTo>
                    <a:pt x="140247" y="7959"/>
                  </a:lnTo>
                  <a:lnTo>
                    <a:pt x="148275" y="6668"/>
                  </a:lnTo>
                  <a:lnTo>
                    <a:pt x="152448" y="8373"/>
                  </a:lnTo>
                  <a:lnTo>
                    <a:pt x="154549" y="9815"/>
                  </a:lnTo>
                  <a:lnTo>
                    <a:pt x="173834" y="12131"/>
                  </a:lnTo>
                  <a:lnTo>
                    <a:pt x="205518" y="12624"/>
                  </a:lnTo>
                  <a:lnTo>
                    <a:pt x="234833" y="12685"/>
                  </a:lnTo>
                  <a:lnTo>
                    <a:pt x="262981" y="11990"/>
                  </a:lnTo>
                  <a:lnTo>
                    <a:pt x="288803" y="8334"/>
                  </a:lnTo>
                  <a:lnTo>
                    <a:pt x="318730" y="4860"/>
                  </a:lnTo>
                  <a:lnTo>
                    <a:pt x="343264" y="1440"/>
                  </a:lnTo>
                  <a:lnTo>
                    <a:pt x="381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54">
              <a:extLst>
                <a:ext uri="{FF2B5EF4-FFF2-40B4-BE49-F238E27FC236}">
                  <a16:creationId xmlns:a16="http://schemas.microsoft.com/office/drawing/2014/main" id="{D9CDABAE-DA2A-1043-B278-3D41CD03DB66}"/>
                </a:ext>
              </a:extLst>
            </p:cNvPr>
            <p:cNvSpPr/>
            <p:nvPr>
              <p:custDataLst>
                <p:tags r:id="rId28"/>
              </p:custDataLst>
            </p:nvPr>
          </p:nvSpPr>
          <p:spPr>
            <a:xfrm>
              <a:off x="1987550" y="5303570"/>
              <a:ext cx="196851" cy="105178"/>
            </a:xfrm>
            <a:custGeom>
              <a:avLst/>
              <a:gdLst/>
              <a:ahLst/>
              <a:cxnLst/>
              <a:rect l="0" t="0" r="0" b="0"/>
              <a:pathLst>
                <a:path w="196851" h="105178">
                  <a:moveTo>
                    <a:pt x="0" y="30430"/>
                  </a:moveTo>
                  <a:lnTo>
                    <a:pt x="0" y="30430"/>
                  </a:lnTo>
                  <a:lnTo>
                    <a:pt x="27757" y="15503"/>
                  </a:lnTo>
                  <a:lnTo>
                    <a:pt x="41127" y="8535"/>
                  </a:lnTo>
                  <a:lnTo>
                    <a:pt x="43645" y="8779"/>
                  </a:lnTo>
                  <a:lnTo>
                    <a:pt x="46031" y="9646"/>
                  </a:lnTo>
                  <a:lnTo>
                    <a:pt x="47620" y="13045"/>
                  </a:lnTo>
                  <a:lnTo>
                    <a:pt x="50381" y="43210"/>
                  </a:lnTo>
                  <a:lnTo>
                    <a:pt x="55081" y="73615"/>
                  </a:lnTo>
                  <a:lnTo>
                    <a:pt x="57069" y="105177"/>
                  </a:lnTo>
                  <a:lnTo>
                    <a:pt x="60514" y="87551"/>
                  </a:lnTo>
                  <a:lnTo>
                    <a:pt x="76922" y="55825"/>
                  </a:lnTo>
                  <a:lnTo>
                    <a:pt x="96756" y="25490"/>
                  </a:lnTo>
                  <a:lnTo>
                    <a:pt x="102505" y="18122"/>
                  </a:lnTo>
                  <a:lnTo>
                    <a:pt x="116449" y="10006"/>
                  </a:lnTo>
                  <a:lnTo>
                    <a:pt x="145847" y="0"/>
                  </a:lnTo>
                  <a:lnTo>
                    <a:pt x="148737" y="971"/>
                  </a:lnTo>
                  <a:lnTo>
                    <a:pt x="153829" y="5813"/>
                  </a:lnTo>
                  <a:lnTo>
                    <a:pt x="162142" y="24077"/>
                  </a:lnTo>
                  <a:lnTo>
                    <a:pt x="164516" y="39706"/>
                  </a:lnTo>
                  <a:lnTo>
                    <a:pt x="166808" y="54816"/>
                  </a:lnTo>
                  <a:lnTo>
                    <a:pt x="177158" y="86484"/>
                  </a:lnTo>
                  <a:lnTo>
                    <a:pt x="177775" y="87538"/>
                  </a:lnTo>
                  <a:lnTo>
                    <a:pt x="187259" y="78120"/>
                  </a:lnTo>
                  <a:lnTo>
                    <a:pt x="196850" y="748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5" name="SMARTInkShape-55">
            <a:extLst>
              <a:ext uri="{FF2B5EF4-FFF2-40B4-BE49-F238E27FC236}">
                <a16:creationId xmlns:a16="http://schemas.microsoft.com/office/drawing/2014/main" id="{34156BA3-A8E3-A97F-A99D-1813F75AECD8}"/>
              </a:ext>
            </a:extLst>
          </p:cNvPr>
          <p:cNvSpPr/>
          <p:nvPr>
            <p:custDataLst>
              <p:tags r:id="rId3"/>
            </p:custDataLst>
          </p:nvPr>
        </p:nvSpPr>
        <p:spPr>
          <a:xfrm>
            <a:off x="3041918" y="4743450"/>
            <a:ext cx="241033" cy="133273"/>
          </a:xfrm>
          <a:custGeom>
            <a:avLst/>
            <a:gdLst/>
            <a:ahLst/>
            <a:cxnLst/>
            <a:rect l="0" t="0" r="0" b="0"/>
            <a:pathLst>
              <a:path w="241033" h="133273">
                <a:moveTo>
                  <a:pt x="12432" y="127000"/>
                </a:moveTo>
                <a:lnTo>
                  <a:pt x="12432" y="127000"/>
                </a:lnTo>
                <a:lnTo>
                  <a:pt x="6344" y="133088"/>
                </a:lnTo>
                <a:lnTo>
                  <a:pt x="2788" y="133272"/>
                </a:lnTo>
                <a:lnTo>
                  <a:pt x="1770" y="132593"/>
                </a:lnTo>
                <a:lnTo>
                  <a:pt x="1091" y="131434"/>
                </a:lnTo>
                <a:lnTo>
                  <a:pt x="336" y="127560"/>
                </a:lnTo>
                <a:lnTo>
                  <a:pt x="0" y="121134"/>
                </a:lnTo>
                <a:lnTo>
                  <a:pt x="1733" y="115455"/>
                </a:lnTo>
                <a:lnTo>
                  <a:pt x="21648" y="87441"/>
                </a:lnTo>
                <a:lnTo>
                  <a:pt x="49460" y="63372"/>
                </a:lnTo>
                <a:lnTo>
                  <a:pt x="67253" y="49912"/>
                </a:lnTo>
                <a:lnTo>
                  <a:pt x="97779" y="41112"/>
                </a:lnTo>
                <a:lnTo>
                  <a:pt x="100374" y="41519"/>
                </a:lnTo>
                <a:lnTo>
                  <a:pt x="107398" y="43581"/>
                </a:lnTo>
                <a:lnTo>
                  <a:pt x="118228" y="45041"/>
                </a:lnTo>
                <a:lnTo>
                  <a:pt x="128844" y="53273"/>
                </a:lnTo>
                <a:lnTo>
                  <a:pt x="141313" y="63547"/>
                </a:lnTo>
                <a:lnTo>
                  <a:pt x="153366" y="71976"/>
                </a:lnTo>
                <a:lnTo>
                  <a:pt x="156208" y="76204"/>
                </a:lnTo>
                <a:lnTo>
                  <a:pt x="156966" y="78319"/>
                </a:lnTo>
                <a:lnTo>
                  <a:pt x="164775" y="88038"/>
                </a:lnTo>
                <a:lnTo>
                  <a:pt x="170216" y="92044"/>
                </a:lnTo>
                <a:lnTo>
                  <a:pt x="177246" y="94300"/>
                </a:lnTo>
                <a:lnTo>
                  <a:pt x="192332" y="95195"/>
                </a:lnTo>
                <a:lnTo>
                  <a:pt x="194454" y="93802"/>
                </a:lnTo>
                <a:lnTo>
                  <a:pt x="202930" y="81428"/>
                </a:lnTo>
                <a:lnTo>
                  <a:pt x="220658" y="52026"/>
                </a:lnTo>
                <a:lnTo>
                  <a:pt x="234566" y="22363"/>
                </a:lnTo>
                <a:lnTo>
                  <a:pt x="238158" y="16289"/>
                </a:lnTo>
                <a:lnTo>
                  <a:pt x="240181" y="8903"/>
                </a:lnTo>
                <a:lnTo>
                  <a:pt x="24103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8" name="SMARTInkShape-Group15">
            <a:extLst>
              <a:ext uri="{FF2B5EF4-FFF2-40B4-BE49-F238E27FC236}">
                <a16:creationId xmlns:a16="http://schemas.microsoft.com/office/drawing/2014/main" id="{EA118312-7812-249B-BD44-BF7C744CB027}"/>
              </a:ext>
            </a:extLst>
          </p:cNvPr>
          <p:cNvGrpSpPr/>
          <p:nvPr/>
        </p:nvGrpSpPr>
        <p:grpSpPr>
          <a:xfrm>
            <a:off x="3727450" y="4667250"/>
            <a:ext cx="195636" cy="228601"/>
            <a:chOff x="3727450" y="4667250"/>
            <a:chExt cx="195636" cy="228601"/>
          </a:xfrm>
        </p:grpSpPr>
        <p:sp>
          <p:nvSpPr>
            <p:cNvPr id="56" name="SMARTInkShape-56">
              <a:extLst>
                <a:ext uri="{FF2B5EF4-FFF2-40B4-BE49-F238E27FC236}">
                  <a16:creationId xmlns:a16="http://schemas.microsoft.com/office/drawing/2014/main" id="{287B6BAD-2DBA-3173-A5B2-C745B1F10AB4}"/>
                </a:ext>
              </a:extLst>
            </p:cNvPr>
            <p:cNvSpPr/>
            <p:nvPr>
              <p:custDataLst>
                <p:tags r:id="rId21"/>
              </p:custDataLst>
            </p:nvPr>
          </p:nvSpPr>
          <p:spPr>
            <a:xfrm>
              <a:off x="3733800" y="4668733"/>
              <a:ext cx="31751" cy="227118"/>
            </a:xfrm>
            <a:custGeom>
              <a:avLst/>
              <a:gdLst/>
              <a:ahLst/>
              <a:cxnLst/>
              <a:rect l="0" t="0" r="0" b="0"/>
              <a:pathLst>
                <a:path w="31751" h="227118">
                  <a:moveTo>
                    <a:pt x="0" y="23917"/>
                  </a:moveTo>
                  <a:lnTo>
                    <a:pt x="0" y="23917"/>
                  </a:lnTo>
                  <a:lnTo>
                    <a:pt x="5069" y="18142"/>
                  </a:lnTo>
                  <a:lnTo>
                    <a:pt x="17828" y="0"/>
                  </a:lnTo>
                  <a:lnTo>
                    <a:pt x="18235" y="211"/>
                  </a:lnTo>
                  <a:lnTo>
                    <a:pt x="18688" y="2327"/>
                  </a:lnTo>
                  <a:lnTo>
                    <a:pt x="17121" y="30281"/>
                  </a:lnTo>
                  <a:lnTo>
                    <a:pt x="14010" y="56847"/>
                  </a:lnTo>
                  <a:lnTo>
                    <a:pt x="13282" y="82297"/>
                  </a:lnTo>
                  <a:lnTo>
                    <a:pt x="12959" y="110071"/>
                  </a:lnTo>
                  <a:lnTo>
                    <a:pt x="14697" y="135115"/>
                  </a:lnTo>
                  <a:lnTo>
                    <a:pt x="17760" y="165285"/>
                  </a:lnTo>
                  <a:lnTo>
                    <a:pt x="22166" y="194442"/>
                  </a:lnTo>
                  <a:lnTo>
                    <a:pt x="31750" y="2271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57">
              <a:extLst>
                <a:ext uri="{FF2B5EF4-FFF2-40B4-BE49-F238E27FC236}">
                  <a16:creationId xmlns:a16="http://schemas.microsoft.com/office/drawing/2014/main" id="{5D317DDA-70E4-30D5-715C-CA6FD2961953}"/>
                </a:ext>
              </a:extLst>
            </p:cNvPr>
            <p:cNvSpPr/>
            <p:nvPr>
              <p:custDataLst>
                <p:tags r:id="rId22"/>
              </p:custDataLst>
            </p:nvPr>
          </p:nvSpPr>
          <p:spPr>
            <a:xfrm>
              <a:off x="3727450" y="4667250"/>
              <a:ext cx="195636" cy="212659"/>
            </a:xfrm>
            <a:custGeom>
              <a:avLst/>
              <a:gdLst/>
              <a:ahLst/>
              <a:cxnLst/>
              <a:rect l="0" t="0" r="0" b="0"/>
              <a:pathLst>
                <a:path w="195636" h="212659">
                  <a:moveTo>
                    <a:pt x="0" y="31750"/>
                  </a:moveTo>
                  <a:lnTo>
                    <a:pt x="0" y="31750"/>
                  </a:lnTo>
                  <a:lnTo>
                    <a:pt x="0" y="28379"/>
                  </a:lnTo>
                  <a:lnTo>
                    <a:pt x="705" y="27386"/>
                  </a:lnTo>
                  <a:lnTo>
                    <a:pt x="1881" y="26724"/>
                  </a:lnTo>
                  <a:lnTo>
                    <a:pt x="8838" y="25662"/>
                  </a:lnTo>
                  <a:lnTo>
                    <a:pt x="14927" y="25478"/>
                  </a:lnTo>
                  <a:lnTo>
                    <a:pt x="19099" y="27316"/>
                  </a:lnTo>
                  <a:lnTo>
                    <a:pt x="48175" y="54635"/>
                  </a:lnTo>
                  <a:lnTo>
                    <a:pt x="78993" y="86054"/>
                  </a:lnTo>
                  <a:lnTo>
                    <a:pt x="104947" y="116765"/>
                  </a:lnTo>
                  <a:lnTo>
                    <a:pt x="123297" y="143845"/>
                  </a:lnTo>
                  <a:lnTo>
                    <a:pt x="150254" y="173893"/>
                  </a:lnTo>
                  <a:lnTo>
                    <a:pt x="180075" y="205372"/>
                  </a:lnTo>
                  <a:lnTo>
                    <a:pt x="186716" y="212096"/>
                  </a:lnTo>
                  <a:lnTo>
                    <a:pt x="188683" y="212658"/>
                  </a:lnTo>
                  <a:lnTo>
                    <a:pt x="190700" y="212328"/>
                  </a:lnTo>
                  <a:lnTo>
                    <a:pt x="192750" y="211402"/>
                  </a:lnTo>
                  <a:lnTo>
                    <a:pt x="194116" y="209374"/>
                  </a:lnTo>
                  <a:lnTo>
                    <a:pt x="195635" y="203357"/>
                  </a:lnTo>
                  <a:lnTo>
                    <a:pt x="189783" y="173222"/>
                  </a:lnTo>
                  <a:lnTo>
                    <a:pt x="185819" y="146575"/>
                  </a:lnTo>
                  <a:lnTo>
                    <a:pt x="182763" y="117042"/>
                  </a:lnTo>
                  <a:lnTo>
                    <a:pt x="180006" y="95058"/>
                  </a:lnTo>
                  <a:lnTo>
                    <a:pt x="178453" y="67520"/>
                  </a:lnTo>
                  <a:lnTo>
                    <a:pt x="176047" y="38894"/>
                  </a:lnTo>
                  <a:lnTo>
                    <a:pt x="172358" y="22970"/>
                  </a:lnTo>
                  <a:lnTo>
                    <a:pt x="177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SMARTInkShape-Group16">
            <a:extLst>
              <a:ext uri="{FF2B5EF4-FFF2-40B4-BE49-F238E27FC236}">
                <a16:creationId xmlns:a16="http://schemas.microsoft.com/office/drawing/2014/main" id="{0BAA766E-E32D-A30E-17D5-AB467E0FDBC1}"/>
              </a:ext>
            </a:extLst>
          </p:cNvPr>
          <p:cNvGrpSpPr/>
          <p:nvPr/>
        </p:nvGrpSpPr>
        <p:grpSpPr>
          <a:xfrm>
            <a:off x="4198663" y="4438989"/>
            <a:ext cx="510085" cy="590212"/>
            <a:chOff x="4198663" y="4438989"/>
            <a:chExt cx="510085" cy="590212"/>
          </a:xfrm>
        </p:grpSpPr>
        <p:sp>
          <p:nvSpPr>
            <p:cNvPr id="59" name="SMARTInkShape-58">
              <a:extLst>
                <a:ext uri="{FF2B5EF4-FFF2-40B4-BE49-F238E27FC236}">
                  <a16:creationId xmlns:a16="http://schemas.microsoft.com/office/drawing/2014/main" id="{C9ECD83E-82FE-D3D4-7988-EDF96A664B60}"/>
                </a:ext>
              </a:extLst>
            </p:cNvPr>
            <p:cNvSpPr/>
            <p:nvPr>
              <p:custDataLst>
                <p:tags r:id="rId18"/>
              </p:custDataLst>
            </p:nvPr>
          </p:nvSpPr>
          <p:spPr>
            <a:xfrm>
              <a:off x="4198663" y="4438989"/>
              <a:ext cx="192258" cy="569209"/>
            </a:xfrm>
            <a:custGeom>
              <a:avLst/>
              <a:gdLst/>
              <a:ahLst/>
              <a:cxnLst/>
              <a:rect l="0" t="0" r="0" b="0"/>
              <a:pathLst>
                <a:path w="192258" h="569209">
                  <a:moveTo>
                    <a:pt x="182837" y="12361"/>
                  </a:moveTo>
                  <a:lnTo>
                    <a:pt x="182837" y="12361"/>
                  </a:lnTo>
                  <a:lnTo>
                    <a:pt x="182837" y="8990"/>
                  </a:lnTo>
                  <a:lnTo>
                    <a:pt x="184719" y="5454"/>
                  </a:lnTo>
                  <a:lnTo>
                    <a:pt x="186208" y="3523"/>
                  </a:lnTo>
                  <a:lnTo>
                    <a:pt x="189745" y="1378"/>
                  </a:lnTo>
                  <a:lnTo>
                    <a:pt x="191675" y="806"/>
                  </a:lnTo>
                  <a:lnTo>
                    <a:pt x="192257" y="424"/>
                  </a:lnTo>
                  <a:lnTo>
                    <a:pt x="191939" y="170"/>
                  </a:lnTo>
                  <a:lnTo>
                    <a:pt x="191021" y="0"/>
                  </a:lnTo>
                  <a:lnTo>
                    <a:pt x="188122" y="1693"/>
                  </a:lnTo>
                  <a:lnTo>
                    <a:pt x="160002" y="23435"/>
                  </a:lnTo>
                  <a:lnTo>
                    <a:pt x="138446" y="52965"/>
                  </a:lnTo>
                  <a:lnTo>
                    <a:pt x="123822" y="76603"/>
                  </a:lnTo>
                  <a:lnTo>
                    <a:pt x="106084" y="103362"/>
                  </a:lnTo>
                  <a:lnTo>
                    <a:pt x="93691" y="124067"/>
                  </a:lnTo>
                  <a:lnTo>
                    <a:pt x="81128" y="147380"/>
                  </a:lnTo>
                  <a:lnTo>
                    <a:pt x="68488" y="173734"/>
                  </a:lnTo>
                  <a:lnTo>
                    <a:pt x="56521" y="202616"/>
                  </a:lnTo>
                  <a:lnTo>
                    <a:pt x="46498" y="234267"/>
                  </a:lnTo>
                  <a:lnTo>
                    <a:pt x="35459" y="265268"/>
                  </a:lnTo>
                  <a:lnTo>
                    <a:pt x="24908" y="295508"/>
                  </a:lnTo>
                  <a:lnTo>
                    <a:pt x="17866" y="325412"/>
                  </a:lnTo>
                  <a:lnTo>
                    <a:pt x="12385" y="353284"/>
                  </a:lnTo>
                  <a:lnTo>
                    <a:pt x="7597" y="379782"/>
                  </a:lnTo>
                  <a:lnTo>
                    <a:pt x="3117" y="405671"/>
                  </a:lnTo>
                  <a:lnTo>
                    <a:pt x="0" y="437303"/>
                  </a:lnTo>
                  <a:lnTo>
                    <a:pt x="2447" y="464550"/>
                  </a:lnTo>
                  <a:lnTo>
                    <a:pt x="7641" y="490497"/>
                  </a:lnTo>
                  <a:lnTo>
                    <a:pt x="17018" y="516059"/>
                  </a:lnTo>
                  <a:lnTo>
                    <a:pt x="31945" y="546519"/>
                  </a:lnTo>
                  <a:lnTo>
                    <a:pt x="40279" y="557387"/>
                  </a:lnTo>
                  <a:lnTo>
                    <a:pt x="51039" y="564568"/>
                  </a:lnTo>
                  <a:lnTo>
                    <a:pt x="68997" y="569208"/>
                  </a:lnTo>
                  <a:lnTo>
                    <a:pt x="93937" y="5648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59">
              <a:extLst>
                <a:ext uri="{FF2B5EF4-FFF2-40B4-BE49-F238E27FC236}">
                  <a16:creationId xmlns:a16="http://schemas.microsoft.com/office/drawing/2014/main" id="{9557CF17-A24B-6C63-6447-DFA71893AD98}"/>
                </a:ext>
              </a:extLst>
            </p:cNvPr>
            <p:cNvSpPr/>
            <p:nvPr>
              <p:custDataLst>
                <p:tags r:id="rId19"/>
              </p:custDataLst>
            </p:nvPr>
          </p:nvSpPr>
          <p:spPr>
            <a:xfrm>
              <a:off x="4408369" y="4667250"/>
              <a:ext cx="133957" cy="205238"/>
            </a:xfrm>
            <a:custGeom>
              <a:avLst/>
              <a:gdLst/>
              <a:ahLst/>
              <a:cxnLst/>
              <a:rect l="0" t="0" r="0" b="0"/>
              <a:pathLst>
                <a:path w="133957" h="205238">
                  <a:moveTo>
                    <a:pt x="74731" y="63500"/>
                  </a:moveTo>
                  <a:lnTo>
                    <a:pt x="74731" y="63500"/>
                  </a:lnTo>
                  <a:lnTo>
                    <a:pt x="80198" y="52565"/>
                  </a:lnTo>
                  <a:lnTo>
                    <a:pt x="81058" y="35919"/>
                  </a:lnTo>
                  <a:lnTo>
                    <a:pt x="80360" y="34529"/>
                  </a:lnTo>
                  <a:lnTo>
                    <a:pt x="79190" y="33603"/>
                  </a:lnTo>
                  <a:lnTo>
                    <a:pt x="76007" y="32574"/>
                  </a:lnTo>
                  <a:lnTo>
                    <a:pt x="72241" y="32115"/>
                  </a:lnTo>
                  <a:lnTo>
                    <a:pt x="59412" y="38600"/>
                  </a:lnTo>
                  <a:lnTo>
                    <a:pt x="29936" y="64402"/>
                  </a:lnTo>
                  <a:lnTo>
                    <a:pt x="11555" y="85708"/>
                  </a:lnTo>
                  <a:lnTo>
                    <a:pt x="3487" y="109277"/>
                  </a:lnTo>
                  <a:lnTo>
                    <a:pt x="0" y="138604"/>
                  </a:lnTo>
                  <a:lnTo>
                    <a:pt x="2337" y="166265"/>
                  </a:lnTo>
                  <a:lnTo>
                    <a:pt x="7498" y="182222"/>
                  </a:lnTo>
                  <a:lnTo>
                    <a:pt x="20238" y="194789"/>
                  </a:lnTo>
                  <a:lnTo>
                    <a:pt x="40789" y="204079"/>
                  </a:lnTo>
                  <a:lnTo>
                    <a:pt x="52825" y="205237"/>
                  </a:lnTo>
                  <a:lnTo>
                    <a:pt x="64290" y="202694"/>
                  </a:lnTo>
                  <a:lnTo>
                    <a:pt x="92763" y="189564"/>
                  </a:lnTo>
                  <a:lnTo>
                    <a:pt x="104618" y="181617"/>
                  </a:lnTo>
                  <a:lnTo>
                    <a:pt x="112238" y="173382"/>
                  </a:lnTo>
                  <a:lnTo>
                    <a:pt x="123866" y="147328"/>
                  </a:lnTo>
                  <a:lnTo>
                    <a:pt x="130200" y="122864"/>
                  </a:lnTo>
                  <a:lnTo>
                    <a:pt x="133956" y="97645"/>
                  </a:lnTo>
                  <a:lnTo>
                    <a:pt x="132104" y="68286"/>
                  </a:lnTo>
                  <a:lnTo>
                    <a:pt x="127039" y="40927"/>
                  </a:lnTo>
                  <a:lnTo>
                    <a:pt x="124790" y="30184"/>
                  </a:lnTo>
                  <a:lnTo>
                    <a:pt x="119087" y="18354"/>
                  </a:lnTo>
                  <a:lnTo>
                    <a:pt x="106204" y="9804"/>
                  </a:lnTo>
                  <a:lnTo>
                    <a:pt x="75661" y="1291"/>
                  </a:lnTo>
                  <a:lnTo>
                    <a:pt x="6838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60">
              <a:extLst>
                <a:ext uri="{FF2B5EF4-FFF2-40B4-BE49-F238E27FC236}">
                  <a16:creationId xmlns:a16="http://schemas.microsoft.com/office/drawing/2014/main" id="{9B1454C0-4F20-79E1-0CEC-4D867EB00EA4}"/>
                </a:ext>
              </a:extLst>
            </p:cNvPr>
            <p:cNvSpPr/>
            <p:nvPr>
              <p:custDataLst>
                <p:tags r:id="rId20"/>
              </p:custDataLst>
            </p:nvPr>
          </p:nvSpPr>
          <p:spPr>
            <a:xfrm>
              <a:off x="4667250" y="4870450"/>
              <a:ext cx="41498" cy="158751"/>
            </a:xfrm>
            <a:custGeom>
              <a:avLst/>
              <a:gdLst/>
              <a:ahLst/>
              <a:cxnLst/>
              <a:rect l="0" t="0" r="0" b="0"/>
              <a:pathLst>
                <a:path w="41498" h="158751">
                  <a:moveTo>
                    <a:pt x="0" y="0"/>
                  </a:moveTo>
                  <a:lnTo>
                    <a:pt x="0" y="0"/>
                  </a:lnTo>
                  <a:lnTo>
                    <a:pt x="0" y="3371"/>
                  </a:lnTo>
                  <a:lnTo>
                    <a:pt x="6742" y="12210"/>
                  </a:lnTo>
                  <a:lnTo>
                    <a:pt x="11933" y="16010"/>
                  </a:lnTo>
                  <a:lnTo>
                    <a:pt x="14305" y="17023"/>
                  </a:lnTo>
                  <a:lnTo>
                    <a:pt x="36310" y="45388"/>
                  </a:lnTo>
                  <a:lnTo>
                    <a:pt x="40833" y="59448"/>
                  </a:lnTo>
                  <a:lnTo>
                    <a:pt x="41497" y="85113"/>
                  </a:lnTo>
                  <a:lnTo>
                    <a:pt x="37224" y="113178"/>
                  </a:lnTo>
                  <a:lnTo>
                    <a:pt x="32772" y="129324"/>
                  </a:lnTo>
                  <a:lnTo>
                    <a:pt x="12700" y="158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5" name="SMARTInkShape-Group17">
            <a:extLst>
              <a:ext uri="{FF2B5EF4-FFF2-40B4-BE49-F238E27FC236}">
                <a16:creationId xmlns:a16="http://schemas.microsoft.com/office/drawing/2014/main" id="{E11DF2A1-F27D-9BF2-4DA2-A8D44BDC5B24}"/>
              </a:ext>
            </a:extLst>
          </p:cNvPr>
          <p:cNvGrpSpPr/>
          <p:nvPr/>
        </p:nvGrpSpPr>
        <p:grpSpPr>
          <a:xfrm>
            <a:off x="4953000" y="4435898"/>
            <a:ext cx="164705" cy="536153"/>
            <a:chOff x="4953000" y="4435898"/>
            <a:chExt cx="164705" cy="536153"/>
          </a:xfrm>
        </p:grpSpPr>
        <p:sp>
          <p:nvSpPr>
            <p:cNvPr id="63" name="SMARTInkShape-61">
              <a:extLst>
                <a:ext uri="{FF2B5EF4-FFF2-40B4-BE49-F238E27FC236}">
                  <a16:creationId xmlns:a16="http://schemas.microsoft.com/office/drawing/2014/main" id="{B389B160-5CE9-64FC-EDF9-1C9272511962}"/>
                </a:ext>
              </a:extLst>
            </p:cNvPr>
            <p:cNvSpPr/>
            <p:nvPr>
              <p:custDataLst>
                <p:tags r:id="rId16"/>
              </p:custDataLst>
            </p:nvPr>
          </p:nvSpPr>
          <p:spPr>
            <a:xfrm>
              <a:off x="4955037" y="4661860"/>
              <a:ext cx="10641" cy="170491"/>
            </a:xfrm>
            <a:custGeom>
              <a:avLst/>
              <a:gdLst/>
              <a:ahLst/>
              <a:cxnLst/>
              <a:rect l="0" t="0" r="0" b="0"/>
              <a:pathLst>
                <a:path w="10641" h="170491">
                  <a:moveTo>
                    <a:pt x="4313" y="11740"/>
                  </a:moveTo>
                  <a:lnTo>
                    <a:pt x="4313" y="11740"/>
                  </a:lnTo>
                  <a:lnTo>
                    <a:pt x="9780" y="6273"/>
                  </a:lnTo>
                  <a:lnTo>
                    <a:pt x="10586" y="0"/>
                  </a:lnTo>
                  <a:lnTo>
                    <a:pt x="10640" y="2696"/>
                  </a:lnTo>
                  <a:lnTo>
                    <a:pt x="5635" y="27639"/>
                  </a:lnTo>
                  <a:lnTo>
                    <a:pt x="4573" y="58939"/>
                  </a:lnTo>
                  <a:lnTo>
                    <a:pt x="0" y="87934"/>
                  </a:lnTo>
                  <a:lnTo>
                    <a:pt x="247" y="118225"/>
                  </a:lnTo>
                  <a:lnTo>
                    <a:pt x="1800" y="131739"/>
                  </a:lnTo>
                  <a:lnTo>
                    <a:pt x="119" y="149836"/>
                  </a:lnTo>
                  <a:lnTo>
                    <a:pt x="4313" y="170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62">
              <a:extLst>
                <a:ext uri="{FF2B5EF4-FFF2-40B4-BE49-F238E27FC236}">
                  <a16:creationId xmlns:a16="http://schemas.microsoft.com/office/drawing/2014/main" id="{A303DFBF-9B89-5D7A-8F4B-91147CCEEBCB}"/>
                </a:ext>
              </a:extLst>
            </p:cNvPr>
            <p:cNvSpPr/>
            <p:nvPr>
              <p:custDataLst>
                <p:tags r:id="rId17"/>
              </p:custDataLst>
            </p:nvPr>
          </p:nvSpPr>
          <p:spPr>
            <a:xfrm>
              <a:off x="4953000" y="4435898"/>
              <a:ext cx="164705" cy="536153"/>
            </a:xfrm>
            <a:custGeom>
              <a:avLst/>
              <a:gdLst/>
              <a:ahLst/>
              <a:cxnLst/>
              <a:rect l="0" t="0" r="0" b="0"/>
              <a:pathLst>
                <a:path w="164705" h="536153">
                  <a:moveTo>
                    <a:pt x="38100" y="9102"/>
                  </a:moveTo>
                  <a:lnTo>
                    <a:pt x="38100" y="9102"/>
                  </a:lnTo>
                  <a:lnTo>
                    <a:pt x="46938" y="264"/>
                  </a:lnTo>
                  <a:lnTo>
                    <a:pt x="56609" y="0"/>
                  </a:lnTo>
                  <a:lnTo>
                    <a:pt x="63140" y="918"/>
                  </a:lnTo>
                  <a:lnTo>
                    <a:pt x="76040" y="7581"/>
                  </a:lnTo>
                  <a:lnTo>
                    <a:pt x="98198" y="25735"/>
                  </a:lnTo>
                  <a:lnTo>
                    <a:pt x="119821" y="57412"/>
                  </a:lnTo>
                  <a:lnTo>
                    <a:pt x="129733" y="83075"/>
                  </a:lnTo>
                  <a:lnTo>
                    <a:pt x="137844" y="109964"/>
                  </a:lnTo>
                  <a:lnTo>
                    <a:pt x="144990" y="132246"/>
                  </a:lnTo>
                  <a:lnTo>
                    <a:pt x="150988" y="154379"/>
                  </a:lnTo>
                  <a:lnTo>
                    <a:pt x="156006" y="176681"/>
                  </a:lnTo>
                  <a:lnTo>
                    <a:pt x="160587" y="200704"/>
                  </a:lnTo>
                  <a:lnTo>
                    <a:pt x="163094" y="225492"/>
                  </a:lnTo>
                  <a:lnTo>
                    <a:pt x="164209" y="250619"/>
                  </a:lnTo>
                  <a:lnTo>
                    <a:pt x="164704" y="275899"/>
                  </a:lnTo>
                  <a:lnTo>
                    <a:pt x="163042" y="301244"/>
                  </a:lnTo>
                  <a:lnTo>
                    <a:pt x="159951" y="325916"/>
                  </a:lnTo>
                  <a:lnTo>
                    <a:pt x="156227" y="348639"/>
                  </a:lnTo>
                  <a:lnTo>
                    <a:pt x="150338" y="370499"/>
                  </a:lnTo>
                  <a:lnTo>
                    <a:pt x="139089" y="400757"/>
                  </a:lnTo>
                  <a:lnTo>
                    <a:pt x="124937" y="425714"/>
                  </a:lnTo>
                  <a:lnTo>
                    <a:pt x="104563" y="453111"/>
                  </a:lnTo>
                  <a:lnTo>
                    <a:pt x="80780" y="483406"/>
                  </a:lnTo>
                  <a:lnTo>
                    <a:pt x="51202" y="505555"/>
                  </a:lnTo>
                  <a:lnTo>
                    <a:pt x="24617" y="525015"/>
                  </a:lnTo>
                  <a:lnTo>
                    <a:pt x="0" y="5361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 name="SMARTInkShape-Group18">
            <a:extLst>
              <a:ext uri="{FF2B5EF4-FFF2-40B4-BE49-F238E27FC236}">
                <a16:creationId xmlns:a16="http://schemas.microsoft.com/office/drawing/2014/main" id="{629EF54A-389C-E0AC-1C8E-E57CF3E5275C}"/>
              </a:ext>
            </a:extLst>
          </p:cNvPr>
          <p:cNvGrpSpPr/>
          <p:nvPr/>
        </p:nvGrpSpPr>
        <p:grpSpPr>
          <a:xfrm>
            <a:off x="3790950" y="5207148"/>
            <a:ext cx="2149960" cy="613744"/>
            <a:chOff x="3790950" y="5207148"/>
            <a:chExt cx="2149960" cy="613744"/>
          </a:xfrm>
        </p:grpSpPr>
        <p:sp>
          <p:nvSpPr>
            <p:cNvPr id="66" name="SMARTInkShape-63">
              <a:extLst>
                <a:ext uri="{FF2B5EF4-FFF2-40B4-BE49-F238E27FC236}">
                  <a16:creationId xmlns:a16="http://schemas.microsoft.com/office/drawing/2014/main" id="{80341EB0-7274-0C2E-460F-050F87E1BA4F}"/>
                </a:ext>
              </a:extLst>
            </p:cNvPr>
            <p:cNvSpPr/>
            <p:nvPr>
              <p:custDataLst>
                <p:tags r:id="rId4"/>
              </p:custDataLst>
            </p:nvPr>
          </p:nvSpPr>
          <p:spPr>
            <a:xfrm>
              <a:off x="3790950" y="5207148"/>
              <a:ext cx="1352472" cy="279239"/>
            </a:xfrm>
            <a:custGeom>
              <a:avLst/>
              <a:gdLst/>
              <a:ahLst/>
              <a:cxnLst/>
              <a:rect l="0" t="0" r="0" b="0"/>
              <a:pathLst>
                <a:path w="1352472" h="279239">
                  <a:moveTo>
                    <a:pt x="0" y="107802"/>
                  </a:moveTo>
                  <a:lnTo>
                    <a:pt x="0" y="107802"/>
                  </a:lnTo>
                  <a:lnTo>
                    <a:pt x="0" y="101459"/>
                  </a:lnTo>
                  <a:lnTo>
                    <a:pt x="0" y="131339"/>
                  </a:lnTo>
                  <a:lnTo>
                    <a:pt x="0" y="158442"/>
                  </a:lnTo>
                  <a:lnTo>
                    <a:pt x="0" y="185444"/>
                  </a:lnTo>
                  <a:lnTo>
                    <a:pt x="3658" y="211124"/>
                  </a:lnTo>
                  <a:lnTo>
                    <a:pt x="2813" y="238147"/>
                  </a:lnTo>
                  <a:lnTo>
                    <a:pt x="4073" y="248989"/>
                  </a:lnTo>
                  <a:lnTo>
                    <a:pt x="200" y="277313"/>
                  </a:lnTo>
                  <a:lnTo>
                    <a:pt x="839" y="277959"/>
                  </a:lnTo>
                  <a:lnTo>
                    <a:pt x="6094" y="279201"/>
                  </a:lnTo>
                  <a:lnTo>
                    <a:pt x="9646" y="279238"/>
                  </a:lnTo>
                  <a:lnTo>
                    <a:pt x="40221" y="270412"/>
                  </a:lnTo>
                  <a:lnTo>
                    <a:pt x="65618" y="267696"/>
                  </a:lnTo>
                  <a:lnTo>
                    <a:pt x="95825" y="262414"/>
                  </a:lnTo>
                  <a:lnTo>
                    <a:pt x="124191" y="260857"/>
                  </a:lnTo>
                  <a:lnTo>
                    <a:pt x="154939" y="260396"/>
                  </a:lnTo>
                  <a:lnTo>
                    <a:pt x="175871" y="260289"/>
                  </a:lnTo>
                  <a:lnTo>
                    <a:pt x="198815" y="260240"/>
                  </a:lnTo>
                  <a:lnTo>
                    <a:pt x="223829" y="259514"/>
                  </a:lnTo>
                  <a:lnTo>
                    <a:pt x="251409" y="256839"/>
                  </a:lnTo>
                  <a:lnTo>
                    <a:pt x="278249" y="255179"/>
                  </a:lnTo>
                  <a:lnTo>
                    <a:pt x="304288" y="253736"/>
                  </a:lnTo>
                  <a:lnTo>
                    <a:pt x="329972" y="250743"/>
                  </a:lnTo>
                  <a:lnTo>
                    <a:pt x="357380" y="247061"/>
                  </a:lnTo>
                  <a:lnTo>
                    <a:pt x="386730" y="243778"/>
                  </a:lnTo>
                  <a:lnTo>
                    <a:pt x="402459" y="242902"/>
                  </a:lnTo>
                  <a:lnTo>
                    <a:pt x="418589" y="242319"/>
                  </a:lnTo>
                  <a:lnTo>
                    <a:pt x="449682" y="239789"/>
                  </a:lnTo>
                  <a:lnTo>
                    <a:pt x="479964" y="236313"/>
                  </a:lnTo>
                  <a:lnTo>
                    <a:pt x="509886" y="232416"/>
                  </a:lnTo>
                  <a:lnTo>
                    <a:pt x="537766" y="230214"/>
                  </a:lnTo>
                  <a:lnTo>
                    <a:pt x="564974" y="228529"/>
                  </a:lnTo>
                  <a:lnTo>
                    <a:pt x="593529" y="225429"/>
                  </a:lnTo>
                  <a:lnTo>
                    <a:pt x="622683" y="221699"/>
                  </a:lnTo>
                  <a:lnTo>
                    <a:pt x="651399" y="218395"/>
                  </a:lnTo>
                  <a:lnTo>
                    <a:pt x="678271" y="216927"/>
                  </a:lnTo>
                  <a:lnTo>
                    <a:pt x="704326" y="212512"/>
                  </a:lnTo>
                  <a:lnTo>
                    <a:pt x="730017" y="207256"/>
                  </a:lnTo>
                  <a:lnTo>
                    <a:pt x="755547" y="204920"/>
                  </a:lnTo>
                  <a:lnTo>
                    <a:pt x="781005" y="202001"/>
                  </a:lnTo>
                  <a:lnTo>
                    <a:pt x="806430" y="198352"/>
                  </a:lnTo>
                  <a:lnTo>
                    <a:pt x="831841" y="194378"/>
                  </a:lnTo>
                  <a:lnTo>
                    <a:pt x="857246" y="190260"/>
                  </a:lnTo>
                  <a:lnTo>
                    <a:pt x="882648" y="186077"/>
                  </a:lnTo>
                  <a:lnTo>
                    <a:pt x="908049" y="181867"/>
                  </a:lnTo>
                  <a:lnTo>
                    <a:pt x="933449" y="177644"/>
                  </a:lnTo>
                  <a:lnTo>
                    <a:pt x="958145" y="174120"/>
                  </a:lnTo>
                  <a:lnTo>
                    <a:pt x="980879" y="172555"/>
                  </a:lnTo>
                  <a:lnTo>
                    <a:pt x="1002742" y="169977"/>
                  </a:lnTo>
                  <a:lnTo>
                    <a:pt x="1024219" y="167186"/>
                  </a:lnTo>
                  <a:lnTo>
                    <a:pt x="1055438" y="164907"/>
                  </a:lnTo>
                  <a:lnTo>
                    <a:pt x="1082875" y="160784"/>
                  </a:lnTo>
                  <a:lnTo>
                    <a:pt x="1110290" y="158543"/>
                  </a:lnTo>
                  <a:lnTo>
                    <a:pt x="1132695" y="155518"/>
                  </a:lnTo>
                  <a:lnTo>
                    <a:pt x="1154883" y="153705"/>
                  </a:lnTo>
                  <a:lnTo>
                    <a:pt x="1183446" y="150801"/>
                  </a:lnTo>
                  <a:lnTo>
                    <a:pt x="1199781" y="148785"/>
                  </a:lnTo>
                  <a:lnTo>
                    <a:pt x="1227401" y="150206"/>
                  </a:lnTo>
                  <a:lnTo>
                    <a:pt x="1254530" y="146961"/>
                  </a:lnTo>
                  <a:lnTo>
                    <a:pt x="1280428" y="146111"/>
                  </a:lnTo>
                  <a:lnTo>
                    <a:pt x="1311822" y="145914"/>
                  </a:lnTo>
                  <a:lnTo>
                    <a:pt x="1343116" y="145902"/>
                  </a:lnTo>
                  <a:lnTo>
                    <a:pt x="1344143" y="143785"/>
                  </a:lnTo>
                  <a:lnTo>
                    <a:pt x="1346725" y="112703"/>
                  </a:lnTo>
                  <a:lnTo>
                    <a:pt x="1351190" y="81698"/>
                  </a:lnTo>
                  <a:lnTo>
                    <a:pt x="1352148" y="56793"/>
                  </a:lnTo>
                  <a:lnTo>
                    <a:pt x="1352471" y="29836"/>
                  </a:lnTo>
                  <a:lnTo>
                    <a:pt x="1347076" y="5557"/>
                  </a:lnTo>
                  <a:lnTo>
                    <a:pt x="1346078" y="3655"/>
                  </a:lnTo>
                  <a:lnTo>
                    <a:pt x="1344708" y="2387"/>
                  </a:lnTo>
                  <a:lnTo>
                    <a:pt x="1340134" y="0"/>
                  </a:lnTo>
                  <a:lnTo>
                    <a:pt x="1339850" y="62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64">
              <a:extLst>
                <a:ext uri="{FF2B5EF4-FFF2-40B4-BE49-F238E27FC236}">
                  <a16:creationId xmlns:a16="http://schemas.microsoft.com/office/drawing/2014/main" id="{55759A65-09DE-8F19-8AB7-EAAA2A0F905A}"/>
                </a:ext>
              </a:extLst>
            </p:cNvPr>
            <p:cNvSpPr/>
            <p:nvPr>
              <p:custDataLst>
                <p:tags r:id="rId5"/>
              </p:custDataLst>
            </p:nvPr>
          </p:nvSpPr>
          <p:spPr>
            <a:xfrm>
              <a:off x="4057650" y="5626262"/>
              <a:ext cx="148769" cy="126645"/>
            </a:xfrm>
            <a:custGeom>
              <a:avLst/>
              <a:gdLst/>
              <a:ahLst/>
              <a:cxnLst/>
              <a:rect l="0" t="0" r="0" b="0"/>
              <a:pathLst>
                <a:path w="148769" h="126645">
                  <a:moveTo>
                    <a:pt x="114300" y="18888"/>
                  </a:moveTo>
                  <a:lnTo>
                    <a:pt x="114300" y="18888"/>
                  </a:lnTo>
                  <a:lnTo>
                    <a:pt x="114300" y="15518"/>
                  </a:lnTo>
                  <a:lnTo>
                    <a:pt x="115005" y="14524"/>
                  </a:lnTo>
                  <a:lnTo>
                    <a:pt x="116181" y="13862"/>
                  </a:lnTo>
                  <a:lnTo>
                    <a:pt x="117671" y="13421"/>
                  </a:lnTo>
                  <a:lnTo>
                    <a:pt x="118664" y="11715"/>
                  </a:lnTo>
                  <a:lnTo>
                    <a:pt x="120388" y="1681"/>
                  </a:lnTo>
                  <a:lnTo>
                    <a:pt x="119770" y="1067"/>
                  </a:lnTo>
                  <a:lnTo>
                    <a:pt x="117201" y="384"/>
                  </a:lnTo>
                  <a:lnTo>
                    <a:pt x="105047" y="0"/>
                  </a:lnTo>
                  <a:lnTo>
                    <a:pt x="77699" y="11793"/>
                  </a:lnTo>
                  <a:lnTo>
                    <a:pt x="51572" y="23728"/>
                  </a:lnTo>
                  <a:lnTo>
                    <a:pt x="44559" y="30682"/>
                  </a:lnTo>
                  <a:lnTo>
                    <a:pt x="40970" y="36594"/>
                  </a:lnTo>
                  <a:lnTo>
                    <a:pt x="40013" y="39159"/>
                  </a:lnTo>
                  <a:lnTo>
                    <a:pt x="40081" y="41574"/>
                  </a:lnTo>
                  <a:lnTo>
                    <a:pt x="42038" y="46139"/>
                  </a:lnTo>
                  <a:lnTo>
                    <a:pt x="73644" y="58834"/>
                  </a:lnTo>
                  <a:lnTo>
                    <a:pt x="98961" y="70235"/>
                  </a:lnTo>
                  <a:lnTo>
                    <a:pt x="117987" y="78787"/>
                  </a:lnTo>
                  <a:lnTo>
                    <a:pt x="127227" y="81493"/>
                  </a:lnTo>
                  <a:lnTo>
                    <a:pt x="138909" y="88979"/>
                  </a:lnTo>
                  <a:lnTo>
                    <a:pt x="143582" y="93784"/>
                  </a:lnTo>
                  <a:lnTo>
                    <a:pt x="148010" y="100623"/>
                  </a:lnTo>
                  <a:lnTo>
                    <a:pt x="148768" y="103717"/>
                  </a:lnTo>
                  <a:lnTo>
                    <a:pt x="148568" y="106485"/>
                  </a:lnTo>
                  <a:lnTo>
                    <a:pt x="147729" y="109036"/>
                  </a:lnTo>
                  <a:lnTo>
                    <a:pt x="133063" y="119368"/>
                  </a:lnTo>
                  <a:lnTo>
                    <a:pt x="107473" y="124625"/>
                  </a:lnTo>
                  <a:lnTo>
                    <a:pt x="77548" y="126182"/>
                  </a:lnTo>
                  <a:lnTo>
                    <a:pt x="49711" y="126644"/>
                  </a:lnTo>
                  <a:lnTo>
                    <a:pt x="25159" y="126094"/>
                  </a:lnTo>
                  <a:lnTo>
                    <a:pt x="0" y="120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65">
              <a:extLst>
                <a:ext uri="{FF2B5EF4-FFF2-40B4-BE49-F238E27FC236}">
                  <a16:creationId xmlns:a16="http://schemas.microsoft.com/office/drawing/2014/main" id="{A2643802-068F-5942-5DBB-19FD2D475F3D}"/>
                </a:ext>
              </a:extLst>
            </p:cNvPr>
            <p:cNvSpPr/>
            <p:nvPr>
              <p:custDataLst>
                <p:tags r:id="rId6"/>
              </p:custDataLst>
            </p:nvPr>
          </p:nvSpPr>
          <p:spPr>
            <a:xfrm>
              <a:off x="4255383" y="5560118"/>
              <a:ext cx="107068" cy="192514"/>
            </a:xfrm>
            <a:custGeom>
              <a:avLst/>
              <a:gdLst/>
              <a:ahLst/>
              <a:cxnLst/>
              <a:rect l="0" t="0" r="0" b="0"/>
              <a:pathLst>
                <a:path w="107068" h="192514">
                  <a:moveTo>
                    <a:pt x="5467" y="15182"/>
                  </a:moveTo>
                  <a:lnTo>
                    <a:pt x="5467" y="15182"/>
                  </a:lnTo>
                  <a:lnTo>
                    <a:pt x="441" y="3249"/>
                  </a:lnTo>
                  <a:lnTo>
                    <a:pt x="0" y="876"/>
                  </a:lnTo>
                  <a:lnTo>
                    <a:pt x="410" y="0"/>
                  </a:lnTo>
                  <a:lnTo>
                    <a:pt x="1391" y="122"/>
                  </a:lnTo>
                  <a:lnTo>
                    <a:pt x="2749" y="909"/>
                  </a:lnTo>
                  <a:lnTo>
                    <a:pt x="4259" y="5547"/>
                  </a:lnTo>
                  <a:lnTo>
                    <a:pt x="5636" y="11605"/>
                  </a:lnTo>
                  <a:lnTo>
                    <a:pt x="10378" y="22510"/>
                  </a:lnTo>
                  <a:lnTo>
                    <a:pt x="15546" y="48163"/>
                  </a:lnTo>
                  <a:lnTo>
                    <a:pt x="21193" y="78983"/>
                  </a:lnTo>
                  <a:lnTo>
                    <a:pt x="24079" y="107327"/>
                  </a:lnTo>
                  <a:lnTo>
                    <a:pt x="27801" y="138590"/>
                  </a:lnTo>
                  <a:lnTo>
                    <a:pt x="30262" y="169825"/>
                  </a:lnTo>
                  <a:lnTo>
                    <a:pt x="30844" y="191402"/>
                  </a:lnTo>
                  <a:lnTo>
                    <a:pt x="34619" y="192280"/>
                  </a:lnTo>
                  <a:lnTo>
                    <a:pt x="37602" y="192513"/>
                  </a:lnTo>
                  <a:lnTo>
                    <a:pt x="66187" y="178635"/>
                  </a:lnTo>
                  <a:lnTo>
                    <a:pt x="95563" y="165506"/>
                  </a:lnTo>
                  <a:lnTo>
                    <a:pt x="101955" y="161250"/>
                  </a:lnTo>
                  <a:lnTo>
                    <a:pt x="107067" y="1548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66">
              <a:extLst>
                <a:ext uri="{FF2B5EF4-FFF2-40B4-BE49-F238E27FC236}">
                  <a16:creationId xmlns:a16="http://schemas.microsoft.com/office/drawing/2014/main" id="{378BFA82-59D4-E4D6-DCB6-55D4D31276F8}"/>
                </a:ext>
              </a:extLst>
            </p:cNvPr>
            <p:cNvSpPr/>
            <p:nvPr>
              <p:custDataLst>
                <p:tags r:id="rId7"/>
              </p:custDataLst>
            </p:nvPr>
          </p:nvSpPr>
          <p:spPr>
            <a:xfrm>
              <a:off x="4254500" y="5645150"/>
              <a:ext cx="158751" cy="31751"/>
            </a:xfrm>
            <a:custGeom>
              <a:avLst/>
              <a:gdLst/>
              <a:ahLst/>
              <a:cxnLst/>
              <a:rect l="0" t="0" r="0" b="0"/>
              <a:pathLst>
                <a:path w="158751" h="31751">
                  <a:moveTo>
                    <a:pt x="0" y="31750"/>
                  </a:moveTo>
                  <a:lnTo>
                    <a:pt x="0" y="31750"/>
                  </a:lnTo>
                  <a:lnTo>
                    <a:pt x="15580" y="19541"/>
                  </a:lnTo>
                  <a:lnTo>
                    <a:pt x="40080" y="8981"/>
                  </a:lnTo>
                  <a:lnTo>
                    <a:pt x="68869" y="2975"/>
                  </a:lnTo>
                  <a:lnTo>
                    <a:pt x="94343" y="1322"/>
                  </a:lnTo>
                  <a:lnTo>
                    <a:pt x="158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67">
              <a:extLst>
                <a:ext uri="{FF2B5EF4-FFF2-40B4-BE49-F238E27FC236}">
                  <a16:creationId xmlns:a16="http://schemas.microsoft.com/office/drawing/2014/main" id="{C367FE34-C70A-A9EF-C698-672B4ED8469C}"/>
                </a:ext>
              </a:extLst>
            </p:cNvPr>
            <p:cNvSpPr/>
            <p:nvPr>
              <p:custDataLst>
                <p:tags r:id="rId8"/>
              </p:custDataLst>
            </p:nvPr>
          </p:nvSpPr>
          <p:spPr>
            <a:xfrm>
              <a:off x="4460154" y="5556250"/>
              <a:ext cx="118197" cy="203019"/>
            </a:xfrm>
            <a:custGeom>
              <a:avLst/>
              <a:gdLst/>
              <a:ahLst/>
              <a:cxnLst/>
              <a:rect l="0" t="0" r="0" b="0"/>
              <a:pathLst>
                <a:path w="118197" h="203019">
                  <a:moveTo>
                    <a:pt x="118196" y="146050"/>
                  </a:moveTo>
                  <a:lnTo>
                    <a:pt x="118196" y="146050"/>
                  </a:lnTo>
                  <a:lnTo>
                    <a:pt x="118196" y="133840"/>
                  </a:lnTo>
                  <a:lnTo>
                    <a:pt x="117491" y="131561"/>
                  </a:lnTo>
                  <a:lnTo>
                    <a:pt x="116314" y="130040"/>
                  </a:lnTo>
                  <a:lnTo>
                    <a:pt x="114825" y="129027"/>
                  </a:lnTo>
                  <a:lnTo>
                    <a:pt x="113832" y="127645"/>
                  </a:lnTo>
                  <a:lnTo>
                    <a:pt x="112729" y="124230"/>
                  </a:lnTo>
                  <a:lnTo>
                    <a:pt x="108475" y="120360"/>
                  </a:lnTo>
                  <a:lnTo>
                    <a:pt x="94247" y="112126"/>
                  </a:lnTo>
                  <a:lnTo>
                    <a:pt x="78645" y="109187"/>
                  </a:lnTo>
                  <a:lnTo>
                    <a:pt x="57245" y="111688"/>
                  </a:lnTo>
                  <a:lnTo>
                    <a:pt x="26846" y="127581"/>
                  </a:lnTo>
                  <a:lnTo>
                    <a:pt x="14067" y="137913"/>
                  </a:lnTo>
                  <a:lnTo>
                    <a:pt x="3068" y="153046"/>
                  </a:lnTo>
                  <a:lnTo>
                    <a:pt x="0" y="162330"/>
                  </a:lnTo>
                  <a:lnTo>
                    <a:pt x="1299" y="167486"/>
                  </a:lnTo>
                  <a:lnTo>
                    <a:pt x="14164" y="187051"/>
                  </a:lnTo>
                  <a:lnTo>
                    <a:pt x="34982" y="198546"/>
                  </a:lnTo>
                  <a:lnTo>
                    <a:pt x="58564" y="202588"/>
                  </a:lnTo>
                  <a:lnTo>
                    <a:pt x="68150" y="203018"/>
                  </a:lnTo>
                  <a:lnTo>
                    <a:pt x="78829" y="199775"/>
                  </a:lnTo>
                  <a:lnTo>
                    <a:pt x="87560" y="194346"/>
                  </a:lnTo>
                  <a:lnTo>
                    <a:pt x="94616" y="184898"/>
                  </a:lnTo>
                  <a:lnTo>
                    <a:pt x="97803" y="173162"/>
                  </a:lnTo>
                  <a:lnTo>
                    <a:pt x="98175" y="147119"/>
                  </a:lnTo>
                  <a:lnTo>
                    <a:pt x="94067" y="120861"/>
                  </a:lnTo>
                  <a:lnTo>
                    <a:pt x="89676" y="95292"/>
                  </a:lnTo>
                  <a:lnTo>
                    <a:pt x="82014" y="65494"/>
                  </a:lnTo>
                  <a:lnTo>
                    <a:pt x="75589" y="36613"/>
                  </a:lnTo>
                  <a:lnTo>
                    <a:pt x="72411" y="17903"/>
                  </a:lnTo>
                  <a:lnTo>
                    <a:pt x="6739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68">
              <a:extLst>
                <a:ext uri="{FF2B5EF4-FFF2-40B4-BE49-F238E27FC236}">
                  <a16:creationId xmlns:a16="http://schemas.microsoft.com/office/drawing/2014/main" id="{8307078B-4167-CD7E-717C-F47F14A1A829}"/>
                </a:ext>
              </a:extLst>
            </p:cNvPr>
            <p:cNvSpPr/>
            <p:nvPr>
              <p:custDataLst>
                <p:tags r:id="rId9"/>
              </p:custDataLst>
            </p:nvPr>
          </p:nvSpPr>
          <p:spPr>
            <a:xfrm>
              <a:off x="4648200" y="5740400"/>
              <a:ext cx="19051" cy="3659"/>
            </a:xfrm>
            <a:custGeom>
              <a:avLst/>
              <a:gdLst/>
              <a:ahLst/>
              <a:cxnLst/>
              <a:rect l="0" t="0" r="0" b="0"/>
              <a:pathLst>
                <a:path w="19051" h="3659">
                  <a:moveTo>
                    <a:pt x="19050" y="0"/>
                  </a:moveTo>
                  <a:lnTo>
                    <a:pt x="19050" y="0"/>
                  </a:lnTo>
                  <a:lnTo>
                    <a:pt x="12308" y="3371"/>
                  </a:lnTo>
                  <a:lnTo>
                    <a:pt x="9617" y="3658"/>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69">
              <a:extLst>
                <a:ext uri="{FF2B5EF4-FFF2-40B4-BE49-F238E27FC236}">
                  <a16:creationId xmlns:a16="http://schemas.microsoft.com/office/drawing/2014/main" id="{E8FBFD40-0A5E-0C79-4115-2142AF578F1D}"/>
                </a:ext>
              </a:extLst>
            </p:cNvPr>
            <p:cNvSpPr/>
            <p:nvPr>
              <p:custDataLst>
                <p:tags r:id="rId10"/>
              </p:custDataLst>
            </p:nvPr>
          </p:nvSpPr>
          <p:spPr>
            <a:xfrm>
              <a:off x="4870450" y="5677601"/>
              <a:ext cx="184151" cy="107250"/>
            </a:xfrm>
            <a:custGeom>
              <a:avLst/>
              <a:gdLst/>
              <a:ahLst/>
              <a:cxnLst/>
              <a:rect l="0" t="0" r="0" b="0"/>
              <a:pathLst>
                <a:path w="184151" h="107250">
                  <a:moveTo>
                    <a:pt x="0" y="31049"/>
                  </a:moveTo>
                  <a:lnTo>
                    <a:pt x="0" y="31049"/>
                  </a:lnTo>
                  <a:lnTo>
                    <a:pt x="0" y="27678"/>
                  </a:lnTo>
                  <a:lnTo>
                    <a:pt x="23144" y="7284"/>
                  </a:lnTo>
                  <a:lnTo>
                    <a:pt x="33570" y="2848"/>
                  </a:lnTo>
                  <a:lnTo>
                    <a:pt x="50767" y="0"/>
                  </a:lnTo>
                  <a:lnTo>
                    <a:pt x="56194" y="1493"/>
                  </a:lnTo>
                  <a:lnTo>
                    <a:pt x="58629" y="2878"/>
                  </a:lnTo>
                  <a:lnTo>
                    <a:pt x="60253" y="5213"/>
                  </a:lnTo>
                  <a:lnTo>
                    <a:pt x="62057" y="11570"/>
                  </a:lnTo>
                  <a:lnTo>
                    <a:pt x="65191" y="43205"/>
                  </a:lnTo>
                  <a:lnTo>
                    <a:pt x="69942" y="74722"/>
                  </a:lnTo>
                  <a:lnTo>
                    <a:pt x="75914" y="99160"/>
                  </a:lnTo>
                  <a:lnTo>
                    <a:pt x="76010" y="99034"/>
                  </a:lnTo>
                  <a:lnTo>
                    <a:pt x="79546" y="85167"/>
                  </a:lnTo>
                  <a:lnTo>
                    <a:pt x="92096" y="67269"/>
                  </a:lnTo>
                  <a:lnTo>
                    <a:pt x="119459" y="38642"/>
                  </a:lnTo>
                  <a:lnTo>
                    <a:pt x="131507" y="29928"/>
                  </a:lnTo>
                  <a:lnTo>
                    <a:pt x="156243" y="25731"/>
                  </a:lnTo>
                  <a:lnTo>
                    <a:pt x="164221" y="25158"/>
                  </a:lnTo>
                  <a:lnTo>
                    <a:pt x="167337" y="27122"/>
                  </a:lnTo>
                  <a:lnTo>
                    <a:pt x="172679" y="34948"/>
                  </a:lnTo>
                  <a:lnTo>
                    <a:pt x="176788" y="60878"/>
                  </a:lnTo>
                  <a:lnTo>
                    <a:pt x="178417" y="89256"/>
                  </a:lnTo>
                  <a:lnTo>
                    <a:pt x="184150" y="1072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70">
              <a:extLst>
                <a:ext uri="{FF2B5EF4-FFF2-40B4-BE49-F238E27FC236}">
                  <a16:creationId xmlns:a16="http://schemas.microsoft.com/office/drawing/2014/main" id="{AC7B8CB8-B79A-1332-2C79-ADFF47F9471D}"/>
                </a:ext>
              </a:extLst>
            </p:cNvPr>
            <p:cNvSpPr/>
            <p:nvPr>
              <p:custDataLst>
                <p:tags r:id="rId11"/>
              </p:custDataLst>
            </p:nvPr>
          </p:nvSpPr>
          <p:spPr>
            <a:xfrm>
              <a:off x="5134640" y="5686547"/>
              <a:ext cx="53310" cy="102137"/>
            </a:xfrm>
            <a:custGeom>
              <a:avLst/>
              <a:gdLst/>
              <a:ahLst/>
              <a:cxnLst/>
              <a:rect l="0" t="0" r="0" b="0"/>
              <a:pathLst>
                <a:path w="53310" h="102137">
                  <a:moveTo>
                    <a:pt x="46960" y="41153"/>
                  </a:moveTo>
                  <a:lnTo>
                    <a:pt x="46960" y="41153"/>
                  </a:lnTo>
                  <a:lnTo>
                    <a:pt x="46960" y="32315"/>
                  </a:lnTo>
                  <a:lnTo>
                    <a:pt x="47665" y="31028"/>
                  </a:lnTo>
                  <a:lnTo>
                    <a:pt x="48842" y="30170"/>
                  </a:lnTo>
                  <a:lnTo>
                    <a:pt x="50331" y="29598"/>
                  </a:lnTo>
                  <a:lnTo>
                    <a:pt x="51324" y="28510"/>
                  </a:lnTo>
                  <a:lnTo>
                    <a:pt x="52428" y="25421"/>
                  </a:lnTo>
                  <a:lnTo>
                    <a:pt x="53309" y="6119"/>
                  </a:lnTo>
                  <a:lnTo>
                    <a:pt x="51428" y="2534"/>
                  </a:lnTo>
                  <a:lnTo>
                    <a:pt x="49939" y="590"/>
                  </a:lnTo>
                  <a:lnTo>
                    <a:pt x="47535" y="0"/>
                  </a:lnTo>
                  <a:lnTo>
                    <a:pt x="41100" y="1226"/>
                  </a:lnTo>
                  <a:lnTo>
                    <a:pt x="26174" y="9254"/>
                  </a:lnTo>
                  <a:lnTo>
                    <a:pt x="18201" y="18509"/>
                  </a:lnTo>
                  <a:lnTo>
                    <a:pt x="5020" y="47160"/>
                  </a:lnTo>
                  <a:lnTo>
                    <a:pt x="568" y="56993"/>
                  </a:lnTo>
                  <a:lnTo>
                    <a:pt x="0" y="66068"/>
                  </a:lnTo>
                  <a:lnTo>
                    <a:pt x="5386" y="83391"/>
                  </a:lnTo>
                  <a:lnTo>
                    <a:pt x="17944" y="96157"/>
                  </a:lnTo>
                  <a:lnTo>
                    <a:pt x="28328" y="102136"/>
                  </a:lnTo>
                  <a:lnTo>
                    <a:pt x="31011" y="101564"/>
                  </a:lnTo>
                  <a:lnTo>
                    <a:pt x="35873" y="97165"/>
                  </a:lnTo>
                  <a:lnTo>
                    <a:pt x="42577" y="83385"/>
                  </a:lnTo>
                  <a:lnTo>
                    <a:pt x="45662" y="62525"/>
                  </a:lnTo>
                  <a:lnTo>
                    <a:pt x="44683" y="56812"/>
                  </a:lnTo>
                  <a:lnTo>
                    <a:pt x="34260" y="348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71">
              <a:extLst>
                <a:ext uri="{FF2B5EF4-FFF2-40B4-BE49-F238E27FC236}">
                  <a16:creationId xmlns:a16="http://schemas.microsoft.com/office/drawing/2014/main" id="{C12E1D1B-84A2-495C-50AC-4FD27C42DAC2}"/>
                </a:ext>
              </a:extLst>
            </p:cNvPr>
            <p:cNvSpPr/>
            <p:nvPr>
              <p:custDataLst>
                <p:tags r:id="rId12"/>
              </p:custDataLst>
            </p:nvPr>
          </p:nvSpPr>
          <p:spPr>
            <a:xfrm>
              <a:off x="5187950" y="5677302"/>
              <a:ext cx="228601" cy="104805"/>
            </a:xfrm>
            <a:custGeom>
              <a:avLst/>
              <a:gdLst/>
              <a:ahLst/>
              <a:cxnLst/>
              <a:rect l="0" t="0" r="0" b="0"/>
              <a:pathLst>
                <a:path w="228601" h="104805">
                  <a:moveTo>
                    <a:pt x="0" y="69448"/>
                  </a:moveTo>
                  <a:lnTo>
                    <a:pt x="0" y="69448"/>
                  </a:lnTo>
                  <a:lnTo>
                    <a:pt x="27611" y="56583"/>
                  </a:lnTo>
                  <a:lnTo>
                    <a:pt x="41342" y="50349"/>
                  </a:lnTo>
                  <a:lnTo>
                    <a:pt x="59044" y="41921"/>
                  </a:lnTo>
                  <a:lnTo>
                    <a:pt x="88675" y="32601"/>
                  </a:lnTo>
                  <a:lnTo>
                    <a:pt x="96672" y="31719"/>
                  </a:lnTo>
                  <a:lnTo>
                    <a:pt x="99020" y="33712"/>
                  </a:lnTo>
                  <a:lnTo>
                    <a:pt x="103511" y="41571"/>
                  </a:lnTo>
                  <a:lnTo>
                    <a:pt x="110006" y="64637"/>
                  </a:lnTo>
                  <a:lnTo>
                    <a:pt x="110510" y="78128"/>
                  </a:lnTo>
                  <a:lnTo>
                    <a:pt x="105085" y="98288"/>
                  </a:lnTo>
                  <a:lnTo>
                    <a:pt x="101267" y="103432"/>
                  </a:lnTo>
                  <a:lnTo>
                    <a:pt x="99262" y="104804"/>
                  </a:lnTo>
                  <a:lnTo>
                    <a:pt x="96513" y="104308"/>
                  </a:lnTo>
                  <a:lnTo>
                    <a:pt x="84668" y="96372"/>
                  </a:lnTo>
                  <a:lnTo>
                    <a:pt x="79806" y="85187"/>
                  </a:lnTo>
                  <a:lnTo>
                    <a:pt x="79684" y="74327"/>
                  </a:lnTo>
                  <a:lnTo>
                    <a:pt x="85463" y="54430"/>
                  </a:lnTo>
                  <a:lnTo>
                    <a:pt x="92312" y="40901"/>
                  </a:lnTo>
                  <a:lnTo>
                    <a:pt x="100059" y="32537"/>
                  </a:lnTo>
                  <a:lnTo>
                    <a:pt x="119095" y="20490"/>
                  </a:lnTo>
                  <a:lnTo>
                    <a:pt x="145982" y="11355"/>
                  </a:lnTo>
                  <a:lnTo>
                    <a:pt x="172920" y="4179"/>
                  </a:lnTo>
                  <a:lnTo>
                    <a:pt x="198775" y="955"/>
                  </a:lnTo>
                  <a:lnTo>
                    <a:pt x="214197" y="0"/>
                  </a:lnTo>
                  <a:lnTo>
                    <a:pt x="228600" y="5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72">
              <a:extLst>
                <a:ext uri="{FF2B5EF4-FFF2-40B4-BE49-F238E27FC236}">
                  <a16:creationId xmlns:a16="http://schemas.microsoft.com/office/drawing/2014/main" id="{32D93F19-28B4-07B9-29AC-C5C2F9332C2E}"/>
                </a:ext>
              </a:extLst>
            </p:cNvPr>
            <p:cNvSpPr/>
            <p:nvPr>
              <p:custDataLst>
                <p:tags r:id="rId13"/>
              </p:custDataLst>
            </p:nvPr>
          </p:nvSpPr>
          <p:spPr>
            <a:xfrm>
              <a:off x="5416550" y="5687533"/>
              <a:ext cx="240329" cy="84618"/>
            </a:xfrm>
            <a:custGeom>
              <a:avLst/>
              <a:gdLst/>
              <a:ahLst/>
              <a:cxnLst/>
              <a:rect l="0" t="0" r="0" b="0"/>
              <a:pathLst>
                <a:path w="240329" h="84618">
                  <a:moveTo>
                    <a:pt x="0" y="40167"/>
                  </a:moveTo>
                  <a:lnTo>
                    <a:pt x="0" y="40167"/>
                  </a:lnTo>
                  <a:lnTo>
                    <a:pt x="0" y="36796"/>
                  </a:lnTo>
                  <a:lnTo>
                    <a:pt x="3763" y="33260"/>
                  </a:lnTo>
                  <a:lnTo>
                    <a:pt x="34013" y="11100"/>
                  </a:lnTo>
                  <a:lnTo>
                    <a:pt x="51682" y="25"/>
                  </a:lnTo>
                  <a:lnTo>
                    <a:pt x="54209" y="0"/>
                  </a:lnTo>
                  <a:lnTo>
                    <a:pt x="56601" y="1395"/>
                  </a:lnTo>
                  <a:lnTo>
                    <a:pt x="58901" y="3735"/>
                  </a:lnTo>
                  <a:lnTo>
                    <a:pt x="61456" y="10099"/>
                  </a:lnTo>
                  <a:lnTo>
                    <a:pt x="62137" y="13772"/>
                  </a:lnTo>
                  <a:lnTo>
                    <a:pt x="58295" y="42754"/>
                  </a:lnTo>
                  <a:lnTo>
                    <a:pt x="56595" y="71291"/>
                  </a:lnTo>
                  <a:lnTo>
                    <a:pt x="55369" y="73617"/>
                  </a:lnTo>
                  <a:lnTo>
                    <a:pt x="51702" y="77348"/>
                  </a:lnTo>
                  <a:lnTo>
                    <a:pt x="51402" y="76949"/>
                  </a:lnTo>
                  <a:lnTo>
                    <a:pt x="51068" y="74623"/>
                  </a:lnTo>
                  <a:lnTo>
                    <a:pt x="52800" y="71238"/>
                  </a:lnTo>
                  <a:lnTo>
                    <a:pt x="55217" y="67382"/>
                  </a:lnTo>
                  <a:lnTo>
                    <a:pt x="57283" y="61245"/>
                  </a:lnTo>
                  <a:lnTo>
                    <a:pt x="61344" y="54957"/>
                  </a:lnTo>
                  <a:lnTo>
                    <a:pt x="63567" y="48625"/>
                  </a:lnTo>
                  <a:lnTo>
                    <a:pt x="72255" y="38049"/>
                  </a:lnTo>
                  <a:lnTo>
                    <a:pt x="99895" y="17973"/>
                  </a:lnTo>
                  <a:lnTo>
                    <a:pt x="105075" y="15486"/>
                  </a:lnTo>
                  <a:lnTo>
                    <a:pt x="109730" y="12029"/>
                  </a:lnTo>
                  <a:lnTo>
                    <a:pt x="112664" y="12236"/>
                  </a:lnTo>
                  <a:lnTo>
                    <a:pt x="122831" y="18565"/>
                  </a:lnTo>
                  <a:lnTo>
                    <a:pt x="128205" y="23040"/>
                  </a:lnTo>
                  <a:lnTo>
                    <a:pt x="131063" y="33025"/>
                  </a:lnTo>
                  <a:lnTo>
                    <a:pt x="137413" y="64757"/>
                  </a:lnTo>
                  <a:lnTo>
                    <a:pt x="139399" y="81723"/>
                  </a:lnTo>
                  <a:lnTo>
                    <a:pt x="140204" y="82687"/>
                  </a:lnTo>
                  <a:lnTo>
                    <a:pt x="142981" y="83760"/>
                  </a:lnTo>
                  <a:lnTo>
                    <a:pt x="144004" y="83340"/>
                  </a:lnTo>
                  <a:lnTo>
                    <a:pt x="144687" y="82355"/>
                  </a:lnTo>
                  <a:lnTo>
                    <a:pt x="146855" y="77967"/>
                  </a:lnTo>
                  <a:lnTo>
                    <a:pt x="163647" y="51991"/>
                  </a:lnTo>
                  <a:lnTo>
                    <a:pt x="191145" y="22883"/>
                  </a:lnTo>
                  <a:lnTo>
                    <a:pt x="205978" y="12704"/>
                  </a:lnTo>
                  <a:lnTo>
                    <a:pt x="229626" y="3200"/>
                  </a:lnTo>
                  <a:lnTo>
                    <a:pt x="232106" y="4234"/>
                  </a:lnTo>
                  <a:lnTo>
                    <a:pt x="236743" y="9144"/>
                  </a:lnTo>
                  <a:lnTo>
                    <a:pt x="239275" y="17913"/>
                  </a:lnTo>
                  <a:lnTo>
                    <a:pt x="240328" y="46931"/>
                  </a:lnTo>
                  <a:lnTo>
                    <a:pt x="234950" y="846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73">
              <a:extLst>
                <a:ext uri="{FF2B5EF4-FFF2-40B4-BE49-F238E27FC236}">
                  <a16:creationId xmlns:a16="http://schemas.microsoft.com/office/drawing/2014/main" id="{59831E62-104A-9EED-42FC-EFB86D0596DD}"/>
                </a:ext>
              </a:extLst>
            </p:cNvPr>
            <p:cNvSpPr/>
            <p:nvPr>
              <p:custDataLst>
                <p:tags r:id="rId14"/>
              </p:custDataLst>
            </p:nvPr>
          </p:nvSpPr>
          <p:spPr>
            <a:xfrm>
              <a:off x="5696720" y="5678202"/>
              <a:ext cx="170681" cy="117775"/>
            </a:xfrm>
            <a:custGeom>
              <a:avLst/>
              <a:gdLst/>
              <a:ahLst/>
              <a:cxnLst/>
              <a:rect l="0" t="0" r="0" b="0"/>
              <a:pathLst>
                <a:path w="170681" h="117775">
                  <a:moveTo>
                    <a:pt x="94480" y="36798"/>
                  </a:moveTo>
                  <a:lnTo>
                    <a:pt x="94480" y="36798"/>
                  </a:lnTo>
                  <a:lnTo>
                    <a:pt x="100256" y="31729"/>
                  </a:lnTo>
                  <a:lnTo>
                    <a:pt x="112930" y="24437"/>
                  </a:lnTo>
                  <a:lnTo>
                    <a:pt x="113477" y="9823"/>
                  </a:lnTo>
                  <a:lnTo>
                    <a:pt x="112084" y="7525"/>
                  </a:lnTo>
                  <a:lnTo>
                    <a:pt x="106772" y="3092"/>
                  </a:lnTo>
                  <a:lnTo>
                    <a:pt x="89107" y="0"/>
                  </a:lnTo>
                  <a:lnTo>
                    <a:pt x="69370" y="2454"/>
                  </a:lnTo>
                  <a:lnTo>
                    <a:pt x="53487" y="11021"/>
                  </a:lnTo>
                  <a:lnTo>
                    <a:pt x="26131" y="37584"/>
                  </a:lnTo>
                  <a:lnTo>
                    <a:pt x="7993" y="65725"/>
                  </a:lnTo>
                  <a:lnTo>
                    <a:pt x="961" y="96343"/>
                  </a:lnTo>
                  <a:lnTo>
                    <a:pt x="0" y="105125"/>
                  </a:lnTo>
                  <a:lnTo>
                    <a:pt x="1453" y="111380"/>
                  </a:lnTo>
                  <a:lnTo>
                    <a:pt x="2829" y="114036"/>
                  </a:lnTo>
                  <a:lnTo>
                    <a:pt x="5157" y="115807"/>
                  </a:lnTo>
                  <a:lnTo>
                    <a:pt x="11507" y="117774"/>
                  </a:lnTo>
                  <a:lnTo>
                    <a:pt x="19033" y="116767"/>
                  </a:lnTo>
                  <a:lnTo>
                    <a:pt x="27081" y="113262"/>
                  </a:lnTo>
                  <a:lnTo>
                    <a:pt x="55160" y="88677"/>
                  </a:lnTo>
                  <a:lnTo>
                    <a:pt x="84402" y="62714"/>
                  </a:lnTo>
                  <a:lnTo>
                    <a:pt x="87394" y="57205"/>
                  </a:lnTo>
                  <a:lnTo>
                    <a:pt x="85922" y="58332"/>
                  </a:lnTo>
                  <a:lnTo>
                    <a:pt x="84541" y="59621"/>
                  </a:lnTo>
                  <a:lnTo>
                    <a:pt x="83007" y="62934"/>
                  </a:lnTo>
                  <a:lnTo>
                    <a:pt x="82597" y="64805"/>
                  </a:lnTo>
                  <a:lnTo>
                    <a:pt x="85393" y="74181"/>
                  </a:lnTo>
                  <a:lnTo>
                    <a:pt x="90690" y="82525"/>
                  </a:lnTo>
                  <a:lnTo>
                    <a:pt x="100099" y="89466"/>
                  </a:lnTo>
                  <a:lnTo>
                    <a:pt x="108453" y="92619"/>
                  </a:lnTo>
                  <a:lnTo>
                    <a:pt x="136464" y="88616"/>
                  </a:lnTo>
                  <a:lnTo>
                    <a:pt x="150534" y="84994"/>
                  </a:lnTo>
                  <a:lnTo>
                    <a:pt x="170680" y="685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74">
              <a:extLst>
                <a:ext uri="{FF2B5EF4-FFF2-40B4-BE49-F238E27FC236}">
                  <a16:creationId xmlns:a16="http://schemas.microsoft.com/office/drawing/2014/main" id="{6582B4DE-6319-AEDF-A75A-8B8740009704}"/>
                </a:ext>
              </a:extLst>
            </p:cNvPr>
            <p:cNvSpPr/>
            <p:nvPr>
              <p:custDataLst>
                <p:tags r:id="rId15"/>
              </p:custDataLst>
            </p:nvPr>
          </p:nvSpPr>
          <p:spPr>
            <a:xfrm>
              <a:off x="5912135" y="5575300"/>
              <a:ext cx="28775" cy="245592"/>
            </a:xfrm>
            <a:custGeom>
              <a:avLst/>
              <a:gdLst/>
              <a:ahLst/>
              <a:cxnLst/>
              <a:rect l="0" t="0" r="0" b="0"/>
              <a:pathLst>
                <a:path w="28775" h="245592">
                  <a:moveTo>
                    <a:pt x="25115" y="0"/>
                  </a:moveTo>
                  <a:lnTo>
                    <a:pt x="25115" y="0"/>
                  </a:lnTo>
                  <a:lnTo>
                    <a:pt x="28774" y="30404"/>
                  </a:lnTo>
                  <a:lnTo>
                    <a:pt x="26512" y="55262"/>
                  </a:lnTo>
                  <a:lnTo>
                    <a:pt x="24824" y="81206"/>
                  </a:lnTo>
                  <a:lnTo>
                    <a:pt x="20168" y="109512"/>
                  </a:lnTo>
                  <a:lnTo>
                    <a:pt x="14156" y="138754"/>
                  </a:lnTo>
                  <a:lnTo>
                    <a:pt x="12759" y="168284"/>
                  </a:lnTo>
                  <a:lnTo>
                    <a:pt x="7434" y="199639"/>
                  </a:lnTo>
                  <a:lnTo>
                    <a:pt x="2964" y="227896"/>
                  </a:lnTo>
                  <a:lnTo>
                    <a:pt x="0" y="245591"/>
                  </a:lnTo>
                  <a:lnTo>
                    <a:pt x="611" y="245571"/>
                  </a:lnTo>
                  <a:lnTo>
                    <a:pt x="6065" y="241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7767191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 name="Freeform 3">
            <a:extLst>
              <a:ext uri="{FF2B5EF4-FFF2-40B4-BE49-F238E27FC236}">
                <a16:creationId xmlns:a16="http://schemas.microsoft.com/office/drawing/2014/main" id="{83BAD017-AFF9-416B-98CF-C9665E75A786}"/>
              </a:ext>
            </a:extLst>
          </p:cNvPr>
          <p:cNvSpPr>
            <a:spLocks/>
          </p:cNvSpPr>
          <p:nvPr/>
        </p:nvSpPr>
        <p:spPr bwMode="auto">
          <a:xfrm>
            <a:off x="1828800" y="304800"/>
            <a:ext cx="2243138" cy="1681163"/>
          </a:xfrm>
          <a:custGeom>
            <a:avLst/>
            <a:gdLst>
              <a:gd name="T0" fmla="*/ 0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2147483647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70C0"/>
              </a:solidFill>
              <a:latin typeface="Arial" charset="0"/>
              <a:cs typeface="Arial" charset="0"/>
            </a:endParaRPr>
          </a:p>
        </p:txBody>
      </p:sp>
      <p:sp>
        <p:nvSpPr>
          <p:cNvPr id="298" name="Line 4">
            <a:extLst>
              <a:ext uri="{FF2B5EF4-FFF2-40B4-BE49-F238E27FC236}">
                <a16:creationId xmlns:a16="http://schemas.microsoft.com/office/drawing/2014/main" id="{B31F2E5F-0590-4BBD-B164-2A73E3115258}"/>
              </a:ext>
            </a:extLst>
          </p:cNvPr>
          <p:cNvSpPr>
            <a:spLocks noChangeShapeType="1"/>
          </p:cNvSpPr>
          <p:nvPr/>
        </p:nvSpPr>
        <p:spPr bwMode="auto">
          <a:xfrm>
            <a:off x="2570163" y="24479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299" name="Line 5">
            <a:extLst>
              <a:ext uri="{FF2B5EF4-FFF2-40B4-BE49-F238E27FC236}">
                <a16:creationId xmlns:a16="http://schemas.microsoft.com/office/drawing/2014/main" id="{4C02FD61-195B-46C5-ABBB-19F453AB3B04}"/>
              </a:ext>
            </a:extLst>
          </p:cNvPr>
          <p:cNvSpPr>
            <a:spLocks noChangeShapeType="1"/>
          </p:cNvSpPr>
          <p:nvPr/>
        </p:nvSpPr>
        <p:spPr bwMode="auto">
          <a:xfrm>
            <a:off x="2570163" y="257016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0" name="Line 6">
            <a:extLst>
              <a:ext uri="{FF2B5EF4-FFF2-40B4-BE49-F238E27FC236}">
                <a16:creationId xmlns:a16="http://schemas.microsoft.com/office/drawing/2014/main" id="{063BE04F-F35C-488D-B226-88248AC0E492}"/>
              </a:ext>
            </a:extLst>
          </p:cNvPr>
          <p:cNvSpPr>
            <a:spLocks noChangeShapeType="1"/>
          </p:cNvSpPr>
          <p:nvPr/>
        </p:nvSpPr>
        <p:spPr bwMode="auto">
          <a:xfrm>
            <a:off x="2570163" y="269081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1" name="Line 7">
            <a:extLst>
              <a:ext uri="{FF2B5EF4-FFF2-40B4-BE49-F238E27FC236}">
                <a16:creationId xmlns:a16="http://schemas.microsoft.com/office/drawing/2014/main" id="{388F7740-806E-4A46-A144-22AE6F5D838A}"/>
              </a:ext>
            </a:extLst>
          </p:cNvPr>
          <p:cNvSpPr>
            <a:spLocks noChangeShapeType="1"/>
          </p:cNvSpPr>
          <p:nvPr/>
        </p:nvSpPr>
        <p:spPr bwMode="auto">
          <a:xfrm>
            <a:off x="2570163" y="281305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2" name="Line 8">
            <a:extLst>
              <a:ext uri="{FF2B5EF4-FFF2-40B4-BE49-F238E27FC236}">
                <a16:creationId xmlns:a16="http://schemas.microsoft.com/office/drawing/2014/main" id="{5B2AE701-23FE-4A2E-A2B8-4B8E349AA5F4}"/>
              </a:ext>
            </a:extLst>
          </p:cNvPr>
          <p:cNvSpPr>
            <a:spLocks noChangeShapeType="1"/>
          </p:cNvSpPr>
          <p:nvPr/>
        </p:nvSpPr>
        <p:spPr bwMode="auto">
          <a:xfrm>
            <a:off x="2570163" y="29337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3" name="Line 9">
            <a:extLst>
              <a:ext uri="{FF2B5EF4-FFF2-40B4-BE49-F238E27FC236}">
                <a16:creationId xmlns:a16="http://schemas.microsoft.com/office/drawing/2014/main" id="{85A6092B-E3D7-41D8-A51E-890FD1F87F4B}"/>
              </a:ext>
            </a:extLst>
          </p:cNvPr>
          <p:cNvSpPr>
            <a:spLocks noChangeShapeType="1"/>
          </p:cNvSpPr>
          <p:nvPr/>
        </p:nvSpPr>
        <p:spPr bwMode="auto">
          <a:xfrm>
            <a:off x="2570163" y="305593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4" name="Line 10">
            <a:extLst>
              <a:ext uri="{FF2B5EF4-FFF2-40B4-BE49-F238E27FC236}">
                <a16:creationId xmlns:a16="http://schemas.microsoft.com/office/drawing/2014/main" id="{12993BA4-4C09-455E-8461-79E5DE1DDD34}"/>
              </a:ext>
            </a:extLst>
          </p:cNvPr>
          <p:cNvSpPr>
            <a:spLocks noChangeShapeType="1"/>
          </p:cNvSpPr>
          <p:nvPr/>
        </p:nvSpPr>
        <p:spPr bwMode="auto">
          <a:xfrm>
            <a:off x="2570163" y="317658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5" name="Line 11">
            <a:extLst>
              <a:ext uri="{FF2B5EF4-FFF2-40B4-BE49-F238E27FC236}">
                <a16:creationId xmlns:a16="http://schemas.microsoft.com/office/drawing/2014/main" id="{C7871672-DB35-42CE-A729-8E347C6825A7}"/>
              </a:ext>
            </a:extLst>
          </p:cNvPr>
          <p:cNvSpPr>
            <a:spLocks noChangeShapeType="1"/>
          </p:cNvSpPr>
          <p:nvPr/>
        </p:nvSpPr>
        <p:spPr bwMode="auto">
          <a:xfrm>
            <a:off x="2570163" y="32988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6" name="Line 12">
            <a:extLst>
              <a:ext uri="{FF2B5EF4-FFF2-40B4-BE49-F238E27FC236}">
                <a16:creationId xmlns:a16="http://schemas.microsoft.com/office/drawing/2014/main" id="{04A14878-065D-4F78-A520-BE2C79E4364A}"/>
              </a:ext>
            </a:extLst>
          </p:cNvPr>
          <p:cNvSpPr>
            <a:spLocks noChangeShapeType="1"/>
          </p:cNvSpPr>
          <p:nvPr/>
        </p:nvSpPr>
        <p:spPr bwMode="auto">
          <a:xfrm>
            <a:off x="2570163" y="341947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7" name="Line 13">
            <a:extLst>
              <a:ext uri="{FF2B5EF4-FFF2-40B4-BE49-F238E27FC236}">
                <a16:creationId xmlns:a16="http://schemas.microsoft.com/office/drawing/2014/main" id="{1CB56126-3BE5-4AE3-918F-F9C8F9823CD4}"/>
              </a:ext>
            </a:extLst>
          </p:cNvPr>
          <p:cNvSpPr>
            <a:spLocks noChangeShapeType="1"/>
          </p:cNvSpPr>
          <p:nvPr/>
        </p:nvSpPr>
        <p:spPr bwMode="auto">
          <a:xfrm>
            <a:off x="2570163" y="35401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8" name="Line 14">
            <a:extLst>
              <a:ext uri="{FF2B5EF4-FFF2-40B4-BE49-F238E27FC236}">
                <a16:creationId xmlns:a16="http://schemas.microsoft.com/office/drawing/2014/main" id="{647B1114-245F-46A3-9BA0-C5DDBA84F13E}"/>
              </a:ext>
            </a:extLst>
          </p:cNvPr>
          <p:cNvSpPr>
            <a:spLocks noChangeShapeType="1"/>
          </p:cNvSpPr>
          <p:nvPr/>
        </p:nvSpPr>
        <p:spPr bwMode="auto">
          <a:xfrm>
            <a:off x="5588000"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9" name="Line 15">
            <a:extLst>
              <a:ext uri="{FF2B5EF4-FFF2-40B4-BE49-F238E27FC236}">
                <a16:creationId xmlns:a16="http://schemas.microsoft.com/office/drawing/2014/main" id="{F4CF57CB-FFC2-4D31-9388-813EB1C60DFF}"/>
              </a:ext>
            </a:extLst>
          </p:cNvPr>
          <p:cNvSpPr>
            <a:spLocks noChangeShapeType="1"/>
          </p:cNvSpPr>
          <p:nvPr/>
        </p:nvSpPr>
        <p:spPr bwMode="auto">
          <a:xfrm>
            <a:off x="5287963"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0" name="Line 16">
            <a:extLst>
              <a:ext uri="{FF2B5EF4-FFF2-40B4-BE49-F238E27FC236}">
                <a16:creationId xmlns:a16="http://schemas.microsoft.com/office/drawing/2014/main" id="{89F68DE7-B929-4190-AE05-A8FC501C1E33}"/>
              </a:ext>
            </a:extLst>
          </p:cNvPr>
          <p:cNvSpPr>
            <a:spLocks noChangeShapeType="1"/>
          </p:cNvSpPr>
          <p:nvPr/>
        </p:nvSpPr>
        <p:spPr bwMode="auto">
          <a:xfrm>
            <a:off x="4986338"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1" name="Line 17">
            <a:extLst>
              <a:ext uri="{FF2B5EF4-FFF2-40B4-BE49-F238E27FC236}">
                <a16:creationId xmlns:a16="http://schemas.microsoft.com/office/drawing/2014/main" id="{C3735B31-46D3-4649-9548-26ED1A5A3C00}"/>
              </a:ext>
            </a:extLst>
          </p:cNvPr>
          <p:cNvSpPr>
            <a:spLocks noChangeShapeType="1"/>
          </p:cNvSpPr>
          <p:nvPr/>
        </p:nvSpPr>
        <p:spPr bwMode="auto">
          <a:xfrm>
            <a:off x="4686300"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2" name="Line 18">
            <a:extLst>
              <a:ext uri="{FF2B5EF4-FFF2-40B4-BE49-F238E27FC236}">
                <a16:creationId xmlns:a16="http://schemas.microsoft.com/office/drawing/2014/main" id="{70560F09-988B-439A-AA63-4A8C0AC7E93A}"/>
              </a:ext>
            </a:extLst>
          </p:cNvPr>
          <p:cNvSpPr>
            <a:spLocks noChangeShapeType="1"/>
          </p:cNvSpPr>
          <p:nvPr/>
        </p:nvSpPr>
        <p:spPr bwMode="auto">
          <a:xfrm>
            <a:off x="4386263"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3" name="Line 19">
            <a:extLst>
              <a:ext uri="{FF2B5EF4-FFF2-40B4-BE49-F238E27FC236}">
                <a16:creationId xmlns:a16="http://schemas.microsoft.com/office/drawing/2014/main" id="{E2079565-DAFD-48C1-893D-10E962049CF9}"/>
              </a:ext>
            </a:extLst>
          </p:cNvPr>
          <p:cNvSpPr>
            <a:spLocks noChangeShapeType="1"/>
          </p:cNvSpPr>
          <p:nvPr/>
        </p:nvSpPr>
        <p:spPr bwMode="auto">
          <a:xfrm>
            <a:off x="4086225"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4" name="Line 20">
            <a:extLst>
              <a:ext uri="{FF2B5EF4-FFF2-40B4-BE49-F238E27FC236}">
                <a16:creationId xmlns:a16="http://schemas.microsoft.com/office/drawing/2014/main" id="{7C1C929F-AD84-48B7-8F30-971F1B03D0F0}"/>
              </a:ext>
            </a:extLst>
          </p:cNvPr>
          <p:cNvSpPr>
            <a:spLocks noChangeShapeType="1"/>
          </p:cNvSpPr>
          <p:nvPr/>
        </p:nvSpPr>
        <p:spPr bwMode="auto">
          <a:xfrm>
            <a:off x="3786188"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5" name="Line 21">
            <a:extLst>
              <a:ext uri="{FF2B5EF4-FFF2-40B4-BE49-F238E27FC236}">
                <a16:creationId xmlns:a16="http://schemas.microsoft.com/office/drawing/2014/main" id="{CDD749EA-F342-4B13-9D79-A58245A7FA1D}"/>
              </a:ext>
            </a:extLst>
          </p:cNvPr>
          <p:cNvSpPr>
            <a:spLocks noChangeShapeType="1"/>
          </p:cNvSpPr>
          <p:nvPr/>
        </p:nvSpPr>
        <p:spPr bwMode="auto">
          <a:xfrm>
            <a:off x="3486150"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6" name="Line 22">
            <a:extLst>
              <a:ext uri="{FF2B5EF4-FFF2-40B4-BE49-F238E27FC236}">
                <a16:creationId xmlns:a16="http://schemas.microsoft.com/office/drawing/2014/main" id="{3D2B1B60-A766-4AC8-BAE0-177239F3052A}"/>
              </a:ext>
            </a:extLst>
          </p:cNvPr>
          <p:cNvSpPr>
            <a:spLocks noChangeShapeType="1"/>
          </p:cNvSpPr>
          <p:nvPr/>
        </p:nvSpPr>
        <p:spPr bwMode="auto">
          <a:xfrm>
            <a:off x="3184525"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7" name="Line 23">
            <a:extLst>
              <a:ext uri="{FF2B5EF4-FFF2-40B4-BE49-F238E27FC236}">
                <a16:creationId xmlns:a16="http://schemas.microsoft.com/office/drawing/2014/main" id="{71AB157B-31EF-4A2B-9104-9ABB0B8695CD}"/>
              </a:ext>
            </a:extLst>
          </p:cNvPr>
          <p:cNvSpPr>
            <a:spLocks noChangeShapeType="1"/>
          </p:cNvSpPr>
          <p:nvPr/>
        </p:nvSpPr>
        <p:spPr bwMode="auto">
          <a:xfrm>
            <a:off x="2884488"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8" name="Rectangle 24">
            <a:extLst>
              <a:ext uri="{FF2B5EF4-FFF2-40B4-BE49-F238E27FC236}">
                <a16:creationId xmlns:a16="http://schemas.microsoft.com/office/drawing/2014/main" id="{3057B480-543B-409E-B06F-DF36BA65CAC8}"/>
              </a:ext>
            </a:extLst>
          </p:cNvPr>
          <p:cNvSpPr>
            <a:spLocks noChangeArrowheads="1"/>
          </p:cNvSpPr>
          <p:nvPr/>
        </p:nvSpPr>
        <p:spPr bwMode="auto">
          <a:xfrm>
            <a:off x="2457450" y="2963863"/>
            <a:ext cx="92075" cy="184150"/>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19" name="Rectangle 25">
            <a:extLst>
              <a:ext uri="{FF2B5EF4-FFF2-40B4-BE49-F238E27FC236}">
                <a16:creationId xmlns:a16="http://schemas.microsoft.com/office/drawing/2014/main" id="{FDE9A9CE-C96F-46A1-A479-14336DDC5A14}"/>
              </a:ext>
            </a:extLst>
          </p:cNvPr>
          <p:cNvSpPr>
            <a:spLocks noChangeArrowheads="1"/>
          </p:cNvSpPr>
          <p:nvPr/>
        </p:nvSpPr>
        <p:spPr bwMode="auto">
          <a:xfrm>
            <a:off x="3994150" y="3638550"/>
            <a:ext cx="184150" cy="92075"/>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20" name="Freeform 29">
            <a:extLst>
              <a:ext uri="{FF2B5EF4-FFF2-40B4-BE49-F238E27FC236}">
                <a16:creationId xmlns:a16="http://schemas.microsoft.com/office/drawing/2014/main" id="{C7A5B154-56F9-4E25-8D89-0A9A1C60A327}"/>
              </a:ext>
            </a:extLst>
          </p:cNvPr>
          <p:cNvSpPr>
            <a:spLocks/>
          </p:cNvSpPr>
          <p:nvPr/>
        </p:nvSpPr>
        <p:spPr bwMode="auto">
          <a:xfrm>
            <a:off x="4038600" y="304800"/>
            <a:ext cx="2101850" cy="1681163"/>
          </a:xfrm>
          <a:custGeom>
            <a:avLst/>
            <a:gdLst>
              <a:gd name="T0" fmla="*/ 2147483647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0000"/>
              </a:solidFill>
              <a:latin typeface="Arial" charset="0"/>
              <a:cs typeface="Arial" charset="0"/>
            </a:endParaRPr>
          </a:p>
        </p:txBody>
      </p:sp>
      <p:sp>
        <p:nvSpPr>
          <p:cNvPr id="321" name="Line 30">
            <a:extLst>
              <a:ext uri="{FF2B5EF4-FFF2-40B4-BE49-F238E27FC236}">
                <a16:creationId xmlns:a16="http://schemas.microsoft.com/office/drawing/2014/main" id="{B7299BB3-6CEA-4F4F-9A49-A210099EE75A}"/>
              </a:ext>
            </a:extLst>
          </p:cNvPr>
          <p:cNvSpPr>
            <a:spLocks noChangeShapeType="1"/>
          </p:cNvSpPr>
          <p:nvPr/>
        </p:nvSpPr>
        <p:spPr bwMode="auto">
          <a:xfrm>
            <a:off x="1676400" y="2057400"/>
            <a:ext cx="4572000" cy="0"/>
          </a:xfrm>
          <a:prstGeom prst="line">
            <a:avLst/>
          </a:prstGeom>
          <a:noFill/>
          <a:ln w="28575">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22" name="Rectangle 31">
            <a:extLst>
              <a:ext uri="{FF2B5EF4-FFF2-40B4-BE49-F238E27FC236}">
                <a16:creationId xmlns:a16="http://schemas.microsoft.com/office/drawing/2014/main" id="{477DE976-8212-41B9-AAB6-074FCA5FF1D9}"/>
              </a:ext>
            </a:extLst>
          </p:cNvPr>
          <p:cNvSpPr>
            <a:spLocks noChangeArrowheads="1"/>
          </p:cNvSpPr>
          <p:nvPr/>
        </p:nvSpPr>
        <p:spPr bwMode="auto">
          <a:xfrm>
            <a:off x="3862388" y="2074862"/>
            <a:ext cx="785812"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r>
              <a:rPr lang="el-GR" sz="2800" b="1" dirty="0">
                <a:solidFill>
                  <a:srgbClr val="FF3300"/>
                </a:solidFill>
                <a:latin typeface="Calibri"/>
                <a:cs typeface="Arial" charset="0"/>
              </a:rPr>
              <a:t>μ</a:t>
            </a:r>
            <a:endParaRPr lang="en-US" sz="2800" b="1" dirty="0">
              <a:solidFill>
                <a:srgbClr val="FF3300"/>
              </a:solidFill>
              <a:latin typeface="Arial" charset="0"/>
              <a:cs typeface="Arial" charset="0"/>
            </a:endParaRPr>
          </a:p>
        </p:txBody>
      </p:sp>
      <p:sp>
        <p:nvSpPr>
          <p:cNvPr id="323" name="Line 4">
            <a:extLst>
              <a:ext uri="{FF2B5EF4-FFF2-40B4-BE49-F238E27FC236}">
                <a16:creationId xmlns:a16="http://schemas.microsoft.com/office/drawing/2014/main" id="{E31B3B34-D64A-4344-B02E-6BFC0FB159CE}"/>
              </a:ext>
            </a:extLst>
          </p:cNvPr>
          <p:cNvSpPr>
            <a:spLocks noChangeShapeType="1"/>
          </p:cNvSpPr>
          <p:nvPr/>
        </p:nvSpPr>
        <p:spPr bwMode="auto">
          <a:xfrm>
            <a:off x="1655763" y="54991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4" name="Line 5">
            <a:extLst>
              <a:ext uri="{FF2B5EF4-FFF2-40B4-BE49-F238E27FC236}">
                <a16:creationId xmlns:a16="http://schemas.microsoft.com/office/drawing/2014/main" id="{57E4F4FD-AB07-40FC-B322-91141D28FD76}"/>
              </a:ext>
            </a:extLst>
          </p:cNvPr>
          <p:cNvSpPr>
            <a:spLocks noChangeShapeType="1"/>
          </p:cNvSpPr>
          <p:nvPr/>
        </p:nvSpPr>
        <p:spPr bwMode="auto">
          <a:xfrm>
            <a:off x="1655763" y="562133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5" name="Line 6">
            <a:extLst>
              <a:ext uri="{FF2B5EF4-FFF2-40B4-BE49-F238E27FC236}">
                <a16:creationId xmlns:a16="http://schemas.microsoft.com/office/drawing/2014/main" id="{DF6DB593-511E-4EC2-8DB8-5956EA67F7BF}"/>
              </a:ext>
            </a:extLst>
          </p:cNvPr>
          <p:cNvSpPr>
            <a:spLocks noChangeShapeType="1"/>
          </p:cNvSpPr>
          <p:nvPr/>
        </p:nvSpPr>
        <p:spPr bwMode="auto">
          <a:xfrm>
            <a:off x="1655763" y="574198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6" name="Line 7">
            <a:extLst>
              <a:ext uri="{FF2B5EF4-FFF2-40B4-BE49-F238E27FC236}">
                <a16:creationId xmlns:a16="http://schemas.microsoft.com/office/drawing/2014/main" id="{9E38E746-0FA3-45DA-B04F-EFEA870C73C8}"/>
              </a:ext>
            </a:extLst>
          </p:cNvPr>
          <p:cNvSpPr>
            <a:spLocks noChangeShapeType="1"/>
          </p:cNvSpPr>
          <p:nvPr/>
        </p:nvSpPr>
        <p:spPr bwMode="auto">
          <a:xfrm>
            <a:off x="1655763" y="58642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7" name="Line 8">
            <a:extLst>
              <a:ext uri="{FF2B5EF4-FFF2-40B4-BE49-F238E27FC236}">
                <a16:creationId xmlns:a16="http://schemas.microsoft.com/office/drawing/2014/main" id="{C88FAA00-59AD-4C31-969E-392403EF852B}"/>
              </a:ext>
            </a:extLst>
          </p:cNvPr>
          <p:cNvSpPr>
            <a:spLocks noChangeShapeType="1"/>
          </p:cNvSpPr>
          <p:nvPr/>
        </p:nvSpPr>
        <p:spPr bwMode="auto">
          <a:xfrm>
            <a:off x="1655763" y="598487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8" name="Line 9">
            <a:extLst>
              <a:ext uri="{FF2B5EF4-FFF2-40B4-BE49-F238E27FC236}">
                <a16:creationId xmlns:a16="http://schemas.microsoft.com/office/drawing/2014/main" id="{6F1F24BE-489D-4641-933D-D6A19F911BE0}"/>
              </a:ext>
            </a:extLst>
          </p:cNvPr>
          <p:cNvSpPr>
            <a:spLocks noChangeShapeType="1"/>
          </p:cNvSpPr>
          <p:nvPr/>
        </p:nvSpPr>
        <p:spPr bwMode="auto">
          <a:xfrm>
            <a:off x="1655763" y="610711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9" name="Line 10">
            <a:extLst>
              <a:ext uri="{FF2B5EF4-FFF2-40B4-BE49-F238E27FC236}">
                <a16:creationId xmlns:a16="http://schemas.microsoft.com/office/drawing/2014/main" id="{0B5B6A7D-7D94-43E0-A05B-BA7E1527FF1A}"/>
              </a:ext>
            </a:extLst>
          </p:cNvPr>
          <p:cNvSpPr>
            <a:spLocks noChangeShapeType="1"/>
          </p:cNvSpPr>
          <p:nvPr/>
        </p:nvSpPr>
        <p:spPr bwMode="auto">
          <a:xfrm>
            <a:off x="1655763" y="622776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0" name="Line 11">
            <a:extLst>
              <a:ext uri="{FF2B5EF4-FFF2-40B4-BE49-F238E27FC236}">
                <a16:creationId xmlns:a16="http://schemas.microsoft.com/office/drawing/2014/main" id="{5A4F9C0A-1E00-42A4-B082-EAC87A684571}"/>
              </a:ext>
            </a:extLst>
          </p:cNvPr>
          <p:cNvSpPr>
            <a:spLocks noChangeShapeType="1"/>
          </p:cNvSpPr>
          <p:nvPr/>
        </p:nvSpPr>
        <p:spPr bwMode="auto">
          <a:xfrm>
            <a:off x="1655763" y="63500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1" name="Line 12">
            <a:extLst>
              <a:ext uri="{FF2B5EF4-FFF2-40B4-BE49-F238E27FC236}">
                <a16:creationId xmlns:a16="http://schemas.microsoft.com/office/drawing/2014/main" id="{E57E2242-3E0E-475A-B373-7EA49191BA7F}"/>
              </a:ext>
            </a:extLst>
          </p:cNvPr>
          <p:cNvSpPr>
            <a:spLocks noChangeShapeType="1"/>
          </p:cNvSpPr>
          <p:nvPr/>
        </p:nvSpPr>
        <p:spPr bwMode="auto">
          <a:xfrm>
            <a:off x="1655763" y="647065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2" name="Line 13">
            <a:extLst>
              <a:ext uri="{FF2B5EF4-FFF2-40B4-BE49-F238E27FC236}">
                <a16:creationId xmlns:a16="http://schemas.microsoft.com/office/drawing/2014/main" id="{E1BC03AF-99F5-4A2E-907A-7B1C63BC6172}"/>
              </a:ext>
            </a:extLst>
          </p:cNvPr>
          <p:cNvSpPr>
            <a:spLocks noChangeShapeType="1"/>
          </p:cNvSpPr>
          <p:nvPr/>
        </p:nvSpPr>
        <p:spPr bwMode="auto">
          <a:xfrm>
            <a:off x="1655763" y="65913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3" name="Line 14">
            <a:extLst>
              <a:ext uri="{FF2B5EF4-FFF2-40B4-BE49-F238E27FC236}">
                <a16:creationId xmlns:a16="http://schemas.microsoft.com/office/drawing/2014/main" id="{09A5FDF8-B6B9-4A19-9645-C4B2FE10FBCA}"/>
              </a:ext>
            </a:extLst>
          </p:cNvPr>
          <p:cNvSpPr>
            <a:spLocks noChangeShapeType="1"/>
          </p:cNvSpPr>
          <p:nvPr/>
        </p:nvSpPr>
        <p:spPr bwMode="auto">
          <a:xfrm>
            <a:off x="4673600"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4" name="Line 15">
            <a:extLst>
              <a:ext uri="{FF2B5EF4-FFF2-40B4-BE49-F238E27FC236}">
                <a16:creationId xmlns:a16="http://schemas.microsoft.com/office/drawing/2014/main" id="{10EFB492-89CE-4CAE-9D06-2638A2E6C6C5}"/>
              </a:ext>
            </a:extLst>
          </p:cNvPr>
          <p:cNvSpPr>
            <a:spLocks noChangeShapeType="1"/>
          </p:cNvSpPr>
          <p:nvPr/>
        </p:nvSpPr>
        <p:spPr bwMode="auto">
          <a:xfrm>
            <a:off x="4373563"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5" name="Line 16">
            <a:extLst>
              <a:ext uri="{FF2B5EF4-FFF2-40B4-BE49-F238E27FC236}">
                <a16:creationId xmlns:a16="http://schemas.microsoft.com/office/drawing/2014/main" id="{AF3110C1-2D2A-414E-BABA-468D70FF3977}"/>
              </a:ext>
            </a:extLst>
          </p:cNvPr>
          <p:cNvSpPr>
            <a:spLocks noChangeShapeType="1"/>
          </p:cNvSpPr>
          <p:nvPr/>
        </p:nvSpPr>
        <p:spPr bwMode="auto">
          <a:xfrm>
            <a:off x="4071938"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6" name="Line 17">
            <a:extLst>
              <a:ext uri="{FF2B5EF4-FFF2-40B4-BE49-F238E27FC236}">
                <a16:creationId xmlns:a16="http://schemas.microsoft.com/office/drawing/2014/main" id="{CCE7B5AA-93FC-4407-8F63-43D7C3085CA6}"/>
              </a:ext>
            </a:extLst>
          </p:cNvPr>
          <p:cNvSpPr>
            <a:spLocks noChangeShapeType="1"/>
          </p:cNvSpPr>
          <p:nvPr/>
        </p:nvSpPr>
        <p:spPr bwMode="auto">
          <a:xfrm>
            <a:off x="3771900"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7" name="Line 18">
            <a:extLst>
              <a:ext uri="{FF2B5EF4-FFF2-40B4-BE49-F238E27FC236}">
                <a16:creationId xmlns:a16="http://schemas.microsoft.com/office/drawing/2014/main" id="{EA714ADA-7621-4C00-A272-F69D70F8C989}"/>
              </a:ext>
            </a:extLst>
          </p:cNvPr>
          <p:cNvSpPr>
            <a:spLocks noChangeShapeType="1"/>
          </p:cNvSpPr>
          <p:nvPr/>
        </p:nvSpPr>
        <p:spPr bwMode="auto">
          <a:xfrm>
            <a:off x="3471863"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8" name="Line 19">
            <a:extLst>
              <a:ext uri="{FF2B5EF4-FFF2-40B4-BE49-F238E27FC236}">
                <a16:creationId xmlns:a16="http://schemas.microsoft.com/office/drawing/2014/main" id="{4FCD21CA-5071-4E2B-9417-3E1904DF56BD}"/>
              </a:ext>
            </a:extLst>
          </p:cNvPr>
          <p:cNvSpPr>
            <a:spLocks noChangeShapeType="1"/>
          </p:cNvSpPr>
          <p:nvPr/>
        </p:nvSpPr>
        <p:spPr bwMode="auto">
          <a:xfrm>
            <a:off x="3171825"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9" name="Line 20">
            <a:extLst>
              <a:ext uri="{FF2B5EF4-FFF2-40B4-BE49-F238E27FC236}">
                <a16:creationId xmlns:a16="http://schemas.microsoft.com/office/drawing/2014/main" id="{6157C9C6-FB58-4961-81EB-AAE9C94631A4}"/>
              </a:ext>
            </a:extLst>
          </p:cNvPr>
          <p:cNvSpPr>
            <a:spLocks noChangeShapeType="1"/>
          </p:cNvSpPr>
          <p:nvPr/>
        </p:nvSpPr>
        <p:spPr bwMode="auto">
          <a:xfrm>
            <a:off x="2871788"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0" name="Line 21">
            <a:extLst>
              <a:ext uri="{FF2B5EF4-FFF2-40B4-BE49-F238E27FC236}">
                <a16:creationId xmlns:a16="http://schemas.microsoft.com/office/drawing/2014/main" id="{3893B69F-5A83-4EA6-822E-7A853AF079FA}"/>
              </a:ext>
            </a:extLst>
          </p:cNvPr>
          <p:cNvSpPr>
            <a:spLocks noChangeShapeType="1"/>
          </p:cNvSpPr>
          <p:nvPr/>
        </p:nvSpPr>
        <p:spPr bwMode="auto">
          <a:xfrm>
            <a:off x="2571750"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1" name="Line 22">
            <a:extLst>
              <a:ext uri="{FF2B5EF4-FFF2-40B4-BE49-F238E27FC236}">
                <a16:creationId xmlns:a16="http://schemas.microsoft.com/office/drawing/2014/main" id="{AEF7535F-D917-4D07-BBDA-122014CBCA53}"/>
              </a:ext>
            </a:extLst>
          </p:cNvPr>
          <p:cNvSpPr>
            <a:spLocks noChangeShapeType="1"/>
          </p:cNvSpPr>
          <p:nvPr/>
        </p:nvSpPr>
        <p:spPr bwMode="auto">
          <a:xfrm>
            <a:off x="2270125"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2" name="Line 23">
            <a:extLst>
              <a:ext uri="{FF2B5EF4-FFF2-40B4-BE49-F238E27FC236}">
                <a16:creationId xmlns:a16="http://schemas.microsoft.com/office/drawing/2014/main" id="{2B6A66BF-6F62-42F5-B9C3-70CFA725304B}"/>
              </a:ext>
            </a:extLst>
          </p:cNvPr>
          <p:cNvSpPr>
            <a:spLocks noChangeShapeType="1"/>
          </p:cNvSpPr>
          <p:nvPr/>
        </p:nvSpPr>
        <p:spPr bwMode="auto">
          <a:xfrm>
            <a:off x="1970088"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3" name="Rectangle 24">
            <a:extLst>
              <a:ext uri="{FF2B5EF4-FFF2-40B4-BE49-F238E27FC236}">
                <a16:creationId xmlns:a16="http://schemas.microsoft.com/office/drawing/2014/main" id="{81B770EF-605F-4793-B0D6-9B017B41A3E6}"/>
              </a:ext>
            </a:extLst>
          </p:cNvPr>
          <p:cNvSpPr>
            <a:spLocks noChangeArrowheads="1"/>
          </p:cNvSpPr>
          <p:nvPr/>
        </p:nvSpPr>
        <p:spPr bwMode="auto">
          <a:xfrm>
            <a:off x="1543050" y="6015038"/>
            <a:ext cx="92075" cy="184150"/>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44" name="Rectangle 25">
            <a:extLst>
              <a:ext uri="{FF2B5EF4-FFF2-40B4-BE49-F238E27FC236}">
                <a16:creationId xmlns:a16="http://schemas.microsoft.com/office/drawing/2014/main" id="{1C26ACB2-80AA-4890-9C8A-D43217088463}"/>
              </a:ext>
            </a:extLst>
          </p:cNvPr>
          <p:cNvSpPr>
            <a:spLocks noChangeArrowheads="1"/>
          </p:cNvSpPr>
          <p:nvPr/>
        </p:nvSpPr>
        <p:spPr bwMode="auto">
          <a:xfrm>
            <a:off x="3079750" y="6689725"/>
            <a:ext cx="184150" cy="92075"/>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45" name="Freeform 3">
            <a:extLst>
              <a:ext uri="{FF2B5EF4-FFF2-40B4-BE49-F238E27FC236}">
                <a16:creationId xmlns:a16="http://schemas.microsoft.com/office/drawing/2014/main" id="{C63F445C-0A66-452E-BFA4-998A4F29F607}"/>
              </a:ext>
            </a:extLst>
          </p:cNvPr>
          <p:cNvSpPr>
            <a:spLocks/>
          </p:cNvSpPr>
          <p:nvPr/>
        </p:nvSpPr>
        <p:spPr bwMode="auto">
          <a:xfrm>
            <a:off x="1828800" y="3352800"/>
            <a:ext cx="2243138" cy="1681163"/>
          </a:xfrm>
          <a:custGeom>
            <a:avLst/>
            <a:gdLst>
              <a:gd name="T0" fmla="*/ 0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2147483647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70C0"/>
              </a:solidFill>
              <a:latin typeface="Arial" charset="0"/>
              <a:cs typeface="Arial" charset="0"/>
            </a:endParaRPr>
          </a:p>
        </p:txBody>
      </p:sp>
      <p:sp>
        <p:nvSpPr>
          <p:cNvPr id="346" name="Line 4">
            <a:extLst>
              <a:ext uri="{FF2B5EF4-FFF2-40B4-BE49-F238E27FC236}">
                <a16:creationId xmlns:a16="http://schemas.microsoft.com/office/drawing/2014/main" id="{54A10658-8C58-4D05-B43D-56C9EB8799C9}"/>
              </a:ext>
            </a:extLst>
          </p:cNvPr>
          <p:cNvSpPr>
            <a:spLocks noChangeShapeType="1"/>
          </p:cNvSpPr>
          <p:nvPr/>
        </p:nvSpPr>
        <p:spPr bwMode="auto">
          <a:xfrm>
            <a:off x="5160963" y="54959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7" name="Line 5">
            <a:extLst>
              <a:ext uri="{FF2B5EF4-FFF2-40B4-BE49-F238E27FC236}">
                <a16:creationId xmlns:a16="http://schemas.microsoft.com/office/drawing/2014/main" id="{2FA1D972-899C-45A1-B963-44A0776EAEF8}"/>
              </a:ext>
            </a:extLst>
          </p:cNvPr>
          <p:cNvSpPr>
            <a:spLocks noChangeShapeType="1"/>
          </p:cNvSpPr>
          <p:nvPr/>
        </p:nvSpPr>
        <p:spPr bwMode="auto">
          <a:xfrm>
            <a:off x="5160963" y="561816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8" name="Line 6">
            <a:extLst>
              <a:ext uri="{FF2B5EF4-FFF2-40B4-BE49-F238E27FC236}">
                <a16:creationId xmlns:a16="http://schemas.microsoft.com/office/drawing/2014/main" id="{C7695E9B-97A6-4C81-8C0A-109FBA8ED8EA}"/>
              </a:ext>
            </a:extLst>
          </p:cNvPr>
          <p:cNvSpPr>
            <a:spLocks noChangeShapeType="1"/>
          </p:cNvSpPr>
          <p:nvPr/>
        </p:nvSpPr>
        <p:spPr bwMode="auto">
          <a:xfrm>
            <a:off x="5160963" y="573881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9" name="Line 7">
            <a:extLst>
              <a:ext uri="{FF2B5EF4-FFF2-40B4-BE49-F238E27FC236}">
                <a16:creationId xmlns:a16="http://schemas.microsoft.com/office/drawing/2014/main" id="{A8902200-A3D0-4EBD-94EA-9EA4097739FA}"/>
              </a:ext>
            </a:extLst>
          </p:cNvPr>
          <p:cNvSpPr>
            <a:spLocks noChangeShapeType="1"/>
          </p:cNvSpPr>
          <p:nvPr/>
        </p:nvSpPr>
        <p:spPr bwMode="auto">
          <a:xfrm>
            <a:off x="5160963" y="586105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0" name="Line 8">
            <a:extLst>
              <a:ext uri="{FF2B5EF4-FFF2-40B4-BE49-F238E27FC236}">
                <a16:creationId xmlns:a16="http://schemas.microsoft.com/office/drawing/2014/main" id="{4A7B7971-DD1E-4A13-B55F-D0B56AE28AD8}"/>
              </a:ext>
            </a:extLst>
          </p:cNvPr>
          <p:cNvSpPr>
            <a:spLocks noChangeShapeType="1"/>
          </p:cNvSpPr>
          <p:nvPr/>
        </p:nvSpPr>
        <p:spPr bwMode="auto">
          <a:xfrm>
            <a:off x="5160963" y="59817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1" name="Line 9">
            <a:extLst>
              <a:ext uri="{FF2B5EF4-FFF2-40B4-BE49-F238E27FC236}">
                <a16:creationId xmlns:a16="http://schemas.microsoft.com/office/drawing/2014/main" id="{211FD5DB-FAA8-486A-94BA-75BBD300416F}"/>
              </a:ext>
            </a:extLst>
          </p:cNvPr>
          <p:cNvSpPr>
            <a:spLocks noChangeShapeType="1"/>
          </p:cNvSpPr>
          <p:nvPr/>
        </p:nvSpPr>
        <p:spPr bwMode="auto">
          <a:xfrm>
            <a:off x="5160963" y="610393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2" name="Line 10">
            <a:extLst>
              <a:ext uri="{FF2B5EF4-FFF2-40B4-BE49-F238E27FC236}">
                <a16:creationId xmlns:a16="http://schemas.microsoft.com/office/drawing/2014/main" id="{1B4380D4-C82F-4387-93D6-2F680AECAF04}"/>
              </a:ext>
            </a:extLst>
          </p:cNvPr>
          <p:cNvSpPr>
            <a:spLocks noChangeShapeType="1"/>
          </p:cNvSpPr>
          <p:nvPr/>
        </p:nvSpPr>
        <p:spPr bwMode="auto">
          <a:xfrm>
            <a:off x="5160963" y="622458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3" name="Line 11">
            <a:extLst>
              <a:ext uri="{FF2B5EF4-FFF2-40B4-BE49-F238E27FC236}">
                <a16:creationId xmlns:a16="http://schemas.microsoft.com/office/drawing/2014/main" id="{CCD2BB7B-0B82-404B-8BE8-3CA1E7B72320}"/>
              </a:ext>
            </a:extLst>
          </p:cNvPr>
          <p:cNvSpPr>
            <a:spLocks noChangeShapeType="1"/>
          </p:cNvSpPr>
          <p:nvPr/>
        </p:nvSpPr>
        <p:spPr bwMode="auto">
          <a:xfrm>
            <a:off x="5160963" y="63468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4" name="Line 12">
            <a:extLst>
              <a:ext uri="{FF2B5EF4-FFF2-40B4-BE49-F238E27FC236}">
                <a16:creationId xmlns:a16="http://schemas.microsoft.com/office/drawing/2014/main" id="{1E072C3A-02C7-4B57-9228-58121A5813F5}"/>
              </a:ext>
            </a:extLst>
          </p:cNvPr>
          <p:cNvSpPr>
            <a:spLocks noChangeShapeType="1"/>
          </p:cNvSpPr>
          <p:nvPr/>
        </p:nvSpPr>
        <p:spPr bwMode="auto">
          <a:xfrm>
            <a:off x="5160963" y="646747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5" name="Line 13">
            <a:extLst>
              <a:ext uri="{FF2B5EF4-FFF2-40B4-BE49-F238E27FC236}">
                <a16:creationId xmlns:a16="http://schemas.microsoft.com/office/drawing/2014/main" id="{033CFFE0-DD26-4EEE-93AC-24683D5C8C11}"/>
              </a:ext>
            </a:extLst>
          </p:cNvPr>
          <p:cNvSpPr>
            <a:spLocks noChangeShapeType="1"/>
          </p:cNvSpPr>
          <p:nvPr/>
        </p:nvSpPr>
        <p:spPr bwMode="auto">
          <a:xfrm>
            <a:off x="5160963" y="65881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6" name="Line 14">
            <a:extLst>
              <a:ext uri="{FF2B5EF4-FFF2-40B4-BE49-F238E27FC236}">
                <a16:creationId xmlns:a16="http://schemas.microsoft.com/office/drawing/2014/main" id="{B2BE6696-AEBF-40AE-BA36-445881A04454}"/>
              </a:ext>
            </a:extLst>
          </p:cNvPr>
          <p:cNvSpPr>
            <a:spLocks noChangeShapeType="1"/>
          </p:cNvSpPr>
          <p:nvPr/>
        </p:nvSpPr>
        <p:spPr bwMode="auto">
          <a:xfrm>
            <a:off x="8178800"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7" name="Line 15">
            <a:extLst>
              <a:ext uri="{FF2B5EF4-FFF2-40B4-BE49-F238E27FC236}">
                <a16:creationId xmlns:a16="http://schemas.microsoft.com/office/drawing/2014/main" id="{DC346234-7AF4-4EB7-9C05-7192BE777841}"/>
              </a:ext>
            </a:extLst>
          </p:cNvPr>
          <p:cNvSpPr>
            <a:spLocks noChangeShapeType="1"/>
          </p:cNvSpPr>
          <p:nvPr/>
        </p:nvSpPr>
        <p:spPr bwMode="auto">
          <a:xfrm>
            <a:off x="7878763"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8" name="Line 16">
            <a:extLst>
              <a:ext uri="{FF2B5EF4-FFF2-40B4-BE49-F238E27FC236}">
                <a16:creationId xmlns:a16="http://schemas.microsoft.com/office/drawing/2014/main" id="{37C84C5F-77CF-4ACA-A1EE-5C3F0C9625BF}"/>
              </a:ext>
            </a:extLst>
          </p:cNvPr>
          <p:cNvSpPr>
            <a:spLocks noChangeShapeType="1"/>
          </p:cNvSpPr>
          <p:nvPr/>
        </p:nvSpPr>
        <p:spPr bwMode="auto">
          <a:xfrm>
            <a:off x="7577138"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9" name="Line 17">
            <a:extLst>
              <a:ext uri="{FF2B5EF4-FFF2-40B4-BE49-F238E27FC236}">
                <a16:creationId xmlns:a16="http://schemas.microsoft.com/office/drawing/2014/main" id="{06B30DD1-C395-49C1-9471-AD0ED9D8DB63}"/>
              </a:ext>
            </a:extLst>
          </p:cNvPr>
          <p:cNvSpPr>
            <a:spLocks noChangeShapeType="1"/>
          </p:cNvSpPr>
          <p:nvPr/>
        </p:nvSpPr>
        <p:spPr bwMode="auto">
          <a:xfrm>
            <a:off x="7277100"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0" name="Line 18">
            <a:extLst>
              <a:ext uri="{FF2B5EF4-FFF2-40B4-BE49-F238E27FC236}">
                <a16:creationId xmlns:a16="http://schemas.microsoft.com/office/drawing/2014/main" id="{B9038E9F-B508-4EE4-A63F-44AB4707C683}"/>
              </a:ext>
            </a:extLst>
          </p:cNvPr>
          <p:cNvSpPr>
            <a:spLocks noChangeShapeType="1"/>
          </p:cNvSpPr>
          <p:nvPr/>
        </p:nvSpPr>
        <p:spPr bwMode="auto">
          <a:xfrm>
            <a:off x="6977063"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1" name="Line 19">
            <a:extLst>
              <a:ext uri="{FF2B5EF4-FFF2-40B4-BE49-F238E27FC236}">
                <a16:creationId xmlns:a16="http://schemas.microsoft.com/office/drawing/2014/main" id="{9056900D-32A4-42D0-B11E-E90493E6BA93}"/>
              </a:ext>
            </a:extLst>
          </p:cNvPr>
          <p:cNvSpPr>
            <a:spLocks noChangeShapeType="1"/>
          </p:cNvSpPr>
          <p:nvPr/>
        </p:nvSpPr>
        <p:spPr bwMode="auto">
          <a:xfrm>
            <a:off x="6677025"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2" name="Line 20">
            <a:extLst>
              <a:ext uri="{FF2B5EF4-FFF2-40B4-BE49-F238E27FC236}">
                <a16:creationId xmlns:a16="http://schemas.microsoft.com/office/drawing/2014/main" id="{6341FB9B-5394-46C9-B467-8A14A4E577E7}"/>
              </a:ext>
            </a:extLst>
          </p:cNvPr>
          <p:cNvSpPr>
            <a:spLocks noChangeShapeType="1"/>
          </p:cNvSpPr>
          <p:nvPr/>
        </p:nvSpPr>
        <p:spPr bwMode="auto">
          <a:xfrm>
            <a:off x="6376988"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3" name="Line 21">
            <a:extLst>
              <a:ext uri="{FF2B5EF4-FFF2-40B4-BE49-F238E27FC236}">
                <a16:creationId xmlns:a16="http://schemas.microsoft.com/office/drawing/2014/main" id="{32C78B40-8F7C-439C-8351-14B7AE2BCEAC}"/>
              </a:ext>
            </a:extLst>
          </p:cNvPr>
          <p:cNvSpPr>
            <a:spLocks noChangeShapeType="1"/>
          </p:cNvSpPr>
          <p:nvPr/>
        </p:nvSpPr>
        <p:spPr bwMode="auto">
          <a:xfrm>
            <a:off x="6076950"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4" name="Line 22">
            <a:extLst>
              <a:ext uri="{FF2B5EF4-FFF2-40B4-BE49-F238E27FC236}">
                <a16:creationId xmlns:a16="http://schemas.microsoft.com/office/drawing/2014/main" id="{7E2447E7-B821-4F24-ADCE-FD5EF76657D0}"/>
              </a:ext>
            </a:extLst>
          </p:cNvPr>
          <p:cNvSpPr>
            <a:spLocks noChangeShapeType="1"/>
          </p:cNvSpPr>
          <p:nvPr/>
        </p:nvSpPr>
        <p:spPr bwMode="auto">
          <a:xfrm>
            <a:off x="5775325"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5" name="Line 23">
            <a:extLst>
              <a:ext uri="{FF2B5EF4-FFF2-40B4-BE49-F238E27FC236}">
                <a16:creationId xmlns:a16="http://schemas.microsoft.com/office/drawing/2014/main" id="{F94EB0C1-6E4A-4474-9918-E330FF4B30CC}"/>
              </a:ext>
            </a:extLst>
          </p:cNvPr>
          <p:cNvSpPr>
            <a:spLocks noChangeShapeType="1"/>
          </p:cNvSpPr>
          <p:nvPr/>
        </p:nvSpPr>
        <p:spPr bwMode="auto">
          <a:xfrm>
            <a:off x="5475288"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6" name="Rectangle 24">
            <a:extLst>
              <a:ext uri="{FF2B5EF4-FFF2-40B4-BE49-F238E27FC236}">
                <a16:creationId xmlns:a16="http://schemas.microsoft.com/office/drawing/2014/main" id="{273C4FC1-99F0-4388-ACCF-9FEF3D7379F8}"/>
              </a:ext>
            </a:extLst>
          </p:cNvPr>
          <p:cNvSpPr>
            <a:spLocks noChangeArrowheads="1"/>
          </p:cNvSpPr>
          <p:nvPr/>
        </p:nvSpPr>
        <p:spPr bwMode="auto">
          <a:xfrm>
            <a:off x="5048250" y="6011863"/>
            <a:ext cx="92075" cy="184150"/>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67" name="Rectangle 25">
            <a:extLst>
              <a:ext uri="{FF2B5EF4-FFF2-40B4-BE49-F238E27FC236}">
                <a16:creationId xmlns:a16="http://schemas.microsoft.com/office/drawing/2014/main" id="{9FB801B7-1CDC-443B-A00A-1EFDECB8204A}"/>
              </a:ext>
            </a:extLst>
          </p:cNvPr>
          <p:cNvSpPr>
            <a:spLocks noChangeArrowheads="1"/>
          </p:cNvSpPr>
          <p:nvPr/>
        </p:nvSpPr>
        <p:spPr bwMode="auto">
          <a:xfrm>
            <a:off x="6584950" y="6686550"/>
            <a:ext cx="184150" cy="92075"/>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68" name="Freeform 29">
            <a:extLst>
              <a:ext uri="{FF2B5EF4-FFF2-40B4-BE49-F238E27FC236}">
                <a16:creationId xmlns:a16="http://schemas.microsoft.com/office/drawing/2014/main" id="{60A02B99-7DC6-424C-97E3-E1ADF47C874B}"/>
              </a:ext>
            </a:extLst>
          </p:cNvPr>
          <p:cNvSpPr>
            <a:spLocks/>
          </p:cNvSpPr>
          <p:nvPr/>
        </p:nvSpPr>
        <p:spPr bwMode="auto">
          <a:xfrm>
            <a:off x="4038600" y="3352800"/>
            <a:ext cx="2101850" cy="1681163"/>
          </a:xfrm>
          <a:custGeom>
            <a:avLst/>
            <a:gdLst>
              <a:gd name="T0" fmla="*/ 2147483647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0000"/>
              </a:solidFill>
              <a:latin typeface="Arial" charset="0"/>
              <a:cs typeface="Arial" charset="0"/>
            </a:endParaRPr>
          </a:p>
        </p:txBody>
      </p:sp>
      <p:sp>
        <p:nvSpPr>
          <p:cNvPr id="369" name="Line 30">
            <a:extLst>
              <a:ext uri="{FF2B5EF4-FFF2-40B4-BE49-F238E27FC236}">
                <a16:creationId xmlns:a16="http://schemas.microsoft.com/office/drawing/2014/main" id="{F3F7CEB6-7232-4586-8FAA-7429B3B351F6}"/>
              </a:ext>
            </a:extLst>
          </p:cNvPr>
          <p:cNvSpPr>
            <a:spLocks noChangeShapeType="1"/>
          </p:cNvSpPr>
          <p:nvPr/>
        </p:nvSpPr>
        <p:spPr bwMode="auto">
          <a:xfrm>
            <a:off x="1676400" y="5105400"/>
            <a:ext cx="4572000" cy="0"/>
          </a:xfrm>
          <a:prstGeom prst="line">
            <a:avLst/>
          </a:prstGeom>
          <a:noFill/>
          <a:ln w="28575">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0" name="Rectangle 31">
            <a:extLst>
              <a:ext uri="{FF2B5EF4-FFF2-40B4-BE49-F238E27FC236}">
                <a16:creationId xmlns:a16="http://schemas.microsoft.com/office/drawing/2014/main" id="{F3B42C93-BFF7-4F7A-A5C0-87FF96D17200}"/>
              </a:ext>
            </a:extLst>
          </p:cNvPr>
          <p:cNvSpPr>
            <a:spLocks noChangeArrowheads="1"/>
          </p:cNvSpPr>
          <p:nvPr/>
        </p:nvSpPr>
        <p:spPr bwMode="auto">
          <a:xfrm>
            <a:off x="3863975" y="5122862"/>
            <a:ext cx="479425" cy="515938"/>
          </a:xfrm>
          <a:prstGeom prst="rect">
            <a:avLst/>
          </a:prstGeom>
          <a:noFill/>
          <a:ln w="12700">
            <a:noFill/>
            <a:miter lim="800000"/>
            <a:headEnd/>
            <a:tailEnd/>
          </a:ln>
        </p:spPr>
        <p:txBody>
          <a:bodyPr lIns="90487" tIns="44450" rIns="90487" bIns="44450">
            <a:spAutoFit/>
          </a:bodyPr>
          <a:lstStyle/>
          <a:p>
            <a:pPr eaLnBrk="0" fontAlgn="base" hangingPunct="0">
              <a:spcBef>
                <a:spcPct val="50000"/>
              </a:spcBef>
              <a:spcAft>
                <a:spcPct val="0"/>
              </a:spcAft>
            </a:pPr>
            <a:r>
              <a:rPr lang="en-US" sz="2800" b="1" dirty="0">
                <a:solidFill>
                  <a:srgbClr val="FF3300"/>
                </a:solidFill>
                <a:latin typeface="Arial" charset="0"/>
                <a:cs typeface="Arial" charset="0"/>
              </a:rPr>
              <a:t>0</a:t>
            </a:r>
          </a:p>
        </p:txBody>
      </p:sp>
      <mc:AlternateContent xmlns:mc="http://schemas.openxmlformats.org/markup-compatibility/2006" xmlns:a14="http://schemas.microsoft.com/office/drawing/2010/main">
        <mc:Choice Requires="a14">
          <p:sp>
            <p:nvSpPr>
              <p:cNvPr id="371" name="TextBox 370">
                <a:extLst>
                  <a:ext uri="{FF2B5EF4-FFF2-40B4-BE49-F238E27FC236}">
                    <a16:creationId xmlns:a16="http://schemas.microsoft.com/office/drawing/2014/main" id="{386808C0-7D91-45E9-8B3A-1895533B4BBF}"/>
                  </a:ext>
                </a:extLst>
              </p:cNvPr>
              <p:cNvSpPr txBox="1"/>
              <p:nvPr/>
            </p:nvSpPr>
            <p:spPr>
              <a:xfrm>
                <a:off x="228600" y="3200400"/>
                <a:ext cx="3254031" cy="13476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acc>
                            <m:accPr>
                              <m:chr m:val="̅"/>
                              <m:ctrlPr>
                                <a:rPr lang="en-US" sz="2800" i="1">
                                  <a:latin typeface="Cambria Math" panose="02040503050406030204" pitchFamily="18" charset="0"/>
                                </a:rPr>
                              </m:ctrlPr>
                            </m:accPr>
                            <m:e>
                              <m:r>
                                <a:rPr lang="en-US" sz="2800" i="1">
                                  <a:latin typeface="Cambria Math"/>
                                </a:rPr>
                                <m:t>𝑋</m:t>
                              </m:r>
                            </m:e>
                          </m:acc>
                          <m:r>
                            <a:rPr lang="en-US" sz="2800" i="1">
                              <a:latin typeface="Cambria Math"/>
                            </a:rPr>
                            <m:t>−</m:t>
                          </m:r>
                          <m:r>
                            <m:rPr>
                              <m:sty m:val="p"/>
                            </m:rPr>
                            <a:rPr lang="el-GR" sz="2800" i="1">
                              <a:latin typeface="Cambria Math"/>
                            </a:rPr>
                            <m:t>μ</m:t>
                          </m:r>
                        </m:num>
                        <m:den>
                          <m:f>
                            <m:fPr>
                              <m:ctrlPr>
                                <a:rPr lang="en-US" sz="2800" i="1">
                                  <a:latin typeface="Cambria Math" panose="02040503050406030204" pitchFamily="18" charset="0"/>
                                </a:rPr>
                              </m:ctrlPr>
                            </m:fPr>
                            <m:num>
                              <m:r>
                                <m:rPr>
                                  <m:sty m:val="p"/>
                                </m:rPr>
                                <a:rPr lang="el-GR" sz="2800" i="1">
                                  <a:latin typeface="Cambria Math"/>
                                </a:rPr>
                                <m:t>σ</m:t>
                              </m:r>
                            </m:num>
                            <m:den>
                              <m:rad>
                                <m:radPr>
                                  <m:degHide m:val="on"/>
                                  <m:ctrlPr>
                                    <a:rPr lang="en-US" sz="2800" i="1">
                                      <a:latin typeface="Cambria Math" panose="02040503050406030204" pitchFamily="18" charset="0"/>
                                    </a:rPr>
                                  </m:ctrlPr>
                                </m:radPr>
                                <m:deg/>
                                <m:e>
                                  <m:r>
                                    <a:rPr lang="en-US" sz="2800" i="1">
                                      <a:latin typeface="Cambria Math"/>
                                    </a:rPr>
                                    <m:t>𝑛</m:t>
                                  </m:r>
                                </m:e>
                              </m:rad>
                            </m:den>
                          </m:f>
                        </m:den>
                      </m:f>
                      <m:r>
                        <a:rPr lang="en-US" sz="2800" b="0" i="1" smtClean="0">
                          <a:latin typeface="Cambria Math"/>
                          <a:ea typeface="Cambria Math"/>
                        </a:rPr>
                        <m:t>≡</m:t>
                      </m:r>
                      <m:r>
                        <a:rPr lang="en-US" sz="2800" i="1">
                          <a:latin typeface="Cambria Math"/>
                        </a:rPr>
                        <m:t>𝑍</m:t>
                      </m:r>
                      <m:r>
                        <a:rPr lang="en-US" sz="2800" i="1">
                          <a:latin typeface="Cambria Math"/>
                        </a:rPr>
                        <m:t>~</m:t>
                      </m:r>
                      <m:r>
                        <a:rPr lang="en-US" sz="2800" i="1">
                          <a:latin typeface="Cambria Math"/>
                        </a:rPr>
                        <m:t>𝑁</m:t>
                      </m:r>
                      <m:r>
                        <a:rPr lang="en-US" sz="2800" i="1">
                          <a:latin typeface="Cambria Math"/>
                        </a:rPr>
                        <m:t>(0, 1)</m:t>
                      </m:r>
                    </m:oMath>
                  </m:oMathPara>
                </a14:m>
                <a:endParaRPr lang="en-US" sz="2800" dirty="0"/>
              </a:p>
            </p:txBody>
          </p:sp>
        </mc:Choice>
        <mc:Fallback xmlns="">
          <p:sp>
            <p:nvSpPr>
              <p:cNvPr id="371" name="TextBox 370">
                <a:extLst>
                  <a:ext uri="{FF2B5EF4-FFF2-40B4-BE49-F238E27FC236}">
                    <a16:creationId xmlns:a16="http://schemas.microsoft.com/office/drawing/2014/main" id="{386808C0-7D91-45E9-8B3A-1895533B4BBF}"/>
                  </a:ext>
                </a:extLst>
              </p:cNvPr>
              <p:cNvSpPr txBox="1">
                <a:spLocks noRot="1" noChangeAspect="1" noMove="1" noResize="1" noEditPoints="1" noAdjustHandles="1" noChangeArrowheads="1" noChangeShapeType="1" noTextEdit="1"/>
              </p:cNvSpPr>
              <p:nvPr/>
            </p:nvSpPr>
            <p:spPr>
              <a:xfrm>
                <a:off x="228600" y="3200400"/>
                <a:ext cx="3254031" cy="134761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2" name="TextBox 371">
                <a:extLst>
                  <a:ext uri="{FF2B5EF4-FFF2-40B4-BE49-F238E27FC236}">
                    <a16:creationId xmlns:a16="http://schemas.microsoft.com/office/drawing/2014/main" id="{AA15E8B0-2974-44A2-B5E7-4428CD5A6EA3}"/>
                  </a:ext>
                </a:extLst>
              </p:cNvPr>
              <p:cNvSpPr txBox="1"/>
              <p:nvPr/>
            </p:nvSpPr>
            <p:spPr>
              <a:xfrm>
                <a:off x="304800" y="304800"/>
                <a:ext cx="2110257" cy="9081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a:rPr>
                            <m:t>𝑋</m:t>
                          </m:r>
                        </m:e>
                      </m:acc>
                      <m:r>
                        <a:rPr lang="en-US" sz="2800" b="0" i="1" smtClean="0">
                          <a:latin typeface="Cambria Math"/>
                        </a:rPr>
                        <m:t>~</m:t>
                      </m:r>
                      <m:r>
                        <a:rPr lang="en-US" sz="2800" b="0" i="1" smtClean="0">
                          <a:latin typeface="Cambria Math"/>
                        </a:rPr>
                        <m:t>𝑁</m:t>
                      </m:r>
                      <m:r>
                        <a:rPr lang="en-US" sz="2800" b="0" i="1" smtClean="0">
                          <a:latin typeface="Cambria Math"/>
                        </a:rPr>
                        <m:t>(</m:t>
                      </m:r>
                      <m:r>
                        <m:rPr>
                          <m:sty m:val="p"/>
                        </m:rPr>
                        <a:rPr lang="el-GR" sz="2800" b="0" i="1" smtClean="0">
                          <a:latin typeface="Cambria Math"/>
                        </a:rPr>
                        <m:t>μ</m:t>
                      </m:r>
                      <m:r>
                        <a:rPr lang="en-US" sz="2800" b="0" i="1" smtClean="0">
                          <a:latin typeface="Cambria Math"/>
                        </a:rPr>
                        <m:t>, </m:t>
                      </m:r>
                      <m:f>
                        <m:fPr>
                          <m:ctrlPr>
                            <a:rPr lang="en-US" sz="2800" b="0" i="1" smtClean="0">
                              <a:latin typeface="Cambria Math" panose="02040503050406030204" pitchFamily="18" charset="0"/>
                            </a:rPr>
                          </m:ctrlPr>
                        </m:fPr>
                        <m:num>
                          <m:r>
                            <m:rPr>
                              <m:sty m:val="p"/>
                            </m:rPr>
                            <a:rPr lang="el-GR" sz="2800" b="0" i="1" smtClean="0">
                              <a:latin typeface="Cambria Math"/>
                            </a:rPr>
                            <m:t>σ</m:t>
                          </m:r>
                        </m:num>
                        <m:den>
                          <m:rad>
                            <m:radPr>
                              <m:degHide m:val="on"/>
                              <m:ctrlPr>
                                <a:rPr lang="en-US" sz="2800" b="0" i="1" smtClean="0">
                                  <a:latin typeface="Cambria Math" panose="02040503050406030204" pitchFamily="18" charset="0"/>
                                </a:rPr>
                              </m:ctrlPr>
                            </m:radPr>
                            <m:deg/>
                            <m:e>
                              <m:r>
                                <a:rPr lang="en-US" sz="2800" b="0" i="1" smtClean="0">
                                  <a:latin typeface="Cambria Math"/>
                                </a:rPr>
                                <m:t>𝑛</m:t>
                              </m:r>
                            </m:e>
                          </m:rad>
                        </m:den>
                      </m:f>
                      <m:r>
                        <a:rPr lang="en-US" sz="2800" b="0" i="1" smtClean="0">
                          <a:latin typeface="Cambria Math"/>
                        </a:rPr>
                        <m:t>)</m:t>
                      </m:r>
                    </m:oMath>
                  </m:oMathPara>
                </a14:m>
                <a:endParaRPr lang="en-US" sz="2800" dirty="0"/>
              </a:p>
            </p:txBody>
          </p:sp>
        </mc:Choice>
        <mc:Fallback xmlns="">
          <p:sp>
            <p:nvSpPr>
              <p:cNvPr id="372" name="TextBox 371">
                <a:extLst>
                  <a:ext uri="{FF2B5EF4-FFF2-40B4-BE49-F238E27FC236}">
                    <a16:creationId xmlns:a16="http://schemas.microsoft.com/office/drawing/2014/main" id="{AA15E8B0-2974-44A2-B5E7-4428CD5A6EA3}"/>
                  </a:ext>
                </a:extLst>
              </p:cNvPr>
              <p:cNvSpPr txBox="1">
                <a:spLocks noRot="1" noChangeAspect="1" noMove="1" noResize="1" noEditPoints="1" noAdjustHandles="1" noChangeArrowheads="1" noChangeShapeType="1" noTextEdit="1"/>
              </p:cNvSpPr>
              <p:nvPr/>
            </p:nvSpPr>
            <p:spPr>
              <a:xfrm>
                <a:off x="304800" y="304800"/>
                <a:ext cx="2110257" cy="908197"/>
              </a:xfrm>
              <a:prstGeom prst="rect">
                <a:avLst/>
              </a:prstGeom>
              <a:blipFill>
                <a:blip r:embed="rId3"/>
                <a:stretch>
                  <a:fillRect/>
                </a:stretch>
              </a:blipFill>
            </p:spPr>
            <p:txBody>
              <a:bodyPr/>
              <a:lstStyle/>
              <a:p>
                <a:r>
                  <a:rPr lang="en-US">
                    <a:noFill/>
                  </a:rPr>
                  <a:t> </a:t>
                </a:r>
              </a:p>
            </p:txBody>
          </p:sp>
        </mc:Fallback>
      </mc:AlternateContent>
      <p:sp>
        <p:nvSpPr>
          <p:cNvPr id="373" name="Line 35">
            <a:extLst>
              <a:ext uri="{FF2B5EF4-FFF2-40B4-BE49-F238E27FC236}">
                <a16:creationId xmlns:a16="http://schemas.microsoft.com/office/drawing/2014/main" id="{E54C1516-E96D-4EAD-9283-66C2CF9E9334}"/>
              </a:ext>
            </a:extLst>
          </p:cNvPr>
          <p:cNvSpPr>
            <a:spLocks noChangeShapeType="1"/>
          </p:cNvSpPr>
          <p:nvPr/>
        </p:nvSpPr>
        <p:spPr bwMode="auto">
          <a:xfrm>
            <a:off x="5181600" y="1600200"/>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4" name="Rectangle 31">
            <a:extLst>
              <a:ext uri="{FF2B5EF4-FFF2-40B4-BE49-F238E27FC236}">
                <a16:creationId xmlns:a16="http://schemas.microsoft.com/office/drawing/2014/main" id="{F444C146-BAB8-4C2C-B405-3521A00DDEFB}"/>
              </a:ext>
            </a:extLst>
          </p:cNvPr>
          <p:cNvSpPr>
            <a:spLocks noChangeArrowheads="1"/>
          </p:cNvSpPr>
          <p:nvPr/>
        </p:nvSpPr>
        <p:spPr bwMode="auto">
          <a:xfrm>
            <a:off x="4953000" y="5118145"/>
            <a:ext cx="990600"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r>
              <a:rPr lang="en-US" sz="2800" b="1" dirty="0">
                <a:solidFill>
                  <a:srgbClr val="FF3300"/>
                </a:solidFill>
                <a:latin typeface="Arial" charset="0"/>
                <a:cs typeface="Arial" charset="0"/>
              </a:rPr>
              <a:t>1.96</a:t>
            </a:r>
            <a:endParaRPr lang="en-US" sz="2800" b="1" baseline="-25000" dirty="0">
              <a:solidFill>
                <a:srgbClr val="FF3300"/>
              </a:solidFill>
              <a:latin typeface="Arial" charset="0"/>
              <a:cs typeface="Arial" charset="0"/>
            </a:endParaRPr>
          </a:p>
        </p:txBody>
      </p:sp>
      <p:sp>
        <p:nvSpPr>
          <p:cNvPr id="375" name="Line 35">
            <a:extLst>
              <a:ext uri="{FF2B5EF4-FFF2-40B4-BE49-F238E27FC236}">
                <a16:creationId xmlns:a16="http://schemas.microsoft.com/office/drawing/2014/main" id="{66CD6214-D51F-4404-849F-7E3F76117C4A}"/>
              </a:ext>
            </a:extLst>
          </p:cNvPr>
          <p:cNvSpPr>
            <a:spLocks noChangeShapeType="1"/>
          </p:cNvSpPr>
          <p:nvPr/>
        </p:nvSpPr>
        <p:spPr bwMode="auto">
          <a:xfrm>
            <a:off x="5181600" y="4638021"/>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6" name="Line 35">
            <a:extLst>
              <a:ext uri="{FF2B5EF4-FFF2-40B4-BE49-F238E27FC236}">
                <a16:creationId xmlns:a16="http://schemas.microsoft.com/office/drawing/2014/main" id="{4C5C2968-5AFC-4102-9184-B23E2EFF97AA}"/>
              </a:ext>
            </a:extLst>
          </p:cNvPr>
          <p:cNvSpPr>
            <a:spLocks noChangeShapeType="1"/>
          </p:cNvSpPr>
          <p:nvPr/>
        </p:nvSpPr>
        <p:spPr bwMode="auto">
          <a:xfrm>
            <a:off x="2819400" y="1600200"/>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mc:AlternateContent xmlns:mc="http://schemas.openxmlformats.org/markup-compatibility/2006" xmlns:a14="http://schemas.microsoft.com/office/drawing/2010/main">
        <mc:Choice Requires="a14">
          <p:sp>
            <p:nvSpPr>
              <p:cNvPr id="377" name="Rectangle 31">
                <a:extLst>
                  <a:ext uri="{FF2B5EF4-FFF2-40B4-BE49-F238E27FC236}">
                    <a16:creationId xmlns:a16="http://schemas.microsoft.com/office/drawing/2014/main" id="{D3E695C6-68FA-4152-A0D5-60B76B811804}"/>
                  </a:ext>
                </a:extLst>
              </p:cNvPr>
              <p:cNvSpPr>
                <a:spLocks noChangeArrowheads="1"/>
              </p:cNvSpPr>
              <p:nvPr/>
            </p:nvSpPr>
            <p:spPr bwMode="auto">
              <a:xfrm>
                <a:off x="2484437" y="2070145"/>
                <a:ext cx="868363"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14:m>
                  <m:oMathPara xmlns:m="http://schemas.openxmlformats.org/officeDocument/2006/math">
                    <m:oMathParaPr>
                      <m:jc m:val="centerGroup"/>
                    </m:oMathParaPr>
                    <m:oMath xmlns:m="http://schemas.openxmlformats.org/officeDocument/2006/math">
                      <m:acc>
                        <m:accPr>
                          <m:chr m:val="̅"/>
                          <m:ctrlPr>
                            <a:rPr lang="en-US" sz="2800" b="1" i="1" dirty="0" smtClean="0">
                              <a:solidFill>
                                <a:srgbClr val="FF3300"/>
                              </a:solidFill>
                              <a:latin typeface="Cambria Math" panose="02040503050406030204" pitchFamily="18" charset="0"/>
                              <a:cs typeface="Arial" charset="0"/>
                            </a:rPr>
                          </m:ctrlPr>
                        </m:accPr>
                        <m:e>
                          <m:sSub>
                            <m:sSubPr>
                              <m:ctrlPr>
                                <a:rPr lang="en-US" sz="2800" b="1" i="1" dirty="0" smtClean="0">
                                  <a:solidFill>
                                    <a:srgbClr val="FF3300"/>
                                  </a:solidFill>
                                  <a:latin typeface="Cambria Math" panose="02040503050406030204" pitchFamily="18" charset="0"/>
                                  <a:cs typeface="Arial" charset="0"/>
                                </a:rPr>
                              </m:ctrlPr>
                            </m:sSubPr>
                            <m:e>
                              <m:r>
                                <a:rPr lang="en-US" sz="2800" b="1" i="1" dirty="0" smtClean="0">
                                  <a:solidFill>
                                    <a:srgbClr val="FF3300"/>
                                  </a:solidFill>
                                  <a:latin typeface="Cambria Math"/>
                                  <a:cs typeface="Arial" charset="0"/>
                                </a:rPr>
                                <m:t>𝒙</m:t>
                              </m:r>
                            </m:e>
                            <m:sub>
                              <m:r>
                                <a:rPr lang="en-US" sz="2800" b="1" i="1" dirty="0" smtClean="0">
                                  <a:solidFill>
                                    <a:srgbClr val="FF3300"/>
                                  </a:solidFill>
                                  <a:latin typeface="Cambria Math"/>
                                  <a:cs typeface="Arial" charset="0"/>
                                </a:rPr>
                                <m:t>𝟏</m:t>
                              </m:r>
                            </m:sub>
                          </m:sSub>
                        </m:e>
                      </m:acc>
                    </m:oMath>
                  </m:oMathPara>
                </a14:m>
                <a:endParaRPr lang="en-US" sz="2800" b="1" baseline="-25000" dirty="0">
                  <a:solidFill>
                    <a:srgbClr val="FF3300"/>
                  </a:solidFill>
                  <a:latin typeface="Arial" charset="0"/>
                  <a:cs typeface="Arial" charset="0"/>
                </a:endParaRPr>
              </a:p>
            </p:txBody>
          </p:sp>
        </mc:Choice>
        <mc:Fallback xmlns="">
          <p:sp>
            <p:nvSpPr>
              <p:cNvPr id="377" name="Rectangle 31">
                <a:extLst>
                  <a:ext uri="{FF2B5EF4-FFF2-40B4-BE49-F238E27FC236}">
                    <a16:creationId xmlns:a16="http://schemas.microsoft.com/office/drawing/2014/main" id="{D3E695C6-68FA-4152-A0D5-60B76B811804}"/>
                  </a:ext>
                </a:extLst>
              </p:cNvPr>
              <p:cNvSpPr>
                <a:spLocks noRot="1" noChangeAspect="1" noMove="1" noResize="1" noEditPoints="1" noAdjustHandles="1" noChangeArrowheads="1" noChangeShapeType="1" noTextEdit="1"/>
              </p:cNvSpPr>
              <p:nvPr/>
            </p:nvSpPr>
            <p:spPr bwMode="auto">
              <a:xfrm>
                <a:off x="2484437" y="2070145"/>
                <a:ext cx="868363" cy="520655"/>
              </a:xfrm>
              <a:prstGeom prst="rect">
                <a:avLst/>
              </a:prstGeom>
              <a:blipFill>
                <a:blip r:embed="rId4"/>
                <a:stretch>
                  <a:fillRect/>
                </a:stretch>
              </a:blipFill>
              <a:ln w="12700">
                <a:noFill/>
                <a:miter lim="800000"/>
                <a:headEnd/>
                <a:tailEnd/>
              </a:ln>
            </p:spPr>
            <p:txBody>
              <a:bodyPr/>
              <a:lstStyle/>
              <a:p>
                <a:r>
                  <a:rPr lang="en-US">
                    <a:noFill/>
                  </a:rPr>
                  <a:t> </a:t>
                </a:r>
              </a:p>
            </p:txBody>
          </p:sp>
        </mc:Fallback>
      </mc:AlternateContent>
      <p:sp>
        <p:nvSpPr>
          <p:cNvPr id="378" name="Line 35">
            <a:extLst>
              <a:ext uri="{FF2B5EF4-FFF2-40B4-BE49-F238E27FC236}">
                <a16:creationId xmlns:a16="http://schemas.microsoft.com/office/drawing/2014/main" id="{31CBB394-E63B-4D30-BE65-5C7CA5EC0361}"/>
              </a:ext>
            </a:extLst>
          </p:cNvPr>
          <p:cNvSpPr>
            <a:spLocks noChangeShapeType="1"/>
          </p:cNvSpPr>
          <p:nvPr/>
        </p:nvSpPr>
        <p:spPr bwMode="auto">
          <a:xfrm>
            <a:off x="2819400" y="4648200"/>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9" name="Rectangle 31">
            <a:extLst>
              <a:ext uri="{FF2B5EF4-FFF2-40B4-BE49-F238E27FC236}">
                <a16:creationId xmlns:a16="http://schemas.microsoft.com/office/drawing/2014/main" id="{A36833AC-82D2-4D61-ABC7-92B302A956E4}"/>
              </a:ext>
            </a:extLst>
          </p:cNvPr>
          <p:cNvSpPr>
            <a:spLocks noChangeArrowheads="1"/>
          </p:cNvSpPr>
          <p:nvPr/>
        </p:nvSpPr>
        <p:spPr bwMode="auto">
          <a:xfrm>
            <a:off x="2120900" y="5118145"/>
            <a:ext cx="1155700"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r>
              <a:rPr lang="en-US" sz="2800" b="1" dirty="0">
                <a:solidFill>
                  <a:srgbClr val="FF3300"/>
                </a:solidFill>
                <a:latin typeface="Arial" charset="0"/>
                <a:cs typeface="Arial" charset="0"/>
              </a:rPr>
              <a:t>-1.96</a:t>
            </a:r>
            <a:endParaRPr lang="en-US" sz="2800" b="1" baseline="-25000" dirty="0">
              <a:solidFill>
                <a:srgbClr val="FF3300"/>
              </a:solidFill>
              <a:latin typeface="Arial" charset="0"/>
              <a:cs typeface="Arial" charset="0"/>
            </a:endParaRPr>
          </a:p>
        </p:txBody>
      </p:sp>
      <mc:AlternateContent xmlns:mc="http://schemas.openxmlformats.org/markup-compatibility/2006" xmlns:a14="http://schemas.microsoft.com/office/drawing/2010/main">
        <mc:Choice Requires="a14">
          <p:sp>
            <p:nvSpPr>
              <p:cNvPr id="380" name="Rectangle 31">
                <a:extLst>
                  <a:ext uri="{FF2B5EF4-FFF2-40B4-BE49-F238E27FC236}">
                    <a16:creationId xmlns:a16="http://schemas.microsoft.com/office/drawing/2014/main" id="{E5B3BBDE-72E9-4A58-87F1-E1DA3A98ED86}"/>
                  </a:ext>
                </a:extLst>
              </p:cNvPr>
              <p:cNvSpPr>
                <a:spLocks noChangeArrowheads="1"/>
              </p:cNvSpPr>
              <p:nvPr/>
            </p:nvSpPr>
            <p:spPr bwMode="auto">
              <a:xfrm>
                <a:off x="4800600" y="2057400"/>
                <a:ext cx="868363"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14:m>
                  <m:oMathPara xmlns:m="http://schemas.openxmlformats.org/officeDocument/2006/math">
                    <m:oMathParaPr>
                      <m:jc m:val="centerGroup"/>
                    </m:oMathParaPr>
                    <m:oMath xmlns:m="http://schemas.openxmlformats.org/officeDocument/2006/math">
                      <m:acc>
                        <m:accPr>
                          <m:chr m:val="̅"/>
                          <m:ctrlPr>
                            <a:rPr lang="en-US" sz="2800" b="1" i="1" dirty="0" smtClean="0">
                              <a:solidFill>
                                <a:srgbClr val="FF3300"/>
                              </a:solidFill>
                              <a:latin typeface="Cambria Math" panose="02040503050406030204" pitchFamily="18" charset="0"/>
                              <a:cs typeface="Arial" charset="0"/>
                            </a:rPr>
                          </m:ctrlPr>
                        </m:accPr>
                        <m:e>
                          <m:sSub>
                            <m:sSubPr>
                              <m:ctrlPr>
                                <a:rPr lang="en-US" sz="2800" b="1" i="1" dirty="0" smtClean="0">
                                  <a:solidFill>
                                    <a:srgbClr val="FF3300"/>
                                  </a:solidFill>
                                  <a:latin typeface="Cambria Math" panose="02040503050406030204" pitchFamily="18" charset="0"/>
                                  <a:cs typeface="Arial" charset="0"/>
                                </a:rPr>
                              </m:ctrlPr>
                            </m:sSubPr>
                            <m:e>
                              <m:r>
                                <a:rPr lang="en-US" sz="2800" b="1" i="1" dirty="0" smtClean="0">
                                  <a:solidFill>
                                    <a:srgbClr val="FF3300"/>
                                  </a:solidFill>
                                  <a:latin typeface="Cambria Math"/>
                                  <a:cs typeface="Arial" charset="0"/>
                                </a:rPr>
                                <m:t>𝒙</m:t>
                              </m:r>
                            </m:e>
                            <m:sub>
                              <m:r>
                                <a:rPr lang="en-US" sz="2800" b="1" i="1" dirty="0" smtClean="0">
                                  <a:solidFill>
                                    <a:srgbClr val="FF3300"/>
                                  </a:solidFill>
                                  <a:latin typeface="Cambria Math"/>
                                  <a:cs typeface="Arial" charset="0"/>
                                </a:rPr>
                                <m:t>𝟐</m:t>
                              </m:r>
                            </m:sub>
                          </m:sSub>
                        </m:e>
                      </m:acc>
                    </m:oMath>
                  </m:oMathPara>
                </a14:m>
                <a:endParaRPr lang="en-US" sz="2800" b="1" baseline="-25000" dirty="0">
                  <a:solidFill>
                    <a:srgbClr val="FF3300"/>
                  </a:solidFill>
                  <a:latin typeface="Arial" charset="0"/>
                  <a:cs typeface="Arial" charset="0"/>
                </a:endParaRPr>
              </a:p>
            </p:txBody>
          </p:sp>
        </mc:Choice>
        <mc:Fallback xmlns="">
          <p:sp>
            <p:nvSpPr>
              <p:cNvPr id="380" name="Rectangle 31">
                <a:extLst>
                  <a:ext uri="{FF2B5EF4-FFF2-40B4-BE49-F238E27FC236}">
                    <a16:creationId xmlns:a16="http://schemas.microsoft.com/office/drawing/2014/main" id="{E5B3BBDE-72E9-4A58-87F1-E1DA3A98ED86}"/>
                  </a:ext>
                </a:extLst>
              </p:cNvPr>
              <p:cNvSpPr>
                <a:spLocks noRot="1" noChangeAspect="1" noMove="1" noResize="1" noEditPoints="1" noAdjustHandles="1" noChangeArrowheads="1" noChangeShapeType="1" noTextEdit="1"/>
              </p:cNvSpPr>
              <p:nvPr/>
            </p:nvSpPr>
            <p:spPr bwMode="auto">
              <a:xfrm>
                <a:off x="4800600" y="2057400"/>
                <a:ext cx="868363" cy="520655"/>
              </a:xfrm>
              <a:prstGeom prst="rect">
                <a:avLst/>
              </a:prstGeom>
              <a:blipFill>
                <a:blip r:embed="rId5"/>
                <a:stretch>
                  <a:fillRect/>
                </a:stretch>
              </a:blipFill>
              <a:ln w="12700">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1" name="TextBox 380">
                <a:extLst>
                  <a:ext uri="{FF2B5EF4-FFF2-40B4-BE49-F238E27FC236}">
                    <a16:creationId xmlns:a16="http://schemas.microsoft.com/office/drawing/2014/main" id="{CA94BD35-0894-4ADC-8F90-8796BDB8A484}"/>
                  </a:ext>
                </a:extLst>
              </p:cNvPr>
              <p:cNvSpPr txBox="1"/>
              <p:nvPr/>
            </p:nvSpPr>
            <p:spPr>
              <a:xfrm>
                <a:off x="381000" y="5434187"/>
                <a:ext cx="1944763" cy="13837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acc>
                            <m:accPr>
                              <m:chr m:val="̅"/>
                              <m:ctrlPr>
                                <a:rPr lang="en-US" b="1" i="1" dirty="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a:solidFill>
                                        <a:srgbClr val="FF0000"/>
                                      </a:solidFill>
                                      <a:latin typeface="Cambria Math"/>
                                      <a:cs typeface="Arial" charset="0"/>
                                    </a:rPr>
                                    <m:t>𝟏</m:t>
                                  </m:r>
                                </m:sub>
                              </m:sSub>
                            </m:e>
                          </m:acc>
                          <m:r>
                            <a:rPr lang="en-US" i="1">
                              <a:solidFill>
                                <a:srgbClr val="FF0000"/>
                              </a:solidFill>
                              <a:latin typeface="Cambria Math"/>
                            </a:rPr>
                            <m:t>−</m:t>
                          </m:r>
                          <m:r>
                            <m:rPr>
                              <m:sty m:val="p"/>
                            </m:rPr>
                            <a:rPr lang="el-GR" i="1">
                              <a:solidFill>
                                <a:srgbClr val="FF0000"/>
                              </a:solidFill>
                              <a:latin typeface="Cambria Math"/>
                            </a:rPr>
                            <m:t>μ</m:t>
                          </m:r>
                        </m:num>
                        <m:den>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den>
                      </m:f>
                      <m:r>
                        <a:rPr lang="en-US" b="0" i="1" smtClean="0">
                          <a:solidFill>
                            <a:srgbClr val="FF0000"/>
                          </a:solidFill>
                          <a:latin typeface="Cambria Math"/>
                        </a:rPr>
                        <m:t>=−1.96</m:t>
                      </m:r>
                    </m:oMath>
                  </m:oMathPara>
                </a14:m>
                <a:endParaRPr lang="en-US" b="0" dirty="0">
                  <a:solidFill>
                    <a:srgbClr val="FF0000"/>
                  </a:solidFill>
                </a:endParaRPr>
              </a:p>
              <a:p>
                <a:pPr/>
                <a14:m>
                  <m:oMathPara xmlns:m="http://schemas.openxmlformats.org/officeDocument/2006/math">
                    <m:oMathParaPr>
                      <m:jc m:val="centerGroup"/>
                    </m:oMathParaPr>
                    <m:oMath xmlns:m="http://schemas.openxmlformats.org/officeDocument/2006/math">
                      <m:acc>
                        <m:accPr>
                          <m:chr m:val="̅"/>
                          <m:ctrlPr>
                            <a:rPr lang="en-US" b="1" i="1" dirty="0" smtClean="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a:solidFill>
                                    <a:srgbClr val="FF0000"/>
                                  </a:solidFill>
                                  <a:latin typeface="Cambria Math"/>
                                  <a:cs typeface="Arial" charset="0"/>
                                </a:rPr>
                                <m:t>𝟏</m:t>
                              </m:r>
                            </m:sub>
                          </m:sSub>
                        </m:e>
                      </m:acc>
                      <m:r>
                        <a:rPr lang="en-US" i="1">
                          <a:solidFill>
                            <a:srgbClr val="FF0000"/>
                          </a:solidFill>
                          <a:latin typeface="Cambria Math"/>
                        </a:rPr>
                        <m:t>=</m:t>
                      </m:r>
                      <m:r>
                        <m:rPr>
                          <m:sty m:val="p"/>
                        </m:rPr>
                        <a:rPr lang="el-GR" i="1">
                          <a:solidFill>
                            <a:srgbClr val="FF0000"/>
                          </a:solidFill>
                          <a:latin typeface="Cambria Math"/>
                        </a:rPr>
                        <m:t>μ</m:t>
                      </m:r>
                      <m:r>
                        <a:rPr lang="en-US" i="1">
                          <a:solidFill>
                            <a:srgbClr val="FF0000"/>
                          </a:solidFill>
                          <a:latin typeface="Cambria Math"/>
                        </a:rPr>
                        <m:t>−1.96</m:t>
                      </m:r>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oMath>
                  </m:oMathPara>
                </a14:m>
                <a:endParaRPr lang="en-US" dirty="0">
                  <a:solidFill>
                    <a:srgbClr val="FF0000"/>
                  </a:solidFill>
                </a:endParaRPr>
              </a:p>
            </p:txBody>
          </p:sp>
        </mc:Choice>
        <mc:Fallback xmlns="">
          <p:sp>
            <p:nvSpPr>
              <p:cNvPr id="381" name="TextBox 380">
                <a:extLst>
                  <a:ext uri="{FF2B5EF4-FFF2-40B4-BE49-F238E27FC236}">
                    <a16:creationId xmlns:a16="http://schemas.microsoft.com/office/drawing/2014/main" id="{CA94BD35-0894-4ADC-8F90-8796BDB8A484}"/>
                  </a:ext>
                </a:extLst>
              </p:cNvPr>
              <p:cNvSpPr txBox="1">
                <a:spLocks noRot="1" noChangeAspect="1" noMove="1" noResize="1" noEditPoints="1" noAdjustHandles="1" noChangeArrowheads="1" noChangeShapeType="1" noTextEdit="1"/>
              </p:cNvSpPr>
              <p:nvPr/>
            </p:nvSpPr>
            <p:spPr>
              <a:xfrm>
                <a:off x="381000" y="5434187"/>
                <a:ext cx="1944763" cy="13837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2" name="TextBox 381">
                <a:extLst>
                  <a:ext uri="{FF2B5EF4-FFF2-40B4-BE49-F238E27FC236}">
                    <a16:creationId xmlns:a16="http://schemas.microsoft.com/office/drawing/2014/main" id="{6F988987-D3BD-4A16-9636-2C3D7BC86A38}"/>
                  </a:ext>
                </a:extLst>
              </p:cNvPr>
              <p:cNvSpPr txBox="1"/>
              <p:nvPr/>
            </p:nvSpPr>
            <p:spPr>
              <a:xfrm>
                <a:off x="6361037" y="5334000"/>
                <a:ext cx="1999265" cy="13837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acc>
                            <m:accPr>
                              <m:chr m:val="̅"/>
                              <m:ctrlPr>
                                <a:rPr lang="en-US" b="1" i="1" dirty="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smtClean="0">
                                      <a:solidFill>
                                        <a:srgbClr val="FF0000"/>
                                      </a:solidFill>
                                      <a:latin typeface="Cambria Math"/>
                                      <a:cs typeface="Arial" charset="0"/>
                                    </a:rPr>
                                    <m:t>𝟐</m:t>
                                  </m:r>
                                </m:sub>
                              </m:sSub>
                            </m:e>
                          </m:acc>
                          <m:r>
                            <a:rPr lang="en-US" i="1">
                              <a:solidFill>
                                <a:srgbClr val="FF0000"/>
                              </a:solidFill>
                              <a:latin typeface="Cambria Math"/>
                            </a:rPr>
                            <m:t>−</m:t>
                          </m:r>
                          <m:r>
                            <m:rPr>
                              <m:sty m:val="p"/>
                            </m:rPr>
                            <a:rPr lang="el-GR" i="1">
                              <a:solidFill>
                                <a:srgbClr val="FF0000"/>
                              </a:solidFill>
                              <a:latin typeface="Cambria Math"/>
                            </a:rPr>
                            <m:t>μ</m:t>
                          </m:r>
                        </m:num>
                        <m:den>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den>
                      </m:f>
                      <m:r>
                        <a:rPr lang="en-US" b="0" i="1" smtClean="0">
                          <a:solidFill>
                            <a:srgbClr val="FF0000"/>
                          </a:solidFill>
                          <a:latin typeface="Cambria Math"/>
                        </a:rPr>
                        <m:t>=1.96</m:t>
                      </m:r>
                    </m:oMath>
                  </m:oMathPara>
                </a14:m>
                <a:endParaRPr lang="en-US" b="0" dirty="0">
                  <a:solidFill>
                    <a:srgbClr val="FF0000"/>
                  </a:solidFill>
                </a:endParaRPr>
              </a:p>
              <a:p>
                <a:pPr/>
                <a14:m>
                  <m:oMathPara xmlns:m="http://schemas.openxmlformats.org/officeDocument/2006/math">
                    <m:oMathParaPr>
                      <m:jc m:val="centerGroup"/>
                    </m:oMathParaPr>
                    <m:oMath xmlns:m="http://schemas.openxmlformats.org/officeDocument/2006/math">
                      <m:acc>
                        <m:accPr>
                          <m:chr m:val="̅"/>
                          <m:ctrlPr>
                            <a:rPr lang="en-US" b="1" i="1" dirty="0" smtClean="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smtClean="0">
                                  <a:solidFill>
                                    <a:srgbClr val="FF0000"/>
                                  </a:solidFill>
                                  <a:latin typeface="Cambria Math"/>
                                  <a:cs typeface="Arial" charset="0"/>
                                </a:rPr>
                                <m:t>𝟐</m:t>
                              </m:r>
                            </m:sub>
                          </m:sSub>
                        </m:e>
                      </m:acc>
                      <m:r>
                        <a:rPr lang="en-US" i="1">
                          <a:solidFill>
                            <a:srgbClr val="FF0000"/>
                          </a:solidFill>
                          <a:latin typeface="Cambria Math"/>
                        </a:rPr>
                        <m:t>=</m:t>
                      </m:r>
                      <m:r>
                        <m:rPr>
                          <m:sty m:val="p"/>
                        </m:rPr>
                        <a:rPr lang="el-GR" i="1">
                          <a:solidFill>
                            <a:srgbClr val="FF0000"/>
                          </a:solidFill>
                          <a:latin typeface="Cambria Math"/>
                        </a:rPr>
                        <m:t>μ</m:t>
                      </m:r>
                      <m:r>
                        <a:rPr lang="en-US" b="0" i="1" smtClean="0">
                          <a:solidFill>
                            <a:srgbClr val="FF0000"/>
                          </a:solidFill>
                          <a:latin typeface="Cambria Math"/>
                        </a:rPr>
                        <m:t>+</m:t>
                      </m:r>
                      <m:r>
                        <a:rPr lang="en-US" i="1">
                          <a:solidFill>
                            <a:srgbClr val="FF0000"/>
                          </a:solidFill>
                          <a:latin typeface="Cambria Math"/>
                        </a:rPr>
                        <m:t>1.96</m:t>
                      </m:r>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oMath>
                  </m:oMathPara>
                </a14:m>
                <a:endParaRPr lang="en-US" dirty="0">
                  <a:solidFill>
                    <a:srgbClr val="FF0000"/>
                  </a:solidFill>
                </a:endParaRPr>
              </a:p>
            </p:txBody>
          </p:sp>
        </mc:Choice>
        <mc:Fallback xmlns="">
          <p:sp>
            <p:nvSpPr>
              <p:cNvPr id="382" name="TextBox 381">
                <a:extLst>
                  <a:ext uri="{FF2B5EF4-FFF2-40B4-BE49-F238E27FC236}">
                    <a16:creationId xmlns:a16="http://schemas.microsoft.com/office/drawing/2014/main" id="{6F988987-D3BD-4A16-9636-2C3D7BC86A38}"/>
                  </a:ext>
                </a:extLst>
              </p:cNvPr>
              <p:cNvSpPr txBox="1">
                <a:spLocks noRot="1" noChangeAspect="1" noMove="1" noResize="1" noEditPoints="1" noAdjustHandles="1" noChangeArrowheads="1" noChangeShapeType="1" noTextEdit="1"/>
              </p:cNvSpPr>
              <p:nvPr/>
            </p:nvSpPr>
            <p:spPr>
              <a:xfrm>
                <a:off x="6361037" y="5334000"/>
                <a:ext cx="1999265" cy="1383712"/>
              </a:xfrm>
              <a:prstGeom prst="rect">
                <a:avLst/>
              </a:prstGeom>
              <a:blipFill>
                <a:blip r:embed="rId7"/>
                <a:stretch>
                  <a:fillRect/>
                </a:stretch>
              </a:blipFill>
            </p:spPr>
            <p:txBody>
              <a:bodyPr/>
              <a:lstStyle/>
              <a:p>
                <a:r>
                  <a:rPr lang="en-US">
                    <a:noFill/>
                  </a:rPr>
                  <a:t> </a:t>
                </a:r>
              </a:p>
            </p:txBody>
          </p:sp>
        </mc:Fallback>
      </mc:AlternateContent>
      <p:sp>
        <p:nvSpPr>
          <p:cNvPr id="383" name="TextBox 382">
            <a:extLst>
              <a:ext uri="{FF2B5EF4-FFF2-40B4-BE49-F238E27FC236}">
                <a16:creationId xmlns:a16="http://schemas.microsoft.com/office/drawing/2014/main" id="{358EDAA6-CD86-468E-9D07-330C5FA1A547}"/>
              </a:ext>
            </a:extLst>
          </p:cNvPr>
          <p:cNvSpPr txBox="1"/>
          <p:nvPr/>
        </p:nvSpPr>
        <p:spPr>
          <a:xfrm>
            <a:off x="5105400" y="1764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sp>
        <p:nvSpPr>
          <p:cNvPr id="384" name="TextBox 383">
            <a:extLst>
              <a:ext uri="{FF2B5EF4-FFF2-40B4-BE49-F238E27FC236}">
                <a16:creationId xmlns:a16="http://schemas.microsoft.com/office/drawing/2014/main" id="{EF9253F4-4A06-4D9E-B89A-3F7E3DA1E5C7}"/>
              </a:ext>
            </a:extLst>
          </p:cNvPr>
          <p:cNvSpPr txBox="1"/>
          <p:nvPr/>
        </p:nvSpPr>
        <p:spPr>
          <a:xfrm>
            <a:off x="2133600" y="1764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cxnSp>
        <p:nvCxnSpPr>
          <p:cNvPr id="385" name="Straight Connector 384">
            <a:extLst>
              <a:ext uri="{FF2B5EF4-FFF2-40B4-BE49-F238E27FC236}">
                <a16:creationId xmlns:a16="http://schemas.microsoft.com/office/drawing/2014/main" id="{C04B1D5B-086A-422E-918D-E82080E5A2CC}"/>
              </a:ext>
            </a:extLst>
          </p:cNvPr>
          <p:cNvCxnSpPr/>
          <p:nvPr/>
        </p:nvCxnSpPr>
        <p:spPr>
          <a:xfrm flipH="1">
            <a:off x="4038600" y="3298825"/>
            <a:ext cx="11113" cy="1806575"/>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cxnSp>
        <p:nvCxnSpPr>
          <p:cNvPr id="386" name="Straight Connector 385">
            <a:extLst>
              <a:ext uri="{FF2B5EF4-FFF2-40B4-BE49-F238E27FC236}">
                <a16:creationId xmlns:a16="http://schemas.microsoft.com/office/drawing/2014/main" id="{F2656844-2E08-4144-8355-905BFF0D790F}"/>
              </a:ext>
            </a:extLst>
          </p:cNvPr>
          <p:cNvCxnSpPr/>
          <p:nvPr/>
        </p:nvCxnSpPr>
        <p:spPr>
          <a:xfrm flipH="1">
            <a:off x="4038600" y="250825"/>
            <a:ext cx="11113" cy="1806575"/>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387" name="TextBox 386">
            <a:extLst>
              <a:ext uri="{FF2B5EF4-FFF2-40B4-BE49-F238E27FC236}">
                <a16:creationId xmlns:a16="http://schemas.microsoft.com/office/drawing/2014/main" id="{B3A20E3A-733C-4D8C-886E-B1B16905C6A0}"/>
              </a:ext>
            </a:extLst>
          </p:cNvPr>
          <p:cNvSpPr txBox="1"/>
          <p:nvPr/>
        </p:nvSpPr>
        <p:spPr>
          <a:xfrm>
            <a:off x="3670300" y="926068"/>
            <a:ext cx="825500" cy="369332"/>
          </a:xfrm>
          <a:prstGeom prst="rect">
            <a:avLst/>
          </a:prstGeom>
          <a:solidFill>
            <a:schemeClr val="bg1"/>
          </a:solidFill>
          <a:ln>
            <a:solidFill>
              <a:schemeClr val="bg1"/>
            </a:solidFill>
          </a:ln>
        </p:spPr>
        <p:txBody>
          <a:bodyPr wrap="square" rtlCol="0">
            <a:spAutoFit/>
          </a:bodyPr>
          <a:lstStyle/>
          <a:p>
            <a:r>
              <a:rPr lang="en-US" dirty="0">
                <a:latin typeface="Arial" panose="020B0604020202020204" pitchFamily="34" charset="0"/>
                <a:cs typeface="Arial" panose="020B0604020202020204" pitchFamily="34" charset="0"/>
              </a:rPr>
              <a:t>0.95</a:t>
            </a:r>
          </a:p>
        </p:txBody>
      </p:sp>
      <p:sp>
        <p:nvSpPr>
          <p:cNvPr id="388" name="TextBox 387">
            <a:extLst>
              <a:ext uri="{FF2B5EF4-FFF2-40B4-BE49-F238E27FC236}">
                <a16:creationId xmlns:a16="http://schemas.microsoft.com/office/drawing/2014/main" id="{06BB3C02-4A75-45B1-9D08-4DE8CD2F69FE}"/>
              </a:ext>
            </a:extLst>
          </p:cNvPr>
          <p:cNvSpPr txBox="1"/>
          <p:nvPr/>
        </p:nvSpPr>
        <p:spPr>
          <a:xfrm>
            <a:off x="3594100" y="4278868"/>
            <a:ext cx="825500" cy="369332"/>
          </a:xfrm>
          <a:prstGeom prst="rect">
            <a:avLst/>
          </a:prstGeom>
          <a:solidFill>
            <a:schemeClr val="bg1"/>
          </a:solidFill>
          <a:ln>
            <a:solidFill>
              <a:schemeClr val="bg1"/>
            </a:solidFill>
          </a:ln>
        </p:spPr>
        <p:txBody>
          <a:bodyPr wrap="square" rtlCol="0">
            <a:spAutoFit/>
          </a:bodyPr>
          <a:lstStyle/>
          <a:p>
            <a:r>
              <a:rPr lang="en-US" dirty="0">
                <a:latin typeface="Arial" panose="020B0604020202020204" pitchFamily="34" charset="0"/>
                <a:cs typeface="Arial" panose="020B0604020202020204" pitchFamily="34" charset="0"/>
              </a:rPr>
              <a:t>0.95</a:t>
            </a:r>
          </a:p>
        </p:txBody>
      </p:sp>
      <p:sp>
        <p:nvSpPr>
          <p:cNvPr id="389" name="TextBox 388">
            <a:extLst>
              <a:ext uri="{FF2B5EF4-FFF2-40B4-BE49-F238E27FC236}">
                <a16:creationId xmlns:a16="http://schemas.microsoft.com/office/drawing/2014/main" id="{646D6DC0-C976-48EA-A9FA-E23922E6C68E}"/>
              </a:ext>
            </a:extLst>
          </p:cNvPr>
          <p:cNvSpPr txBox="1"/>
          <p:nvPr/>
        </p:nvSpPr>
        <p:spPr>
          <a:xfrm>
            <a:off x="5118100" y="4812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sp>
        <p:nvSpPr>
          <p:cNvPr id="390" name="TextBox 389">
            <a:extLst>
              <a:ext uri="{FF2B5EF4-FFF2-40B4-BE49-F238E27FC236}">
                <a16:creationId xmlns:a16="http://schemas.microsoft.com/office/drawing/2014/main" id="{60336CBC-EC13-4386-B509-BDB350A145B9}"/>
              </a:ext>
            </a:extLst>
          </p:cNvPr>
          <p:cNvSpPr txBox="1"/>
          <p:nvPr/>
        </p:nvSpPr>
        <p:spPr>
          <a:xfrm>
            <a:off x="2133600" y="4812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spTree>
    <p:extLst>
      <p:ext uri="{BB962C8B-B14F-4D97-AF65-F5344CB8AC3E}">
        <p14:creationId xmlns:p14="http://schemas.microsoft.com/office/powerpoint/2010/main" val="1863686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1</a:t>
            </a:r>
          </a:p>
        </p:txBody>
      </p:sp>
      <p:sp>
        <p:nvSpPr>
          <p:cNvPr id="3" name="Content Placeholder 2"/>
          <p:cNvSpPr>
            <a:spLocks noGrp="1"/>
          </p:cNvSpPr>
          <p:nvPr>
            <p:ph idx="1"/>
          </p:nvPr>
        </p:nvSpPr>
        <p:spPr/>
        <p:txBody>
          <a:bodyPr>
            <a:normAutofit/>
          </a:bodyPr>
          <a:lstStyle/>
          <a:p>
            <a:r>
              <a:rPr lang="en-US" dirty="0"/>
              <a:t>Suppose a population has a mean of </a:t>
            </a:r>
            <a:r>
              <a:rPr lang="en-US" dirty="0">
                <a:solidFill>
                  <a:srgbClr val="0000FF"/>
                </a:solidFill>
              </a:rPr>
              <a:t>30</a:t>
            </a:r>
            <a:r>
              <a:rPr lang="en-US" dirty="0"/>
              <a:t> and a variance of </a:t>
            </a:r>
            <a:r>
              <a:rPr lang="en-US" dirty="0">
                <a:solidFill>
                  <a:srgbClr val="0000FF"/>
                </a:solidFill>
              </a:rPr>
              <a:t>25</a:t>
            </a:r>
            <a:r>
              <a:rPr lang="en-US" dirty="0"/>
              <a:t>. If a sample size of </a:t>
            </a:r>
            <a:r>
              <a:rPr lang="en-US" dirty="0">
                <a:solidFill>
                  <a:srgbClr val="0000FF"/>
                </a:solidFill>
              </a:rPr>
              <a:t>100</a:t>
            </a:r>
            <a:r>
              <a:rPr lang="en-US" dirty="0"/>
              <a:t> is drawn from the population, what is the probability that the sample mean will be larger than</a:t>
            </a:r>
            <a:r>
              <a:rPr lang="en-US" dirty="0">
                <a:solidFill>
                  <a:srgbClr val="0000FF"/>
                </a:solidFill>
              </a:rPr>
              <a:t> 31</a:t>
            </a:r>
            <a:r>
              <a:rPr lang="en-US" dirty="0"/>
              <a:t>?</a:t>
            </a:r>
          </a:p>
          <a:p>
            <a:r>
              <a:rPr lang="en-US" b="1" dirty="0"/>
              <a:t>Solution</a:t>
            </a:r>
          </a:p>
          <a:p>
            <a:endParaRPr lang="en-US" b="1" dirty="0"/>
          </a:p>
        </p:txBody>
      </p:sp>
      <p:grpSp>
        <p:nvGrpSpPr>
          <p:cNvPr id="208" name="SMARTInkShape-Group85">
            <a:extLst>
              <a:ext uri="{FF2B5EF4-FFF2-40B4-BE49-F238E27FC236}">
                <a16:creationId xmlns:a16="http://schemas.microsoft.com/office/drawing/2014/main" id="{97AAA615-3BE9-A31E-3721-C601C8E4D30E}"/>
              </a:ext>
            </a:extLst>
          </p:cNvPr>
          <p:cNvGrpSpPr/>
          <p:nvPr/>
        </p:nvGrpSpPr>
        <p:grpSpPr>
          <a:xfrm>
            <a:off x="4616450" y="5187950"/>
            <a:ext cx="127001" cy="88901"/>
            <a:chOff x="4616450" y="5187950"/>
            <a:chExt cx="127001" cy="88901"/>
          </a:xfrm>
        </p:grpSpPr>
        <p:sp>
          <p:nvSpPr>
            <p:cNvPr id="206" name="SMARTInkShape-352">
              <a:extLst>
                <a:ext uri="{FF2B5EF4-FFF2-40B4-BE49-F238E27FC236}">
                  <a16:creationId xmlns:a16="http://schemas.microsoft.com/office/drawing/2014/main" id="{6A08480A-CF00-AA67-935C-34355CE66C72}"/>
                </a:ext>
              </a:extLst>
            </p:cNvPr>
            <p:cNvSpPr/>
            <p:nvPr>
              <p:custDataLst>
                <p:tags r:id="rId168"/>
              </p:custDataLst>
            </p:nvPr>
          </p:nvSpPr>
          <p:spPr>
            <a:xfrm>
              <a:off x="4648277" y="5187950"/>
              <a:ext cx="95174" cy="6351"/>
            </a:xfrm>
            <a:custGeom>
              <a:avLst/>
              <a:gdLst/>
              <a:ahLst/>
              <a:cxnLst/>
              <a:rect l="0" t="0" r="0" b="0"/>
              <a:pathLst>
                <a:path w="95174" h="6351">
                  <a:moveTo>
                    <a:pt x="6273" y="6350"/>
                  </a:moveTo>
                  <a:lnTo>
                    <a:pt x="6273" y="6350"/>
                  </a:lnTo>
                  <a:lnTo>
                    <a:pt x="0" y="6350"/>
                  </a:lnTo>
                  <a:lnTo>
                    <a:pt x="30582" y="6350"/>
                  </a:lnTo>
                  <a:lnTo>
                    <a:pt x="46692" y="5645"/>
                  </a:lnTo>
                  <a:lnTo>
                    <a:pt x="71109" y="392"/>
                  </a:lnTo>
                  <a:lnTo>
                    <a:pt x="78129" y="881"/>
                  </a:lnTo>
                  <a:lnTo>
                    <a:pt x="85341" y="3710"/>
                  </a:lnTo>
                  <a:lnTo>
                    <a:pt x="86502" y="3179"/>
                  </a:lnTo>
                  <a:lnTo>
                    <a:pt x="87275" y="2119"/>
                  </a:lnTo>
                  <a:lnTo>
                    <a:pt x="90017" y="942"/>
                  </a:lnTo>
                  <a:lnTo>
                    <a:pt x="95173"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353">
              <a:extLst>
                <a:ext uri="{FF2B5EF4-FFF2-40B4-BE49-F238E27FC236}">
                  <a16:creationId xmlns:a16="http://schemas.microsoft.com/office/drawing/2014/main" id="{15D00FC6-F35F-B889-8765-7A1900BA541A}"/>
                </a:ext>
              </a:extLst>
            </p:cNvPr>
            <p:cNvSpPr/>
            <p:nvPr>
              <p:custDataLst>
                <p:tags r:id="rId169"/>
              </p:custDataLst>
            </p:nvPr>
          </p:nvSpPr>
          <p:spPr>
            <a:xfrm>
              <a:off x="4616450" y="5276850"/>
              <a:ext cx="120651" cy="1"/>
            </a:xfrm>
            <a:custGeom>
              <a:avLst/>
              <a:gdLst/>
              <a:ahLst/>
              <a:cxnLst/>
              <a:rect l="0" t="0" r="0" b="0"/>
              <a:pathLst>
                <a:path w="120651" h="1">
                  <a:moveTo>
                    <a:pt x="0" y="0"/>
                  </a:moveTo>
                  <a:lnTo>
                    <a:pt x="0" y="0"/>
                  </a:lnTo>
                  <a:lnTo>
                    <a:pt x="25749" y="0"/>
                  </a:lnTo>
                  <a:lnTo>
                    <a:pt x="54240" y="0"/>
                  </a:lnTo>
                  <a:lnTo>
                    <a:pt x="82784" y="0"/>
                  </a:lnTo>
                  <a:lnTo>
                    <a:pt x="114108" y="0"/>
                  </a:lnTo>
                  <a:lnTo>
                    <a:pt x="1206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5" name="SMARTInkShape-Group86">
            <a:extLst>
              <a:ext uri="{FF2B5EF4-FFF2-40B4-BE49-F238E27FC236}">
                <a16:creationId xmlns:a16="http://schemas.microsoft.com/office/drawing/2014/main" id="{90321B1A-B7D7-913A-EE38-54B9B8B2BDCE}"/>
              </a:ext>
            </a:extLst>
          </p:cNvPr>
          <p:cNvGrpSpPr/>
          <p:nvPr/>
        </p:nvGrpSpPr>
        <p:grpSpPr>
          <a:xfrm>
            <a:off x="5055984" y="5073653"/>
            <a:ext cx="929810" cy="209469"/>
            <a:chOff x="5055984" y="5073653"/>
            <a:chExt cx="929810" cy="209469"/>
          </a:xfrm>
        </p:grpSpPr>
        <p:sp>
          <p:nvSpPr>
            <p:cNvPr id="209" name="SMARTInkShape-354">
              <a:extLst>
                <a:ext uri="{FF2B5EF4-FFF2-40B4-BE49-F238E27FC236}">
                  <a16:creationId xmlns:a16="http://schemas.microsoft.com/office/drawing/2014/main" id="{90164AA7-3B2A-FE44-41DA-5371D6554946}"/>
                </a:ext>
              </a:extLst>
            </p:cNvPr>
            <p:cNvSpPr/>
            <p:nvPr>
              <p:custDataLst>
                <p:tags r:id="rId162"/>
              </p:custDataLst>
            </p:nvPr>
          </p:nvSpPr>
          <p:spPr>
            <a:xfrm>
              <a:off x="5683250" y="5105464"/>
              <a:ext cx="139701" cy="133284"/>
            </a:xfrm>
            <a:custGeom>
              <a:avLst/>
              <a:gdLst/>
              <a:ahLst/>
              <a:cxnLst/>
              <a:rect l="0" t="0" r="0" b="0"/>
              <a:pathLst>
                <a:path w="139701" h="133284">
                  <a:moveTo>
                    <a:pt x="0" y="38036"/>
                  </a:moveTo>
                  <a:lnTo>
                    <a:pt x="0" y="38036"/>
                  </a:lnTo>
                  <a:lnTo>
                    <a:pt x="27611" y="12306"/>
                  </a:lnTo>
                  <a:lnTo>
                    <a:pt x="38377" y="5433"/>
                  </a:lnTo>
                  <a:lnTo>
                    <a:pt x="54905" y="1023"/>
                  </a:lnTo>
                  <a:lnTo>
                    <a:pt x="68464" y="0"/>
                  </a:lnTo>
                  <a:lnTo>
                    <a:pt x="74693" y="21930"/>
                  </a:lnTo>
                  <a:lnTo>
                    <a:pt x="75195" y="25181"/>
                  </a:lnTo>
                  <a:lnTo>
                    <a:pt x="73870" y="32558"/>
                  </a:lnTo>
                  <a:lnTo>
                    <a:pt x="71041" y="44645"/>
                  </a:lnTo>
                  <a:lnTo>
                    <a:pt x="68321" y="57162"/>
                  </a:lnTo>
                  <a:lnTo>
                    <a:pt x="63046" y="67927"/>
                  </a:lnTo>
                  <a:lnTo>
                    <a:pt x="37130" y="96772"/>
                  </a:lnTo>
                  <a:lnTo>
                    <a:pt x="31932" y="104985"/>
                  </a:lnTo>
                  <a:lnTo>
                    <a:pt x="22788" y="111182"/>
                  </a:lnTo>
                  <a:lnTo>
                    <a:pt x="17654" y="112878"/>
                  </a:lnTo>
                  <a:lnTo>
                    <a:pt x="16002" y="114036"/>
                  </a:lnTo>
                  <a:lnTo>
                    <a:pt x="14901" y="115515"/>
                  </a:lnTo>
                  <a:lnTo>
                    <a:pt x="14168" y="117205"/>
                  </a:lnTo>
                  <a:lnTo>
                    <a:pt x="12973" y="118332"/>
                  </a:lnTo>
                  <a:lnTo>
                    <a:pt x="7361" y="120290"/>
                  </a:lnTo>
                  <a:lnTo>
                    <a:pt x="6801" y="122336"/>
                  </a:lnTo>
                  <a:lnTo>
                    <a:pt x="6358" y="130227"/>
                  </a:lnTo>
                  <a:lnTo>
                    <a:pt x="7061" y="131247"/>
                  </a:lnTo>
                  <a:lnTo>
                    <a:pt x="8235" y="131926"/>
                  </a:lnTo>
                  <a:lnTo>
                    <a:pt x="11818" y="133017"/>
                  </a:lnTo>
                  <a:lnTo>
                    <a:pt x="40896" y="133275"/>
                  </a:lnTo>
                  <a:lnTo>
                    <a:pt x="66915" y="133283"/>
                  </a:lnTo>
                  <a:lnTo>
                    <a:pt x="96145" y="132581"/>
                  </a:lnTo>
                  <a:lnTo>
                    <a:pt x="109704" y="129627"/>
                  </a:lnTo>
                  <a:lnTo>
                    <a:pt x="121247" y="131183"/>
                  </a:lnTo>
                  <a:lnTo>
                    <a:pt x="123166" y="130473"/>
                  </a:lnTo>
                  <a:lnTo>
                    <a:pt x="124444" y="129294"/>
                  </a:lnTo>
                  <a:lnTo>
                    <a:pt x="129625" y="127984"/>
                  </a:lnTo>
                  <a:lnTo>
                    <a:pt x="139700" y="1269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355">
              <a:extLst>
                <a:ext uri="{FF2B5EF4-FFF2-40B4-BE49-F238E27FC236}">
                  <a16:creationId xmlns:a16="http://schemas.microsoft.com/office/drawing/2014/main" id="{525623B2-BA16-15BE-0B41-48FBE19DB5BB}"/>
                </a:ext>
              </a:extLst>
            </p:cNvPr>
            <p:cNvSpPr/>
            <p:nvPr>
              <p:custDataLst>
                <p:tags r:id="rId163"/>
              </p:custDataLst>
            </p:nvPr>
          </p:nvSpPr>
          <p:spPr>
            <a:xfrm>
              <a:off x="5823347" y="5073653"/>
              <a:ext cx="162447" cy="203140"/>
            </a:xfrm>
            <a:custGeom>
              <a:avLst/>
              <a:gdLst/>
              <a:ahLst/>
              <a:cxnLst/>
              <a:rect l="0" t="0" r="0" b="0"/>
              <a:pathLst>
                <a:path w="162447" h="203140">
                  <a:moveTo>
                    <a:pt x="132953" y="38097"/>
                  </a:moveTo>
                  <a:lnTo>
                    <a:pt x="132953" y="38097"/>
                  </a:lnTo>
                  <a:lnTo>
                    <a:pt x="155553" y="14791"/>
                  </a:lnTo>
                  <a:lnTo>
                    <a:pt x="157524" y="8457"/>
                  </a:lnTo>
                  <a:lnTo>
                    <a:pt x="157985" y="4228"/>
                  </a:lnTo>
                  <a:lnTo>
                    <a:pt x="157402" y="2817"/>
                  </a:lnTo>
                  <a:lnTo>
                    <a:pt x="156308" y="1878"/>
                  </a:lnTo>
                  <a:lnTo>
                    <a:pt x="152854" y="368"/>
                  </a:lnTo>
                  <a:lnTo>
                    <a:pt x="127439" y="0"/>
                  </a:lnTo>
                  <a:lnTo>
                    <a:pt x="97332" y="11931"/>
                  </a:lnTo>
                  <a:lnTo>
                    <a:pt x="82888" y="20701"/>
                  </a:lnTo>
                  <a:lnTo>
                    <a:pt x="55488" y="46510"/>
                  </a:lnTo>
                  <a:lnTo>
                    <a:pt x="47701" y="58978"/>
                  </a:lnTo>
                  <a:lnTo>
                    <a:pt x="45134" y="75642"/>
                  </a:lnTo>
                  <a:lnTo>
                    <a:pt x="46414" y="84888"/>
                  </a:lnTo>
                  <a:lnTo>
                    <a:pt x="51103" y="94059"/>
                  </a:lnTo>
                  <a:lnTo>
                    <a:pt x="60373" y="105673"/>
                  </a:lnTo>
                  <a:lnTo>
                    <a:pt x="64446" y="114266"/>
                  </a:lnTo>
                  <a:lnTo>
                    <a:pt x="71835" y="122757"/>
                  </a:lnTo>
                  <a:lnTo>
                    <a:pt x="75921" y="125113"/>
                  </a:lnTo>
                  <a:lnTo>
                    <a:pt x="80088" y="126865"/>
                  </a:lnTo>
                  <a:lnTo>
                    <a:pt x="110506" y="155365"/>
                  </a:lnTo>
                  <a:lnTo>
                    <a:pt x="121206" y="166760"/>
                  </a:lnTo>
                  <a:lnTo>
                    <a:pt x="125892" y="176204"/>
                  </a:lnTo>
                  <a:lnTo>
                    <a:pt x="126541" y="186496"/>
                  </a:lnTo>
                  <a:lnTo>
                    <a:pt x="124694" y="190600"/>
                  </a:lnTo>
                  <a:lnTo>
                    <a:pt x="121129" y="195613"/>
                  </a:lnTo>
                  <a:lnTo>
                    <a:pt x="113770" y="199853"/>
                  </a:lnTo>
                  <a:lnTo>
                    <a:pt x="102654" y="202206"/>
                  </a:lnTo>
                  <a:lnTo>
                    <a:pt x="73647" y="203139"/>
                  </a:lnTo>
                  <a:lnTo>
                    <a:pt x="60974" y="202475"/>
                  </a:lnTo>
                  <a:lnTo>
                    <a:pt x="33234" y="195357"/>
                  </a:lnTo>
                  <a:lnTo>
                    <a:pt x="6394" y="179640"/>
                  </a:lnTo>
                  <a:lnTo>
                    <a:pt x="4130" y="179025"/>
                  </a:lnTo>
                  <a:lnTo>
                    <a:pt x="2621" y="177910"/>
                  </a:lnTo>
                  <a:lnTo>
                    <a:pt x="1615" y="176462"/>
                  </a:lnTo>
                  <a:lnTo>
                    <a:pt x="498" y="172971"/>
                  </a:lnTo>
                  <a:lnTo>
                    <a:pt x="0" y="169067"/>
                  </a:lnTo>
                  <a:lnTo>
                    <a:pt x="1661" y="164980"/>
                  </a:lnTo>
                  <a:lnTo>
                    <a:pt x="11162" y="150135"/>
                  </a:lnTo>
                  <a:lnTo>
                    <a:pt x="36590" y="131308"/>
                  </a:lnTo>
                  <a:lnTo>
                    <a:pt x="63792" y="120657"/>
                  </a:lnTo>
                  <a:lnTo>
                    <a:pt x="94238" y="109359"/>
                  </a:lnTo>
                  <a:lnTo>
                    <a:pt x="122835" y="91602"/>
                  </a:lnTo>
                  <a:lnTo>
                    <a:pt x="145600" y="80508"/>
                  </a:lnTo>
                  <a:lnTo>
                    <a:pt x="159466" y="63251"/>
                  </a:lnTo>
                  <a:lnTo>
                    <a:pt x="162376" y="56802"/>
                  </a:lnTo>
                  <a:lnTo>
                    <a:pt x="162446" y="54095"/>
                  </a:lnTo>
                  <a:lnTo>
                    <a:pt x="159032" y="42486"/>
                  </a:lnTo>
                  <a:lnTo>
                    <a:pt x="157395" y="41023"/>
                  </a:lnTo>
                  <a:lnTo>
                    <a:pt x="146510" y="36794"/>
                  </a:lnTo>
                  <a:lnTo>
                    <a:pt x="141800" y="33990"/>
                  </a:lnTo>
                  <a:lnTo>
                    <a:pt x="133029" y="32190"/>
                  </a:lnTo>
                  <a:lnTo>
                    <a:pt x="125930" y="32649"/>
                  </a:lnTo>
                  <a:lnTo>
                    <a:pt x="96271" y="37240"/>
                  </a:lnTo>
                  <a:lnTo>
                    <a:pt x="69453" y="380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356">
              <a:extLst>
                <a:ext uri="{FF2B5EF4-FFF2-40B4-BE49-F238E27FC236}">
                  <a16:creationId xmlns:a16="http://schemas.microsoft.com/office/drawing/2014/main" id="{DB8C6D37-B19F-C3ED-1AA3-608803124ED3}"/>
                </a:ext>
              </a:extLst>
            </p:cNvPr>
            <p:cNvSpPr/>
            <p:nvPr>
              <p:custDataLst>
                <p:tags r:id="rId164"/>
              </p:custDataLst>
            </p:nvPr>
          </p:nvSpPr>
          <p:spPr>
            <a:xfrm>
              <a:off x="5505450" y="5124768"/>
              <a:ext cx="127001" cy="158354"/>
            </a:xfrm>
            <a:custGeom>
              <a:avLst/>
              <a:gdLst/>
              <a:ahLst/>
              <a:cxnLst/>
              <a:rect l="0" t="0" r="0" b="0"/>
              <a:pathLst>
                <a:path w="127001" h="158354">
                  <a:moveTo>
                    <a:pt x="0" y="44132"/>
                  </a:moveTo>
                  <a:lnTo>
                    <a:pt x="0" y="44132"/>
                  </a:lnTo>
                  <a:lnTo>
                    <a:pt x="16606" y="28936"/>
                  </a:lnTo>
                  <a:lnTo>
                    <a:pt x="31496" y="20658"/>
                  </a:lnTo>
                  <a:lnTo>
                    <a:pt x="41709" y="10993"/>
                  </a:lnTo>
                  <a:lnTo>
                    <a:pt x="61931" y="758"/>
                  </a:lnTo>
                  <a:lnTo>
                    <a:pt x="69777" y="0"/>
                  </a:lnTo>
                  <a:lnTo>
                    <a:pt x="75225" y="1705"/>
                  </a:lnTo>
                  <a:lnTo>
                    <a:pt x="77668" y="3147"/>
                  </a:lnTo>
                  <a:lnTo>
                    <a:pt x="79296" y="4815"/>
                  </a:lnTo>
                  <a:lnTo>
                    <a:pt x="85492" y="14617"/>
                  </a:lnTo>
                  <a:lnTo>
                    <a:pt x="85505" y="24429"/>
                  </a:lnTo>
                  <a:lnTo>
                    <a:pt x="78575" y="51677"/>
                  </a:lnTo>
                  <a:lnTo>
                    <a:pt x="75493" y="65732"/>
                  </a:lnTo>
                  <a:lnTo>
                    <a:pt x="61987" y="91898"/>
                  </a:lnTo>
                  <a:lnTo>
                    <a:pt x="55536" y="98992"/>
                  </a:lnTo>
                  <a:lnTo>
                    <a:pt x="25915" y="126230"/>
                  </a:lnTo>
                  <a:lnTo>
                    <a:pt x="9192" y="143598"/>
                  </a:lnTo>
                  <a:lnTo>
                    <a:pt x="6460" y="151710"/>
                  </a:lnTo>
                  <a:lnTo>
                    <a:pt x="6383" y="155342"/>
                  </a:lnTo>
                  <a:lnTo>
                    <a:pt x="7077" y="156372"/>
                  </a:lnTo>
                  <a:lnTo>
                    <a:pt x="8246" y="157059"/>
                  </a:lnTo>
                  <a:lnTo>
                    <a:pt x="13261" y="158025"/>
                  </a:lnTo>
                  <a:lnTo>
                    <a:pt x="21278" y="158353"/>
                  </a:lnTo>
                  <a:lnTo>
                    <a:pt x="49679" y="152341"/>
                  </a:lnTo>
                  <a:lnTo>
                    <a:pt x="78152" y="152116"/>
                  </a:lnTo>
                  <a:lnTo>
                    <a:pt x="109729" y="152082"/>
                  </a:lnTo>
                  <a:lnTo>
                    <a:pt x="127000" y="1520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357">
              <a:extLst>
                <a:ext uri="{FF2B5EF4-FFF2-40B4-BE49-F238E27FC236}">
                  <a16:creationId xmlns:a16="http://schemas.microsoft.com/office/drawing/2014/main" id="{30225822-DB16-2C9B-F8F2-B6A75C30668B}"/>
                </a:ext>
              </a:extLst>
            </p:cNvPr>
            <p:cNvSpPr/>
            <p:nvPr>
              <p:custDataLst>
                <p:tags r:id="rId165"/>
              </p:custDataLst>
            </p:nvPr>
          </p:nvSpPr>
          <p:spPr>
            <a:xfrm>
              <a:off x="5334456" y="5124476"/>
              <a:ext cx="103780" cy="144761"/>
            </a:xfrm>
            <a:custGeom>
              <a:avLst/>
              <a:gdLst/>
              <a:ahLst/>
              <a:cxnLst/>
              <a:rect l="0" t="0" r="0" b="0"/>
              <a:pathLst>
                <a:path w="103780" h="144761">
                  <a:moveTo>
                    <a:pt x="37644" y="50774"/>
                  </a:moveTo>
                  <a:lnTo>
                    <a:pt x="37644" y="50774"/>
                  </a:lnTo>
                  <a:lnTo>
                    <a:pt x="41015" y="47403"/>
                  </a:lnTo>
                  <a:lnTo>
                    <a:pt x="42670" y="43867"/>
                  </a:lnTo>
                  <a:lnTo>
                    <a:pt x="43112" y="41936"/>
                  </a:lnTo>
                  <a:lnTo>
                    <a:pt x="44112" y="40649"/>
                  </a:lnTo>
                  <a:lnTo>
                    <a:pt x="47104" y="39219"/>
                  </a:lnTo>
                  <a:lnTo>
                    <a:pt x="48183" y="38131"/>
                  </a:lnTo>
                  <a:lnTo>
                    <a:pt x="53431" y="29336"/>
                  </a:lnTo>
                  <a:lnTo>
                    <a:pt x="64777" y="21087"/>
                  </a:lnTo>
                  <a:lnTo>
                    <a:pt x="74682" y="7577"/>
                  </a:lnTo>
                  <a:lnTo>
                    <a:pt x="74330" y="6453"/>
                  </a:lnTo>
                  <a:lnTo>
                    <a:pt x="69628" y="268"/>
                  </a:lnTo>
                  <a:lnTo>
                    <a:pt x="60577" y="0"/>
                  </a:lnTo>
                  <a:lnTo>
                    <a:pt x="51102" y="3352"/>
                  </a:lnTo>
                  <a:lnTo>
                    <a:pt x="45272" y="8766"/>
                  </a:lnTo>
                  <a:lnTo>
                    <a:pt x="20642" y="36627"/>
                  </a:lnTo>
                  <a:lnTo>
                    <a:pt x="4744" y="60750"/>
                  </a:lnTo>
                  <a:lnTo>
                    <a:pt x="1085" y="73877"/>
                  </a:lnTo>
                  <a:lnTo>
                    <a:pt x="0" y="86704"/>
                  </a:lnTo>
                  <a:lnTo>
                    <a:pt x="3050" y="99442"/>
                  </a:lnTo>
                  <a:lnTo>
                    <a:pt x="8423" y="112153"/>
                  </a:lnTo>
                  <a:lnTo>
                    <a:pt x="14308" y="118740"/>
                  </a:lnTo>
                  <a:lnTo>
                    <a:pt x="45372" y="139626"/>
                  </a:lnTo>
                  <a:lnTo>
                    <a:pt x="49146" y="141759"/>
                  </a:lnTo>
                  <a:lnTo>
                    <a:pt x="67941" y="144760"/>
                  </a:lnTo>
                  <a:lnTo>
                    <a:pt x="84644" y="142278"/>
                  </a:lnTo>
                  <a:lnTo>
                    <a:pt x="88027" y="140705"/>
                  </a:lnTo>
                  <a:lnTo>
                    <a:pt x="90283" y="138950"/>
                  </a:lnTo>
                  <a:lnTo>
                    <a:pt x="103369" y="121444"/>
                  </a:lnTo>
                  <a:lnTo>
                    <a:pt x="103779" y="111816"/>
                  </a:lnTo>
                  <a:lnTo>
                    <a:pt x="100785" y="85859"/>
                  </a:lnTo>
                  <a:lnTo>
                    <a:pt x="94305" y="57992"/>
                  </a:lnTo>
                  <a:lnTo>
                    <a:pt x="87804" y="30558"/>
                  </a:lnTo>
                  <a:lnTo>
                    <a:pt x="82046" y="21563"/>
                  </a:lnTo>
                  <a:lnTo>
                    <a:pt x="76663" y="16625"/>
                  </a:lnTo>
                  <a:lnTo>
                    <a:pt x="71214" y="14430"/>
                  </a:lnTo>
                  <a:lnTo>
                    <a:pt x="43994" y="1267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358">
              <a:extLst>
                <a:ext uri="{FF2B5EF4-FFF2-40B4-BE49-F238E27FC236}">
                  <a16:creationId xmlns:a16="http://schemas.microsoft.com/office/drawing/2014/main" id="{E9EE7276-7644-D686-7BDD-8044382A162D}"/>
                </a:ext>
              </a:extLst>
            </p:cNvPr>
            <p:cNvSpPr/>
            <p:nvPr>
              <p:custDataLst>
                <p:tags r:id="rId166"/>
              </p:custDataLst>
            </p:nvPr>
          </p:nvSpPr>
          <p:spPr>
            <a:xfrm>
              <a:off x="5228968" y="5270500"/>
              <a:ext cx="16133" cy="6351"/>
            </a:xfrm>
            <a:custGeom>
              <a:avLst/>
              <a:gdLst/>
              <a:ahLst/>
              <a:cxnLst/>
              <a:rect l="0" t="0" r="0" b="0"/>
              <a:pathLst>
                <a:path w="16133" h="6351">
                  <a:moveTo>
                    <a:pt x="16132" y="6350"/>
                  </a:moveTo>
                  <a:lnTo>
                    <a:pt x="16132" y="6350"/>
                  </a:lnTo>
                  <a:lnTo>
                    <a:pt x="12761" y="6350"/>
                  </a:lnTo>
                  <a:lnTo>
                    <a:pt x="9224" y="4469"/>
                  </a:lnTo>
                  <a:lnTo>
                    <a:pt x="4576" y="883"/>
                  </a:lnTo>
                  <a:lnTo>
                    <a:pt x="0" y="174"/>
                  </a:lnTo>
                  <a:lnTo>
                    <a:pt x="3432"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359">
              <a:extLst>
                <a:ext uri="{FF2B5EF4-FFF2-40B4-BE49-F238E27FC236}">
                  <a16:creationId xmlns:a16="http://schemas.microsoft.com/office/drawing/2014/main" id="{4C246659-D53F-E229-75C3-F3993B01BA76}"/>
                </a:ext>
              </a:extLst>
            </p:cNvPr>
            <p:cNvSpPr/>
            <p:nvPr>
              <p:custDataLst>
                <p:tags r:id="rId167"/>
              </p:custDataLst>
            </p:nvPr>
          </p:nvSpPr>
          <p:spPr>
            <a:xfrm>
              <a:off x="5055984" y="5092821"/>
              <a:ext cx="115861" cy="187284"/>
            </a:xfrm>
            <a:custGeom>
              <a:avLst/>
              <a:gdLst/>
              <a:ahLst/>
              <a:cxnLst/>
              <a:rect l="0" t="0" r="0" b="0"/>
              <a:pathLst>
                <a:path w="115861" h="187284">
                  <a:moveTo>
                    <a:pt x="74816" y="37979"/>
                  </a:moveTo>
                  <a:lnTo>
                    <a:pt x="74816" y="37979"/>
                  </a:lnTo>
                  <a:lnTo>
                    <a:pt x="81558" y="37979"/>
                  </a:lnTo>
                  <a:lnTo>
                    <a:pt x="86749" y="36098"/>
                  </a:lnTo>
                  <a:lnTo>
                    <a:pt x="93743" y="31707"/>
                  </a:lnTo>
                  <a:lnTo>
                    <a:pt x="99322" y="31636"/>
                  </a:lnTo>
                  <a:lnTo>
                    <a:pt x="99621" y="30928"/>
                  </a:lnTo>
                  <a:lnTo>
                    <a:pt x="100193" y="25541"/>
                  </a:lnTo>
                  <a:lnTo>
                    <a:pt x="89279" y="19836"/>
                  </a:lnTo>
                  <a:lnTo>
                    <a:pt x="81295" y="19197"/>
                  </a:lnTo>
                  <a:lnTo>
                    <a:pt x="75814" y="20930"/>
                  </a:lnTo>
                  <a:lnTo>
                    <a:pt x="47091" y="36646"/>
                  </a:lnTo>
                  <a:lnTo>
                    <a:pt x="35242" y="47304"/>
                  </a:lnTo>
                  <a:lnTo>
                    <a:pt x="12801" y="78011"/>
                  </a:lnTo>
                  <a:lnTo>
                    <a:pt x="7288" y="93820"/>
                  </a:lnTo>
                  <a:lnTo>
                    <a:pt x="143" y="122295"/>
                  </a:lnTo>
                  <a:lnTo>
                    <a:pt x="0" y="133308"/>
                  </a:lnTo>
                  <a:lnTo>
                    <a:pt x="4173" y="152873"/>
                  </a:lnTo>
                  <a:lnTo>
                    <a:pt x="11473" y="163666"/>
                  </a:lnTo>
                  <a:lnTo>
                    <a:pt x="22218" y="174885"/>
                  </a:lnTo>
                  <a:lnTo>
                    <a:pt x="32498" y="181006"/>
                  </a:lnTo>
                  <a:lnTo>
                    <a:pt x="41033" y="183134"/>
                  </a:lnTo>
                  <a:lnTo>
                    <a:pt x="56201" y="185733"/>
                  </a:lnTo>
                  <a:lnTo>
                    <a:pt x="60289" y="187283"/>
                  </a:lnTo>
                  <a:lnTo>
                    <a:pt x="68595" y="187121"/>
                  </a:lnTo>
                  <a:lnTo>
                    <a:pt x="84580" y="183731"/>
                  </a:lnTo>
                  <a:lnTo>
                    <a:pt x="102391" y="172528"/>
                  </a:lnTo>
                  <a:lnTo>
                    <a:pt x="109485" y="162669"/>
                  </a:lnTo>
                  <a:lnTo>
                    <a:pt x="115835" y="143674"/>
                  </a:lnTo>
                  <a:lnTo>
                    <a:pt x="115860" y="134108"/>
                  </a:lnTo>
                  <a:lnTo>
                    <a:pt x="113304" y="106404"/>
                  </a:lnTo>
                  <a:lnTo>
                    <a:pt x="111111" y="77260"/>
                  </a:lnTo>
                  <a:lnTo>
                    <a:pt x="107464" y="50912"/>
                  </a:lnTo>
                  <a:lnTo>
                    <a:pt x="99776" y="25867"/>
                  </a:lnTo>
                  <a:lnTo>
                    <a:pt x="87630" y="2972"/>
                  </a:lnTo>
                  <a:lnTo>
                    <a:pt x="86181" y="1941"/>
                  </a:lnTo>
                  <a:lnTo>
                    <a:pt x="81983" y="795"/>
                  </a:lnTo>
                  <a:lnTo>
                    <a:pt x="70525" y="0"/>
                  </a:lnTo>
                  <a:lnTo>
                    <a:pt x="67499" y="1815"/>
                  </a:lnTo>
                  <a:lnTo>
                    <a:pt x="65705" y="3285"/>
                  </a:lnTo>
                  <a:lnTo>
                    <a:pt x="63711" y="6801"/>
                  </a:lnTo>
                  <a:lnTo>
                    <a:pt x="62431" y="14808"/>
                  </a:lnTo>
                  <a:lnTo>
                    <a:pt x="62116" y="3162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8" name="SMARTInkShape-Group87">
            <a:extLst>
              <a:ext uri="{FF2B5EF4-FFF2-40B4-BE49-F238E27FC236}">
                <a16:creationId xmlns:a16="http://schemas.microsoft.com/office/drawing/2014/main" id="{B22D3C41-EAE8-9DFE-E276-D0680A824DF3}"/>
              </a:ext>
            </a:extLst>
          </p:cNvPr>
          <p:cNvGrpSpPr/>
          <p:nvPr/>
        </p:nvGrpSpPr>
        <p:grpSpPr>
          <a:xfrm>
            <a:off x="5715000" y="5372100"/>
            <a:ext cx="209551" cy="247651"/>
            <a:chOff x="5715000" y="5372100"/>
            <a:chExt cx="209551" cy="247651"/>
          </a:xfrm>
        </p:grpSpPr>
        <p:sp>
          <p:nvSpPr>
            <p:cNvPr id="216" name="SMARTInkShape-360">
              <a:extLst>
                <a:ext uri="{FF2B5EF4-FFF2-40B4-BE49-F238E27FC236}">
                  <a16:creationId xmlns:a16="http://schemas.microsoft.com/office/drawing/2014/main" id="{47D5F665-6E74-F715-485D-6C4094AFA661}"/>
                </a:ext>
              </a:extLst>
            </p:cNvPr>
            <p:cNvSpPr/>
            <p:nvPr>
              <p:custDataLst>
                <p:tags r:id="rId160"/>
              </p:custDataLst>
            </p:nvPr>
          </p:nvSpPr>
          <p:spPr>
            <a:xfrm>
              <a:off x="5797553" y="5403858"/>
              <a:ext cx="126998" cy="215893"/>
            </a:xfrm>
            <a:custGeom>
              <a:avLst/>
              <a:gdLst/>
              <a:ahLst/>
              <a:cxnLst/>
              <a:rect l="0" t="0" r="0" b="0"/>
              <a:pathLst>
                <a:path w="126998" h="215893">
                  <a:moveTo>
                    <a:pt x="6347" y="31742"/>
                  </a:moveTo>
                  <a:lnTo>
                    <a:pt x="6347" y="31742"/>
                  </a:lnTo>
                  <a:lnTo>
                    <a:pt x="6347" y="28372"/>
                  </a:lnTo>
                  <a:lnTo>
                    <a:pt x="7052" y="27378"/>
                  </a:lnTo>
                  <a:lnTo>
                    <a:pt x="8229" y="26716"/>
                  </a:lnTo>
                  <a:lnTo>
                    <a:pt x="11815" y="25654"/>
                  </a:lnTo>
                  <a:lnTo>
                    <a:pt x="12305" y="23626"/>
                  </a:lnTo>
                  <a:lnTo>
                    <a:pt x="12695" y="19065"/>
                  </a:lnTo>
                  <a:lnTo>
                    <a:pt x="3053" y="9398"/>
                  </a:lnTo>
                  <a:lnTo>
                    <a:pt x="1356" y="5820"/>
                  </a:lnTo>
                  <a:lnTo>
                    <a:pt x="0" y="0"/>
                  </a:lnTo>
                  <a:lnTo>
                    <a:pt x="10829" y="28122"/>
                  </a:lnTo>
                  <a:lnTo>
                    <a:pt x="24568" y="57501"/>
                  </a:lnTo>
                  <a:lnTo>
                    <a:pt x="39590" y="88940"/>
                  </a:lnTo>
                  <a:lnTo>
                    <a:pt x="55096" y="120648"/>
                  </a:lnTo>
                  <a:lnTo>
                    <a:pt x="74368" y="149022"/>
                  </a:lnTo>
                  <a:lnTo>
                    <a:pt x="97968" y="180541"/>
                  </a:lnTo>
                  <a:lnTo>
                    <a:pt x="115239" y="203162"/>
                  </a:lnTo>
                  <a:lnTo>
                    <a:pt x="120123" y="206707"/>
                  </a:lnTo>
                  <a:lnTo>
                    <a:pt x="122415" y="207652"/>
                  </a:lnTo>
                  <a:lnTo>
                    <a:pt x="123942" y="208987"/>
                  </a:lnTo>
                  <a:lnTo>
                    <a:pt x="126997" y="21589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361">
              <a:extLst>
                <a:ext uri="{FF2B5EF4-FFF2-40B4-BE49-F238E27FC236}">
                  <a16:creationId xmlns:a16="http://schemas.microsoft.com/office/drawing/2014/main" id="{40A6E7FC-6AEA-32C8-AB26-05E5668E8400}"/>
                </a:ext>
              </a:extLst>
            </p:cNvPr>
            <p:cNvSpPr/>
            <p:nvPr>
              <p:custDataLst>
                <p:tags r:id="rId161"/>
              </p:custDataLst>
            </p:nvPr>
          </p:nvSpPr>
          <p:spPr>
            <a:xfrm>
              <a:off x="5715000" y="5372100"/>
              <a:ext cx="152399" cy="146041"/>
            </a:xfrm>
            <a:custGeom>
              <a:avLst/>
              <a:gdLst/>
              <a:ahLst/>
              <a:cxnLst/>
              <a:rect l="0" t="0" r="0" b="0"/>
              <a:pathLst>
                <a:path w="152399" h="146041">
                  <a:moveTo>
                    <a:pt x="50800" y="57150"/>
                  </a:moveTo>
                  <a:lnTo>
                    <a:pt x="50800" y="57150"/>
                  </a:lnTo>
                  <a:lnTo>
                    <a:pt x="56268" y="51683"/>
                  </a:lnTo>
                  <a:lnTo>
                    <a:pt x="57144" y="44535"/>
                  </a:lnTo>
                  <a:lnTo>
                    <a:pt x="57150" y="38362"/>
                  </a:lnTo>
                  <a:lnTo>
                    <a:pt x="57150" y="41549"/>
                  </a:lnTo>
                  <a:lnTo>
                    <a:pt x="55268" y="45041"/>
                  </a:lnTo>
                  <a:lnTo>
                    <a:pt x="47025" y="55112"/>
                  </a:lnTo>
                  <a:lnTo>
                    <a:pt x="43077" y="63516"/>
                  </a:lnTo>
                  <a:lnTo>
                    <a:pt x="35713" y="75341"/>
                  </a:lnTo>
                  <a:lnTo>
                    <a:pt x="23014" y="106749"/>
                  </a:lnTo>
                  <a:lnTo>
                    <a:pt x="17692" y="120213"/>
                  </a:lnTo>
                  <a:lnTo>
                    <a:pt x="14918" y="124690"/>
                  </a:lnTo>
                  <a:lnTo>
                    <a:pt x="12652" y="131175"/>
                  </a:lnTo>
                  <a:lnTo>
                    <a:pt x="8530" y="137566"/>
                  </a:lnTo>
                  <a:lnTo>
                    <a:pt x="6637" y="144793"/>
                  </a:lnTo>
                  <a:lnTo>
                    <a:pt x="5836" y="145212"/>
                  </a:lnTo>
                  <a:lnTo>
                    <a:pt x="79" y="146040"/>
                  </a:lnTo>
                  <a:lnTo>
                    <a:pt x="0" y="115390"/>
                  </a:lnTo>
                  <a:lnTo>
                    <a:pt x="0" y="85063"/>
                  </a:lnTo>
                  <a:lnTo>
                    <a:pt x="705" y="66079"/>
                  </a:lnTo>
                  <a:lnTo>
                    <a:pt x="5762" y="46552"/>
                  </a:lnTo>
                  <a:lnTo>
                    <a:pt x="7040" y="26415"/>
                  </a:lnTo>
                  <a:lnTo>
                    <a:pt x="12622" y="6795"/>
                  </a:lnTo>
                  <a:lnTo>
                    <a:pt x="12700" y="8"/>
                  </a:lnTo>
                  <a:lnTo>
                    <a:pt x="34137" y="0"/>
                  </a:lnTo>
                  <a:lnTo>
                    <a:pt x="64267" y="14306"/>
                  </a:lnTo>
                  <a:lnTo>
                    <a:pt x="92108" y="23842"/>
                  </a:lnTo>
                  <a:lnTo>
                    <a:pt x="113052" y="29979"/>
                  </a:lnTo>
                  <a:lnTo>
                    <a:pt x="121507" y="31668"/>
                  </a:lnTo>
                  <a:lnTo>
                    <a:pt x="135022" y="37114"/>
                  </a:lnTo>
                  <a:lnTo>
                    <a:pt x="152344" y="38098"/>
                  </a:lnTo>
                  <a:lnTo>
                    <a:pt x="152398" y="47560"/>
                  </a:lnTo>
                  <a:lnTo>
                    <a:pt x="151693" y="48639"/>
                  </a:lnTo>
                  <a:lnTo>
                    <a:pt x="150518" y="49360"/>
                  </a:lnTo>
                  <a:lnTo>
                    <a:pt x="149028" y="49840"/>
                  </a:lnTo>
                  <a:lnTo>
                    <a:pt x="148036" y="50865"/>
                  </a:lnTo>
                  <a:lnTo>
                    <a:pt x="146932" y="53887"/>
                  </a:lnTo>
                  <a:lnTo>
                    <a:pt x="145932" y="54975"/>
                  </a:lnTo>
                  <a:lnTo>
                    <a:pt x="142940" y="56183"/>
                  </a:lnTo>
                  <a:lnTo>
                    <a:pt x="141861" y="57211"/>
                  </a:lnTo>
                  <a:lnTo>
                    <a:pt x="139700" y="635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1" name="SMARTInkShape-Group88">
            <a:extLst>
              <a:ext uri="{FF2B5EF4-FFF2-40B4-BE49-F238E27FC236}">
                <a16:creationId xmlns:a16="http://schemas.microsoft.com/office/drawing/2014/main" id="{02D683F1-6523-BCB5-3FF1-421DA65E08FB}"/>
              </a:ext>
            </a:extLst>
          </p:cNvPr>
          <p:cNvGrpSpPr/>
          <p:nvPr/>
        </p:nvGrpSpPr>
        <p:grpSpPr>
          <a:xfrm>
            <a:off x="5803900" y="5435600"/>
            <a:ext cx="406401" cy="565125"/>
            <a:chOff x="5803900" y="5435600"/>
            <a:chExt cx="406401" cy="565125"/>
          </a:xfrm>
        </p:grpSpPr>
        <p:sp>
          <p:nvSpPr>
            <p:cNvPr id="219" name="SMARTInkShape-362">
              <a:extLst>
                <a:ext uri="{FF2B5EF4-FFF2-40B4-BE49-F238E27FC236}">
                  <a16:creationId xmlns:a16="http://schemas.microsoft.com/office/drawing/2014/main" id="{4498BF86-CB0F-7A18-5CAB-D5DE32EB39B4}"/>
                </a:ext>
              </a:extLst>
            </p:cNvPr>
            <p:cNvSpPr/>
            <p:nvPr>
              <p:custDataLst>
                <p:tags r:id="rId148"/>
              </p:custDataLst>
            </p:nvPr>
          </p:nvSpPr>
          <p:spPr>
            <a:xfrm>
              <a:off x="6146800" y="5435600"/>
              <a:ext cx="6351" cy="6351"/>
            </a:xfrm>
            <a:custGeom>
              <a:avLst/>
              <a:gdLst/>
              <a:ahLst/>
              <a:cxnLst/>
              <a:rect l="0" t="0" r="0" b="0"/>
              <a:pathLst>
                <a:path w="6351" h="6351">
                  <a:moveTo>
                    <a:pt x="0" y="6350"/>
                  </a:moveTo>
                  <a:lnTo>
                    <a:pt x="0" y="6350"/>
                  </a:lnTo>
                  <a:lnTo>
                    <a:pt x="0" y="78"/>
                  </a:lnTo>
                  <a:lnTo>
                    <a:pt x="6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363">
              <a:extLst>
                <a:ext uri="{FF2B5EF4-FFF2-40B4-BE49-F238E27FC236}">
                  <a16:creationId xmlns:a16="http://schemas.microsoft.com/office/drawing/2014/main" id="{7DCB9826-E2F6-2152-BAC2-0D18289E5F6D}"/>
                </a:ext>
              </a:extLst>
            </p:cNvPr>
            <p:cNvSpPr/>
            <p:nvPr>
              <p:custDataLst>
                <p:tags r:id="rId149"/>
              </p:custDataLst>
            </p:nvPr>
          </p:nvSpPr>
          <p:spPr>
            <a:xfrm>
              <a:off x="6146800" y="5499100"/>
              <a:ext cx="6351" cy="12701"/>
            </a:xfrm>
            <a:custGeom>
              <a:avLst/>
              <a:gdLst/>
              <a:ahLst/>
              <a:cxnLst/>
              <a:rect l="0" t="0" r="0" b="0"/>
              <a:pathLst>
                <a:path w="6351" h="12701">
                  <a:moveTo>
                    <a:pt x="0" y="0"/>
                  </a:moveTo>
                  <a:lnTo>
                    <a:pt x="0" y="0"/>
                  </a:lnTo>
                  <a:lnTo>
                    <a:pt x="0" y="5467"/>
                  </a:lnTo>
                  <a:lnTo>
                    <a:pt x="705" y="5761"/>
                  </a:lnTo>
                  <a:lnTo>
                    <a:pt x="3371" y="6088"/>
                  </a:lnTo>
                  <a:lnTo>
                    <a:pt x="4364" y="6881"/>
                  </a:lnTo>
                  <a:lnTo>
                    <a:pt x="6350" y="127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364">
              <a:extLst>
                <a:ext uri="{FF2B5EF4-FFF2-40B4-BE49-F238E27FC236}">
                  <a16:creationId xmlns:a16="http://schemas.microsoft.com/office/drawing/2014/main" id="{B8B06F3B-F59D-25FA-9B17-A255BCFB7E64}"/>
                </a:ext>
              </a:extLst>
            </p:cNvPr>
            <p:cNvSpPr/>
            <p:nvPr>
              <p:custDataLst>
                <p:tags r:id="rId150"/>
              </p:custDataLst>
            </p:nvPr>
          </p:nvSpPr>
          <p:spPr>
            <a:xfrm>
              <a:off x="6165850" y="5562600"/>
              <a:ext cx="6351" cy="1"/>
            </a:xfrm>
            <a:custGeom>
              <a:avLst/>
              <a:gdLst/>
              <a:ahLst/>
              <a:cxnLst/>
              <a:rect l="0" t="0" r="0" b="0"/>
              <a:pathLst>
                <a:path w="6351" h="1">
                  <a:moveTo>
                    <a:pt x="0" y="0"/>
                  </a:moveTo>
                  <a:lnTo>
                    <a:pt x="0" y="0"/>
                  </a:lnTo>
                  <a:lnTo>
                    <a:pt x="6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365">
              <a:extLst>
                <a:ext uri="{FF2B5EF4-FFF2-40B4-BE49-F238E27FC236}">
                  <a16:creationId xmlns:a16="http://schemas.microsoft.com/office/drawing/2014/main" id="{755F0B6E-9C0C-D093-A10D-C4758C4A7DA0}"/>
                </a:ext>
              </a:extLst>
            </p:cNvPr>
            <p:cNvSpPr/>
            <p:nvPr>
              <p:custDataLst>
                <p:tags r:id="rId151"/>
              </p:custDataLst>
            </p:nvPr>
          </p:nvSpPr>
          <p:spPr>
            <a:xfrm>
              <a:off x="6184900" y="5607050"/>
              <a:ext cx="6351" cy="1"/>
            </a:xfrm>
            <a:custGeom>
              <a:avLst/>
              <a:gdLst/>
              <a:ahLst/>
              <a:cxnLst/>
              <a:rect l="0" t="0" r="0" b="0"/>
              <a:pathLst>
                <a:path w="6351" h="1">
                  <a:moveTo>
                    <a:pt x="0" y="0"/>
                  </a:moveTo>
                  <a:lnTo>
                    <a:pt x="0" y="0"/>
                  </a:lnTo>
                  <a:lnTo>
                    <a:pt x="6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366">
              <a:extLst>
                <a:ext uri="{FF2B5EF4-FFF2-40B4-BE49-F238E27FC236}">
                  <a16:creationId xmlns:a16="http://schemas.microsoft.com/office/drawing/2014/main" id="{63A33520-400B-000D-7C63-70D882418F69}"/>
                </a:ext>
              </a:extLst>
            </p:cNvPr>
            <p:cNvSpPr/>
            <p:nvPr>
              <p:custDataLst>
                <p:tags r:id="rId152"/>
              </p:custDataLst>
            </p:nvPr>
          </p:nvSpPr>
          <p:spPr>
            <a:xfrm>
              <a:off x="6191250" y="5676900"/>
              <a:ext cx="1" cy="6351"/>
            </a:xfrm>
            <a:custGeom>
              <a:avLst/>
              <a:gdLst/>
              <a:ahLst/>
              <a:cxnLst/>
              <a:rect l="0" t="0" r="0" b="0"/>
              <a:pathLst>
                <a:path w="1" h="6351">
                  <a:moveTo>
                    <a:pt x="0" y="0"/>
                  </a:moveTo>
                  <a:lnTo>
                    <a:pt x="0" y="0"/>
                  </a:lnTo>
                  <a:lnTo>
                    <a:pt x="0" y="63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367">
              <a:extLst>
                <a:ext uri="{FF2B5EF4-FFF2-40B4-BE49-F238E27FC236}">
                  <a16:creationId xmlns:a16="http://schemas.microsoft.com/office/drawing/2014/main" id="{754B713A-68C1-540A-DCAB-2FC62DE4B2DB}"/>
                </a:ext>
              </a:extLst>
            </p:cNvPr>
            <p:cNvSpPr/>
            <p:nvPr>
              <p:custDataLst>
                <p:tags r:id="rId153"/>
              </p:custDataLst>
            </p:nvPr>
          </p:nvSpPr>
          <p:spPr>
            <a:xfrm>
              <a:off x="6184979" y="5721350"/>
              <a:ext cx="12622" cy="38101"/>
            </a:xfrm>
            <a:custGeom>
              <a:avLst/>
              <a:gdLst/>
              <a:ahLst/>
              <a:cxnLst/>
              <a:rect l="0" t="0" r="0" b="0"/>
              <a:pathLst>
                <a:path w="12622" h="38101">
                  <a:moveTo>
                    <a:pt x="6271" y="0"/>
                  </a:moveTo>
                  <a:lnTo>
                    <a:pt x="6271" y="0"/>
                  </a:lnTo>
                  <a:lnTo>
                    <a:pt x="2899" y="3371"/>
                  </a:lnTo>
                  <a:lnTo>
                    <a:pt x="1245" y="6907"/>
                  </a:lnTo>
                  <a:lnTo>
                    <a:pt x="0" y="17827"/>
                  </a:lnTo>
                  <a:lnTo>
                    <a:pt x="4958" y="25796"/>
                  </a:lnTo>
                  <a:lnTo>
                    <a:pt x="6012" y="30574"/>
                  </a:lnTo>
                  <a:lnTo>
                    <a:pt x="6803" y="30967"/>
                  </a:lnTo>
                  <a:lnTo>
                    <a:pt x="9565" y="31402"/>
                  </a:lnTo>
                  <a:lnTo>
                    <a:pt x="10584" y="32224"/>
                  </a:lnTo>
                  <a:lnTo>
                    <a:pt x="12621" y="381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368">
              <a:extLst>
                <a:ext uri="{FF2B5EF4-FFF2-40B4-BE49-F238E27FC236}">
                  <a16:creationId xmlns:a16="http://schemas.microsoft.com/office/drawing/2014/main" id="{508DA2B3-17FC-AC47-D857-75B02D8787BF}"/>
                </a:ext>
              </a:extLst>
            </p:cNvPr>
            <p:cNvSpPr/>
            <p:nvPr>
              <p:custDataLst>
                <p:tags r:id="rId154"/>
              </p:custDataLst>
            </p:nvPr>
          </p:nvSpPr>
          <p:spPr>
            <a:xfrm>
              <a:off x="5937250" y="5943600"/>
              <a:ext cx="57151" cy="6351"/>
            </a:xfrm>
            <a:custGeom>
              <a:avLst/>
              <a:gdLst/>
              <a:ahLst/>
              <a:cxnLst/>
              <a:rect l="0" t="0" r="0" b="0"/>
              <a:pathLst>
                <a:path w="57151" h="6351">
                  <a:moveTo>
                    <a:pt x="0" y="0"/>
                  </a:moveTo>
                  <a:lnTo>
                    <a:pt x="0" y="0"/>
                  </a:lnTo>
                  <a:lnTo>
                    <a:pt x="27758" y="0"/>
                  </a:lnTo>
                  <a:lnTo>
                    <a:pt x="35385" y="1882"/>
                  </a:lnTo>
                  <a:lnTo>
                    <a:pt x="43646" y="5026"/>
                  </a:lnTo>
                  <a:lnTo>
                    <a:pt x="57150" y="63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369">
              <a:extLst>
                <a:ext uri="{FF2B5EF4-FFF2-40B4-BE49-F238E27FC236}">
                  <a16:creationId xmlns:a16="http://schemas.microsoft.com/office/drawing/2014/main" id="{60B55D42-1F94-AC5F-2BD9-0AF81A92D741}"/>
                </a:ext>
              </a:extLst>
            </p:cNvPr>
            <p:cNvSpPr/>
            <p:nvPr>
              <p:custDataLst>
                <p:tags r:id="rId155"/>
              </p:custDataLst>
            </p:nvPr>
          </p:nvSpPr>
          <p:spPr>
            <a:xfrm>
              <a:off x="6090021" y="5880365"/>
              <a:ext cx="120280" cy="120360"/>
            </a:xfrm>
            <a:custGeom>
              <a:avLst/>
              <a:gdLst/>
              <a:ahLst/>
              <a:cxnLst/>
              <a:rect l="0" t="0" r="0" b="0"/>
              <a:pathLst>
                <a:path w="120280" h="120360">
                  <a:moveTo>
                    <a:pt x="5979" y="31485"/>
                  </a:moveTo>
                  <a:lnTo>
                    <a:pt x="5979" y="31485"/>
                  </a:lnTo>
                  <a:lnTo>
                    <a:pt x="5979" y="22025"/>
                  </a:lnTo>
                  <a:lnTo>
                    <a:pt x="6684" y="20945"/>
                  </a:lnTo>
                  <a:lnTo>
                    <a:pt x="7861" y="20225"/>
                  </a:lnTo>
                  <a:lnTo>
                    <a:pt x="9350" y="19745"/>
                  </a:lnTo>
                  <a:lnTo>
                    <a:pt x="10343" y="18720"/>
                  </a:lnTo>
                  <a:lnTo>
                    <a:pt x="11447" y="15699"/>
                  </a:lnTo>
                  <a:lnTo>
                    <a:pt x="12447" y="14610"/>
                  </a:lnTo>
                  <a:lnTo>
                    <a:pt x="15439" y="13402"/>
                  </a:lnTo>
                  <a:lnTo>
                    <a:pt x="21090" y="12721"/>
                  </a:lnTo>
                  <a:lnTo>
                    <a:pt x="22404" y="11921"/>
                  </a:lnTo>
                  <a:lnTo>
                    <a:pt x="23278" y="10680"/>
                  </a:lnTo>
                  <a:lnTo>
                    <a:pt x="23862" y="9150"/>
                  </a:lnTo>
                  <a:lnTo>
                    <a:pt x="24957" y="8127"/>
                  </a:lnTo>
                  <a:lnTo>
                    <a:pt x="28054" y="6992"/>
                  </a:lnTo>
                  <a:lnTo>
                    <a:pt x="36554" y="6164"/>
                  </a:lnTo>
                  <a:lnTo>
                    <a:pt x="43789" y="0"/>
                  </a:lnTo>
                  <a:lnTo>
                    <a:pt x="47363" y="3184"/>
                  </a:lnTo>
                  <a:lnTo>
                    <a:pt x="49067" y="6677"/>
                  </a:lnTo>
                  <a:lnTo>
                    <a:pt x="49521" y="8596"/>
                  </a:lnTo>
                  <a:lnTo>
                    <a:pt x="50530" y="9876"/>
                  </a:lnTo>
                  <a:lnTo>
                    <a:pt x="53531" y="11297"/>
                  </a:lnTo>
                  <a:lnTo>
                    <a:pt x="54613" y="12382"/>
                  </a:lnTo>
                  <a:lnTo>
                    <a:pt x="55817" y="15469"/>
                  </a:lnTo>
                  <a:lnTo>
                    <a:pt x="56771" y="39959"/>
                  </a:lnTo>
                  <a:lnTo>
                    <a:pt x="50311" y="66292"/>
                  </a:lnTo>
                  <a:lnTo>
                    <a:pt x="43638" y="75703"/>
                  </a:lnTo>
                  <a:lnTo>
                    <a:pt x="14444" y="105568"/>
                  </a:lnTo>
                  <a:lnTo>
                    <a:pt x="8096" y="111213"/>
                  </a:lnTo>
                  <a:lnTo>
                    <a:pt x="3862" y="112780"/>
                  </a:lnTo>
                  <a:lnTo>
                    <a:pt x="2452" y="113904"/>
                  </a:lnTo>
                  <a:lnTo>
                    <a:pt x="0" y="119392"/>
                  </a:lnTo>
                  <a:lnTo>
                    <a:pt x="582" y="119723"/>
                  </a:lnTo>
                  <a:lnTo>
                    <a:pt x="5727" y="120359"/>
                  </a:lnTo>
                  <a:lnTo>
                    <a:pt x="10999" y="116015"/>
                  </a:lnTo>
                  <a:lnTo>
                    <a:pt x="16795" y="114622"/>
                  </a:lnTo>
                  <a:lnTo>
                    <a:pt x="46449" y="113345"/>
                  </a:lnTo>
                  <a:lnTo>
                    <a:pt x="70818" y="108078"/>
                  </a:lnTo>
                  <a:lnTo>
                    <a:pt x="99947" y="107688"/>
                  </a:lnTo>
                  <a:lnTo>
                    <a:pt x="120279" y="10133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370">
              <a:extLst>
                <a:ext uri="{FF2B5EF4-FFF2-40B4-BE49-F238E27FC236}">
                  <a16:creationId xmlns:a16="http://schemas.microsoft.com/office/drawing/2014/main" id="{6114368A-05B9-4841-F3E8-113679C9C343}"/>
                </a:ext>
              </a:extLst>
            </p:cNvPr>
            <p:cNvSpPr/>
            <p:nvPr>
              <p:custDataLst>
                <p:tags r:id="rId156"/>
              </p:custDataLst>
            </p:nvPr>
          </p:nvSpPr>
          <p:spPr>
            <a:xfrm>
              <a:off x="5803900" y="5575300"/>
              <a:ext cx="139701" cy="82551"/>
            </a:xfrm>
            <a:custGeom>
              <a:avLst/>
              <a:gdLst/>
              <a:ahLst/>
              <a:cxnLst/>
              <a:rect l="0" t="0" r="0" b="0"/>
              <a:pathLst>
                <a:path w="139701" h="82551">
                  <a:moveTo>
                    <a:pt x="0" y="82550"/>
                  </a:moveTo>
                  <a:lnTo>
                    <a:pt x="0" y="82550"/>
                  </a:lnTo>
                  <a:lnTo>
                    <a:pt x="0" y="79179"/>
                  </a:lnTo>
                  <a:lnTo>
                    <a:pt x="705" y="78891"/>
                  </a:lnTo>
                  <a:lnTo>
                    <a:pt x="6316" y="82526"/>
                  </a:lnTo>
                  <a:lnTo>
                    <a:pt x="6327" y="82533"/>
                  </a:lnTo>
                  <a:lnTo>
                    <a:pt x="6344" y="79174"/>
                  </a:lnTo>
                  <a:lnTo>
                    <a:pt x="8229" y="75640"/>
                  </a:lnTo>
                  <a:lnTo>
                    <a:pt x="15187" y="67623"/>
                  </a:lnTo>
                  <a:lnTo>
                    <a:pt x="21095" y="65332"/>
                  </a:lnTo>
                  <a:lnTo>
                    <a:pt x="24647" y="64722"/>
                  </a:lnTo>
                  <a:lnTo>
                    <a:pt x="27721" y="62904"/>
                  </a:lnTo>
                  <a:lnTo>
                    <a:pt x="47235" y="46979"/>
                  </a:lnTo>
                  <a:lnTo>
                    <a:pt x="76239" y="31774"/>
                  </a:lnTo>
                  <a:lnTo>
                    <a:pt x="105704" y="15523"/>
                  </a:lnTo>
                  <a:lnTo>
                    <a:pt x="119160" y="11376"/>
                  </a:lnTo>
                  <a:lnTo>
                    <a:pt x="1397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371">
              <a:extLst>
                <a:ext uri="{FF2B5EF4-FFF2-40B4-BE49-F238E27FC236}">
                  <a16:creationId xmlns:a16="http://schemas.microsoft.com/office/drawing/2014/main" id="{B070FE70-6CC2-E12D-B0DC-9A9FF7359414}"/>
                </a:ext>
              </a:extLst>
            </p:cNvPr>
            <p:cNvSpPr/>
            <p:nvPr>
              <p:custDataLst>
                <p:tags r:id="rId157"/>
              </p:custDataLst>
            </p:nvPr>
          </p:nvSpPr>
          <p:spPr>
            <a:xfrm>
              <a:off x="5873750" y="5581650"/>
              <a:ext cx="171451" cy="95251"/>
            </a:xfrm>
            <a:custGeom>
              <a:avLst/>
              <a:gdLst/>
              <a:ahLst/>
              <a:cxnLst/>
              <a:rect l="0" t="0" r="0" b="0"/>
              <a:pathLst>
                <a:path w="171451" h="95251">
                  <a:moveTo>
                    <a:pt x="0" y="95250"/>
                  </a:moveTo>
                  <a:lnTo>
                    <a:pt x="0" y="95250"/>
                  </a:lnTo>
                  <a:lnTo>
                    <a:pt x="28561" y="73596"/>
                  </a:lnTo>
                  <a:lnTo>
                    <a:pt x="58010" y="49882"/>
                  </a:lnTo>
                  <a:lnTo>
                    <a:pt x="88826" y="31944"/>
                  </a:lnTo>
                  <a:lnTo>
                    <a:pt x="118528" y="16946"/>
                  </a:lnTo>
                  <a:lnTo>
                    <a:pt x="135466" y="9175"/>
                  </a:lnTo>
                  <a:lnTo>
                    <a:pt x="165962" y="993"/>
                  </a:lnTo>
                  <a:lnTo>
                    <a:pt x="1714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372">
              <a:extLst>
                <a:ext uri="{FF2B5EF4-FFF2-40B4-BE49-F238E27FC236}">
                  <a16:creationId xmlns:a16="http://schemas.microsoft.com/office/drawing/2014/main" id="{4A31DCBF-4225-2D35-7465-B70836C722A5}"/>
                </a:ext>
              </a:extLst>
            </p:cNvPr>
            <p:cNvSpPr/>
            <p:nvPr>
              <p:custDataLst>
                <p:tags r:id="rId158"/>
              </p:custDataLst>
            </p:nvPr>
          </p:nvSpPr>
          <p:spPr>
            <a:xfrm>
              <a:off x="5937250" y="5632450"/>
              <a:ext cx="101601" cy="57151"/>
            </a:xfrm>
            <a:custGeom>
              <a:avLst/>
              <a:gdLst/>
              <a:ahLst/>
              <a:cxnLst/>
              <a:rect l="0" t="0" r="0" b="0"/>
              <a:pathLst>
                <a:path w="101601" h="57151">
                  <a:moveTo>
                    <a:pt x="0" y="57150"/>
                  </a:moveTo>
                  <a:lnTo>
                    <a:pt x="0" y="57150"/>
                  </a:lnTo>
                  <a:lnTo>
                    <a:pt x="5775" y="52081"/>
                  </a:lnTo>
                  <a:lnTo>
                    <a:pt x="36126" y="35950"/>
                  </a:lnTo>
                  <a:lnTo>
                    <a:pt x="42632" y="29854"/>
                  </a:lnTo>
                  <a:lnTo>
                    <a:pt x="45354" y="26254"/>
                  </a:lnTo>
                  <a:lnTo>
                    <a:pt x="52143" y="22251"/>
                  </a:lnTo>
                  <a:lnTo>
                    <a:pt x="67998" y="16312"/>
                  </a:lnTo>
                  <a:lnTo>
                    <a:pt x="82027" y="6268"/>
                  </a:lnTo>
                  <a:lnTo>
                    <a:pt x="86550" y="2786"/>
                  </a:lnTo>
                  <a:lnTo>
                    <a:pt x="93065" y="825"/>
                  </a:lnTo>
                  <a:lnTo>
                    <a:pt x="1016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373">
              <a:extLst>
                <a:ext uri="{FF2B5EF4-FFF2-40B4-BE49-F238E27FC236}">
                  <a16:creationId xmlns:a16="http://schemas.microsoft.com/office/drawing/2014/main" id="{8133B04F-25B2-1F3D-82E7-0FE73649E5F0}"/>
                </a:ext>
              </a:extLst>
            </p:cNvPr>
            <p:cNvSpPr/>
            <p:nvPr>
              <p:custDataLst>
                <p:tags r:id="rId159"/>
              </p:custDataLst>
            </p:nvPr>
          </p:nvSpPr>
          <p:spPr>
            <a:xfrm>
              <a:off x="6000750" y="5670550"/>
              <a:ext cx="63501" cy="25401"/>
            </a:xfrm>
            <a:custGeom>
              <a:avLst/>
              <a:gdLst/>
              <a:ahLst/>
              <a:cxnLst/>
              <a:rect l="0" t="0" r="0" b="0"/>
              <a:pathLst>
                <a:path w="63501" h="25401">
                  <a:moveTo>
                    <a:pt x="0" y="25400"/>
                  </a:moveTo>
                  <a:lnTo>
                    <a:pt x="0" y="25400"/>
                  </a:lnTo>
                  <a:lnTo>
                    <a:pt x="3371" y="18658"/>
                  </a:lnTo>
                  <a:lnTo>
                    <a:pt x="10671" y="13466"/>
                  </a:lnTo>
                  <a:lnTo>
                    <a:pt x="36362" y="2263"/>
                  </a:lnTo>
                  <a:lnTo>
                    <a:pt x="635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2" name="SMARTInkShape-374">
            <a:extLst>
              <a:ext uri="{FF2B5EF4-FFF2-40B4-BE49-F238E27FC236}">
                <a16:creationId xmlns:a16="http://schemas.microsoft.com/office/drawing/2014/main" id="{CE131E58-ADDB-198B-5306-590574E6C66D}"/>
              </a:ext>
            </a:extLst>
          </p:cNvPr>
          <p:cNvSpPr/>
          <p:nvPr>
            <p:custDataLst>
              <p:tags r:id="rId1"/>
            </p:custDataLst>
          </p:nvPr>
        </p:nvSpPr>
        <p:spPr>
          <a:xfrm>
            <a:off x="7385076" y="5892803"/>
            <a:ext cx="139675" cy="114298"/>
          </a:xfrm>
          <a:custGeom>
            <a:avLst/>
            <a:gdLst/>
            <a:ahLst/>
            <a:cxnLst/>
            <a:rect l="0" t="0" r="0" b="0"/>
            <a:pathLst>
              <a:path w="139675" h="114298">
                <a:moveTo>
                  <a:pt x="6324" y="19047"/>
                </a:moveTo>
                <a:lnTo>
                  <a:pt x="6324" y="19047"/>
                </a:lnTo>
                <a:lnTo>
                  <a:pt x="6324" y="13580"/>
                </a:lnTo>
                <a:lnTo>
                  <a:pt x="7029" y="13285"/>
                </a:lnTo>
                <a:lnTo>
                  <a:pt x="15968" y="12704"/>
                </a:lnTo>
                <a:lnTo>
                  <a:pt x="16986" y="11996"/>
                </a:lnTo>
                <a:lnTo>
                  <a:pt x="17665" y="10818"/>
                </a:lnTo>
                <a:lnTo>
                  <a:pt x="18945" y="6609"/>
                </a:lnTo>
                <a:lnTo>
                  <a:pt x="36153" y="5643"/>
                </a:lnTo>
                <a:lnTo>
                  <a:pt x="44464" y="1321"/>
                </a:lnTo>
                <a:lnTo>
                  <a:pt x="60224" y="0"/>
                </a:lnTo>
                <a:lnTo>
                  <a:pt x="61307" y="704"/>
                </a:lnTo>
                <a:lnTo>
                  <a:pt x="62029" y="1879"/>
                </a:lnTo>
                <a:lnTo>
                  <a:pt x="63390" y="6085"/>
                </a:lnTo>
                <a:lnTo>
                  <a:pt x="66820" y="6270"/>
                </a:lnTo>
                <a:lnTo>
                  <a:pt x="67821" y="7001"/>
                </a:lnTo>
                <a:lnTo>
                  <a:pt x="68934" y="9696"/>
                </a:lnTo>
                <a:lnTo>
                  <a:pt x="69800" y="22078"/>
                </a:lnTo>
                <a:lnTo>
                  <a:pt x="63356" y="41795"/>
                </a:lnTo>
                <a:lnTo>
                  <a:pt x="52695" y="54984"/>
                </a:lnTo>
                <a:lnTo>
                  <a:pt x="45653" y="62237"/>
                </a:lnTo>
                <a:lnTo>
                  <a:pt x="44970" y="64819"/>
                </a:lnTo>
                <a:lnTo>
                  <a:pt x="44788" y="66495"/>
                </a:lnTo>
                <a:lnTo>
                  <a:pt x="42704" y="70238"/>
                </a:lnTo>
                <a:lnTo>
                  <a:pt x="28695" y="85553"/>
                </a:lnTo>
                <a:lnTo>
                  <a:pt x="24969" y="87410"/>
                </a:lnTo>
                <a:lnTo>
                  <a:pt x="22987" y="87906"/>
                </a:lnTo>
                <a:lnTo>
                  <a:pt x="21666" y="88942"/>
                </a:lnTo>
                <a:lnTo>
                  <a:pt x="8053" y="108074"/>
                </a:lnTo>
                <a:lnTo>
                  <a:pt x="7477" y="110148"/>
                </a:lnTo>
                <a:lnTo>
                  <a:pt x="6387" y="111530"/>
                </a:lnTo>
                <a:lnTo>
                  <a:pt x="13" y="114283"/>
                </a:lnTo>
                <a:lnTo>
                  <a:pt x="0" y="114287"/>
                </a:lnTo>
                <a:lnTo>
                  <a:pt x="27812" y="114297"/>
                </a:lnTo>
                <a:lnTo>
                  <a:pt x="55902" y="114297"/>
                </a:lnTo>
                <a:lnTo>
                  <a:pt x="84694" y="113592"/>
                </a:lnTo>
                <a:lnTo>
                  <a:pt x="102443" y="108830"/>
                </a:lnTo>
                <a:lnTo>
                  <a:pt x="104975" y="109240"/>
                </a:lnTo>
                <a:lnTo>
                  <a:pt x="116282" y="113491"/>
                </a:lnTo>
                <a:lnTo>
                  <a:pt x="139674" y="1142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8" name="SMARTInkShape-Group90">
            <a:extLst>
              <a:ext uri="{FF2B5EF4-FFF2-40B4-BE49-F238E27FC236}">
                <a16:creationId xmlns:a16="http://schemas.microsoft.com/office/drawing/2014/main" id="{F24FBC78-9B7C-C89B-5230-73BD8CC315DE}"/>
              </a:ext>
            </a:extLst>
          </p:cNvPr>
          <p:cNvGrpSpPr/>
          <p:nvPr/>
        </p:nvGrpSpPr>
        <p:grpSpPr>
          <a:xfrm>
            <a:off x="3632600" y="5050942"/>
            <a:ext cx="862477" cy="473559"/>
            <a:chOff x="3632600" y="5050942"/>
            <a:chExt cx="862477" cy="473559"/>
          </a:xfrm>
        </p:grpSpPr>
        <p:sp>
          <p:nvSpPr>
            <p:cNvPr id="233" name="SMARTInkShape-375">
              <a:extLst>
                <a:ext uri="{FF2B5EF4-FFF2-40B4-BE49-F238E27FC236}">
                  <a16:creationId xmlns:a16="http://schemas.microsoft.com/office/drawing/2014/main" id="{4A233DD6-7440-B7B9-9191-F18BA38760EE}"/>
                </a:ext>
              </a:extLst>
            </p:cNvPr>
            <p:cNvSpPr/>
            <p:nvPr>
              <p:custDataLst>
                <p:tags r:id="rId143"/>
              </p:custDataLst>
            </p:nvPr>
          </p:nvSpPr>
          <p:spPr>
            <a:xfrm>
              <a:off x="3632600" y="5245230"/>
              <a:ext cx="215501" cy="177664"/>
            </a:xfrm>
            <a:custGeom>
              <a:avLst/>
              <a:gdLst/>
              <a:ahLst/>
              <a:cxnLst/>
              <a:rect l="0" t="0" r="0" b="0"/>
              <a:pathLst>
                <a:path w="215501" h="177664">
                  <a:moveTo>
                    <a:pt x="18650" y="25270"/>
                  </a:moveTo>
                  <a:lnTo>
                    <a:pt x="18650" y="25270"/>
                  </a:lnTo>
                  <a:lnTo>
                    <a:pt x="22021" y="21899"/>
                  </a:lnTo>
                  <a:lnTo>
                    <a:pt x="51544" y="8969"/>
                  </a:lnTo>
                  <a:lnTo>
                    <a:pt x="80285" y="860"/>
                  </a:lnTo>
                  <a:lnTo>
                    <a:pt x="111285" y="0"/>
                  </a:lnTo>
                  <a:lnTo>
                    <a:pt x="121204" y="634"/>
                  </a:lnTo>
                  <a:lnTo>
                    <a:pt x="134017" y="4957"/>
                  </a:lnTo>
                  <a:lnTo>
                    <a:pt x="153970" y="17584"/>
                  </a:lnTo>
                  <a:lnTo>
                    <a:pt x="166518" y="32863"/>
                  </a:lnTo>
                  <a:lnTo>
                    <a:pt x="167155" y="43227"/>
                  </a:lnTo>
                  <a:lnTo>
                    <a:pt x="164380" y="55828"/>
                  </a:lnTo>
                  <a:lnTo>
                    <a:pt x="151100" y="75417"/>
                  </a:lnTo>
                  <a:lnTo>
                    <a:pt x="125645" y="97151"/>
                  </a:lnTo>
                  <a:lnTo>
                    <a:pt x="94724" y="115021"/>
                  </a:lnTo>
                  <a:lnTo>
                    <a:pt x="68109" y="131730"/>
                  </a:lnTo>
                  <a:lnTo>
                    <a:pt x="38935" y="143607"/>
                  </a:lnTo>
                  <a:lnTo>
                    <a:pt x="8798" y="162143"/>
                  </a:lnTo>
                  <a:lnTo>
                    <a:pt x="950" y="164598"/>
                  </a:lnTo>
                  <a:lnTo>
                    <a:pt x="500" y="165427"/>
                  </a:lnTo>
                  <a:lnTo>
                    <a:pt x="0" y="168230"/>
                  </a:lnTo>
                  <a:lnTo>
                    <a:pt x="572" y="169260"/>
                  </a:lnTo>
                  <a:lnTo>
                    <a:pt x="1660" y="169947"/>
                  </a:lnTo>
                  <a:lnTo>
                    <a:pt x="3090" y="170404"/>
                  </a:lnTo>
                  <a:lnTo>
                    <a:pt x="12481" y="176226"/>
                  </a:lnTo>
                  <a:lnTo>
                    <a:pt x="39336" y="177585"/>
                  </a:lnTo>
                  <a:lnTo>
                    <a:pt x="67106" y="177663"/>
                  </a:lnTo>
                  <a:lnTo>
                    <a:pt x="90351" y="175788"/>
                  </a:lnTo>
                  <a:lnTo>
                    <a:pt x="110895" y="172203"/>
                  </a:lnTo>
                  <a:lnTo>
                    <a:pt x="134715" y="174580"/>
                  </a:lnTo>
                  <a:lnTo>
                    <a:pt x="164297" y="171606"/>
                  </a:lnTo>
                  <a:lnTo>
                    <a:pt x="194187" y="170625"/>
                  </a:lnTo>
                  <a:lnTo>
                    <a:pt x="215500" y="1649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376">
              <a:extLst>
                <a:ext uri="{FF2B5EF4-FFF2-40B4-BE49-F238E27FC236}">
                  <a16:creationId xmlns:a16="http://schemas.microsoft.com/office/drawing/2014/main" id="{F635C1D3-A955-F137-66ED-7149E714B148}"/>
                </a:ext>
              </a:extLst>
            </p:cNvPr>
            <p:cNvSpPr/>
            <p:nvPr>
              <p:custDataLst>
                <p:tags r:id="rId144"/>
              </p:custDataLst>
            </p:nvPr>
          </p:nvSpPr>
          <p:spPr>
            <a:xfrm>
              <a:off x="3670300" y="5302250"/>
              <a:ext cx="196851" cy="31751"/>
            </a:xfrm>
            <a:custGeom>
              <a:avLst/>
              <a:gdLst/>
              <a:ahLst/>
              <a:cxnLst/>
              <a:rect l="0" t="0" r="0" b="0"/>
              <a:pathLst>
                <a:path w="196851" h="31751">
                  <a:moveTo>
                    <a:pt x="0" y="31750"/>
                  </a:moveTo>
                  <a:lnTo>
                    <a:pt x="0" y="31750"/>
                  </a:lnTo>
                  <a:lnTo>
                    <a:pt x="0" y="28379"/>
                  </a:lnTo>
                  <a:lnTo>
                    <a:pt x="7526" y="24843"/>
                  </a:lnTo>
                  <a:lnTo>
                    <a:pt x="37646" y="17677"/>
                  </a:lnTo>
                  <a:lnTo>
                    <a:pt x="50665" y="14175"/>
                  </a:lnTo>
                  <a:lnTo>
                    <a:pt x="81214" y="7803"/>
                  </a:lnTo>
                  <a:lnTo>
                    <a:pt x="112859" y="1451"/>
                  </a:lnTo>
                  <a:lnTo>
                    <a:pt x="141455" y="128"/>
                  </a:lnTo>
                  <a:lnTo>
                    <a:pt x="168818" y="25"/>
                  </a:lnTo>
                  <a:lnTo>
                    <a:pt x="1968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377">
              <a:extLst>
                <a:ext uri="{FF2B5EF4-FFF2-40B4-BE49-F238E27FC236}">
                  <a16:creationId xmlns:a16="http://schemas.microsoft.com/office/drawing/2014/main" id="{6E88EC93-2209-3E32-DEBE-6639F64AE4C5}"/>
                </a:ext>
              </a:extLst>
            </p:cNvPr>
            <p:cNvSpPr/>
            <p:nvPr>
              <p:custDataLst>
                <p:tags r:id="rId145"/>
              </p:custDataLst>
            </p:nvPr>
          </p:nvSpPr>
          <p:spPr>
            <a:xfrm>
              <a:off x="3975102" y="5213350"/>
              <a:ext cx="158319" cy="209551"/>
            </a:xfrm>
            <a:custGeom>
              <a:avLst/>
              <a:gdLst/>
              <a:ahLst/>
              <a:cxnLst/>
              <a:rect l="0" t="0" r="0" b="0"/>
              <a:pathLst>
                <a:path w="158319" h="209551">
                  <a:moveTo>
                    <a:pt x="12698" y="12700"/>
                  </a:moveTo>
                  <a:lnTo>
                    <a:pt x="12698" y="12700"/>
                  </a:lnTo>
                  <a:lnTo>
                    <a:pt x="9327" y="12700"/>
                  </a:lnTo>
                  <a:lnTo>
                    <a:pt x="8334" y="11995"/>
                  </a:lnTo>
                  <a:lnTo>
                    <a:pt x="7672" y="10819"/>
                  </a:lnTo>
                  <a:lnTo>
                    <a:pt x="6348" y="6352"/>
                  </a:lnTo>
                  <a:lnTo>
                    <a:pt x="6348" y="2979"/>
                  </a:lnTo>
                  <a:lnTo>
                    <a:pt x="5643" y="1986"/>
                  </a:lnTo>
                  <a:lnTo>
                    <a:pt x="4467" y="1324"/>
                  </a:lnTo>
                  <a:lnTo>
                    <a:pt x="0" y="0"/>
                  </a:lnTo>
                  <a:lnTo>
                    <a:pt x="8837" y="8838"/>
                  </a:lnTo>
                  <a:lnTo>
                    <a:pt x="14745" y="10983"/>
                  </a:lnTo>
                  <a:lnTo>
                    <a:pt x="18296" y="11555"/>
                  </a:lnTo>
                  <a:lnTo>
                    <a:pt x="21369" y="13348"/>
                  </a:lnTo>
                  <a:lnTo>
                    <a:pt x="30476" y="21908"/>
                  </a:lnTo>
                  <a:lnTo>
                    <a:pt x="58874" y="35863"/>
                  </a:lnTo>
                  <a:lnTo>
                    <a:pt x="89700" y="48673"/>
                  </a:lnTo>
                  <a:lnTo>
                    <a:pt x="117383" y="59266"/>
                  </a:lnTo>
                  <a:lnTo>
                    <a:pt x="148789" y="75481"/>
                  </a:lnTo>
                  <a:lnTo>
                    <a:pt x="153851" y="78938"/>
                  </a:lnTo>
                  <a:lnTo>
                    <a:pt x="156572" y="82826"/>
                  </a:lnTo>
                  <a:lnTo>
                    <a:pt x="158318" y="87700"/>
                  </a:lnTo>
                  <a:lnTo>
                    <a:pt x="156675" y="90248"/>
                  </a:lnTo>
                  <a:lnTo>
                    <a:pt x="148597" y="99661"/>
                  </a:lnTo>
                  <a:lnTo>
                    <a:pt x="145392" y="106592"/>
                  </a:lnTo>
                  <a:lnTo>
                    <a:pt x="136133" y="116563"/>
                  </a:lnTo>
                  <a:lnTo>
                    <a:pt x="105206" y="141896"/>
                  </a:lnTo>
                  <a:lnTo>
                    <a:pt x="76161" y="160512"/>
                  </a:lnTo>
                  <a:lnTo>
                    <a:pt x="46563" y="179648"/>
                  </a:lnTo>
                  <a:lnTo>
                    <a:pt x="30003" y="192593"/>
                  </a:lnTo>
                  <a:lnTo>
                    <a:pt x="23392" y="202331"/>
                  </a:lnTo>
                  <a:lnTo>
                    <a:pt x="22649" y="204738"/>
                  </a:lnTo>
                  <a:lnTo>
                    <a:pt x="22860" y="206342"/>
                  </a:lnTo>
                  <a:lnTo>
                    <a:pt x="23706" y="207412"/>
                  </a:lnTo>
                  <a:lnTo>
                    <a:pt x="26527" y="208600"/>
                  </a:lnTo>
                  <a:lnTo>
                    <a:pt x="31748"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378">
              <a:extLst>
                <a:ext uri="{FF2B5EF4-FFF2-40B4-BE49-F238E27FC236}">
                  <a16:creationId xmlns:a16="http://schemas.microsoft.com/office/drawing/2014/main" id="{F26DD567-0293-EC71-F11E-C9F88CF5FC20}"/>
                </a:ext>
              </a:extLst>
            </p:cNvPr>
            <p:cNvSpPr/>
            <p:nvPr>
              <p:custDataLst>
                <p:tags r:id="rId146"/>
              </p:custDataLst>
            </p:nvPr>
          </p:nvSpPr>
          <p:spPr>
            <a:xfrm>
              <a:off x="4235450" y="5238828"/>
              <a:ext cx="158751" cy="152315"/>
            </a:xfrm>
            <a:custGeom>
              <a:avLst/>
              <a:gdLst/>
              <a:ahLst/>
              <a:cxnLst/>
              <a:rect l="0" t="0" r="0" b="0"/>
              <a:pathLst>
                <a:path w="158751" h="152315">
                  <a:moveTo>
                    <a:pt x="0" y="38022"/>
                  </a:moveTo>
                  <a:lnTo>
                    <a:pt x="0" y="38022"/>
                  </a:lnTo>
                  <a:lnTo>
                    <a:pt x="12865" y="23277"/>
                  </a:lnTo>
                  <a:lnTo>
                    <a:pt x="17712" y="16651"/>
                  </a:lnTo>
                  <a:lnTo>
                    <a:pt x="27669" y="9661"/>
                  </a:lnTo>
                  <a:lnTo>
                    <a:pt x="35401" y="7278"/>
                  </a:lnTo>
                  <a:lnTo>
                    <a:pt x="48632" y="5655"/>
                  </a:lnTo>
                  <a:lnTo>
                    <a:pt x="57140" y="1263"/>
                  </a:lnTo>
                  <a:lnTo>
                    <a:pt x="66499" y="0"/>
                  </a:lnTo>
                  <a:lnTo>
                    <a:pt x="78970" y="6686"/>
                  </a:lnTo>
                  <a:lnTo>
                    <a:pt x="84487" y="11866"/>
                  </a:lnTo>
                  <a:lnTo>
                    <a:pt x="85958" y="14234"/>
                  </a:lnTo>
                  <a:lnTo>
                    <a:pt x="88029" y="24311"/>
                  </a:lnTo>
                  <a:lnTo>
                    <a:pt x="88642" y="36233"/>
                  </a:lnTo>
                  <a:lnTo>
                    <a:pt x="85453" y="48702"/>
                  </a:lnTo>
                  <a:lnTo>
                    <a:pt x="65422" y="78244"/>
                  </a:lnTo>
                  <a:lnTo>
                    <a:pt x="44872" y="107872"/>
                  </a:lnTo>
                  <a:lnTo>
                    <a:pt x="39698" y="115634"/>
                  </a:lnTo>
                  <a:lnTo>
                    <a:pt x="21772" y="130202"/>
                  </a:lnTo>
                  <a:lnTo>
                    <a:pt x="12819" y="134548"/>
                  </a:lnTo>
                  <a:lnTo>
                    <a:pt x="10663" y="136239"/>
                  </a:lnTo>
                  <a:lnTo>
                    <a:pt x="8267" y="139999"/>
                  </a:lnTo>
                  <a:lnTo>
                    <a:pt x="7628" y="141991"/>
                  </a:lnTo>
                  <a:lnTo>
                    <a:pt x="6497" y="143318"/>
                  </a:lnTo>
                  <a:lnTo>
                    <a:pt x="3358" y="144792"/>
                  </a:lnTo>
                  <a:lnTo>
                    <a:pt x="2239" y="145891"/>
                  </a:lnTo>
                  <a:lnTo>
                    <a:pt x="295" y="151336"/>
                  </a:lnTo>
                  <a:lnTo>
                    <a:pt x="902" y="151665"/>
                  </a:lnTo>
                  <a:lnTo>
                    <a:pt x="19105" y="152314"/>
                  </a:lnTo>
                  <a:lnTo>
                    <a:pt x="50320" y="147295"/>
                  </a:lnTo>
                  <a:lnTo>
                    <a:pt x="81950" y="144206"/>
                  </a:lnTo>
                  <a:lnTo>
                    <a:pt x="92161" y="141659"/>
                  </a:lnTo>
                  <a:lnTo>
                    <a:pt x="123083" y="139890"/>
                  </a:lnTo>
                  <a:lnTo>
                    <a:pt x="133679" y="139701"/>
                  </a:lnTo>
                  <a:lnTo>
                    <a:pt x="138905" y="137776"/>
                  </a:lnTo>
                  <a:lnTo>
                    <a:pt x="143580" y="135273"/>
                  </a:lnTo>
                  <a:lnTo>
                    <a:pt x="150179" y="133159"/>
                  </a:lnTo>
                  <a:lnTo>
                    <a:pt x="158750" y="1269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379">
              <a:extLst>
                <a:ext uri="{FF2B5EF4-FFF2-40B4-BE49-F238E27FC236}">
                  <a16:creationId xmlns:a16="http://schemas.microsoft.com/office/drawing/2014/main" id="{9B5C27CB-264D-BE7E-A9CA-CEE9846CC44D}"/>
                </a:ext>
              </a:extLst>
            </p:cNvPr>
            <p:cNvSpPr/>
            <p:nvPr>
              <p:custDataLst>
                <p:tags r:id="rId147"/>
              </p:custDataLst>
            </p:nvPr>
          </p:nvSpPr>
          <p:spPr>
            <a:xfrm>
              <a:off x="4378129" y="5050942"/>
              <a:ext cx="116948" cy="473559"/>
            </a:xfrm>
            <a:custGeom>
              <a:avLst/>
              <a:gdLst/>
              <a:ahLst/>
              <a:cxnLst/>
              <a:rect l="0" t="0" r="0" b="0"/>
              <a:pathLst>
                <a:path w="116948" h="473559">
                  <a:moveTo>
                    <a:pt x="3371" y="3658"/>
                  </a:moveTo>
                  <a:lnTo>
                    <a:pt x="3371" y="3658"/>
                  </a:lnTo>
                  <a:lnTo>
                    <a:pt x="0" y="288"/>
                  </a:lnTo>
                  <a:lnTo>
                    <a:pt x="418" y="0"/>
                  </a:lnTo>
                  <a:lnTo>
                    <a:pt x="4647" y="1562"/>
                  </a:lnTo>
                  <a:lnTo>
                    <a:pt x="29688" y="20142"/>
                  </a:lnTo>
                  <a:lnTo>
                    <a:pt x="38822" y="30740"/>
                  </a:lnTo>
                  <a:lnTo>
                    <a:pt x="48525" y="55348"/>
                  </a:lnTo>
                  <a:lnTo>
                    <a:pt x="62612" y="81611"/>
                  </a:lnTo>
                  <a:lnTo>
                    <a:pt x="72269" y="102509"/>
                  </a:lnTo>
                  <a:lnTo>
                    <a:pt x="81264" y="125203"/>
                  </a:lnTo>
                  <a:lnTo>
                    <a:pt x="89967" y="147048"/>
                  </a:lnTo>
                  <a:lnTo>
                    <a:pt x="98538" y="170397"/>
                  </a:lnTo>
                  <a:lnTo>
                    <a:pt x="106345" y="194181"/>
                  </a:lnTo>
                  <a:lnTo>
                    <a:pt x="112167" y="216510"/>
                  </a:lnTo>
                  <a:lnTo>
                    <a:pt x="115225" y="238194"/>
                  </a:lnTo>
                  <a:lnTo>
                    <a:pt x="116947" y="268353"/>
                  </a:lnTo>
                  <a:lnTo>
                    <a:pt x="115575" y="295164"/>
                  </a:lnTo>
                  <a:lnTo>
                    <a:pt x="108818" y="320982"/>
                  </a:lnTo>
                  <a:lnTo>
                    <a:pt x="99762" y="346506"/>
                  </a:lnTo>
                  <a:lnTo>
                    <a:pt x="87009" y="377043"/>
                  </a:lnTo>
                  <a:lnTo>
                    <a:pt x="68617" y="408010"/>
                  </a:lnTo>
                  <a:lnTo>
                    <a:pt x="51180" y="435278"/>
                  </a:lnTo>
                  <a:lnTo>
                    <a:pt x="42412" y="458869"/>
                  </a:lnTo>
                  <a:lnTo>
                    <a:pt x="38379" y="463639"/>
                  </a:lnTo>
                  <a:lnTo>
                    <a:pt x="34688" y="465622"/>
                  </a:lnTo>
                  <a:lnTo>
                    <a:pt x="29117" y="467115"/>
                  </a:lnTo>
                  <a:lnTo>
                    <a:pt x="22421" y="4735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2" name="SMARTInkShape-Group91">
            <a:extLst>
              <a:ext uri="{FF2B5EF4-FFF2-40B4-BE49-F238E27FC236}">
                <a16:creationId xmlns:a16="http://schemas.microsoft.com/office/drawing/2014/main" id="{17AD24F7-EE14-ACC8-05A6-5BDC21980FB0}"/>
              </a:ext>
            </a:extLst>
          </p:cNvPr>
          <p:cNvGrpSpPr/>
          <p:nvPr/>
        </p:nvGrpSpPr>
        <p:grpSpPr>
          <a:xfrm>
            <a:off x="3327400" y="5073912"/>
            <a:ext cx="336396" cy="425163"/>
            <a:chOff x="3327400" y="5073912"/>
            <a:chExt cx="336396" cy="425163"/>
          </a:xfrm>
        </p:grpSpPr>
        <p:sp>
          <p:nvSpPr>
            <p:cNvPr id="239" name="SMARTInkShape-380">
              <a:extLst>
                <a:ext uri="{FF2B5EF4-FFF2-40B4-BE49-F238E27FC236}">
                  <a16:creationId xmlns:a16="http://schemas.microsoft.com/office/drawing/2014/main" id="{1B4D8D87-5D6D-0495-A7EC-D6F9B60421BE}"/>
                </a:ext>
              </a:extLst>
            </p:cNvPr>
            <p:cNvSpPr/>
            <p:nvPr>
              <p:custDataLst>
                <p:tags r:id="rId140"/>
              </p:custDataLst>
            </p:nvPr>
          </p:nvSpPr>
          <p:spPr>
            <a:xfrm>
              <a:off x="3352800" y="5183366"/>
              <a:ext cx="25401" cy="277635"/>
            </a:xfrm>
            <a:custGeom>
              <a:avLst/>
              <a:gdLst/>
              <a:ahLst/>
              <a:cxnLst/>
              <a:rect l="0" t="0" r="0" b="0"/>
              <a:pathLst>
                <a:path w="25401" h="277635">
                  <a:moveTo>
                    <a:pt x="0" y="10934"/>
                  </a:moveTo>
                  <a:lnTo>
                    <a:pt x="0" y="10934"/>
                  </a:lnTo>
                  <a:lnTo>
                    <a:pt x="0" y="0"/>
                  </a:lnTo>
                  <a:lnTo>
                    <a:pt x="0" y="2128"/>
                  </a:lnTo>
                  <a:lnTo>
                    <a:pt x="1881" y="5373"/>
                  </a:lnTo>
                  <a:lnTo>
                    <a:pt x="8838" y="16577"/>
                  </a:lnTo>
                  <a:lnTo>
                    <a:pt x="9102" y="26141"/>
                  </a:lnTo>
                  <a:lnTo>
                    <a:pt x="8279" y="37449"/>
                  </a:lnTo>
                  <a:lnTo>
                    <a:pt x="11618" y="65717"/>
                  </a:lnTo>
                  <a:lnTo>
                    <a:pt x="12379" y="92782"/>
                  </a:lnTo>
                  <a:lnTo>
                    <a:pt x="12605" y="118675"/>
                  </a:lnTo>
                  <a:lnTo>
                    <a:pt x="12672" y="144222"/>
                  </a:lnTo>
                  <a:lnTo>
                    <a:pt x="12695" y="174767"/>
                  </a:lnTo>
                  <a:lnTo>
                    <a:pt x="16357" y="201184"/>
                  </a:lnTo>
                  <a:lnTo>
                    <a:pt x="15513" y="226784"/>
                  </a:lnTo>
                  <a:lnTo>
                    <a:pt x="19884" y="249631"/>
                  </a:lnTo>
                  <a:lnTo>
                    <a:pt x="25400" y="2776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381">
              <a:extLst>
                <a:ext uri="{FF2B5EF4-FFF2-40B4-BE49-F238E27FC236}">
                  <a16:creationId xmlns:a16="http://schemas.microsoft.com/office/drawing/2014/main" id="{2B9E7DDE-4E0E-D3A1-AE63-CFDF034DD0E2}"/>
                </a:ext>
              </a:extLst>
            </p:cNvPr>
            <p:cNvSpPr/>
            <p:nvPr>
              <p:custDataLst>
                <p:tags r:id="rId141"/>
              </p:custDataLst>
            </p:nvPr>
          </p:nvSpPr>
          <p:spPr>
            <a:xfrm>
              <a:off x="3327400" y="5169028"/>
              <a:ext cx="126870" cy="101473"/>
            </a:xfrm>
            <a:custGeom>
              <a:avLst/>
              <a:gdLst/>
              <a:ahLst/>
              <a:cxnLst/>
              <a:rect l="0" t="0" r="0" b="0"/>
              <a:pathLst>
                <a:path w="126870" h="101473">
                  <a:moveTo>
                    <a:pt x="0" y="50672"/>
                  </a:moveTo>
                  <a:lnTo>
                    <a:pt x="0" y="50672"/>
                  </a:lnTo>
                  <a:lnTo>
                    <a:pt x="4364" y="40533"/>
                  </a:lnTo>
                  <a:lnTo>
                    <a:pt x="6088" y="27561"/>
                  </a:lnTo>
                  <a:lnTo>
                    <a:pt x="9644" y="22579"/>
                  </a:lnTo>
                  <a:lnTo>
                    <a:pt x="15165" y="16635"/>
                  </a:lnTo>
                  <a:lnTo>
                    <a:pt x="19205" y="14378"/>
                  </a:lnTo>
                  <a:lnTo>
                    <a:pt x="23352" y="12669"/>
                  </a:lnTo>
                  <a:lnTo>
                    <a:pt x="27547" y="9558"/>
                  </a:lnTo>
                  <a:lnTo>
                    <a:pt x="33645" y="7704"/>
                  </a:lnTo>
                  <a:lnTo>
                    <a:pt x="40353" y="6174"/>
                  </a:lnTo>
                  <a:lnTo>
                    <a:pt x="49508" y="2053"/>
                  </a:lnTo>
                  <a:lnTo>
                    <a:pt x="80407" y="0"/>
                  </a:lnTo>
                  <a:lnTo>
                    <a:pt x="93909" y="1792"/>
                  </a:lnTo>
                  <a:lnTo>
                    <a:pt x="110140" y="6791"/>
                  </a:lnTo>
                  <a:lnTo>
                    <a:pt x="116684" y="11414"/>
                  </a:lnTo>
                  <a:lnTo>
                    <a:pt x="123630" y="21243"/>
                  </a:lnTo>
                  <a:lnTo>
                    <a:pt x="125502" y="26539"/>
                  </a:lnTo>
                  <a:lnTo>
                    <a:pt x="126869" y="45480"/>
                  </a:lnTo>
                  <a:lnTo>
                    <a:pt x="125060" y="50246"/>
                  </a:lnTo>
                  <a:lnTo>
                    <a:pt x="118150" y="59054"/>
                  </a:lnTo>
                  <a:lnTo>
                    <a:pt x="88720" y="76069"/>
                  </a:lnTo>
                  <a:lnTo>
                    <a:pt x="63346" y="85949"/>
                  </a:lnTo>
                  <a:lnTo>
                    <a:pt x="37104" y="91771"/>
                  </a:lnTo>
                  <a:lnTo>
                    <a:pt x="6655" y="100295"/>
                  </a:lnTo>
                  <a:lnTo>
                    <a:pt x="0" y="1014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382">
              <a:extLst>
                <a:ext uri="{FF2B5EF4-FFF2-40B4-BE49-F238E27FC236}">
                  <a16:creationId xmlns:a16="http://schemas.microsoft.com/office/drawing/2014/main" id="{FDBFCFE6-2D2A-A269-2AF2-6C5FD553466F}"/>
                </a:ext>
              </a:extLst>
            </p:cNvPr>
            <p:cNvSpPr/>
            <p:nvPr>
              <p:custDataLst>
                <p:tags r:id="rId142"/>
              </p:custDataLst>
            </p:nvPr>
          </p:nvSpPr>
          <p:spPr>
            <a:xfrm>
              <a:off x="3531515" y="5073912"/>
              <a:ext cx="132281" cy="425163"/>
            </a:xfrm>
            <a:custGeom>
              <a:avLst/>
              <a:gdLst/>
              <a:ahLst/>
              <a:cxnLst/>
              <a:rect l="0" t="0" r="0" b="0"/>
              <a:pathLst>
                <a:path w="132281" h="425163">
                  <a:moveTo>
                    <a:pt x="119735" y="6088"/>
                  </a:moveTo>
                  <a:lnTo>
                    <a:pt x="119735" y="6088"/>
                  </a:lnTo>
                  <a:lnTo>
                    <a:pt x="131912" y="0"/>
                  </a:lnTo>
                  <a:lnTo>
                    <a:pt x="132280" y="3187"/>
                  </a:lnTo>
                  <a:lnTo>
                    <a:pt x="129018" y="11970"/>
                  </a:lnTo>
                  <a:lnTo>
                    <a:pt x="108666" y="39238"/>
                  </a:lnTo>
                  <a:lnTo>
                    <a:pt x="92122" y="68583"/>
                  </a:lnTo>
                  <a:lnTo>
                    <a:pt x="78784" y="93906"/>
                  </a:lnTo>
                  <a:lnTo>
                    <a:pt x="61740" y="123439"/>
                  </a:lnTo>
                  <a:lnTo>
                    <a:pt x="43990" y="154532"/>
                  </a:lnTo>
                  <a:lnTo>
                    <a:pt x="29480" y="186087"/>
                  </a:lnTo>
                  <a:lnTo>
                    <a:pt x="16949" y="217779"/>
                  </a:lnTo>
                  <a:lnTo>
                    <a:pt x="8455" y="249512"/>
                  </a:lnTo>
                  <a:lnTo>
                    <a:pt x="2175" y="280551"/>
                  </a:lnTo>
                  <a:lnTo>
                    <a:pt x="0" y="307230"/>
                  </a:lnTo>
                  <a:lnTo>
                    <a:pt x="1147" y="337446"/>
                  </a:lnTo>
                  <a:lnTo>
                    <a:pt x="4588" y="367013"/>
                  </a:lnTo>
                  <a:lnTo>
                    <a:pt x="10337" y="388165"/>
                  </a:lnTo>
                  <a:lnTo>
                    <a:pt x="18267" y="404052"/>
                  </a:lnTo>
                  <a:lnTo>
                    <a:pt x="26628" y="414192"/>
                  </a:lnTo>
                  <a:lnTo>
                    <a:pt x="30846" y="416774"/>
                  </a:lnTo>
                  <a:lnTo>
                    <a:pt x="35073" y="418626"/>
                  </a:lnTo>
                  <a:lnTo>
                    <a:pt x="41420" y="422930"/>
                  </a:lnTo>
                  <a:lnTo>
                    <a:pt x="48631" y="424892"/>
                  </a:lnTo>
                  <a:lnTo>
                    <a:pt x="58614" y="425162"/>
                  </a:lnTo>
                  <a:lnTo>
                    <a:pt x="62701" y="423295"/>
                  </a:lnTo>
                  <a:lnTo>
                    <a:pt x="67704" y="419719"/>
                  </a:lnTo>
                  <a:lnTo>
                    <a:pt x="72350" y="419012"/>
                  </a:lnTo>
                  <a:lnTo>
                    <a:pt x="68935" y="4188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5" name="SMARTInkShape-Group92">
            <a:extLst>
              <a:ext uri="{FF2B5EF4-FFF2-40B4-BE49-F238E27FC236}">
                <a16:creationId xmlns:a16="http://schemas.microsoft.com/office/drawing/2014/main" id="{A8349B8B-A690-7123-0297-5B04B07D3870}"/>
              </a:ext>
            </a:extLst>
          </p:cNvPr>
          <p:cNvGrpSpPr/>
          <p:nvPr/>
        </p:nvGrpSpPr>
        <p:grpSpPr>
          <a:xfrm>
            <a:off x="2999892" y="5257800"/>
            <a:ext cx="130659" cy="88850"/>
            <a:chOff x="2999892" y="5257800"/>
            <a:chExt cx="130659" cy="88850"/>
          </a:xfrm>
        </p:grpSpPr>
        <p:sp>
          <p:nvSpPr>
            <p:cNvPr id="243" name="SMARTInkShape-383">
              <a:extLst>
                <a:ext uri="{FF2B5EF4-FFF2-40B4-BE49-F238E27FC236}">
                  <a16:creationId xmlns:a16="http://schemas.microsoft.com/office/drawing/2014/main" id="{EBB9C144-D19D-1E9A-91B9-B94420B33C13}"/>
                </a:ext>
              </a:extLst>
            </p:cNvPr>
            <p:cNvSpPr/>
            <p:nvPr>
              <p:custDataLst>
                <p:tags r:id="rId138"/>
              </p:custDataLst>
            </p:nvPr>
          </p:nvSpPr>
          <p:spPr>
            <a:xfrm>
              <a:off x="3022600" y="5257800"/>
              <a:ext cx="95251" cy="6351"/>
            </a:xfrm>
            <a:custGeom>
              <a:avLst/>
              <a:gdLst/>
              <a:ahLst/>
              <a:cxnLst/>
              <a:rect l="0" t="0" r="0" b="0"/>
              <a:pathLst>
                <a:path w="95251" h="6351">
                  <a:moveTo>
                    <a:pt x="0" y="0"/>
                  </a:moveTo>
                  <a:lnTo>
                    <a:pt x="0" y="0"/>
                  </a:lnTo>
                  <a:lnTo>
                    <a:pt x="0" y="5467"/>
                  </a:lnTo>
                  <a:lnTo>
                    <a:pt x="0" y="805"/>
                  </a:lnTo>
                  <a:lnTo>
                    <a:pt x="0" y="5538"/>
                  </a:lnTo>
                  <a:lnTo>
                    <a:pt x="1881" y="5989"/>
                  </a:lnTo>
                  <a:lnTo>
                    <a:pt x="33463" y="6348"/>
                  </a:lnTo>
                  <a:lnTo>
                    <a:pt x="63258" y="6350"/>
                  </a:lnTo>
                  <a:lnTo>
                    <a:pt x="95250" y="6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384">
              <a:extLst>
                <a:ext uri="{FF2B5EF4-FFF2-40B4-BE49-F238E27FC236}">
                  <a16:creationId xmlns:a16="http://schemas.microsoft.com/office/drawing/2014/main" id="{DAD775B9-F383-B84E-9A8E-A945DB29FE4B}"/>
                </a:ext>
              </a:extLst>
            </p:cNvPr>
            <p:cNvSpPr/>
            <p:nvPr>
              <p:custDataLst>
                <p:tags r:id="rId139"/>
              </p:custDataLst>
            </p:nvPr>
          </p:nvSpPr>
          <p:spPr>
            <a:xfrm>
              <a:off x="2999892" y="5340350"/>
              <a:ext cx="130659" cy="6300"/>
            </a:xfrm>
            <a:custGeom>
              <a:avLst/>
              <a:gdLst/>
              <a:ahLst/>
              <a:cxnLst/>
              <a:rect l="0" t="0" r="0" b="0"/>
              <a:pathLst>
                <a:path w="130659" h="6300">
                  <a:moveTo>
                    <a:pt x="3658" y="0"/>
                  </a:moveTo>
                  <a:lnTo>
                    <a:pt x="3658" y="0"/>
                  </a:lnTo>
                  <a:lnTo>
                    <a:pt x="287" y="3371"/>
                  </a:lnTo>
                  <a:lnTo>
                    <a:pt x="0" y="4364"/>
                  </a:lnTo>
                  <a:lnTo>
                    <a:pt x="513" y="5026"/>
                  </a:lnTo>
                  <a:lnTo>
                    <a:pt x="1562" y="5467"/>
                  </a:lnTo>
                  <a:lnTo>
                    <a:pt x="30959" y="6299"/>
                  </a:lnTo>
                  <a:lnTo>
                    <a:pt x="57967" y="5640"/>
                  </a:lnTo>
                  <a:lnTo>
                    <a:pt x="88674" y="882"/>
                  </a:lnTo>
                  <a:lnTo>
                    <a:pt x="116401" y="116"/>
                  </a:lnTo>
                  <a:lnTo>
                    <a:pt x="13065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7" name="SMARTInkShape-Group93">
            <a:extLst>
              <a:ext uri="{FF2B5EF4-FFF2-40B4-BE49-F238E27FC236}">
                <a16:creationId xmlns:a16="http://schemas.microsoft.com/office/drawing/2014/main" id="{582CD30C-14F5-CAC1-94CF-834C5DDB2741}"/>
              </a:ext>
            </a:extLst>
          </p:cNvPr>
          <p:cNvGrpSpPr/>
          <p:nvPr/>
        </p:nvGrpSpPr>
        <p:grpSpPr>
          <a:xfrm>
            <a:off x="1587507" y="4927862"/>
            <a:ext cx="1222104" cy="920403"/>
            <a:chOff x="1587507" y="4927862"/>
            <a:chExt cx="1222104" cy="920403"/>
          </a:xfrm>
        </p:grpSpPr>
        <p:sp>
          <p:nvSpPr>
            <p:cNvPr id="246" name="SMARTInkShape-385">
              <a:extLst>
                <a:ext uri="{FF2B5EF4-FFF2-40B4-BE49-F238E27FC236}">
                  <a16:creationId xmlns:a16="http://schemas.microsoft.com/office/drawing/2014/main" id="{0409BA20-5470-5E91-D982-AF5A0680765B}"/>
                </a:ext>
              </a:extLst>
            </p:cNvPr>
            <p:cNvSpPr/>
            <p:nvPr>
              <p:custDataLst>
                <p:tags r:id="rId127"/>
              </p:custDataLst>
            </p:nvPr>
          </p:nvSpPr>
          <p:spPr>
            <a:xfrm>
              <a:off x="1917700" y="5175373"/>
              <a:ext cx="31751" cy="164978"/>
            </a:xfrm>
            <a:custGeom>
              <a:avLst/>
              <a:gdLst/>
              <a:ahLst/>
              <a:cxnLst/>
              <a:rect l="0" t="0" r="0" b="0"/>
              <a:pathLst>
                <a:path w="31751" h="164978">
                  <a:moveTo>
                    <a:pt x="0" y="18927"/>
                  </a:moveTo>
                  <a:lnTo>
                    <a:pt x="0" y="18927"/>
                  </a:lnTo>
                  <a:lnTo>
                    <a:pt x="0" y="12185"/>
                  </a:lnTo>
                  <a:lnTo>
                    <a:pt x="1411" y="9493"/>
                  </a:lnTo>
                  <a:lnTo>
                    <a:pt x="12545" y="0"/>
                  </a:lnTo>
                  <a:lnTo>
                    <a:pt x="12697" y="27717"/>
                  </a:lnTo>
                  <a:lnTo>
                    <a:pt x="12700" y="57186"/>
                  </a:lnTo>
                  <a:lnTo>
                    <a:pt x="12700" y="88736"/>
                  </a:lnTo>
                  <a:lnTo>
                    <a:pt x="14581" y="109282"/>
                  </a:lnTo>
                  <a:lnTo>
                    <a:pt x="18788" y="138057"/>
                  </a:lnTo>
                  <a:lnTo>
                    <a:pt x="20815" y="144310"/>
                  </a:lnTo>
                  <a:lnTo>
                    <a:pt x="23363" y="149442"/>
                  </a:lnTo>
                  <a:lnTo>
                    <a:pt x="25927" y="162092"/>
                  </a:lnTo>
                  <a:lnTo>
                    <a:pt x="27162" y="163053"/>
                  </a:lnTo>
                  <a:lnTo>
                    <a:pt x="31750" y="1649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386">
              <a:extLst>
                <a:ext uri="{FF2B5EF4-FFF2-40B4-BE49-F238E27FC236}">
                  <a16:creationId xmlns:a16="http://schemas.microsoft.com/office/drawing/2014/main" id="{C0D1A129-B2E6-E989-FE97-6EBBEE9EA379}"/>
                </a:ext>
              </a:extLst>
            </p:cNvPr>
            <p:cNvSpPr/>
            <p:nvPr>
              <p:custDataLst>
                <p:tags r:id="rId128"/>
              </p:custDataLst>
            </p:nvPr>
          </p:nvSpPr>
          <p:spPr>
            <a:xfrm>
              <a:off x="1679092" y="5213366"/>
              <a:ext cx="149328" cy="152385"/>
            </a:xfrm>
            <a:custGeom>
              <a:avLst/>
              <a:gdLst/>
              <a:ahLst/>
              <a:cxnLst/>
              <a:rect l="0" t="0" r="0" b="0"/>
              <a:pathLst>
                <a:path w="149328" h="152385">
                  <a:moveTo>
                    <a:pt x="3658" y="12684"/>
                  </a:moveTo>
                  <a:lnTo>
                    <a:pt x="3658" y="12684"/>
                  </a:lnTo>
                  <a:lnTo>
                    <a:pt x="0" y="12684"/>
                  </a:lnTo>
                  <a:lnTo>
                    <a:pt x="1562" y="12684"/>
                  </a:lnTo>
                  <a:lnTo>
                    <a:pt x="2260" y="11979"/>
                  </a:lnTo>
                  <a:lnTo>
                    <a:pt x="3037" y="9314"/>
                  </a:lnTo>
                  <a:lnTo>
                    <a:pt x="3949" y="8320"/>
                  </a:lnTo>
                  <a:lnTo>
                    <a:pt x="6845" y="7217"/>
                  </a:lnTo>
                  <a:lnTo>
                    <a:pt x="14453" y="5803"/>
                  </a:lnTo>
                  <a:lnTo>
                    <a:pt x="20654" y="2021"/>
                  </a:lnTo>
                  <a:lnTo>
                    <a:pt x="27665" y="587"/>
                  </a:lnTo>
                  <a:lnTo>
                    <a:pt x="57237" y="0"/>
                  </a:lnTo>
                  <a:lnTo>
                    <a:pt x="68765" y="694"/>
                  </a:lnTo>
                  <a:lnTo>
                    <a:pt x="76964" y="5055"/>
                  </a:lnTo>
                  <a:lnTo>
                    <a:pt x="83861" y="10110"/>
                  </a:lnTo>
                  <a:lnTo>
                    <a:pt x="88222" y="11540"/>
                  </a:lnTo>
                  <a:lnTo>
                    <a:pt x="92513" y="15938"/>
                  </a:lnTo>
                  <a:lnTo>
                    <a:pt x="103372" y="31462"/>
                  </a:lnTo>
                  <a:lnTo>
                    <a:pt x="104001" y="33670"/>
                  </a:lnTo>
                  <a:lnTo>
                    <a:pt x="100937" y="41766"/>
                  </a:lnTo>
                  <a:lnTo>
                    <a:pt x="94871" y="51010"/>
                  </a:lnTo>
                  <a:lnTo>
                    <a:pt x="78743" y="65073"/>
                  </a:lnTo>
                  <a:lnTo>
                    <a:pt x="72072" y="67718"/>
                  </a:lnTo>
                  <a:lnTo>
                    <a:pt x="65109" y="69600"/>
                  </a:lnTo>
                  <a:lnTo>
                    <a:pt x="54889" y="74674"/>
                  </a:lnTo>
                  <a:lnTo>
                    <a:pt x="41870" y="76177"/>
                  </a:lnTo>
                  <a:lnTo>
                    <a:pt x="72118" y="76184"/>
                  </a:lnTo>
                  <a:lnTo>
                    <a:pt x="78535" y="76889"/>
                  </a:lnTo>
                  <a:lnTo>
                    <a:pt x="110198" y="85644"/>
                  </a:lnTo>
                  <a:lnTo>
                    <a:pt x="128870" y="90339"/>
                  </a:lnTo>
                  <a:lnTo>
                    <a:pt x="143201" y="99831"/>
                  </a:lnTo>
                  <a:lnTo>
                    <a:pt x="145370" y="100415"/>
                  </a:lnTo>
                  <a:lnTo>
                    <a:pt x="146816" y="102922"/>
                  </a:lnTo>
                  <a:lnTo>
                    <a:pt x="149327" y="121254"/>
                  </a:lnTo>
                  <a:lnTo>
                    <a:pt x="148043" y="123869"/>
                  </a:lnTo>
                  <a:lnTo>
                    <a:pt x="142853" y="128657"/>
                  </a:lnTo>
                  <a:lnTo>
                    <a:pt x="137724" y="131255"/>
                  </a:lnTo>
                  <a:lnTo>
                    <a:pt x="114319" y="140059"/>
                  </a:lnTo>
                  <a:lnTo>
                    <a:pt x="111299" y="142051"/>
                  </a:lnTo>
                  <a:lnTo>
                    <a:pt x="82644" y="149055"/>
                  </a:lnTo>
                  <a:lnTo>
                    <a:pt x="53263" y="152092"/>
                  </a:lnTo>
                  <a:lnTo>
                    <a:pt x="16358" y="1523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387">
              <a:extLst>
                <a:ext uri="{FF2B5EF4-FFF2-40B4-BE49-F238E27FC236}">
                  <a16:creationId xmlns:a16="http://schemas.microsoft.com/office/drawing/2014/main" id="{76B33A74-651E-6092-4E17-F4F641ACA498}"/>
                </a:ext>
              </a:extLst>
            </p:cNvPr>
            <p:cNvSpPr/>
            <p:nvPr>
              <p:custDataLst>
                <p:tags r:id="rId129"/>
              </p:custDataLst>
            </p:nvPr>
          </p:nvSpPr>
          <p:spPr>
            <a:xfrm>
              <a:off x="2057400" y="5276850"/>
              <a:ext cx="107951" cy="1"/>
            </a:xfrm>
            <a:custGeom>
              <a:avLst/>
              <a:gdLst/>
              <a:ahLst/>
              <a:cxnLst/>
              <a:rect l="0" t="0" r="0" b="0"/>
              <a:pathLst>
                <a:path w="107951" h="1">
                  <a:moveTo>
                    <a:pt x="0" y="0"/>
                  </a:moveTo>
                  <a:lnTo>
                    <a:pt x="0" y="0"/>
                  </a:lnTo>
                  <a:lnTo>
                    <a:pt x="27136" y="0"/>
                  </a:lnTo>
                  <a:lnTo>
                    <a:pt x="54801" y="0"/>
                  </a:lnTo>
                  <a:lnTo>
                    <a:pt x="84121" y="0"/>
                  </a:lnTo>
                  <a:lnTo>
                    <a:pt x="1079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388">
              <a:extLst>
                <a:ext uri="{FF2B5EF4-FFF2-40B4-BE49-F238E27FC236}">
                  <a16:creationId xmlns:a16="http://schemas.microsoft.com/office/drawing/2014/main" id="{6C6E6432-5D3A-77ED-7189-322116258337}"/>
                </a:ext>
              </a:extLst>
            </p:cNvPr>
            <p:cNvSpPr/>
            <p:nvPr>
              <p:custDataLst>
                <p:tags r:id="rId130"/>
              </p:custDataLst>
            </p:nvPr>
          </p:nvSpPr>
          <p:spPr>
            <a:xfrm>
              <a:off x="2266950" y="5168978"/>
              <a:ext cx="113909" cy="184047"/>
            </a:xfrm>
            <a:custGeom>
              <a:avLst/>
              <a:gdLst/>
              <a:ahLst/>
              <a:cxnLst/>
              <a:rect l="0" t="0" r="0" b="0"/>
              <a:pathLst>
                <a:path w="113909" h="184047">
                  <a:moveTo>
                    <a:pt x="0" y="12622"/>
                  </a:moveTo>
                  <a:lnTo>
                    <a:pt x="0" y="12622"/>
                  </a:lnTo>
                  <a:lnTo>
                    <a:pt x="0" y="9251"/>
                  </a:lnTo>
                  <a:lnTo>
                    <a:pt x="705" y="8258"/>
                  </a:lnTo>
                  <a:lnTo>
                    <a:pt x="1881" y="7596"/>
                  </a:lnTo>
                  <a:lnTo>
                    <a:pt x="8838" y="6534"/>
                  </a:lnTo>
                  <a:lnTo>
                    <a:pt x="14926" y="6351"/>
                  </a:lnTo>
                  <a:lnTo>
                    <a:pt x="19099" y="4425"/>
                  </a:lnTo>
                  <a:lnTo>
                    <a:pt x="23305" y="1923"/>
                  </a:lnTo>
                  <a:lnTo>
                    <a:pt x="30345" y="515"/>
                  </a:lnTo>
                  <a:lnTo>
                    <a:pt x="45685" y="0"/>
                  </a:lnTo>
                  <a:lnTo>
                    <a:pt x="63587" y="5007"/>
                  </a:lnTo>
                  <a:lnTo>
                    <a:pt x="70124" y="8767"/>
                  </a:lnTo>
                  <a:lnTo>
                    <a:pt x="73499" y="12790"/>
                  </a:lnTo>
                  <a:lnTo>
                    <a:pt x="75666" y="17752"/>
                  </a:lnTo>
                  <a:lnTo>
                    <a:pt x="76042" y="25352"/>
                  </a:lnTo>
                  <a:lnTo>
                    <a:pt x="74248" y="30745"/>
                  </a:lnTo>
                  <a:lnTo>
                    <a:pt x="61269" y="51902"/>
                  </a:lnTo>
                  <a:lnTo>
                    <a:pt x="34368" y="68827"/>
                  </a:lnTo>
                  <a:lnTo>
                    <a:pt x="9622" y="85213"/>
                  </a:lnTo>
                  <a:lnTo>
                    <a:pt x="563" y="88611"/>
                  </a:lnTo>
                  <a:lnTo>
                    <a:pt x="9545" y="93144"/>
                  </a:lnTo>
                  <a:lnTo>
                    <a:pt x="21030" y="94905"/>
                  </a:lnTo>
                  <a:lnTo>
                    <a:pt x="46806" y="95862"/>
                  </a:lnTo>
                  <a:lnTo>
                    <a:pt x="74951" y="104891"/>
                  </a:lnTo>
                  <a:lnTo>
                    <a:pt x="97647" y="118062"/>
                  </a:lnTo>
                  <a:lnTo>
                    <a:pt x="105290" y="125395"/>
                  </a:lnTo>
                  <a:lnTo>
                    <a:pt x="111317" y="135485"/>
                  </a:lnTo>
                  <a:lnTo>
                    <a:pt x="113416" y="143962"/>
                  </a:lnTo>
                  <a:lnTo>
                    <a:pt x="113908" y="151192"/>
                  </a:lnTo>
                  <a:lnTo>
                    <a:pt x="112244" y="157229"/>
                  </a:lnTo>
                  <a:lnTo>
                    <a:pt x="110813" y="159827"/>
                  </a:lnTo>
                  <a:lnTo>
                    <a:pt x="109153" y="161560"/>
                  </a:lnTo>
                  <a:lnTo>
                    <a:pt x="89726" y="173725"/>
                  </a:lnTo>
                  <a:lnTo>
                    <a:pt x="58351" y="183086"/>
                  </a:lnTo>
                  <a:lnTo>
                    <a:pt x="26610" y="184046"/>
                  </a:lnTo>
                  <a:lnTo>
                    <a:pt x="20528" y="182179"/>
                  </a:lnTo>
                  <a:lnTo>
                    <a:pt x="12700" y="1777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389">
              <a:extLst>
                <a:ext uri="{FF2B5EF4-FFF2-40B4-BE49-F238E27FC236}">
                  <a16:creationId xmlns:a16="http://schemas.microsoft.com/office/drawing/2014/main" id="{EFF20CC5-5C8B-4C8C-C2E7-9D7EFA3327AB}"/>
                </a:ext>
              </a:extLst>
            </p:cNvPr>
            <p:cNvSpPr/>
            <p:nvPr>
              <p:custDataLst>
                <p:tags r:id="rId131"/>
              </p:custDataLst>
            </p:nvPr>
          </p:nvSpPr>
          <p:spPr>
            <a:xfrm>
              <a:off x="2451399" y="5163527"/>
              <a:ext cx="101168" cy="163997"/>
            </a:xfrm>
            <a:custGeom>
              <a:avLst/>
              <a:gdLst/>
              <a:ahLst/>
              <a:cxnLst/>
              <a:rect l="0" t="0" r="0" b="0"/>
              <a:pathLst>
                <a:path w="101168" h="163997">
                  <a:moveTo>
                    <a:pt x="44151" y="30773"/>
                  </a:moveTo>
                  <a:lnTo>
                    <a:pt x="44151" y="30773"/>
                  </a:lnTo>
                  <a:lnTo>
                    <a:pt x="55891" y="19033"/>
                  </a:lnTo>
                  <a:lnTo>
                    <a:pt x="47228" y="23333"/>
                  </a:lnTo>
                  <a:lnTo>
                    <a:pt x="32440" y="36396"/>
                  </a:lnTo>
                  <a:lnTo>
                    <a:pt x="28362" y="44090"/>
                  </a:lnTo>
                  <a:lnTo>
                    <a:pt x="27275" y="48118"/>
                  </a:lnTo>
                  <a:lnTo>
                    <a:pt x="22305" y="54475"/>
                  </a:lnTo>
                  <a:lnTo>
                    <a:pt x="19004" y="57157"/>
                  </a:lnTo>
                  <a:lnTo>
                    <a:pt x="10986" y="71047"/>
                  </a:lnTo>
                  <a:lnTo>
                    <a:pt x="1976" y="102619"/>
                  </a:lnTo>
                  <a:lnTo>
                    <a:pt x="0" y="123890"/>
                  </a:lnTo>
                  <a:lnTo>
                    <a:pt x="6532" y="139973"/>
                  </a:lnTo>
                  <a:lnTo>
                    <a:pt x="20724" y="159255"/>
                  </a:lnTo>
                  <a:lnTo>
                    <a:pt x="26919" y="161960"/>
                  </a:lnTo>
                  <a:lnTo>
                    <a:pt x="49374" y="163996"/>
                  </a:lnTo>
                  <a:lnTo>
                    <a:pt x="61378" y="160715"/>
                  </a:lnTo>
                  <a:lnTo>
                    <a:pt x="73006" y="153285"/>
                  </a:lnTo>
                  <a:lnTo>
                    <a:pt x="87637" y="139552"/>
                  </a:lnTo>
                  <a:lnTo>
                    <a:pt x="96155" y="114273"/>
                  </a:lnTo>
                  <a:lnTo>
                    <a:pt x="100285" y="83016"/>
                  </a:lnTo>
                  <a:lnTo>
                    <a:pt x="101167" y="53384"/>
                  </a:lnTo>
                  <a:lnTo>
                    <a:pt x="96205" y="27269"/>
                  </a:lnTo>
                  <a:lnTo>
                    <a:pt x="92451" y="19102"/>
                  </a:lnTo>
                  <a:lnTo>
                    <a:pt x="88431" y="15003"/>
                  </a:lnTo>
                  <a:lnTo>
                    <a:pt x="82200" y="10813"/>
                  </a:lnTo>
                  <a:lnTo>
                    <a:pt x="77995" y="7791"/>
                  </a:lnTo>
                  <a:lnTo>
                    <a:pt x="71661" y="5384"/>
                  </a:lnTo>
                  <a:lnTo>
                    <a:pt x="65316" y="1220"/>
                  </a:lnTo>
                  <a:lnTo>
                    <a:pt x="61083" y="0"/>
                  </a:lnTo>
                  <a:lnTo>
                    <a:pt x="59673" y="381"/>
                  </a:lnTo>
                  <a:lnTo>
                    <a:pt x="58732" y="1339"/>
                  </a:lnTo>
                  <a:lnTo>
                    <a:pt x="58105" y="2684"/>
                  </a:lnTo>
                  <a:lnTo>
                    <a:pt x="56276" y="3580"/>
                  </a:lnTo>
                  <a:lnTo>
                    <a:pt x="47665" y="5547"/>
                  </a:lnTo>
                  <a:lnTo>
                    <a:pt x="38077" y="12175"/>
                  </a:lnTo>
                  <a:lnTo>
                    <a:pt x="29389" y="20279"/>
                  </a:lnTo>
                  <a:lnTo>
                    <a:pt x="27006" y="24463"/>
                  </a:lnTo>
                  <a:lnTo>
                    <a:pt x="25101" y="307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390">
              <a:extLst>
                <a:ext uri="{FF2B5EF4-FFF2-40B4-BE49-F238E27FC236}">
                  <a16:creationId xmlns:a16="http://schemas.microsoft.com/office/drawing/2014/main" id="{7171437B-6118-E193-20DA-708AAA241763}"/>
                </a:ext>
              </a:extLst>
            </p:cNvPr>
            <p:cNvSpPr/>
            <p:nvPr>
              <p:custDataLst>
                <p:tags r:id="rId132"/>
              </p:custDataLst>
            </p:nvPr>
          </p:nvSpPr>
          <p:spPr>
            <a:xfrm>
              <a:off x="1587507" y="5492750"/>
              <a:ext cx="927094" cy="44451"/>
            </a:xfrm>
            <a:custGeom>
              <a:avLst/>
              <a:gdLst/>
              <a:ahLst/>
              <a:cxnLst/>
              <a:rect l="0" t="0" r="0" b="0"/>
              <a:pathLst>
                <a:path w="927094" h="44451">
                  <a:moveTo>
                    <a:pt x="6343" y="38100"/>
                  </a:moveTo>
                  <a:lnTo>
                    <a:pt x="6343" y="38100"/>
                  </a:lnTo>
                  <a:lnTo>
                    <a:pt x="6343" y="41471"/>
                  </a:lnTo>
                  <a:lnTo>
                    <a:pt x="5638" y="42464"/>
                  </a:lnTo>
                  <a:lnTo>
                    <a:pt x="4462" y="43126"/>
                  </a:lnTo>
                  <a:lnTo>
                    <a:pt x="0" y="44448"/>
                  </a:lnTo>
                  <a:lnTo>
                    <a:pt x="29561" y="44450"/>
                  </a:lnTo>
                  <a:lnTo>
                    <a:pt x="59745" y="38689"/>
                  </a:lnTo>
                  <a:lnTo>
                    <a:pt x="84938" y="38216"/>
                  </a:lnTo>
                  <a:lnTo>
                    <a:pt x="113512" y="34751"/>
                  </a:lnTo>
                  <a:lnTo>
                    <a:pt x="139853" y="32639"/>
                  </a:lnTo>
                  <a:lnTo>
                    <a:pt x="161637" y="32145"/>
                  </a:lnTo>
                  <a:lnTo>
                    <a:pt x="185429" y="31926"/>
                  </a:lnTo>
                  <a:lnTo>
                    <a:pt x="210115" y="31828"/>
                  </a:lnTo>
                  <a:lnTo>
                    <a:pt x="235197" y="31785"/>
                  </a:lnTo>
                  <a:lnTo>
                    <a:pt x="261867" y="31060"/>
                  </a:lnTo>
                  <a:lnTo>
                    <a:pt x="292535" y="28386"/>
                  </a:lnTo>
                  <a:lnTo>
                    <a:pt x="323098" y="26727"/>
                  </a:lnTo>
                  <a:lnTo>
                    <a:pt x="353851" y="25990"/>
                  </a:lnTo>
                  <a:lnTo>
                    <a:pt x="369954" y="25793"/>
                  </a:lnTo>
                  <a:lnTo>
                    <a:pt x="386334" y="25662"/>
                  </a:lnTo>
                  <a:lnTo>
                    <a:pt x="402898" y="25574"/>
                  </a:lnTo>
                  <a:lnTo>
                    <a:pt x="419585" y="25516"/>
                  </a:lnTo>
                  <a:lnTo>
                    <a:pt x="436354" y="25479"/>
                  </a:lnTo>
                  <a:lnTo>
                    <a:pt x="453884" y="24746"/>
                  </a:lnTo>
                  <a:lnTo>
                    <a:pt x="471920" y="23553"/>
                  </a:lnTo>
                  <a:lnTo>
                    <a:pt x="490294" y="22053"/>
                  </a:lnTo>
                  <a:lnTo>
                    <a:pt x="508188" y="21051"/>
                  </a:lnTo>
                  <a:lnTo>
                    <a:pt x="525762" y="20384"/>
                  </a:lnTo>
                  <a:lnTo>
                    <a:pt x="543122" y="19940"/>
                  </a:lnTo>
                  <a:lnTo>
                    <a:pt x="560340" y="18937"/>
                  </a:lnTo>
                  <a:lnTo>
                    <a:pt x="577463" y="17564"/>
                  </a:lnTo>
                  <a:lnTo>
                    <a:pt x="594523" y="15942"/>
                  </a:lnTo>
                  <a:lnTo>
                    <a:pt x="624767" y="14141"/>
                  </a:lnTo>
                  <a:lnTo>
                    <a:pt x="653026" y="13341"/>
                  </a:lnTo>
                  <a:lnTo>
                    <a:pt x="682048" y="12985"/>
                  </a:lnTo>
                  <a:lnTo>
                    <a:pt x="709529" y="10945"/>
                  </a:lnTo>
                  <a:lnTo>
                    <a:pt x="735853" y="8392"/>
                  </a:lnTo>
                  <a:lnTo>
                    <a:pt x="761664" y="7258"/>
                  </a:lnTo>
                  <a:lnTo>
                    <a:pt x="785365" y="6753"/>
                  </a:lnTo>
                  <a:lnTo>
                    <a:pt x="816661" y="6469"/>
                  </a:lnTo>
                  <a:lnTo>
                    <a:pt x="845689" y="4504"/>
                  </a:lnTo>
                  <a:lnTo>
                    <a:pt x="872869" y="1334"/>
                  </a:lnTo>
                  <a:lnTo>
                    <a:pt x="901016" y="264"/>
                  </a:lnTo>
                  <a:lnTo>
                    <a:pt x="92709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391">
              <a:extLst>
                <a:ext uri="{FF2B5EF4-FFF2-40B4-BE49-F238E27FC236}">
                  <a16:creationId xmlns:a16="http://schemas.microsoft.com/office/drawing/2014/main" id="{5D4E3D5A-CC82-33A5-28C0-DFA9153D10C3}"/>
                </a:ext>
              </a:extLst>
            </p:cNvPr>
            <p:cNvSpPr/>
            <p:nvPr>
              <p:custDataLst>
                <p:tags r:id="rId133"/>
              </p:custDataLst>
            </p:nvPr>
          </p:nvSpPr>
          <p:spPr>
            <a:xfrm>
              <a:off x="1793814" y="5613788"/>
              <a:ext cx="78672" cy="139125"/>
            </a:xfrm>
            <a:custGeom>
              <a:avLst/>
              <a:gdLst/>
              <a:ahLst/>
              <a:cxnLst/>
              <a:rect l="0" t="0" r="0" b="0"/>
              <a:pathLst>
                <a:path w="78672" h="139125">
                  <a:moveTo>
                    <a:pt x="47686" y="37712"/>
                  </a:moveTo>
                  <a:lnTo>
                    <a:pt x="47686" y="37712"/>
                  </a:lnTo>
                  <a:lnTo>
                    <a:pt x="47686" y="34341"/>
                  </a:lnTo>
                  <a:lnTo>
                    <a:pt x="48391" y="33348"/>
                  </a:lnTo>
                  <a:lnTo>
                    <a:pt x="49567" y="32686"/>
                  </a:lnTo>
                  <a:lnTo>
                    <a:pt x="53153" y="31624"/>
                  </a:lnTo>
                  <a:lnTo>
                    <a:pt x="60102" y="25280"/>
                  </a:lnTo>
                  <a:lnTo>
                    <a:pt x="56930" y="21720"/>
                  </a:lnTo>
                  <a:lnTo>
                    <a:pt x="53441" y="20021"/>
                  </a:lnTo>
                  <a:lnTo>
                    <a:pt x="45452" y="18930"/>
                  </a:lnTo>
                  <a:lnTo>
                    <a:pt x="41284" y="20663"/>
                  </a:lnTo>
                  <a:lnTo>
                    <a:pt x="37079" y="23079"/>
                  </a:lnTo>
                  <a:lnTo>
                    <a:pt x="30746" y="25144"/>
                  </a:lnTo>
                  <a:lnTo>
                    <a:pt x="20168" y="33775"/>
                  </a:lnTo>
                  <a:lnTo>
                    <a:pt x="8044" y="51437"/>
                  </a:lnTo>
                  <a:lnTo>
                    <a:pt x="0" y="77832"/>
                  </a:lnTo>
                  <a:lnTo>
                    <a:pt x="3564" y="102615"/>
                  </a:lnTo>
                  <a:lnTo>
                    <a:pt x="11053" y="120096"/>
                  </a:lnTo>
                  <a:lnTo>
                    <a:pt x="21714" y="132067"/>
                  </a:lnTo>
                  <a:lnTo>
                    <a:pt x="27441" y="136092"/>
                  </a:lnTo>
                  <a:lnTo>
                    <a:pt x="33044" y="137881"/>
                  </a:lnTo>
                  <a:lnTo>
                    <a:pt x="48850" y="139124"/>
                  </a:lnTo>
                  <a:lnTo>
                    <a:pt x="55494" y="135465"/>
                  </a:lnTo>
                  <a:lnTo>
                    <a:pt x="67886" y="124989"/>
                  </a:lnTo>
                  <a:lnTo>
                    <a:pt x="70775" y="120482"/>
                  </a:lnTo>
                  <a:lnTo>
                    <a:pt x="78418" y="96620"/>
                  </a:lnTo>
                  <a:lnTo>
                    <a:pt x="78671" y="65208"/>
                  </a:lnTo>
                  <a:lnTo>
                    <a:pt x="72517" y="35330"/>
                  </a:lnTo>
                  <a:lnTo>
                    <a:pt x="66567" y="21720"/>
                  </a:lnTo>
                  <a:lnTo>
                    <a:pt x="63134" y="15788"/>
                  </a:lnTo>
                  <a:lnTo>
                    <a:pt x="60495" y="8482"/>
                  </a:lnTo>
                  <a:lnTo>
                    <a:pt x="57377" y="4024"/>
                  </a:lnTo>
                  <a:lnTo>
                    <a:pt x="53640" y="1573"/>
                  </a:lnTo>
                  <a:lnTo>
                    <a:pt x="48862" y="0"/>
                  </a:lnTo>
                  <a:lnTo>
                    <a:pt x="46327" y="1666"/>
                  </a:lnTo>
                  <a:lnTo>
                    <a:pt x="44663" y="3097"/>
                  </a:lnTo>
                  <a:lnTo>
                    <a:pt x="40933" y="4689"/>
                  </a:lnTo>
                  <a:lnTo>
                    <a:pt x="38951" y="5114"/>
                  </a:lnTo>
                  <a:lnTo>
                    <a:pt x="37629" y="6102"/>
                  </a:lnTo>
                  <a:lnTo>
                    <a:pt x="36748" y="7467"/>
                  </a:lnTo>
                  <a:lnTo>
                    <a:pt x="34986" y="123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392">
              <a:extLst>
                <a:ext uri="{FF2B5EF4-FFF2-40B4-BE49-F238E27FC236}">
                  <a16:creationId xmlns:a16="http://schemas.microsoft.com/office/drawing/2014/main" id="{5C585C6B-CDB3-84D9-49BE-ABA8CA70D394}"/>
                </a:ext>
              </a:extLst>
            </p:cNvPr>
            <p:cNvSpPr/>
            <p:nvPr>
              <p:custDataLst>
                <p:tags r:id="rId134"/>
              </p:custDataLst>
            </p:nvPr>
          </p:nvSpPr>
          <p:spPr>
            <a:xfrm>
              <a:off x="1956683" y="5715000"/>
              <a:ext cx="5468" cy="6351"/>
            </a:xfrm>
            <a:custGeom>
              <a:avLst/>
              <a:gdLst/>
              <a:ahLst/>
              <a:cxnLst/>
              <a:rect l="0" t="0" r="0" b="0"/>
              <a:pathLst>
                <a:path w="5468" h="6351">
                  <a:moveTo>
                    <a:pt x="5467" y="6350"/>
                  </a:moveTo>
                  <a:lnTo>
                    <a:pt x="5467" y="6350"/>
                  </a:lnTo>
                  <a:lnTo>
                    <a:pt x="0" y="883"/>
                  </a:lnTo>
                  <a:lnTo>
                    <a:pt x="411" y="589"/>
                  </a:lnTo>
                  <a:lnTo>
                    <a:pt x="546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393">
              <a:extLst>
                <a:ext uri="{FF2B5EF4-FFF2-40B4-BE49-F238E27FC236}">
                  <a16:creationId xmlns:a16="http://schemas.microsoft.com/office/drawing/2014/main" id="{62127AA5-F546-CA4D-AC9E-8956FA950ACB}"/>
                </a:ext>
              </a:extLst>
            </p:cNvPr>
            <p:cNvSpPr/>
            <p:nvPr>
              <p:custDataLst>
                <p:tags r:id="rId135"/>
              </p:custDataLst>
            </p:nvPr>
          </p:nvSpPr>
          <p:spPr>
            <a:xfrm>
              <a:off x="2032348" y="5648429"/>
              <a:ext cx="100639" cy="117372"/>
            </a:xfrm>
            <a:custGeom>
              <a:avLst/>
              <a:gdLst/>
              <a:ahLst/>
              <a:cxnLst/>
              <a:rect l="0" t="0" r="0" b="0"/>
              <a:pathLst>
                <a:path w="100639" h="117372">
                  <a:moveTo>
                    <a:pt x="25052" y="9421"/>
                  </a:moveTo>
                  <a:lnTo>
                    <a:pt x="25052" y="9421"/>
                  </a:lnTo>
                  <a:lnTo>
                    <a:pt x="25052" y="0"/>
                  </a:lnTo>
                  <a:lnTo>
                    <a:pt x="25052" y="2527"/>
                  </a:lnTo>
                  <a:lnTo>
                    <a:pt x="14927" y="13869"/>
                  </a:lnTo>
                  <a:lnTo>
                    <a:pt x="10979" y="22163"/>
                  </a:lnTo>
                  <a:lnTo>
                    <a:pt x="9320" y="24265"/>
                  </a:lnTo>
                  <a:lnTo>
                    <a:pt x="5595" y="26603"/>
                  </a:lnTo>
                  <a:lnTo>
                    <a:pt x="3614" y="27225"/>
                  </a:lnTo>
                  <a:lnTo>
                    <a:pt x="2294" y="28346"/>
                  </a:lnTo>
                  <a:lnTo>
                    <a:pt x="826" y="31472"/>
                  </a:lnTo>
                  <a:lnTo>
                    <a:pt x="0" y="37200"/>
                  </a:lnTo>
                  <a:lnTo>
                    <a:pt x="590" y="38524"/>
                  </a:lnTo>
                  <a:lnTo>
                    <a:pt x="1688" y="39406"/>
                  </a:lnTo>
                  <a:lnTo>
                    <a:pt x="4790" y="41093"/>
                  </a:lnTo>
                  <a:lnTo>
                    <a:pt x="10504" y="45303"/>
                  </a:lnTo>
                  <a:lnTo>
                    <a:pt x="16665" y="46864"/>
                  </a:lnTo>
                  <a:lnTo>
                    <a:pt x="46542" y="47510"/>
                  </a:lnTo>
                  <a:lnTo>
                    <a:pt x="76486" y="47521"/>
                  </a:lnTo>
                  <a:lnTo>
                    <a:pt x="85071" y="47521"/>
                  </a:lnTo>
                  <a:lnTo>
                    <a:pt x="99181" y="58456"/>
                  </a:lnTo>
                  <a:lnTo>
                    <a:pt x="100332" y="61317"/>
                  </a:lnTo>
                  <a:lnTo>
                    <a:pt x="100638" y="63069"/>
                  </a:lnTo>
                  <a:lnTo>
                    <a:pt x="100137" y="64942"/>
                  </a:lnTo>
                  <a:lnTo>
                    <a:pt x="96061" y="70949"/>
                  </a:lnTo>
                  <a:lnTo>
                    <a:pt x="80048" y="87743"/>
                  </a:lnTo>
                  <a:lnTo>
                    <a:pt x="73954" y="90092"/>
                  </a:lnTo>
                  <a:lnTo>
                    <a:pt x="67247" y="91842"/>
                  </a:lnTo>
                  <a:lnTo>
                    <a:pt x="57193" y="98713"/>
                  </a:lnTo>
                  <a:lnTo>
                    <a:pt x="46270" y="108251"/>
                  </a:lnTo>
                  <a:lnTo>
                    <a:pt x="37762" y="112355"/>
                  </a:lnTo>
                  <a:lnTo>
                    <a:pt x="33523" y="115143"/>
                  </a:lnTo>
                  <a:lnTo>
                    <a:pt x="25052" y="1173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394">
              <a:extLst>
                <a:ext uri="{FF2B5EF4-FFF2-40B4-BE49-F238E27FC236}">
                  <a16:creationId xmlns:a16="http://schemas.microsoft.com/office/drawing/2014/main" id="{E93052B6-A9D3-7EB8-85A9-6E2E24DCEEB4}"/>
                </a:ext>
              </a:extLst>
            </p:cNvPr>
            <p:cNvSpPr/>
            <p:nvPr>
              <p:custDataLst>
                <p:tags r:id="rId136"/>
              </p:custDataLst>
            </p:nvPr>
          </p:nvSpPr>
          <p:spPr>
            <a:xfrm>
              <a:off x="2058283" y="5594350"/>
              <a:ext cx="138818" cy="38101"/>
            </a:xfrm>
            <a:custGeom>
              <a:avLst/>
              <a:gdLst/>
              <a:ahLst/>
              <a:cxnLst/>
              <a:rect l="0" t="0" r="0" b="0"/>
              <a:pathLst>
                <a:path w="138818" h="38101">
                  <a:moveTo>
                    <a:pt x="5467" y="38100"/>
                  </a:moveTo>
                  <a:lnTo>
                    <a:pt x="5467" y="38100"/>
                  </a:lnTo>
                  <a:lnTo>
                    <a:pt x="2096" y="38100"/>
                  </a:lnTo>
                  <a:lnTo>
                    <a:pt x="1103" y="37395"/>
                  </a:lnTo>
                  <a:lnTo>
                    <a:pt x="441" y="36218"/>
                  </a:lnTo>
                  <a:lnTo>
                    <a:pt x="0" y="34729"/>
                  </a:lnTo>
                  <a:lnTo>
                    <a:pt x="411" y="33736"/>
                  </a:lnTo>
                  <a:lnTo>
                    <a:pt x="1391" y="33074"/>
                  </a:lnTo>
                  <a:lnTo>
                    <a:pt x="28381" y="25335"/>
                  </a:lnTo>
                  <a:lnTo>
                    <a:pt x="51804" y="18619"/>
                  </a:lnTo>
                  <a:lnTo>
                    <a:pt x="59928" y="15330"/>
                  </a:lnTo>
                  <a:lnTo>
                    <a:pt x="90879" y="10973"/>
                  </a:lnTo>
                  <a:lnTo>
                    <a:pt x="117580" y="6756"/>
                  </a:lnTo>
                  <a:lnTo>
                    <a:pt x="120425" y="6620"/>
                  </a:lnTo>
                  <a:lnTo>
                    <a:pt x="125468" y="4588"/>
                  </a:lnTo>
                  <a:lnTo>
                    <a:pt x="130062" y="2039"/>
                  </a:lnTo>
                  <a:lnTo>
                    <a:pt x="13881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395">
              <a:extLst>
                <a:ext uri="{FF2B5EF4-FFF2-40B4-BE49-F238E27FC236}">
                  <a16:creationId xmlns:a16="http://schemas.microsoft.com/office/drawing/2014/main" id="{3236B458-26F6-8A82-8513-4029FF5C4712}"/>
                </a:ext>
              </a:extLst>
            </p:cNvPr>
            <p:cNvSpPr/>
            <p:nvPr>
              <p:custDataLst>
                <p:tags r:id="rId137"/>
              </p:custDataLst>
            </p:nvPr>
          </p:nvSpPr>
          <p:spPr>
            <a:xfrm>
              <a:off x="2549244" y="4927862"/>
              <a:ext cx="260367" cy="920403"/>
            </a:xfrm>
            <a:custGeom>
              <a:avLst/>
              <a:gdLst/>
              <a:ahLst/>
              <a:cxnLst/>
              <a:rect l="0" t="0" r="0" b="0"/>
              <a:pathLst>
                <a:path w="260367" h="920403">
                  <a:moveTo>
                    <a:pt x="66956" y="6088"/>
                  </a:moveTo>
                  <a:lnTo>
                    <a:pt x="66956" y="6088"/>
                  </a:lnTo>
                  <a:lnTo>
                    <a:pt x="61489" y="621"/>
                  </a:lnTo>
                  <a:lnTo>
                    <a:pt x="61900" y="327"/>
                  </a:lnTo>
                  <a:lnTo>
                    <a:pt x="64238" y="0"/>
                  </a:lnTo>
                  <a:lnTo>
                    <a:pt x="67630" y="3617"/>
                  </a:lnTo>
                  <a:lnTo>
                    <a:pt x="88985" y="35167"/>
                  </a:lnTo>
                  <a:lnTo>
                    <a:pt x="105226" y="64383"/>
                  </a:lnTo>
                  <a:lnTo>
                    <a:pt x="119688" y="90859"/>
                  </a:lnTo>
                  <a:lnTo>
                    <a:pt x="131315" y="111497"/>
                  </a:lnTo>
                  <a:lnTo>
                    <a:pt x="143538" y="134781"/>
                  </a:lnTo>
                  <a:lnTo>
                    <a:pt x="156026" y="159240"/>
                  </a:lnTo>
                  <a:lnTo>
                    <a:pt x="169337" y="184928"/>
                  </a:lnTo>
                  <a:lnTo>
                    <a:pt x="184661" y="212807"/>
                  </a:lnTo>
                  <a:lnTo>
                    <a:pt x="198997" y="243543"/>
                  </a:lnTo>
                  <a:lnTo>
                    <a:pt x="205783" y="259643"/>
                  </a:lnTo>
                  <a:lnTo>
                    <a:pt x="218968" y="290699"/>
                  </a:lnTo>
                  <a:lnTo>
                    <a:pt x="231884" y="321670"/>
                  </a:lnTo>
                  <a:lnTo>
                    <a:pt x="238291" y="337832"/>
                  </a:lnTo>
                  <a:lnTo>
                    <a:pt x="244679" y="354251"/>
                  </a:lnTo>
                  <a:lnTo>
                    <a:pt x="248938" y="370841"/>
                  </a:lnTo>
                  <a:lnTo>
                    <a:pt x="251777" y="387545"/>
                  </a:lnTo>
                  <a:lnTo>
                    <a:pt x="253670" y="404326"/>
                  </a:lnTo>
                  <a:lnTo>
                    <a:pt x="255638" y="421158"/>
                  </a:lnTo>
                  <a:lnTo>
                    <a:pt x="257655" y="438023"/>
                  </a:lnTo>
                  <a:lnTo>
                    <a:pt x="259705" y="454911"/>
                  </a:lnTo>
                  <a:lnTo>
                    <a:pt x="260366" y="471109"/>
                  </a:lnTo>
                  <a:lnTo>
                    <a:pt x="259220" y="502277"/>
                  </a:lnTo>
                  <a:lnTo>
                    <a:pt x="258632" y="518209"/>
                  </a:lnTo>
                  <a:lnTo>
                    <a:pt x="258240" y="534474"/>
                  </a:lnTo>
                  <a:lnTo>
                    <a:pt x="257979" y="550962"/>
                  </a:lnTo>
                  <a:lnTo>
                    <a:pt x="252044" y="582452"/>
                  </a:lnTo>
                  <a:lnTo>
                    <a:pt x="243056" y="612206"/>
                  </a:lnTo>
                  <a:lnTo>
                    <a:pt x="234358" y="639540"/>
                  </a:lnTo>
                  <a:lnTo>
                    <a:pt x="222026" y="665800"/>
                  </a:lnTo>
                  <a:lnTo>
                    <a:pt x="207843" y="690876"/>
                  </a:lnTo>
                  <a:lnTo>
                    <a:pt x="194484" y="713781"/>
                  </a:lnTo>
                  <a:lnTo>
                    <a:pt x="179609" y="735720"/>
                  </a:lnTo>
                  <a:lnTo>
                    <a:pt x="157250" y="766023"/>
                  </a:lnTo>
                  <a:lnTo>
                    <a:pt x="135337" y="792877"/>
                  </a:lnTo>
                  <a:lnTo>
                    <a:pt x="112852" y="818707"/>
                  </a:lnTo>
                  <a:lnTo>
                    <a:pt x="86292" y="845977"/>
                  </a:lnTo>
                  <a:lnTo>
                    <a:pt x="59320" y="869353"/>
                  </a:lnTo>
                  <a:lnTo>
                    <a:pt x="29301" y="895059"/>
                  </a:lnTo>
                  <a:lnTo>
                    <a:pt x="21293" y="902131"/>
                  </a:lnTo>
                  <a:lnTo>
                    <a:pt x="13523" y="906818"/>
                  </a:lnTo>
                  <a:lnTo>
                    <a:pt x="10202" y="911656"/>
                  </a:lnTo>
                  <a:lnTo>
                    <a:pt x="6925" y="913034"/>
                  </a:lnTo>
                  <a:lnTo>
                    <a:pt x="5768" y="914108"/>
                  </a:lnTo>
                  <a:lnTo>
                    <a:pt x="4484" y="917182"/>
                  </a:lnTo>
                  <a:lnTo>
                    <a:pt x="3436" y="918284"/>
                  </a:lnTo>
                  <a:lnTo>
                    <a:pt x="0" y="919835"/>
                  </a:lnTo>
                  <a:lnTo>
                    <a:pt x="447" y="920052"/>
                  </a:lnTo>
                  <a:lnTo>
                    <a:pt x="2861" y="920402"/>
                  </a:lnTo>
                  <a:lnTo>
                    <a:pt x="9806" y="9141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58" name="SMARTInkShape-396">
            <a:extLst>
              <a:ext uri="{FF2B5EF4-FFF2-40B4-BE49-F238E27FC236}">
                <a16:creationId xmlns:a16="http://schemas.microsoft.com/office/drawing/2014/main" id="{1D9E670C-11BE-6098-A33C-2D12E0B2523B}"/>
              </a:ext>
            </a:extLst>
          </p:cNvPr>
          <p:cNvSpPr/>
          <p:nvPr>
            <p:custDataLst>
              <p:tags r:id="rId2"/>
            </p:custDataLst>
          </p:nvPr>
        </p:nvSpPr>
        <p:spPr>
          <a:xfrm>
            <a:off x="1346200" y="5232417"/>
            <a:ext cx="114272" cy="196834"/>
          </a:xfrm>
          <a:custGeom>
            <a:avLst/>
            <a:gdLst/>
            <a:ahLst/>
            <a:cxnLst/>
            <a:rect l="0" t="0" r="0" b="0"/>
            <a:pathLst>
              <a:path w="114272" h="196834">
                <a:moveTo>
                  <a:pt x="6350" y="12683"/>
                </a:moveTo>
                <a:lnTo>
                  <a:pt x="6350" y="12683"/>
                </a:lnTo>
                <a:lnTo>
                  <a:pt x="262" y="6595"/>
                </a:lnTo>
                <a:lnTo>
                  <a:pt x="23" y="888"/>
                </a:lnTo>
                <a:lnTo>
                  <a:pt x="5" y="3821"/>
                </a:lnTo>
                <a:lnTo>
                  <a:pt x="0" y="0"/>
                </a:lnTo>
                <a:lnTo>
                  <a:pt x="0" y="5451"/>
                </a:lnTo>
                <a:lnTo>
                  <a:pt x="3371" y="9443"/>
                </a:lnTo>
                <a:lnTo>
                  <a:pt x="6908" y="11243"/>
                </a:lnTo>
                <a:lnTo>
                  <a:pt x="38279" y="25511"/>
                </a:lnTo>
                <a:lnTo>
                  <a:pt x="67313" y="40348"/>
                </a:lnTo>
                <a:lnTo>
                  <a:pt x="91259" y="54138"/>
                </a:lnTo>
                <a:lnTo>
                  <a:pt x="102377" y="56952"/>
                </a:lnTo>
                <a:lnTo>
                  <a:pt x="104235" y="58423"/>
                </a:lnTo>
                <a:lnTo>
                  <a:pt x="105473" y="60110"/>
                </a:lnTo>
                <a:lnTo>
                  <a:pt x="108731" y="61984"/>
                </a:lnTo>
                <a:lnTo>
                  <a:pt x="110587" y="62483"/>
                </a:lnTo>
                <a:lnTo>
                  <a:pt x="111825" y="63522"/>
                </a:lnTo>
                <a:lnTo>
                  <a:pt x="113200" y="66558"/>
                </a:lnTo>
                <a:lnTo>
                  <a:pt x="114271" y="79207"/>
                </a:lnTo>
                <a:lnTo>
                  <a:pt x="110920" y="88290"/>
                </a:lnTo>
                <a:lnTo>
                  <a:pt x="109225" y="90604"/>
                </a:lnTo>
                <a:lnTo>
                  <a:pt x="103467" y="95272"/>
                </a:lnTo>
                <a:lnTo>
                  <a:pt x="83402" y="119565"/>
                </a:lnTo>
                <a:lnTo>
                  <a:pt x="52001" y="141717"/>
                </a:lnTo>
                <a:lnTo>
                  <a:pt x="23309" y="167199"/>
                </a:lnTo>
                <a:lnTo>
                  <a:pt x="8489" y="187463"/>
                </a:lnTo>
                <a:lnTo>
                  <a:pt x="7301" y="191023"/>
                </a:lnTo>
                <a:lnTo>
                  <a:pt x="6350" y="1968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61" name="SMARTInkShape-Group95">
            <a:extLst>
              <a:ext uri="{FF2B5EF4-FFF2-40B4-BE49-F238E27FC236}">
                <a16:creationId xmlns:a16="http://schemas.microsoft.com/office/drawing/2014/main" id="{D558BA28-3057-9B72-B55D-0CF06373D14D}"/>
              </a:ext>
            </a:extLst>
          </p:cNvPr>
          <p:cNvGrpSpPr/>
          <p:nvPr/>
        </p:nvGrpSpPr>
        <p:grpSpPr>
          <a:xfrm>
            <a:off x="984512" y="5264229"/>
            <a:ext cx="171189" cy="177722"/>
            <a:chOff x="984512" y="5264229"/>
            <a:chExt cx="171189" cy="177722"/>
          </a:xfrm>
        </p:grpSpPr>
        <p:sp>
          <p:nvSpPr>
            <p:cNvPr id="259" name="SMARTInkShape-397">
              <a:extLst>
                <a:ext uri="{FF2B5EF4-FFF2-40B4-BE49-F238E27FC236}">
                  <a16:creationId xmlns:a16="http://schemas.microsoft.com/office/drawing/2014/main" id="{75C636EC-8CF8-384A-1B2C-66E0B6F2AAB5}"/>
                </a:ext>
              </a:extLst>
            </p:cNvPr>
            <p:cNvSpPr/>
            <p:nvPr>
              <p:custDataLst>
                <p:tags r:id="rId125"/>
              </p:custDataLst>
            </p:nvPr>
          </p:nvSpPr>
          <p:spPr>
            <a:xfrm>
              <a:off x="984512" y="5264229"/>
              <a:ext cx="171189" cy="177722"/>
            </a:xfrm>
            <a:custGeom>
              <a:avLst/>
              <a:gdLst/>
              <a:ahLst/>
              <a:cxnLst/>
              <a:rect l="0" t="0" r="0" b="0"/>
              <a:pathLst>
                <a:path w="171189" h="177722">
                  <a:moveTo>
                    <a:pt x="6088" y="25321"/>
                  </a:moveTo>
                  <a:lnTo>
                    <a:pt x="6088" y="25321"/>
                  </a:lnTo>
                  <a:lnTo>
                    <a:pt x="621" y="25321"/>
                  </a:lnTo>
                  <a:lnTo>
                    <a:pt x="326" y="24616"/>
                  </a:lnTo>
                  <a:lnTo>
                    <a:pt x="0" y="21950"/>
                  </a:lnTo>
                  <a:lnTo>
                    <a:pt x="618" y="20957"/>
                  </a:lnTo>
                  <a:lnTo>
                    <a:pt x="1736" y="20295"/>
                  </a:lnTo>
                  <a:lnTo>
                    <a:pt x="3187" y="19854"/>
                  </a:lnTo>
                  <a:lnTo>
                    <a:pt x="4154" y="18854"/>
                  </a:lnTo>
                  <a:lnTo>
                    <a:pt x="5228" y="15861"/>
                  </a:lnTo>
                  <a:lnTo>
                    <a:pt x="6220" y="14782"/>
                  </a:lnTo>
                  <a:lnTo>
                    <a:pt x="11480" y="12906"/>
                  </a:lnTo>
                  <a:lnTo>
                    <a:pt x="15525" y="12705"/>
                  </a:lnTo>
                  <a:lnTo>
                    <a:pt x="19219" y="10778"/>
                  </a:lnTo>
                  <a:lnTo>
                    <a:pt x="21192" y="9274"/>
                  </a:lnTo>
                  <a:lnTo>
                    <a:pt x="27147" y="7606"/>
                  </a:lnTo>
                  <a:lnTo>
                    <a:pt x="55740" y="4508"/>
                  </a:lnTo>
                  <a:lnTo>
                    <a:pt x="73594" y="828"/>
                  </a:lnTo>
                  <a:lnTo>
                    <a:pt x="104669" y="0"/>
                  </a:lnTo>
                  <a:lnTo>
                    <a:pt x="111755" y="1837"/>
                  </a:lnTo>
                  <a:lnTo>
                    <a:pt x="117962" y="4301"/>
                  </a:lnTo>
                  <a:lnTo>
                    <a:pt x="125425" y="5395"/>
                  </a:lnTo>
                  <a:lnTo>
                    <a:pt x="128685" y="7099"/>
                  </a:lnTo>
                  <a:lnTo>
                    <a:pt x="134188" y="12753"/>
                  </a:lnTo>
                  <a:lnTo>
                    <a:pt x="137105" y="18089"/>
                  </a:lnTo>
                  <a:lnTo>
                    <a:pt x="138747" y="26941"/>
                  </a:lnTo>
                  <a:lnTo>
                    <a:pt x="138425" y="34508"/>
                  </a:lnTo>
                  <a:lnTo>
                    <a:pt x="130559" y="55048"/>
                  </a:lnTo>
                  <a:lnTo>
                    <a:pt x="109663" y="84593"/>
                  </a:lnTo>
                  <a:lnTo>
                    <a:pt x="92661" y="101523"/>
                  </a:lnTo>
                  <a:lnTo>
                    <a:pt x="63637" y="130710"/>
                  </a:lnTo>
                  <a:lnTo>
                    <a:pt x="35942" y="149608"/>
                  </a:lnTo>
                  <a:lnTo>
                    <a:pt x="17955" y="160710"/>
                  </a:lnTo>
                  <a:lnTo>
                    <a:pt x="14890" y="164986"/>
                  </a:lnTo>
                  <a:lnTo>
                    <a:pt x="12581" y="170997"/>
                  </a:lnTo>
                  <a:lnTo>
                    <a:pt x="12480" y="174631"/>
                  </a:lnTo>
                  <a:lnTo>
                    <a:pt x="13172" y="175662"/>
                  </a:lnTo>
                  <a:lnTo>
                    <a:pt x="14338" y="176347"/>
                  </a:lnTo>
                  <a:lnTo>
                    <a:pt x="19351" y="177314"/>
                  </a:lnTo>
                  <a:lnTo>
                    <a:pt x="47986" y="177705"/>
                  </a:lnTo>
                  <a:lnTo>
                    <a:pt x="78442" y="177719"/>
                  </a:lnTo>
                  <a:lnTo>
                    <a:pt x="109703" y="177721"/>
                  </a:lnTo>
                  <a:lnTo>
                    <a:pt x="122475" y="177016"/>
                  </a:lnTo>
                  <a:lnTo>
                    <a:pt x="152999" y="171633"/>
                  </a:lnTo>
                  <a:lnTo>
                    <a:pt x="171188" y="1713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398">
              <a:extLst>
                <a:ext uri="{FF2B5EF4-FFF2-40B4-BE49-F238E27FC236}">
                  <a16:creationId xmlns:a16="http://schemas.microsoft.com/office/drawing/2014/main" id="{FB9352D7-3E68-9808-6B51-0DF210E305A4}"/>
                </a:ext>
              </a:extLst>
            </p:cNvPr>
            <p:cNvSpPr/>
            <p:nvPr>
              <p:custDataLst>
                <p:tags r:id="rId126"/>
              </p:custDataLst>
            </p:nvPr>
          </p:nvSpPr>
          <p:spPr>
            <a:xfrm>
              <a:off x="996950" y="5359400"/>
              <a:ext cx="158751" cy="25401"/>
            </a:xfrm>
            <a:custGeom>
              <a:avLst/>
              <a:gdLst/>
              <a:ahLst/>
              <a:cxnLst/>
              <a:rect l="0" t="0" r="0" b="0"/>
              <a:pathLst>
                <a:path w="158751" h="25401">
                  <a:moveTo>
                    <a:pt x="0" y="25400"/>
                  </a:moveTo>
                  <a:lnTo>
                    <a:pt x="0" y="25400"/>
                  </a:lnTo>
                  <a:lnTo>
                    <a:pt x="0" y="22029"/>
                  </a:lnTo>
                  <a:lnTo>
                    <a:pt x="3763" y="18493"/>
                  </a:lnTo>
                  <a:lnTo>
                    <a:pt x="10139" y="15275"/>
                  </a:lnTo>
                  <a:lnTo>
                    <a:pt x="38198" y="7825"/>
                  </a:lnTo>
                  <a:lnTo>
                    <a:pt x="64349" y="2180"/>
                  </a:lnTo>
                  <a:lnTo>
                    <a:pt x="92947" y="191"/>
                  </a:lnTo>
                  <a:lnTo>
                    <a:pt x="122286" y="17"/>
                  </a:lnTo>
                  <a:lnTo>
                    <a:pt x="1587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5" name="SMARTInkShape-Group96">
            <a:extLst>
              <a:ext uri="{FF2B5EF4-FFF2-40B4-BE49-F238E27FC236}">
                <a16:creationId xmlns:a16="http://schemas.microsoft.com/office/drawing/2014/main" id="{53A55BA3-20C6-E1BE-A8DB-933F26321C11}"/>
              </a:ext>
            </a:extLst>
          </p:cNvPr>
          <p:cNvGrpSpPr/>
          <p:nvPr/>
        </p:nvGrpSpPr>
        <p:grpSpPr>
          <a:xfrm>
            <a:off x="469900" y="5099390"/>
            <a:ext cx="425350" cy="505306"/>
            <a:chOff x="469900" y="5099390"/>
            <a:chExt cx="425350" cy="505306"/>
          </a:xfrm>
        </p:grpSpPr>
        <p:sp>
          <p:nvSpPr>
            <p:cNvPr id="262" name="SMARTInkShape-399">
              <a:extLst>
                <a:ext uri="{FF2B5EF4-FFF2-40B4-BE49-F238E27FC236}">
                  <a16:creationId xmlns:a16="http://schemas.microsoft.com/office/drawing/2014/main" id="{B3F29991-06DD-86CA-AED3-CAE7E6F4A67E}"/>
                </a:ext>
              </a:extLst>
            </p:cNvPr>
            <p:cNvSpPr/>
            <p:nvPr>
              <p:custDataLst>
                <p:tags r:id="rId122"/>
              </p:custDataLst>
            </p:nvPr>
          </p:nvSpPr>
          <p:spPr>
            <a:xfrm>
              <a:off x="482600" y="5207883"/>
              <a:ext cx="12701" cy="342018"/>
            </a:xfrm>
            <a:custGeom>
              <a:avLst/>
              <a:gdLst/>
              <a:ahLst/>
              <a:cxnLst/>
              <a:rect l="0" t="0" r="0" b="0"/>
              <a:pathLst>
                <a:path w="12701" h="342018">
                  <a:moveTo>
                    <a:pt x="0" y="5467"/>
                  </a:moveTo>
                  <a:lnTo>
                    <a:pt x="0" y="5467"/>
                  </a:lnTo>
                  <a:lnTo>
                    <a:pt x="3371" y="2096"/>
                  </a:lnTo>
                  <a:lnTo>
                    <a:pt x="6908" y="441"/>
                  </a:lnTo>
                  <a:lnTo>
                    <a:pt x="8838" y="0"/>
                  </a:lnTo>
                  <a:lnTo>
                    <a:pt x="10126" y="411"/>
                  </a:lnTo>
                  <a:lnTo>
                    <a:pt x="10984" y="1391"/>
                  </a:lnTo>
                  <a:lnTo>
                    <a:pt x="11937" y="4361"/>
                  </a:lnTo>
                  <a:lnTo>
                    <a:pt x="12655" y="32041"/>
                  </a:lnTo>
                  <a:lnTo>
                    <a:pt x="12691" y="59870"/>
                  </a:lnTo>
                  <a:lnTo>
                    <a:pt x="12697" y="84224"/>
                  </a:lnTo>
                  <a:lnTo>
                    <a:pt x="12699" y="112685"/>
                  </a:lnTo>
                  <a:lnTo>
                    <a:pt x="12700" y="143461"/>
                  </a:lnTo>
                  <a:lnTo>
                    <a:pt x="12700" y="171551"/>
                  </a:lnTo>
                  <a:lnTo>
                    <a:pt x="12700" y="197748"/>
                  </a:lnTo>
                  <a:lnTo>
                    <a:pt x="9329" y="223384"/>
                  </a:lnTo>
                  <a:lnTo>
                    <a:pt x="7233" y="248854"/>
                  </a:lnTo>
                  <a:lnTo>
                    <a:pt x="6524" y="277675"/>
                  </a:lnTo>
                  <a:lnTo>
                    <a:pt x="7107" y="296612"/>
                  </a:lnTo>
                  <a:lnTo>
                    <a:pt x="12116" y="324814"/>
                  </a:lnTo>
                  <a:lnTo>
                    <a:pt x="12700" y="3420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400">
              <a:extLst>
                <a:ext uri="{FF2B5EF4-FFF2-40B4-BE49-F238E27FC236}">
                  <a16:creationId xmlns:a16="http://schemas.microsoft.com/office/drawing/2014/main" id="{DB36341D-57D4-7085-A7F9-560F166C37F9}"/>
                </a:ext>
              </a:extLst>
            </p:cNvPr>
            <p:cNvSpPr/>
            <p:nvPr>
              <p:custDataLst>
                <p:tags r:id="rId123"/>
              </p:custDataLst>
            </p:nvPr>
          </p:nvSpPr>
          <p:spPr>
            <a:xfrm>
              <a:off x="469900" y="5194648"/>
              <a:ext cx="145670" cy="119364"/>
            </a:xfrm>
            <a:custGeom>
              <a:avLst/>
              <a:gdLst/>
              <a:ahLst/>
              <a:cxnLst/>
              <a:rect l="0" t="0" r="0" b="0"/>
              <a:pathLst>
                <a:path w="145670" h="119364">
                  <a:moveTo>
                    <a:pt x="0" y="37752"/>
                  </a:moveTo>
                  <a:lnTo>
                    <a:pt x="0" y="37752"/>
                  </a:lnTo>
                  <a:lnTo>
                    <a:pt x="6088" y="31664"/>
                  </a:lnTo>
                  <a:lnTo>
                    <a:pt x="11794" y="31425"/>
                  </a:lnTo>
                  <a:lnTo>
                    <a:pt x="12096" y="30712"/>
                  </a:lnTo>
                  <a:lnTo>
                    <a:pt x="12698" y="25075"/>
                  </a:lnTo>
                  <a:lnTo>
                    <a:pt x="44420" y="7508"/>
                  </a:lnTo>
                  <a:lnTo>
                    <a:pt x="72685" y="826"/>
                  </a:lnTo>
                  <a:lnTo>
                    <a:pt x="86369" y="0"/>
                  </a:lnTo>
                  <a:lnTo>
                    <a:pt x="93184" y="1688"/>
                  </a:lnTo>
                  <a:lnTo>
                    <a:pt x="122228" y="16665"/>
                  </a:lnTo>
                  <a:lnTo>
                    <a:pt x="127937" y="20854"/>
                  </a:lnTo>
                  <a:lnTo>
                    <a:pt x="139545" y="38314"/>
                  </a:lnTo>
                  <a:lnTo>
                    <a:pt x="143159" y="46469"/>
                  </a:lnTo>
                  <a:lnTo>
                    <a:pt x="145669" y="64047"/>
                  </a:lnTo>
                  <a:lnTo>
                    <a:pt x="142566" y="74627"/>
                  </a:lnTo>
                  <a:lnTo>
                    <a:pt x="137178" y="83328"/>
                  </a:lnTo>
                  <a:lnTo>
                    <a:pt x="123967" y="96953"/>
                  </a:lnTo>
                  <a:lnTo>
                    <a:pt x="116009" y="102398"/>
                  </a:lnTo>
                  <a:lnTo>
                    <a:pt x="87610" y="110516"/>
                  </a:lnTo>
                  <a:lnTo>
                    <a:pt x="59525" y="119119"/>
                  </a:lnTo>
                  <a:lnTo>
                    <a:pt x="29998" y="119363"/>
                  </a:lnTo>
                  <a:lnTo>
                    <a:pt x="6350" y="1076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401">
              <a:extLst>
                <a:ext uri="{FF2B5EF4-FFF2-40B4-BE49-F238E27FC236}">
                  <a16:creationId xmlns:a16="http://schemas.microsoft.com/office/drawing/2014/main" id="{D3594E3D-3B5B-6F69-F2C1-9D7A7779B5D2}"/>
                </a:ext>
              </a:extLst>
            </p:cNvPr>
            <p:cNvSpPr/>
            <p:nvPr>
              <p:custDataLst>
                <p:tags r:id="rId124"/>
              </p:custDataLst>
            </p:nvPr>
          </p:nvSpPr>
          <p:spPr>
            <a:xfrm>
              <a:off x="758716" y="5099390"/>
              <a:ext cx="136534" cy="505306"/>
            </a:xfrm>
            <a:custGeom>
              <a:avLst/>
              <a:gdLst/>
              <a:ahLst/>
              <a:cxnLst/>
              <a:rect l="0" t="0" r="0" b="0"/>
              <a:pathLst>
                <a:path w="136534" h="505306">
                  <a:moveTo>
                    <a:pt x="123934" y="12360"/>
                  </a:moveTo>
                  <a:lnTo>
                    <a:pt x="123934" y="12360"/>
                  </a:lnTo>
                  <a:lnTo>
                    <a:pt x="136295" y="0"/>
                  </a:lnTo>
                  <a:lnTo>
                    <a:pt x="136533" y="6503"/>
                  </a:lnTo>
                  <a:lnTo>
                    <a:pt x="135156" y="9160"/>
                  </a:lnTo>
                  <a:lnTo>
                    <a:pt x="127181" y="17684"/>
                  </a:lnTo>
                  <a:lnTo>
                    <a:pt x="108874" y="44811"/>
                  </a:lnTo>
                  <a:lnTo>
                    <a:pt x="90437" y="75424"/>
                  </a:lnTo>
                  <a:lnTo>
                    <a:pt x="76771" y="104502"/>
                  </a:lnTo>
                  <a:lnTo>
                    <a:pt x="60336" y="136165"/>
                  </a:lnTo>
                  <a:lnTo>
                    <a:pt x="50748" y="159813"/>
                  </a:lnTo>
                  <a:lnTo>
                    <a:pt x="41783" y="184433"/>
                  </a:lnTo>
                  <a:lnTo>
                    <a:pt x="32389" y="209486"/>
                  </a:lnTo>
                  <a:lnTo>
                    <a:pt x="21158" y="234733"/>
                  </a:lnTo>
                  <a:lnTo>
                    <a:pt x="12874" y="258183"/>
                  </a:lnTo>
                  <a:lnTo>
                    <a:pt x="6126" y="289337"/>
                  </a:lnTo>
                  <a:lnTo>
                    <a:pt x="2245" y="316442"/>
                  </a:lnTo>
                  <a:lnTo>
                    <a:pt x="0" y="333774"/>
                  </a:lnTo>
                  <a:lnTo>
                    <a:pt x="1997" y="359399"/>
                  </a:lnTo>
                  <a:lnTo>
                    <a:pt x="3608" y="384159"/>
                  </a:lnTo>
                  <a:lnTo>
                    <a:pt x="10116" y="411847"/>
                  </a:lnTo>
                  <a:lnTo>
                    <a:pt x="20986" y="443380"/>
                  </a:lnTo>
                  <a:lnTo>
                    <a:pt x="38684" y="475081"/>
                  </a:lnTo>
                  <a:lnTo>
                    <a:pt x="43242" y="482128"/>
                  </a:lnTo>
                  <a:lnTo>
                    <a:pt x="53145" y="490060"/>
                  </a:lnTo>
                  <a:lnTo>
                    <a:pt x="74100" y="503368"/>
                  </a:lnTo>
                  <a:lnTo>
                    <a:pt x="76600" y="504093"/>
                  </a:lnTo>
                  <a:lnTo>
                    <a:pt x="78972" y="503871"/>
                  </a:lnTo>
                  <a:lnTo>
                    <a:pt x="81260" y="503017"/>
                  </a:lnTo>
                  <a:lnTo>
                    <a:pt x="83490" y="503153"/>
                  </a:lnTo>
                  <a:lnTo>
                    <a:pt x="87850" y="505187"/>
                  </a:lnTo>
                  <a:lnTo>
                    <a:pt x="90000" y="505305"/>
                  </a:lnTo>
                  <a:lnTo>
                    <a:pt x="104880" y="501606"/>
                  </a:lnTo>
                  <a:lnTo>
                    <a:pt x="106998" y="501507"/>
                  </a:lnTo>
                  <a:lnTo>
                    <a:pt x="111233" y="499516"/>
                  </a:lnTo>
                  <a:lnTo>
                    <a:pt x="117584" y="4949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8" name="SMARTInkShape-Group97">
            <a:extLst>
              <a:ext uri="{FF2B5EF4-FFF2-40B4-BE49-F238E27FC236}">
                <a16:creationId xmlns:a16="http://schemas.microsoft.com/office/drawing/2014/main" id="{FC0555AD-E06E-3199-778B-A79B05ECFEA3}"/>
              </a:ext>
            </a:extLst>
          </p:cNvPr>
          <p:cNvGrpSpPr/>
          <p:nvPr/>
        </p:nvGrpSpPr>
        <p:grpSpPr>
          <a:xfrm>
            <a:off x="133350" y="5257800"/>
            <a:ext cx="139701" cy="100718"/>
            <a:chOff x="133350" y="5257800"/>
            <a:chExt cx="139701" cy="100718"/>
          </a:xfrm>
        </p:grpSpPr>
        <p:sp>
          <p:nvSpPr>
            <p:cNvPr id="266" name="SMARTInkShape-402">
              <a:extLst>
                <a:ext uri="{FF2B5EF4-FFF2-40B4-BE49-F238E27FC236}">
                  <a16:creationId xmlns:a16="http://schemas.microsoft.com/office/drawing/2014/main" id="{911C644E-3C2A-2888-65BB-15938E3FDD00}"/>
                </a:ext>
              </a:extLst>
            </p:cNvPr>
            <p:cNvSpPr/>
            <p:nvPr>
              <p:custDataLst>
                <p:tags r:id="rId120"/>
              </p:custDataLst>
            </p:nvPr>
          </p:nvSpPr>
          <p:spPr>
            <a:xfrm>
              <a:off x="133350" y="5257800"/>
              <a:ext cx="139701" cy="12701"/>
            </a:xfrm>
            <a:custGeom>
              <a:avLst/>
              <a:gdLst/>
              <a:ahLst/>
              <a:cxnLst/>
              <a:rect l="0" t="0" r="0" b="0"/>
              <a:pathLst>
                <a:path w="139701" h="12701">
                  <a:moveTo>
                    <a:pt x="0" y="12700"/>
                  </a:moveTo>
                  <a:lnTo>
                    <a:pt x="0" y="12700"/>
                  </a:lnTo>
                  <a:lnTo>
                    <a:pt x="27136" y="12700"/>
                  </a:lnTo>
                  <a:lnTo>
                    <a:pt x="51706" y="9329"/>
                  </a:lnTo>
                  <a:lnTo>
                    <a:pt x="81276" y="6742"/>
                  </a:lnTo>
                  <a:lnTo>
                    <a:pt x="112109" y="6373"/>
                  </a:lnTo>
                  <a:lnTo>
                    <a:pt x="118735" y="4479"/>
                  </a:lnTo>
                  <a:lnTo>
                    <a:pt x="124738" y="1991"/>
                  </a:lnTo>
                  <a:lnTo>
                    <a:pt x="1397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403">
              <a:extLst>
                <a:ext uri="{FF2B5EF4-FFF2-40B4-BE49-F238E27FC236}">
                  <a16:creationId xmlns:a16="http://schemas.microsoft.com/office/drawing/2014/main" id="{D9785965-FF22-5212-CA20-5622017E740D}"/>
                </a:ext>
              </a:extLst>
            </p:cNvPr>
            <p:cNvSpPr/>
            <p:nvPr>
              <p:custDataLst>
                <p:tags r:id="rId121"/>
              </p:custDataLst>
            </p:nvPr>
          </p:nvSpPr>
          <p:spPr>
            <a:xfrm>
              <a:off x="139700" y="5346779"/>
              <a:ext cx="133351" cy="11739"/>
            </a:xfrm>
            <a:custGeom>
              <a:avLst/>
              <a:gdLst/>
              <a:ahLst/>
              <a:cxnLst/>
              <a:rect l="0" t="0" r="0" b="0"/>
              <a:pathLst>
                <a:path w="133351" h="11739">
                  <a:moveTo>
                    <a:pt x="0" y="6271"/>
                  </a:moveTo>
                  <a:lnTo>
                    <a:pt x="0" y="6271"/>
                  </a:lnTo>
                  <a:lnTo>
                    <a:pt x="3371" y="9642"/>
                  </a:lnTo>
                  <a:lnTo>
                    <a:pt x="18951" y="11738"/>
                  </a:lnTo>
                  <a:lnTo>
                    <a:pt x="48303" y="7076"/>
                  </a:lnTo>
                  <a:lnTo>
                    <a:pt x="74826" y="4496"/>
                  </a:lnTo>
                  <a:lnTo>
                    <a:pt x="92862" y="825"/>
                  </a:lnTo>
                  <a:lnTo>
                    <a:pt x="118510" y="0"/>
                  </a:lnTo>
                  <a:lnTo>
                    <a:pt x="125108" y="1838"/>
                  </a:lnTo>
                  <a:lnTo>
                    <a:pt x="133350" y="62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3" name="SMARTInkShape-Group98">
            <a:extLst>
              <a:ext uri="{FF2B5EF4-FFF2-40B4-BE49-F238E27FC236}">
                <a16:creationId xmlns:a16="http://schemas.microsoft.com/office/drawing/2014/main" id="{E76CB66F-6CA4-5B04-CD51-87A9729BE698}"/>
              </a:ext>
            </a:extLst>
          </p:cNvPr>
          <p:cNvGrpSpPr/>
          <p:nvPr/>
        </p:nvGrpSpPr>
        <p:grpSpPr>
          <a:xfrm>
            <a:off x="1174750" y="4457962"/>
            <a:ext cx="634831" cy="431532"/>
            <a:chOff x="1174750" y="4457962"/>
            <a:chExt cx="634831" cy="431532"/>
          </a:xfrm>
        </p:grpSpPr>
        <p:sp>
          <p:nvSpPr>
            <p:cNvPr id="269" name="SMARTInkShape-404">
              <a:extLst>
                <a:ext uri="{FF2B5EF4-FFF2-40B4-BE49-F238E27FC236}">
                  <a16:creationId xmlns:a16="http://schemas.microsoft.com/office/drawing/2014/main" id="{FCEA44CF-8201-E983-AA28-30957A90158B}"/>
                </a:ext>
              </a:extLst>
            </p:cNvPr>
            <p:cNvSpPr/>
            <p:nvPr>
              <p:custDataLst>
                <p:tags r:id="rId116"/>
              </p:custDataLst>
            </p:nvPr>
          </p:nvSpPr>
          <p:spPr>
            <a:xfrm>
              <a:off x="1174750" y="4616450"/>
              <a:ext cx="133239" cy="177801"/>
            </a:xfrm>
            <a:custGeom>
              <a:avLst/>
              <a:gdLst/>
              <a:ahLst/>
              <a:cxnLst/>
              <a:rect l="0" t="0" r="0" b="0"/>
              <a:pathLst>
                <a:path w="133239" h="177801">
                  <a:moveTo>
                    <a:pt x="0" y="19050"/>
                  </a:moveTo>
                  <a:lnTo>
                    <a:pt x="0" y="19050"/>
                  </a:lnTo>
                  <a:lnTo>
                    <a:pt x="0" y="0"/>
                  </a:lnTo>
                  <a:lnTo>
                    <a:pt x="6467" y="12229"/>
                  </a:lnTo>
                  <a:lnTo>
                    <a:pt x="15111" y="21384"/>
                  </a:lnTo>
                  <a:lnTo>
                    <a:pt x="42398" y="36804"/>
                  </a:lnTo>
                  <a:lnTo>
                    <a:pt x="52005" y="41052"/>
                  </a:lnTo>
                  <a:lnTo>
                    <a:pt x="79648" y="49927"/>
                  </a:lnTo>
                  <a:lnTo>
                    <a:pt x="110163" y="66486"/>
                  </a:lnTo>
                  <a:lnTo>
                    <a:pt x="117935" y="68854"/>
                  </a:lnTo>
                  <a:lnTo>
                    <a:pt x="122501" y="69407"/>
                  </a:lnTo>
                  <a:lnTo>
                    <a:pt x="126882" y="71535"/>
                  </a:lnTo>
                  <a:lnTo>
                    <a:pt x="132971" y="75927"/>
                  </a:lnTo>
                  <a:lnTo>
                    <a:pt x="133238" y="79490"/>
                  </a:lnTo>
                  <a:lnTo>
                    <a:pt x="131419" y="83071"/>
                  </a:lnTo>
                  <a:lnTo>
                    <a:pt x="128964" y="87015"/>
                  </a:lnTo>
                  <a:lnTo>
                    <a:pt x="127873" y="91120"/>
                  </a:lnTo>
                  <a:lnTo>
                    <a:pt x="123625" y="95296"/>
                  </a:lnTo>
                  <a:lnTo>
                    <a:pt x="93391" y="120650"/>
                  </a:lnTo>
                  <a:lnTo>
                    <a:pt x="64661" y="138376"/>
                  </a:lnTo>
                  <a:lnTo>
                    <a:pt x="56255" y="144050"/>
                  </a:lnTo>
                  <a:lnTo>
                    <a:pt x="43228" y="157310"/>
                  </a:lnTo>
                  <a:lnTo>
                    <a:pt x="17680" y="171324"/>
                  </a:lnTo>
                  <a:lnTo>
                    <a:pt x="12700" y="1778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405">
              <a:extLst>
                <a:ext uri="{FF2B5EF4-FFF2-40B4-BE49-F238E27FC236}">
                  <a16:creationId xmlns:a16="http://schemas.microsoft.com/office/drawing/2014/main" id="{6E888B2C-0C3D-02A4-7F06-23EBDD4127F4}"/>
                </a:ext>
              </a:extLst>
            </p:cNvPr>
            <p:cNvSpPr/>
            <p:nvPr>
              <p:custDataLst>
                <p:tags r:id="rId117"/>
              </p:custDataLst>
            </p:nvPr>
          </p:nvSpPr>
          <p:spPr>
            <a:xfrm>
              <a:off x="1422400" y="4584700"/>
              <a:ext cx="152268" cy="177730"/>
            </a:xfrm>
            <a:custGeom>
              <a:avLst/>
              <a:gdLst/>
              <a:ahLst/>
              <a:cxnLst/>
              <a:rect l="0" t="0" r="0" b="0"/>
              <a:pathLst>
                <a:path w="152268" h="177730">
                  <a:moveTo>
                    <a:pt x="12700" y="12700"/>
                  </a:moveTo>
                  <a:lnTo>
                    <a:pt x="12700" y="12700"/>
                  </a:lnTo>
                  <a:lnTo>
                    <a:pt x="18475" y="7631"/>
                  </a:lnTo>
                  <a:lnTo>
                    <a:pt x="27895" y="2575"/>
                  </a:lnTo>
                  <a:lnTo>
                    <a:pt x="37757" y="509"/>
                  </a:lnTo>
                  <a:lnTo>
                    <a:pt x="67732" y="2"/>
                  </a:lnTo>
                  <a:lnTo>
                    <a:pt x="71966" y="0"/>
                  </a:lnTo>
                  <a:lnTo>
                    <a:pt x="73377" y="706"/>
                  </a:lnTo>
                  <a:lnTo>
                    <a:pt x="74318" y="1882"/>
                  </a:lnTo>
                  <a:lnTo>
                    <a:pt x="75364" y="5070"/>
                  </a:lnTo>
                  <a:lnTo>
                    <a:pt x="76167" y="21199"/>
                  </a:lnTo>
                  <a:lnTo>
                    <a:pt x="74304" y="25415"/>
                  </a:lnTo>
                  <a:lnTo>
                    <a:pt x="72819" y="27527"/>
                  </a:lnTo>
                  <a:lnTo>
                    <a:pt x="58307" y="39983"/>
                  </a:lnTo>
                  <a:lnTo>
                    <a:pt x="55805" y="43588"/>
                  </a:lnTo>
                  <a:lnTo>
                    <a:pt x="52726" y="45992"/>
                  </a:lnTo>
                  <a:lnTo>
                    <a:pt x="42355" y="50786"/>
                  </a:lnTo>
                  <a:lnTo>
                    <a:pt x="26544" y="64919"/>
                  </a:lnTo>
                  <a:lnTo>
                    <a:pt x="6468" y="76111"/>
                  </a:lnTo>
                  <a:lnTo>
                    <a:pt x="37409" y="76200"/>
                  </a:lnTo>
                  <a:lnTo>
                    <a:pt x="66735" y="76200"/>
                  </a:lnTo>
                  <a:lnTo>
                    <a:pt x="85201" y="76905"/>
                  </a:lnTo>
                  <a:lnTo>
                    <a:pt x="105904" y="85038"/>
                  </a:lnTo>
                  <a:lnTo>
                    <a:pt x="135180" y="105351"/>
                  </a:lnTo>
                  <a:lnTo>
                    <a:pt x="147274" y="115903"/>
                  </a:lnTo>
                  <a:lnTo>
                    <a:pt x="150122" y="122304"/>
                  </a:lnTo>
                  <a:lnTo>
                    <a:pt x="152267" y="141542"/>
                  </a:lnTo>
                  <a:lnTo>
                    <a:pt x="150459" y="145928"/>
                  </a:lnTo>
                  <a:lnTo>
                    <a:pt x="140179" y="157864"/>
                  </a:lnTo>
                  <a:lnTo>
                    <a:pt x="134504" y="161884"/>
                  </a:lnTo>
                  <a:lnTo>
                    <a:pt x="103527" y="175101"/>
                  </a:lnTo>
                  <a:lnTo>
                    <a:pt x="75617" y="177445"/>
                  </a:lnTo>
                  <a:lnTo>
                    <a:pt x="47027" y="177729"/>
                  </a:lnTo>
                  <a:lnTo>
                    <a:pt x="18051" y="177088"/>
                  </a:lnTo>
                  <a:lnTo>
                    <a:pt x="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406">
              <a:extLst>
                <a:ext uri="{FF2B5EF4-FFF2-40B4-BE49-F238E27FC236}">
                  <a16:creationId xmlns:a16="http://schemas.microsoft.com/office/drawing/2014/main" id="{9ECE6AA7-4A89-A4A3-13D1-AFC443D49542}"/>
                </a:ext>
              </a:extLst>
            </p:cNvPr>
            <p:cNvSpPr/>
            <p:nvPr>
              <p:custDataLst>
                <p:tags r:id="rId118"/>
              </p:custDataLst>
            </p:nvPr>
          </p:nvSpPr>
          <p:spPr>
            <a:xfrm>
              <a:off x="1631950" y="4603750"/>
              <a:ext cx="31751" cy="152401"/>
            </a:xfrm>
            <a:custGeom>
              <a:avLst/>
              <a:gdLst/>
              <a:ahLst/>
              <a:cxnLst/>
              <a:rect l="0" t="0" r="0" b="0"/>
              <a:pathLst>
                <a:path w="31751" h="152401">
                  <a:moveTo>
                    <a:pt x="0" y="0"/>
                  </a:moveTo>
                  <a:lnTo>
                    <a:pt x="0" y="0"/>
                  </a:lnTo>
                  <a:lnTo>
                    <a:pt x="8838" y="24419"/>
                  </a:lnTo>
                  <a:lnTo>
                    <a:pt x="12192" y="55139"/>
                  </a:lnTo>
                  <a:lnTo>
                    <a:pt x="13339" y="78052"/>
                  </a:lnTo>
                  <a:lnTo>
                    <a:pt x="18786" y="108801"/>
                  </a:lnTo>
                  <a:lnTo>
                    <a:pt x="25132" y="138543"/>
                  </a:lnTo>
                  <a:lnTo>
                    <a:pt x="25927" y="141046"/>
                  </a:lnTo>
                  <a:lnTo>
                    <a:pt x="27162" y="142714"/>
                  </a:lnTo>
                  <a:lnTo>
                    <a:pt x="28691" y="143826"/>
                  </a:lnTo>
                  <a:lnTo>
                    <a:pt x="29711" y="145273"/>
                  </a:lnTo>
                  <a:lnTo>
                    <a:pt x="3175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407">
              <a:extLst>
                <a:ext uri="{FF2B5EF4-FFF2-40B4-BE49-F238E27FC236}">
                  <a16:creationId xmlns:a16="http://schemas.microsoft.com/office/drawing/2014/main" id="{1DAE69A8-F23B-E475-53B6-93CFE72C228B}"/>
                </a:ext>
              </a:extLst>
            </p:cNvPr>
            <p:cNvSpPr/>
            <p:nvPr>
              <p:custDataLst>
                <p:tags r:id="rId119"/>
              </p:custDataLst>
            </p:nvPr>
          </p:nvSpPr>
          <p:spPr>
            <a:xfrm>
              <a:off x="1670050" y="4457962"/>
              <a:ext cx="139531" cy="431532"/>
            </a:xfrm>
            <a:custGeom>
              <a:avLst/>
              <a:gdLst/>
              <a:ahLst/>
              <a:cxnLst/>
              <a:rect l="0" t="0" r="0" b="0"/>
              <a:pathLst>
                <a:path w="139531" h="431532">
                  <a:moveTo>
                    <a:pt x="0" y="6088"/>
                  </a:moveTo>
                  <a:lnTo>
                    <a:pt x="0" y="6088"/>
                  </a:lnTo>
                  <a:lnTo>
                    <a:pt x="3371" y="2717"/>
                  </a:lnTo>
                  <a:lnTo>
                    <a:pt x="8789" y="1062"/>
                  </a:lnTo>
                  <a:lnTo>
                    <a:pt x="23765" y="0"/>
                  </a:lnTo>
                  <a:lnTo>
                    <a:pt x="27132" y="1324"/>
                  </a:lnTo>
                  <a:lnTo>
                    <a:pt x="51211" y="22334"/>
                  </a:lnTo>
                  <a:lnTo>
                    <a:pt x="72020" y="51710"/>
                  </a:lnTo>
                  <a:lnTo>
                    <a:pt x="90792" y="82938"/>
                  </a:lnTo>
                  <a:lnTo>
                    <a:pt x="106629" y="109762"/>
                  </a:lnTo>
                  <a:lnTo>
                    <a:pt x="118377" y="138171"/>
                  </a:lnTo>
                  <a:lnTo>
                    <a:pt x="126327" y="166344"/>
                  </a:lnTo>
                  <a:lnTo>
                    <a:pt x="133150" y="195153"/>
                  </a:lnTo>
                  <a:lnTo>
                    <a:pt x="137759" y="221563"/>
                  </a:lnTo>
                  <a:lnTo>
                    <a:pt x="139125" y="247262"/>
                  </a:lnTo>
                  <a:lnTo>
                    <a:pt x="139530" y="272750"/>
                  </a:lnTo>
                  <a:lnTo>
                    <a:pt x="138213" y="289705"/>
                  </a:lnTo>
                  <a:lnTo>
                    <a:pt x="130244" y="314411"/>
                  </a:lnTo>
                  <a:lnTo>
                    <a:pt x="118991" y="342080"/>
                  </a:lnTo>
                  <a:lnTo>
                    <a:pt x="99970" y="373609"/>
                  </a:lnTo>
                  <a:lnTo>
                    <a:pt x="83755" y="397290"/>
                  </a:lnTo>
                  <a:lnTo>
                    <a:pt x="55790" y="418658"/>
                  </a:lnTo>
                  <a:lnTo>
                    <a:pt x="37837" y="430045"/>
                  </a:lnTo>
                  <a:lnTo>
                    <a:pt x="25509" y="431531"/>
                  </a:lnTo>
                  <a:lnTo>
                    <a:pt x="25400" y="4251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0" name="SMARTInkShape-Group99">
            <a:extLst>
              <a:ext uri="{FF2B5EF4-FFF2-40B4-BE49-F238E27FC236}">
                <a16:creationId xmlns:a16="http://schemas.microsoft.com/office/drawing/2014/main" id="{D22BD101-A72E-0C46-7588-E64852120B6A}"/>
              </a:ext>
            </a:extLst>
          </p:cNvPr>
          <p:cNvGrpSpPr/>
          <p:nvPr/>
        </p:nvGrpSpPr>
        <p:grpSpPr>
          <a:xfrm>
            <a:off x="215900" y="4476773"/>
            <a:ext cx="666751" cy="387328"/>
            <a:chOff x="215900" y="4476773"/>
            <a:chExt cx="666751" cy="387328"/>
          </a:xfrm>
        </p:grpSpPr>
        <p:sp>
          <p:nvSpPr>
            <p:cNvPr id="274" name="SMARTInkShape-408">
              <a:extLst>
                <a:ext uri="{FF2B5EF4-FFF2-40B4-BE49-F238E27FC236}">
                  <a16:creationId xmlns:a16="http://schemas.microsoft.com/office/drawing/2014/main" id="{BF5908D6-E438-2E08-A0EC-6106A62FA0FB}"/>
                </a:ext>
              </a:extLst>
            </p:cNvPr>
            <p:cNvSpPr/>
            <p:nvPr>
              <p:custDataLst>
                <p:tags r:id="rId110"/>
              </p:custDataLst>
            </p:nvPr>
          </p:nvSpPr>
          <p:spPr>
            <a:xfrm>
              <a:off x="215900" y="4546602"/>
              <a:ext cx="25401" cy="260349"/>
            </a:xfrm>
            <a:custGeom>
              <a:avLst/>
              <a:gdLst/>
              <a:ahLst/>
              <a:cxnLst/>
              <a:rect l="0" t="0" r="0" b="0"/>
              <a:pathLst>
                <a:path w="25401" h="260349">
                  <a:moveTo>
                    <a:pt x="0" y="6348"/>
                  </a:moveTo>
                  <a:lnTo>
                    <a:pt x="0" y="6348"/>
                  </a:lnTo>
                  <a:lnTo>
                    <a:pt x="3371" y="6348"/>
                  </a:lnTo>
                  <a:lnTo>
                    <a:pt x="6908" y="4467"/>
                  </a:lnTo>
                  <a:lnTo>
                    <a:pt x="12361" y="260"/>
                  </a:lnTo>
                  <a:lnTo>
                    <a:pt x="18970" y="0"/>
                  </a:lnTo>
                  <a:lnTo>
                    <a:pt x="19045" y="28127"/>
                  </a:lnTo>
                  <a:lnTo>
                    <a:pt x="19049" y="57507"/>
                  </a:lnTo>
                  <a:lnTo>
                    <a:pt x="23414" y="86983"/>
                  </a:lnTo>
                  <a:lnTo>
                    <a:pt x="25008" y="115801"/>
                  </a:lnTo>
                  <a:lnTo>
                    <a:pt x="23402" y="138262"/>
                  </a:lnTo>
                  <a:lnTo>
                    <a:pt x="21690" y="152466"/>
                  </a:lnTo>
                  <a:lnTo>
                    <a:pt x="24458" y="182698"/>
                  </a:lnTo>
                  <a:lnTo>
                    <a:pt x="25276" y="211343"/>
                  </a:lnTo>
                  <a:lnTo>
                    <a:pt x="25400" y="2603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409">
              <a:extLst>
                <a:ext uri="{FF2B5EF4-FFF2-40B4-BE49-F238E27FC236}">
                  <a16:creationId xmlns:a16="http://schemas.microsoft.com/office/drawing/2014/main" id="{50F29808-C5F0-4F24-FBC6-B1D789F8536F}"/>
                </a:ext>
              </a:extLst>
            </p:cNvPr>
            <p:cNvSpPr/>
            <p:nvPr>
              <p:custDataLst>
                <p:tags r:id="rId111"/>
              </p:custDataLst>
            </p:nvPr>
          </p:nvSpPr>
          <p:spPr>
            <a:xfrm>
              <a:off x="247650" y="4540298"/>
              <a:ext cx="125923" cy="94831"/>
            </a:xfrm>
            <a:custGeom>
              <a:avLst/>
              <a:gdLst/>
              <a:ahLst/>
              <a:cxnLst/>
              <a:rect l="0" t="0" r="0" b="0"/>
              <a:pathLst>
                <a:path w="125923" h="94831">
                  <a:moveTo>
                    <a:pt x="0" y="44402"/>
                  </a:moveTo>
                  <a:lnTo>
                    <a:pt x="0" y="44402"/>
                  </a:lnTo>
                  <a:lnTo>
                    <a:pt x="0" y="23203"/>
                  </a:lnTo>
                  <a:lnTo>
                    <a:pt x="1411" y="21097"/>
                  </a:lnTo>
                  <a:lnTo>
                    <a:pt x="21015" y="4184"/>
                  </a:lnTo>
                  <a:lnTo>
                    <a:pt x="27214" y="1833"/>
                  </a:lnTo>
                  <a:lnTo>
                    <a:pt x="57590" y="0"/>
                  </a:lnTo>
                  <a:lnTo>
                    <a:pt x="77669" y="664"/>
                  </a:lnTo>
                  <a:lnTo>
                    <a:pt x="97255" y="10784"/>
                  </a:lnTo>
                  <a:lnTo>
                    <a:pt x="113144" y="24523"/>
                  </a:lnTo>
                  <a:lnTo>
                    <a:pt x="117314" y="30392"/>
                  </a:lnTo>
                  <a:lnTo>
                    <a:pt x="121543" y="37664"/>
                  </a:lnTo>
                  <a:lnTo>
                    <a:pt x="123362" y="39910"/>
                  </a:lnTo>
                  <a:lnTo>
                    <a:pt x="125383" y="46168"/>
                  </a:lnTo>
                  <a:lnTo>
                    <a:pt x="125922" y="49813"/>
                  </a:lnTo>
                  <a:lnTo>
                    <a:pt x="124639" y="55744"/>
                  </a:lnTo>
                  <a:lnTo>
                    <a:pt x="118067" y="65300"/>
                  </a:lnTo>
                  <a:lnTo>
                    <a:pt x="109269" y="73982"/>
                  </a:lnTo>
                  <a:lnTo>
                    <a:pt x="89480" y="86730"/>
                  </a:lnTo>
                  <a:lnTo>
                    <a:pt x="64108" y="93947"/>
                  </a:lnTo>
                  <a:lnTo>
                    <a:pt x="52470" y="94830"/>
                  </a:lnTo>
                  <a:lnTo>
                    <a:pt x="46133" y="93154"/>
                  </a:lnTo>
                  <a:lnTo>
                    <a:pt x="39687" y="89702"/>
                  </a:lnTo>
                  <a:lnTo>
                    <a:pt x="29401" y="88926"/>
                  </a:lnTo>
                  <a:lnTo>
                    <a:pt x="28067" y="88196"/>
                  </a:lnTo>
                  <a:lnTo>
                    <a:pt x="27178" y="87004"/>
                  </a:lnTo>
                  <a:lnTo>
                    <a:pt x="25400" y="825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410">
              <a:extLst>
                <a:ext uri="{FF2B5EF4-FFF2-40B4-BE49-F238E27FC236}">
                  <a16:creationId xmlns:a16="http://schemas.microsoft.com/office/drawing/2014/main" id="{95E9C880-9A31-3070-B9DE-5C8079A68E20}"/>
                </a:ext>
              </a:extLst>
            </p:cNvPr>
            <p:cNvSpPr/>
            <p:nvPr>
              <p:custDataLst>
                <p:tags r:id="rId112"/>
              </p:custDataLst>
            </p:nvPr>
          </p:nvSpPr>
          <p:spPr>
            <a:xfrm>
              <a:off x="509504" y="4476773"/>
              <a:ext cx="106415" cy="387328"/>
            </a:xfrm>
            <a:custGeom>
              <a:avLst/>
              <a:gdLst/>
              <a:ahLst/>
              <a:cxnLst/>
              <a:rect l="0" t="0" r="0" b="0"/>
              <a:pathLst>
                <a:path w="106415" h="387328">
                  <a:moveTo>
                    <a:pt x="87396" y="6327"/>
                  </a:moveTo>
                  <a:lnTo>
                    <a:pt x="87396" y="6327"/>
                  </a:lnTo>
                  <a:lnTo>
                    <a:pt x="96234" y="6327"/>
                  </a:lnTo>
                  <a:lnTo>
                    <a:pt x="100261" y="4445"/>
                  </a:lnTo>
                  <a:lnTo>
                    <a:pt x="106414" y="0"/>
                  </a:lnTo>
                  <a:lnTo>
                    <a:pt x="76408" y="30014"/>
                  </a:lnTo>
                  <a:lnTo>
                    <a:pt x="55593" y="59619"/>
                  </a:lnTo>
                  <a:lnTo>
                    <a:pt x="42930" y="83265"/>
                  </a:lnTo>
                  <a:lnTo>
                    <a:pt x="30241" y="108146"/>
                  </a:lnTo>
                  <a:lnTo>
                    <a:pt x="19426" y="135273"/>
                  </a:lnTo>
                  <a:lnTo>
                    <a:pt x="11753" y="165653"/>
                  </a:lnTo>
                  <a:lnTo>
                    <a:pt x="6892" y="195117"/>
                  </a:lnTo>
                  <a:lnTo>
                    <a:pt x="3571" y="223602"/>
                  </a:lnTo>
                  <a:lnTo>
                    <a:pt x="0" y="250621"/>
                  </a:lnTo>
                  <a:lnTo>
                    <a:pt x="823" y="272033"/>
                  </a:lnTo>
                  <a:lnTo>
                    <a:pt x="4051" y="298231"/>
                  </a:lnTo>
                  <a:lnTo>
                    <a:pt x="11649" y="328270"/>
                  </a:lnTo>
                  <a:lnTo>
                    <a:pt x="16336" y="337796"/>
                  </a:lnTo>
                  <a:lnTo>
                    <a:pt x="38459" y="367010"/>
                  </a:lnTo>
                  <a:lnTo>
                    <a:pt x="60474" y="385985"/>
                  </a:lnTo>
                  <a:lnTo>
                    <a:pt x="63201" y="386730"/>
                  </a:lnTo>
                  <a:lnTo>
                    <a:pt x="68346" y="3873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411">
              <a:extLst>
                <a:ext uri="{FF2B5EF4-FFF2-40B4-BE49-F238E27FC236}">
                  <a16:creationId xmlns:a16="http://schemas.microsoft.com/office/drawing/2014/main" id="{F8C7F376-9E1E-6850-D6EA-5B5D42A24243}"/>
                </a:ext>
              </a:extLst>
            </p:cNvPr>
            <p:cNvSpPr/>
            <p:nvPr>
              <p:custDataLst>
                <p:tags r:id="rId113"/>
              </p:custDataLst>
            </p:nvPr>
          </p:nvSpPr>
          <p:spPr>
            <a:xfrm>
              <a:off x="698500" y="4635762"/>
              <a:ext cx="165101" cy="139439"/>
            </a:xfrm>
            <a:custGeom>
              <a:avLst/>
              <a:gdLst/>
              <a:ahLst/>
              <a:cxnLst/>
              <a:rect l="0" t="0" r="0" b="0"/>
              <a:pathLst>
                <a:path w="165101" h="139439">
                  <a:moveTo>
                    <a:pt x="0" y="6088"/>
                  </a:moveTo>
                  <a:lnTo>
                    <a:pt x="0" y="6088"/>
                  </a:lnTo>
                  <a:lnTo>
                    <a:pt x="6088" y="0"/>
                  </a:lnTo>
                  <a:lnTo>
                    <a:pt x="11368" y="4154"/>
                  </a:lnTo>
                  <a:lnTo>
                    <a:pt x="15165" y="5228"/>
                  </a:lnTo>
                  <a:lnTo>
                    <a:pt x="44629" y="26758"/>
                  </a:lnTo>
                  <a:lnTo>
                    <a:pt x="70710" y="55246"/>
                  </a:lnTo>
                  <a:lnTo>
                    <a:pt x="102417" y="86537"/>
                  </a:lnTo>
                  <a:lnTo>
                    <a:pt x="131135" y="111251"/>
                  </a:lnTo>
                  <a:lnTo>
                    <a:pt x="165100" y="1394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412">
              <a:extLst>
                <a:ext uri="{FF2B5EF4-FFF2-40B4-BE49-F238E27FC236}">
                  <a16:creationId xmlns:a16="http://schemas.microsoft.com/office/drawing/2014/main" id="{1A98390C-66DB-0225-D76F-671CD80D92C9}"/>
                </a:ext>
              </a:extLst>
            </p:cNvPr>
            <p:cNvSpPr/>
            <p:nvPr>
              <p:custDataLst>
                <p:tags r:id="rId114"/>
              </p:custDataLst>
            </p:nvPr>
          </p:nvSpPr>
          <p:spPr>
            <a:xfrm>
              <a:off x="704850" y="4650892"/>
              <a:ext cx="158751" cy="156059"/>
            </a:xfrm>
            <a:custGeom>
              <a:avLst/>
              <a:gdLst/>
              <a:ahLst/>
              <a:cxnLst/>
              <a:rect l="0" t="0" r="0" b="0"/>
              <a:pathLst>
                <a:path w="158751" h="156059">
                  <a:moveTo>
                    <a:pt x="158750" y="3658"/>
                  </a:moveTo>
                  <a:lnTo>
                    <a:pt x="158750" y="3658"/>
                  </a:lnTo>
                  <a:lnTo>
                    <a:pt x="158750" y="287"/>
                  </a:lnTo>
                  <a:lnTo>
                    <a:pt x="158044" y="0"/>
                  </a:lnTo>
                  <a:lnTo>
                    <a:pt x="155379" y="1562"/>
                  </a:lnTo>
                  <a:lnTo>
                    <a:pt x="123908" y="25698"/>
                  </a:lnTo>
                  <a:lnTo>
                    <a:pt x="93698" y="51007"/>
                  </a:lnTo>
                  <a:lnTo>
                    <a:pt x="67783" y="81393"/>
                  </a:lnTo>
                  <a:lnTo>
                    <a:pt x="38103" y="111574"/>
                  </a:lnTo>
                  <a:lnTo>
                    <a:pt x="10008" y="140404"/>
                  </a:lnTo>
                  <a:lnTo>
                    <a:pt x="0" y="1560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413">
              <a:extLst>
                <a:ext uri="{FF2B5EF4-FFF2-40B4-BE49-F238E27FC236}">
                  <a16:creationId xmlns:a16="http://schemas.microsoft.com/office/drawing/2014/main" id="{4875A706-A11B-5471-66D2-DD527D33DF09}"/>
                </a:ext>
              </a:extLst>
            </p:cNvPr>
            <p:cNvSpPr/>
            <p:nvPr>
              <p:custDataLst>
                <p:tags r:id="rId115"/>
              </p:custDataLst>
            </p:nvPr>
          </p:nvSpPr>
          <p:spPr>
            <a:xfrm>
              <a:off x="679450" y="4552950"/>
              <a:ext cx="203201" cy="16359"/>
            </a:xfrm>
            <a:custGeom>
              <a:avLst/>
              <a:gdLst/>
              <a:ahLst/>
              <a:cxnLst/>
              <a:rect l="0" t="0" r="0" b="0"/>
              <a:pathLst>
                <a:path w="203201" h="16359">
                  <a:moveTo>
                    <a:pt x="0" y="12700"/>
                  </a:moveTo>
                  <a:lnTo>
                    <a:pt x="0" y="12700"/>
                  </a:lnTo>
                  <a:lnTo>
                    <a:pt x="0" y="16358"/>
                  </a:lnTo>
                  <a:lnTo>
                    <a:pt x="0" y="12884"/>
                  </a:lnTo>
                  <a:lnTo>
                    <a:pt x="28252" y="12703"/>
                  </a:lnTo>
                  <a:lnTo>
                    <a:pt x="46477" y="10819"/>
                  </a:lnTo>
                  <a:lnTo>
                    <a:pt x="77702" y="6742"/>
                  </a:lnTo>
                  <a:lnTo>
                    <a:pt x="108639" y="6428"/>
                  </a:lnTo>
                  <a:lnTo>
                    <a:pt x="140279" y="6360"/>
                  </a:lnTo>
                  <a:lnTo>
                    <a:pt x="151952" y="5649"/>
                  </a:lnTo>
                  <a:lnTo>
                    <a:pt x="181719" y="175"/>
                  </a:lnTo>
                  <a:lnTo>
                    <a:pt x="203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0" name="SMARTInkShape-Group100">
            <a:extLst>
              <a:ext uri="{FF2B5EF4-FFF2-40B4-BE49-F238E27FC236}">
                <a16:creationId xmlns:a16="http://schemas.microsoft.com/office/drawing/2014/main" id="{3118DEA8-817D-07D7-D66C-8CC7569A20C3}"/>
              </a:ext>
            </a:extLst>
          </p:cNvPr>
          <p:cNvGrpSpPr/>
          <p:nvPr/>
        </p:nvGrpSpPr>
        <p:grpSpPr>
          <a:xfrm>
            <a:off x="7410450" y="5403857"/>
            <a:ext cx="393701" cy="393694"/>
            <a:chOff x="7410450" y="5403857"/>
            <a:chExt cx="393701" cy="393694"/>
          </a:xfrm>
        </p:grpSpPr>
        <p:sp>
          <p:nvSpPr>
            <p:cNvPr id="281" name="SMARTInkShape-414">
              <a:extLst>
                <a:ext uri="{FF2B5EF4-FFF2-40B4-BE49-F238E27FC236}">
                  <a16:creationId xmlns:a16="http://schemas.microsoft.com/office/drawing/2014/main" id="{9B9FEF5A-7017-297E-4BF9-59D77B682FA5}"/>
                </a:ext>
              </a:extLst>
            </p:cNvPr>
            <p:cNvSpPr/>
            <p:nvPr>
              <p:custDataLst>
                <p:tags r:id="rId101"/>
              </p:custDataLst>
            </p:nvPr>
          </p:nvSpPr>
          <p:spPr>
            <a:xfrm>
              <a:off x="7416800" y="5403857"/>
              <a:ext cx="6351" cy="12694"/>
            </a:xfrm>
            <a:custGeom>
              <a:avLst/>
              <a:gdLst/>
              <a:ahLst/>
              <a:cxnLst/>
              <a:rect l="0" t="0" r="0" b="0"/>
              <a:pathLst>
                <a:path w="6351" h="12694">
                  <a:moveTo>
                    <a:pt x="6350" y="6343"/>
                  </a:moveTo>
                  <a:lnTo>
                    <a:pt x="6350" y="6343"/>
                  </a:lnTo>
                  <a:lnTo>
                    <a:pt x="2978" y="6343"/>
                  </a:lnTo>
                  <a:lnTo>
                    <a:pt x="1986" y="5638"/>
                  </a:lnTo>
                  <a:lnTo>
                    <a:pt x="1324" y="4462"/>
                  </a:lnTo>
                  <a:lnTo>
                    <a:pt x="2" y="0"/>
                  </a:lnTo>
                  <a:lnTo>
                    <a:pt x="0" y="126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415">
              <a:extLst>
                <a:ext uri="{FF2B5EF4-FFF2-40B4-BE49-F238E27FC236}">
                  <a16:creationId xmlns:a16="http://schemas.microsoft.com/office/drawing/2014/main" id="{336673C1-73DA-A8E9-240F-E74986EBC90E}"/>
                </a:ext>
              </a:extLst>
            </p:cNvPr>
            <p:cNvSpPr/>
            <p:nvPr>
              <p:custDataLst>
                <p:tags r:id="rId102"/>
              </p:custDataLst>
            </p:nvPr>
          </p:nvSpPr>
          <p:spPr>
            <a:xfrm>
              <a:off x="7410450" y="5530850"/>
              <a:ext cx="1" cy="6351"/>
            </a:xfrm>
            <a:custGeom>
              <a:avLst/>
              <a:gdLst/>
              <a:ahLst/>
              <a:cxnLst/>
              <a:rect l="0" t="0" r="0" b="0"/>
              <a:pathLst>
                <a:path w="1" h="6351">
                  <a:moveTo>
                    <a:pt x="0" y="0"/>
                  </a:moveTo>
                  <a:lnTo>
                    <a:pt x="0" y="0"/>
                  </a:lnTo>
                  <a:lnTo>
                    <a:pt x="0" y="6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416">
              <a:extLst>
                <a:ext uri="{FF2B5EF4-FFF2-40B4-BE49-F238E27FC236}">
                  <a16:creationId xmlns:a16="http://schemas.microsoft.com/office/drawing/2014/main" id="{4CC0DEA6-144D-7D27-F652-F5A87894CFCB}"/>
                </a:ext>
              </a:extLst>
            </p:cNvPr>
            <p:cNvSpPr/>
            <p:nvPr>
              <p:custDataLst>
                <p:tags r:id="rId103"/>
              </p:custDataLst>
            </p:nvPr>
          </p:nvSpPr>
          <p:spPr>
            <a:xfrm>
              <a:off x="7423150" y="5594350"/>
              <a:ext cx="6351" cy="19051"/>
            </a:xfrm>
            <a:custGeom>
              <a:avLst/>
              <a:gdLst/>
              <a:ahLst/>
              <a:cxnLst/>
              <a:rect l="0" t="0" r="0" b="0"/>
              <a:pathLst>
                <a:path w="6351" h="19051">
                  <a:moveTo>
                    <a:pt x="6350" y="0"/>
                  </a:moveTo>
                  <a:lnTo>
                    <a:pt x="6350" y="0"/>
                  </a:lnTo>
                  <a:lnTo>
                    <a:pt x="882" y="10935"/>
                  </a:lnTo>
                  <a:lnTo>
                    <a:pt x="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417">
              <a:extLst>
                <a:ext uri="{FF2B5EF4-FFF2-40B4-BE49-F238E27FC236}">
                  <a16:creationId xmlns:a16="http://schemas.microsoft.com/office/drawing/2014/main" id="{04E48079-1B25-4DEF-8D37-35897CD4FF96}"/>
                </a:ext>
              </a:extLst>
            </p:cNvPr>
            <p:cNvSpPr/>
            <p:nvPr>
              <p:custDataLst>
                <p:tags r:id="rId104"/>
              </p:custDataLst>
            </p:nvPr>
          </p:nvSpPr>
          <p:spPr>
            <a:xfrm>
              <a:off x="7423150" y="5683250"/>
              <a:ext cx="6351" cy="1"/>
            </a:xfrm>
            <a:custGeom>
              <a:avLst/>
              <a:gdLst/>
              <a:ahLst/>
              <a:cxnLst/>
              <a:rect l="0" t="0" r="0" b="0"/>
              <a:pathLst>
                <a:path w="6351" h="1">
                  <a:moveTo>
                    <a:pt x="0" y="0"/>
                  </a:moveTo>
                  <a:lnTo>
                    <a:pt x="0" y="0"/>
                  </a:lnTo>
                  <a:lnTo>
                    <a:pt x="6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418">
              <a:extLst>
                <a:ext uri="{FF2B5EF4-FFF2-40B4-BE49-F238E27FC236}">
                  <a16:creationId xmlns:a16="http://schemas.microsoft.com/office/drawing/2014/main" id="{C1909CD2-39A3-F48E-EC9E-EBB44412B214}"/>
                </a:ext>
              </a:extLst>
            </p:cNvPr>
            <p:cNvSpPr/>
            <p:nvPr>
              <p:custDataLst>
                <p:tags r:id="rId105"/>
              </p:custDataLst>
            </p:nvPr>
          </p:nvSpPr>
          <p:spPr>
            <a:xfrm>
              <a:off x="7430382" y="5740400"/>
              <a:ext cx="11819" cy="57151"/>
            </a:xfrm>
            <a:custGeom>
              <a:avLst/>
              <a:gdLst/>
              <a:ahLst/>
              <a:cxnLst/>
              <a:rect l="0" t="0" r="0" b="0"/>
              <a:pathLst>
                <a:path w="11819" h="57151">
                  <a:moveTo>
                    <a:pt x="5468" y="0"/>
                  </a:moveTo>
                  <a:lnTo>
                    <a:pt x="5468" y="0"/>
                  </a:lnTo>
                  <a:lnTo>
                    <a:pt x="0" y="23144"/>
                  </a:lnTo>
                  <a:lnTo>
                    <a:pt x="4663" y="45301"/>
                  </a:lnTo>
                  <a:lnTo>
                    <a:pt x="5637" y="47134"/>
                  </a:lnTo>
                  <a:lnTo>
                    <a:pt x="6992" y="48356"/>
                  </a:lnTo>
                  <a:lnTo>
                    <a:pt x="8600" y="49171"/>
                  </a:lnTo>
                  <a:lnTo>
                    <a:pt x="9673" y="50419"/>
                  </a:lnTo>
                  <a:lnTo>
                    <a:pt x="11818"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419">
              <a:extLst>
                <a:ext uri="{FF2B5EF4-FFF2-40B4-BE49-F238E27FC236}">
                  <a16:creationId xmlns:a16="http://schemas.microsoft.com/office/drawing/2014/main" id="{89F5FF6E-AD99-465D-245A-6BE1880F687F}"/>
                </a:ext>
              </a:extLst>
            </p:cNvPr>
            <p:cNvSpPr/>
            <p:nvPr>
              <p:custDataLst>
                <p:tags r:id="rId106"/>
              </p:custDataLst>
            </p:nvPr>
          </p:nvSpPr>
          <p:spPr>
            <a:xfrm>
              <a:off x="7454900" y="5556250"/>
              <a:ext cx="133351" cy="76201"/>
            </a:xfrm>
            <a:custGeom>
              <a:avLst/>
              <a:gdLst/>
              <a:ahLst/>
              <a:cxnLst/>
              <a:rect l="0" t="0" r="0" b="0"/>
              <a:pathLst>
                <a:path w="133351" h="76201">
                  <a:moveTo>
                    <a:pt x="0" y="76200"/>
                  </a:moveTo>
                  <a:lnTo>
                    <a:pt x="0" y="76200"/>
                  </a:lnTo>
                  <a:lnTo>
                    <a:pt x="5468" y="76200"/>
                  </a:lnTo>
                  <a:lnTo>
                    <a:pt x="12830" y="72829"/>
                  </a:lnTo>
                  <a:lnTo>
                    <a:pt x="14904" y="71131"/>
                  </a:lnTo>
                  <a:lnTo>
                    <a:pt x="21875" y="61273"/>
                  </a:lnTo>
                  <a:lnTo>
                    <a:pt x="53591" y="40216"/>
                  </a:lnTo>
                  <a:lnTo>
                    <a:pt x="84568" y="21873"/>
                  </a:lnTo>
                  <a:lnTo>
                    <a:pt x="103653" y="14227"/>
                  </a:lnTo>
                  <a:lnTo>
                    <a:pt x="120523" y="1848"/>
                  </a:lnTo>
                  <a:lnTo>
                    <a:pt x="128313" y="163"/>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420">
              <a:extLst>
                <a:ext uri="{FF2B5EF4-FFF2-40B4-BE49-F238E27FC236}">
                  <a16:creationId xmlns:a16="http://schemas.microsoft.com/office/drawing/2014/main" id="{994A6057-DA95-93D5-AC7A-6C31B0DE4E9E}"/>
                </a:ext>
              </a:extLst>
            </p:cNvPr>
            <p:cNvSpPr/>
            <p:nvPr>
              <p:custDataLst>
                <p:tags r:id="rId107"/>
              </p:custDataLst>
            </p:nvPr>
          </p:nvSpPr>
          <p:spPr>
            <a:xfrm>
              <a:off x="7499350" y="5600700"/>
              <a:ext cx="171451" cy="98321"/>
            </a:xfrm>
            <a:custGeom>
              <a:avLst/>
              <a:gdLst/>
              <a:ahLst/>
              <a:cxnLst/>
              <a:rect l="0" t="0" r="0" b="0"/>
              <a:pathLst>
                <a:path w="171451" h="98321">
                  <a:moveTo>
                    <a:pt x="0" y="88900"/>
                  </a:moveTo>
                  <a:lnTo>
                    <a:pt x="0" y="88900"/>
                  </a:lnTo>
                  <a:lnTo>
                    <a:pt x="0" y="97738"/>
                  </a:lnTo>
                  <a:lnTo>
                    <a:pt x="1411" y="98320"/>
                  </a:lnTo>
                  <a:lnTo>
                    <a:pt x="6741" y="97084"/>
                  </a:lnTo>
                  <a:lnTo>
                    <a:pt x="34013" y="83820"/>
                  </a:lnTo>
                  <a:lnTo>
                    <a:pt x="52711" y="71146"/>
                  </a:lnTo>
                  <a:lnTo>
                    <a:pt x="68535" y="62002"/>
                  </a:lnTo>
                  <a:lnTo>
                    <a:pt x="100161" y="39850"/>
                  </a:lnTo>
                  <a:lnTo>
                    <a:pt x="108722" y="33939"/>
                  </a:lnTo>
                  <a:lnTo>
                    <a:pt x="121848" y="20527"/>
                  </a:lnTo>
                  <a:lnTo>
                    <a:pt x="152450" y="4320"/>
                  </a:lnTo>
                  <a:lnTo>
                    <a:pt x="160255" y="1279"/>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421">
              <a:extLst>
                <a:ext uri="{FF2B5EF4-FFF2-40B4-BE49-F238E27FC236}">
                  <a16:creationId xmlns:a16="http://schemas.microsoft.com/office/drawing/2014/main" id="{9268AFEB-FFC0-B8A9-674F-DEBBE1E0CC51}"/>
                </a:ext>
              </a:extLst>
            </p:cNvPr>
            <p:cNvSpPr/>
            <p:nvPr>
              <p:custDataLst>
                <p:tags r:id="rId108"/>
              </p:custDataLst>
            </p:nvPr>
          </p:nvSpPr>
          <p:spPr>
            <a:xfrm>
              <a:off x="7594600" y="5638800"/>
              <a:ext cx="152401" cy="76201"/>
            </a:xfrm>
            <a:custGeom>
              <a:avLst/>
              <a:gdLst/>
              <a:ahLst/>
              <a:cxnLst/>
              <a:rect l="0" t="0" r="0" b="0"/>
              <a:pathLst>
                <a:path w="152401" h="76201">
                  <a:moveTo>
                    <a:pt x="0" y="76200"/>
                  </a:moveTo>
                  <a:lnTo>
                    <a:pt x="0" y="76200"/>
                  </a:lnTo>
                  <a:lnTo>
                    <a:pt x="10844" y="69720"/>
                  </a:lnTo>
                  <a:lnTo>
                    <a:pt x="39130" y="45186"/>
                  </a:lnTo>
                  <a:lnTo>
                    <a:pt x="69890" y="29677"/>
                  </a:lnTo>
                  <a:lnTo>
                    <a:pt x="97492" y="14819"/>
                  </a:lnTo>
                  <a:lnTo>
                    <a:pt x="112443" y="8232"/>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422">
              <a:extLst>
                <a:ext uri="{FF2B5EF4-FFF2-40B4-BE49-F238E27FC236}">
                  <a16:creationId xmlns:a16="http://schemas.microsoft.com/office/drawing/2014/main" id="{6A95C2CA-2AE1-372F-B40B-A653DDDC7321}"/>
                </a:ext>
              </a:extLst>
            </p:cNvPr>
            <p:cNvSpPr/>
            <p:nvPr>
              <p:custDataLst>
                <p:tags r:id="rId109"/>
              </p:custDataLst>
            </p:nvPr>
          </p:nvSpPr>
          <p:spPr>
            <a:xfrm>
              <a:off x="7688030" y="5683250"/>
              <a:ext cx="116121" cy="57151"/>
            </a:xfrm>
            <a:custGeom>
              <a:avLst/>
              <a:gdLst/>
              <a:ahLst/>
              <a:cxnLst/>
              <a:rect l="0" t="0" r="0" b="0"/>
              <a:pathLst>
                <a:path w="116121" h="57151">
                  <a:moveTo>
                    <a:pt x="8170" y="57150"/>
                  </a:moveTo>
                  <a:lnTo>
                    <a:pt x="8170" y="57150"/>
                  </a:lnTo>
                  <a:lnTo>
                    <a:pt x="0" y="57150"/>
                  </a:lnTo>
                  <a:lnTo>
                    <a:pt x="606" y="57150"/>
                  </a:lnTo>
                  <a:lnTo>
                    <a:pt x="22706" y="46320"/>
                  </a:lnTo>
                  <a:lnTo>
                    <a:pt x="51264" y="27510"/>
                  </a:lnTo>
                  <a:lnTo>
                    <a:pt x="79738" y="15522"/>
                  </a:lnTo>
                  <a:lnTo>
                    <a:pt x="92014" y="12831"/>
                  </a:lnTo>
                  <a:lnTo>
                    <a:pt x="11612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3" name="SMARTInkShape-Group101">
            <a:extLst>
              <a:ext uri="{FF2B5EF4-FFF2-40B4-BE49-F238E27FC236}">
                <a16:creationId xmlns:a16="http://schemas.microsoft.com/office/drawing/2014/main" id="{02D960DA-36C9-10CE-5FEB-F2CCB0DD48B1}"/>
              </a:ext>
            </a:extLst>
          </p:cNvPr>
          <p:cNvGrpSpPr/>
          <p:nvPr/>
        </p:nvGrpSpPr>
        <p:grpSpPr>
          <a:xfrm>
            <a:off x="5619750" y="4737110"/>
            <a:ext cx="209551" cy="177712"/>
            <a:chOff x="5619750" y="4737110"/>
            <a:chExt cx="209551" cy="177712"/>
          </a:xfrm>
        </p:grpSpPr>
        <p:sp>
          <p:nvSpPr>
            <p:cNvPr id="291" name="SMARTInkShape-423">
              <a:extLst>
                <a:ext uri="{FF2B5EF4-FFF2-40B4-BE49-F238E27FC236}">
                  <a16:creationId xmlns:a16="http://schemas.microsoft.com/office/drawing/2014/main" id="{D2C43400-3081-9CBA-51EA-A8972991412D}"/>
                </a:ext>
              </a:extLst>
            </p:cNvPr>
            <p:cNvSpPr/>
            <p:nvPr>
              <p:custDataLst>
                <p:tags r:id="rId99"/>
              </p:custDataLst>
            </p:nvPr>
          </p:nvSpPr>
          <p:spPr>
            <a:xfrm>
              <a:off x="5626103" y="4737110"/>
              <a:ext cx="158748" cy="177712"/>
            </a:xfrm>
            <a:custGeom>
              <a:avLst/>
              <a:gdLst/>
              <a:ahLst/>
              <a:cxnLst/>
              <a:rect l="0" t="0" r="0" b="0"/>
              <a:pathLst>
                <a:path w="158748" h="177712">
                  <a:moveTo>
                    <a:pt x="6347" y="12690"/>
                  </a:moveTo>
                  <a:lnTo>
                    <a:pt x="6347" y="12690"/>
                  </a:lnTo>
                  <a:lnTo>
                    <a:pt x="6347" y="9032"/>
                  </a:lnTo>
                  <a:lnTo>
                    <a:pt x="6347" y="12674"/>
                  </a:lnTo>
                  <a:lnTo>
                    <a:pt x="11815" y="7221"/>
                  </a:lnTo>
                  <a:lnTo>
                    <a:pt x="15807" y="6601"/>
                  </a:lnTo>
                  <a:lnTo>
                    <a:pt x="27600" y="6363"/>
                  </a:lnTo>
                  <a:lnTo>
                    <a:pt x="31786" y="4469"/>
                  </a:lnTo>
                  <a:lnTo>
                    <a:pt x="33890" y="2976"/>
                  </a:lnTo>
                  <a:lnTo>
                    <a:pt x="43592" y="875"/>
                  </a:lnTo>
                  <a:lnTo>
                    <a:pt x="74838" y="0"/>
                  </a:lnTo>
                  <a:lnTo>
                    <a:pt x="80533" y="700"/>
                  </a:lnTo>
                  <a:lnTo>
                    <a:pt x="108896" y="9450"/>
                  </a:lnTo>
                  <a:lnTo>
                    <a:pt x="119290" y="17873"/>
                  </a:lnTo>
                  <a:lnTo>
                    <a:pt x="124743" y="28243"/>
                  </a:lnTo>
                  <a:lnTo>
                    <a:pt x="127035" y="35564"/>
                  </a:lnTo>
                  <a:lnTo>
                    <a:pt x="131163" y="42203"/>
                  </a:lnTo>
                  <a:lnTo>
                    <a:pt x="132377" y="46502"/>
                  </a:lnTo>
                  <a:lnTo>
                    <a:pt x="129689" y="56261"/>
                  </a:lnTo>
                  <a:lnTo>
                    <a:pt x="112140" y="83695"/>
                  </a:lnTo>
                  <a:lnTo>
                    <a:pt x="84133" y="111982"/>
                  </a:lnTo>
                  <a:lnTo>
                    <a:pt x="55079" y="134877"/>
                  </a:lnTo>
                  <a:lnTo>
                    <a:pt x="24188" y="154560"/>
                  </a:lnTo>
                  <a:lnTo>
                    <a:pt x="454" y="171069"/>
                  </a:lnTo>
                  <a:lnTo>
                    <a:pt x="0" y="177711"/>
                  </a:lnTo>
                  <a:lnTo>
                    <a:pt x="26715" y="177080"/>
                  </a:lnTo>
                  <a:lnTo>
                    <a:pt x="39402" y="172763"/>
                  </a:lnTo>
                  <a:lnTo>
                    <a:pt x="67807" y="171517"/>
                  </a:lnTo>
                  <a:lnTo>
                    <a:pt x="96508" y="171447"/>
                  </a:lnTo>
                  <a:lnTo>
                    <a:pt x="123849" y="167076"/>
                  </a:lnTo>
                  <a:lnTo>
                    <a:pt x="158747" y="1650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424">
              <a:extLst>
                <a:ext uri="{FF2B5EF4-FFF2-40B4-BE49-F238E27FC236}">
                  <a16:creationId xmlns:a16="http://schemas.microsoft.com/office/drawing/2014/main" id="{90E8309B-48FC-AB7F-29B8-9BABD9666850}"/>
                </a:ext>
              </a:extLst>
            </p:cNvPr>
            <p:cNvSpPr/>
            <p:nvPr>
              <p:custDataLst>
                <p:tags r:id="rId100"/>
              </p:custDataLst>
            </p:nvPr>
          </p:nvSpPr>
          <p:spPr>
            <a:xfrm>
              <a:off x="5619750" y="4796942"/>
              <a:ext cx="209551" cy="16359"/>
            </a:xfrm>
            <a:custGeom>
              <a:avLst/>
              <a:gdLst/>
              <a:ahLst/>
              <a:cxnLst/>
              <a:rect l="0" t="0" r="0" b="0"/>
              <a:pathLst>
                <a:path w="209551" h="16359">
                  <a:moveTo>
                    <a:pt x="0" y="16358"/>
                  </a:moveTo>
                  <a:lnTo>
                    <a:pt x="0" y="16358"/>
                  </a:lnTo>
                  <a:lnTo>
                    <a:pt x="6742" y="12987"/>
                  </a:lnTo>
                  <a:lnTo>
                    <a:pt x="35782" y="10400"/>
                  </a:lnTo>
                  <a:lnTo>
                    <a:pt x="51995" y="8243"/>
                  </a:lnTo>
                  <a:lnTo>
                    <a:pt x="82707" y="4261"/>
                  </a:lnTo>
                  <a:lnTo>
                    <a:pt x="114321" y="3737"/>
                  </a:lnTo>
                  <a:lnTo>
                    <a:pt x="141026" y="3669"/>
                  </a:lnTo>
                  <a:lnTo>
                    <a:pt x="167261" y="3659"/>
                  </a:lnTo>
                  <a:lnTo>
                    <a:pt x="190393" y="3658"/>
                  </a:lnTo>
                  <a:lnTo>
                    <a:pt x="195862" y="1777"/>
                  </a:lnTo>
                  <a:lnTo>
                    <a:pt x="198308" y="287"/>
                  </a:lnTo>
                  <a:lnTo>
                    <a:pt x="199939" y="0"/>
                  </a:lnTo>
                  <a:lnTo>
                    <a:pt x="201026" y="514"/>
                  </a:lnTo>
                  <a:lnTo>
                    <a:pt x="201750" y="1562"/>
                  </a:lnTo>
                  <a:lnTo>
                    <a:pt x="202938" y="2261"/>
                  </a:lnTo>
                  <a:lnTo>
                    <a:pt x="209550" y="36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3" name="SMARTInkShape-Group102">
            <a:extLst>
              <a:ext uri="{FF2B5EF4-FFF2-40B4-BE49-F238E27FC236}">
                <a16:creationId xmlns:a16="http://schemas.microsoft.com/office/drawing/2014/main" id="{F85F3380-B6C8-43FC-1DC5-406FDE8A4CB1}"/>
              </a:ext>
            </a:extLst>
          </p:cNvPr>
          <p:cNvGrpSpPr/>
          <p:nvPr/>
        </p:nvGrpSpPr>
        <p:grpSpPr>
          <a:xfrm>
            <a:off x="6781800" y="4730750"/>
            <a:ext cx="69851" cy="1041401"/>
            <a:chOff x="6781800" y="4730750"/>
            <a:chExt cx="69851" cy="1041401"/>
          </a:xfrm>
        </p:grpSpPr>
        <p:sp>
          <p:nvSpPr>
            <p:cNvPr id="294" name="SMARTInkShape-425">
              <a:extLst>
                <a:ext uri="{FF2B5EF4-FFF2-40B4-BE49-F238E27FC236}">
                  <a16:creationId xmlns:a16="http://schemas.microsoft.com/office/drawing/2014/main" id="{261632CB-CEC3-0071-1B39-F449B6284DBE}"/>
                </a:ext>
              </a:extLst>
            </p:cNvPr>
            <p:cNvSpPr/>
            <p:nvPr>
              <p:custDataLst>
                <p:tags r:id="rId90"/>
              </p:custDataLst>
            </p:nvPr>
          </p:nvSpPr>
          <p:spPr>
            <a:xfrm>
              <a:off x="6781800" y="4730750"/>
              <a:ext cx="6351" cy="1"/>
            </a:xfrm>
            <a:custGeom>
              <a:avLst/>
              <a:gdLst/>
              <a:ahLst/>
              <a:cxnLst/>
              <a:rect l="0" t="0" r="0" b="0"/>
              <a:pathLst>
                <a:path w="6351" h="1">
                  <a:moveTo>
                    <a:pt x="0" y="0"/>
                  </a:moveTo>
                  <a:lnTo>
                    <a:pt x="0" y="0"/>
                  </a:lnTo>
                  <a:lnTo>
                    <a:pt x="6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426">
              <a:extLst>
                <a:ext uri="{FF2B5EF4-FFF2-40B4-BE49-F238E27FC236}">
                  <a16:creationId xmlns:a16="http://schemas.microsoft.com/office/drawing/2014/main" id="{2DCBDD56-46ED-72A8-15A7-009BAA4AA781}"/>
                </a:ext>
              </a:extLst>
            </p:cNvPr>
            <p:cNvSpPr/>
            <p:nvPr>
              <p:custDataLst>
                <p:tags r:id="rId91"/>
              </p:custDataLst>
            </p:nvPr>
          </p:nvSpPr>
          <p:spPr>
            <a:xfrm>
              <a:off x="6800850" y="4845050"/>
              <a:ext cx="6351" cy="25401"/>
            </a:xfrm>
            <a:custGeom>
              <a:avLst/>
              <a:gdLst/>
              <a:ahLst/>
              <a:cxnLst/>
              <a:rect l="0" t="0" r="0" b="0"/>
              <a:pathLst>
                <a:path w="6351" h="25401">
                  <a:moveTo>
                    <a:pt x="6350" y="0"/>
                  </a:moveTo>
                  <a:lnTo>
                    <a:pt x="6350" y="0"/>
                  </a:lnTo>
                  <a:lnTo>
                    <a:pt x="6350" y="8838"/>
                  </a:lnTo>
                  <a:lnTo>
                    <a:pt x="4468" y="12865"/>
                  </a:lnTo>
                  <a:lnTo>
                    <a:pt x="1986" y="17007"/>
                  </a:lnTo>
                  <a:lnTo>
                    <a:pt x="0" y="25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427">
              <a:extLst>
                <a:ext uri="{FF2B5EF4-FFF2-40B4-BE49-F238E27FC236}">
                  <a16:creationId xmlns:a16="http://schemas.microsoft.com/office/drawing/2014/main" id="{481DE6C3-3018-E204-777C-6BE16AD9ACEC}"/>
                </a:ext>
              </a:extLst>
            </p:cNvPr>
            <p:cNvSpPr/>
            <p:nvPr>
              <p:custDataLst>
                <p:tags r:id="rId92"/>
              </p:custDataLst>
            </p:nvPr>
          </p:nvSpPr>
          <p:spPr>
            <a:xfrm>
              <a:off x="6813550" y="4946650"/>
              <a:ext cx="6351" cy="44451"/>
            </a:xfrm>
            <a:custGeom>
              <a:avLst/>
              <a:gdLst/>
              <a:ahLst/>
              <a:cxnLst/>
              <a:rect l="0" t="0" r="0" b="0"/>
              <a:pathLst>
                <a:path w="6351" h="44451">
                  <a:moveTo>
                    <a:pt x="0" y="0"/>
                  </a:moveTo>
                  <a:lnTo>
                    <a:pt x="0" y="0"/>
                  </a:lnTo>
                  <a:lnTo>
                    <a:pt x="705" y="10139"/>
                  </a:lnTo>
                  <a:lnTo>
                    <a:pt x="5958" y="26265"/>
                  </a:lnTo>
                  <a:lnTo>
                    <a:pt x="6350" y="44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428">
              <a:extLst>
                <a:ext uri="{FF2B5EF4-FFF2-40B4-BE49-F238E27FC236}">
                  <a16:creationId xmlns:a16="http://schemas.microsoft.com/office/drawing/2014/main" id="{A4E127E2-659F-655B-9C35-4C35FCFE41E4}"/>
                </a:ext>
              </a:extLst>
            </p:cNvPr>
            <p:cNvSpPr/>
            <p:nvPr>
              <p:custDataLst>
                <p:tags r:id="rId93"/>
              </p:custDataLst>
            </p:nvPr>
          </p:nvSpPr>
          <p:spPr>
            <a:xfrm>
              <a:off x="6813550" y="5194300"/>
              <a:ext cx="12701" cy="44451"/>
            </a:xfrm>
            <a:custGeom>
              <a:avLst/>
              <a:gdLst/>
              <a:ahLst/>
              <a:cxnLst/>
              <a:rect l="0" t="0" r="0" b="0"/>
              <a:pathLst>
                <a:path w="12701" h="44451">
                  <a:moveTo>
                    <a:pt x="0" y="0"/>
                  </a:moveTo>
                  <a:lnTo>
                    <a:pt x="0" y="0"/>
                  </a:lnTo>
                  <a:lnTo>
                    <a:pt x="705" y="10844"/>
                  </a:lnTo>
                  <a:lnTo>
                    <a:pt x="6468" y="34706"/>
                  </a:lnTo>
                  <a:lnTo>
                    <a:pt x="12700" y="44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429">
              <a:extLst>
                <a:ext uri="{FF2B5EF4-FFF2-40B4-BE49-F238E27FC236}">
                  <a16:creationId xmlns:a16="http://schemas.microsoft.com/office/drawing/2014/main" id="{DAC71D47-AB4F-4364-D8DD-830087E9475B}"/>
                </a:ext>
              </a:extLst>
            </p:cNvPr>
            <p:cNvSpPr/>
            <p:nvPr>
              <p:custDataLst>
                <p:tags r:id="rId94"/>
              </p:custDataLst>
            </p:nvPr>
          </p:nvSpPr>
          <p:spPr>
            <a:xfrm>
              <a:off x="6835291" y="5353050"/>
              <a:ext cx="3660" cy="44451"/>
            </a:xfrm>
            <a:custGeom>
              <a:avLst/>
              <a:gdLst/>
              <a:ahLst/>
              <a:cxnLst/>
              <a:rect l="0" t="0" r="0" b="0"/>
              <a:pathLst>
                <a:path w="3660" h="44451">
                  <a:moveTo>
                    <a:pt x="3659" y="0"/>
                  </a:moveTo>
                  <a:lnTo>
                    <a:pt x="3659" y="0"/>
                  </a:lnTo>
                  <a:lnTo>
                    <a:pt x="2954" y="10139"/>
                  </a:lnTo>
                  <a:lnTo>
                    <a:pt x="0" y="20956"/>
                  </a:lnTo>
                  <a:lnTo>
                    <a:pt x="3659" y="44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430">
              <a:extLst>
                <a:ext uri="{FF2B5EF4-FFF2-40B4-BE49-F238E27FC236}">
                  <a16:creationId xmlns:a16="http://schemas.microsoft.com/office/drawing/2014/main" id="{DDDF2AFD-7224-C695-13BF-6E992A5C3D89}"/>
                </a:ext>
              </a:extLst>
            </p:cNvPr>
            <p:cNvSpPr/>
            <p:nvPr>
              <p:custDataLst>
                <p:tags r:id="rId95"/>
              </p:custDataLst>
            </p:nvPr>
          </p:nvSpPr>
          <p:spPr>
            <a:xfrm>
              <a:off x="6820782" y="5486400"/>
              <a:ext cx="5469" cy="31751"/>
            </a:xfrm>
            <a:custGeom>
              <a:avLst/>
              <a:gdLst/>
              <a:ahLst/>
              <a:cxnLst/>
              <a:rect l="0" t="0" r="0" b="0"/>
              <a:pathLst>
                <a:path w="5469" h="31751">
                  <a:moveTo>
                    <a:pt x="5468" y="0"/>
                  </a:moveTo>
                  <a:lnTo>
                    <a:pt x="5468" y="0"/>
                  </a:lnTo>
                  <a:lnTo>
                    <a:pt x="2096" y="3371"/>
                  </a:lnTo>
                  <a:lnTo>
                    <a:pt x="0" y="15580"/>
                  </a:lnTo>
                  <a:lnTo>
                    <a:pt x="1392" y="22918"/>
                  </a:lnTo>
                  <a:lnTo>
                    <a:pt x="5468" y="31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431">
              <a:extLst>
                <a:ext uri="{FF2B5EF4-FFF2-40B4-BE49-F238E27FC236}">
                  <a16:creationId xmlns:a16="http://schemas.microsoft.com/office/drawing/2014/main" id="{DD7B9DE0-D550-ADD0-5F89-67C2FF7FDA22}"/>
                </a:ext>
              </a:extLst>
            </p:cNvPr>
            <p:cNvSpPr/>
            <p:nvPr>
              <p:custDataLst>
                <p:tags r:id="rId96"/>
              </p:custDataLst>
            </p:nvPr>
          </p:nvSpPr>
          <p:spPr>
            <a:xfrm>
              <a:off x="6813811" y="5594350"/>
              <a:ext cx="12440" cy="44451"/>
            </a:xfrm>
            <a:custGeom>
              <a:avLst/>
              <a:gdLst/>
              <a:ahLst/>
              <a:cxnLst/>
              <a:rect l="0" t="0" r="0" b="0"/>
              <a:pathLst>
                <a:path w="12440" h="44451">
                  <a:moveTo>
                    <a:pt x="6089" y="0"/>
                  </a:moveTo>
                  <a:lnTo>
                    <a:pt x="6089" y="0"/>
                  </a:lnTo>
                  <a:lnTo>
                    <a:pt x="6089" y="3370"/>
                  </a:lnTo>
                  <a:lnTo>
                    <a:pt x="0" y="21820"/>
                  </a:lnTo>
                  <a:lnTo>
                    <a:pt x="1737" y="25690"/>
                  </a:lnTo>
                  <a:lnTo>
                    <a:pt x="5229" y="30553"/>
                  </a:lnTo>
                  <a:lnTo>
                    <a:pt x="6625" y="36583"/>
                  </a:lnTo>
                  <a:lnTo>
                    <a:pt x="12439" y="44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432">
              <a:extLst>
                <a:ext uri="{FF2B5EF4-FFF2-40B4-BE49-F238E27FC236}">
                  <a16:creationId xmlns:a16="http://schemas.microsoft.com/office/drawing/2014/main" id="{803D3A44-E1D9-7714-2651-B87906F123CE}"/>
                </a:ext>
              </a:extLst>
            </p:cNvPr>
            <p:cNvSpPr/>
            <p:nvPr>
              <p:custDataLst>
                <p:tags r:id="rId97"/>
              </p:custDataLst>
            </p:nvPr>
          </p:nvSpPr>
          <p:spPr>
            <a:xfrm>
              <a:off x="6819900" y="5702300"/>
              <a:ext cx="6351" cy="12701"/>
            </a:xfrm>
            <a:custGeom>
              <a:avLst/>
              <a:gdLst/>
              <a:ahLst/>
              <a:cxnLst/>
              <a:rect l="0" t="0" r="0" b="0"/>
              <a:pathLst>
                <a:path w="6351" h="12701">
                  <a:moveTo>
                    <a:pt x="6350" y="0"/>
                  </a:moveTo>
                  <a:lnTo>
                    <a:pt x="6350" y="0"/>
                  </a:lnTo>
                  <a:lnTo>
                    <a:pt x="6350" y="3371"/>
                  </a:lnTo>
                  <a:lnTo>
                    <a:pt x="4468" y="6907"/>
                  </a:lnTo>
                  <a:lnTo>
                    <a:pt x="0" y="12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433">
              <a:extLst>
                <a:ext uri="{FF2B5EF4-FFF2-40B4-BE49-F238E27FC236}">
                  <a16:creationId xmlns:a16="http://schemas.microsoft.com/office/drawing/2014/main" id="{F23B1DE2-DC34-260D-23AC-51CBDEDD3900}"/>
                </a:ext>
              </a:extLst>
            </p:cNvPr>
            <p:cNvSpPr/>
            <p:nvPr>
              <p:custDataLst>
                <p:tags r:id="rId98"/>
              </p:custDataLst>
            </p:nvPr>
          </p:nvSpPr>
          <p:spPr>
            <a:xfrm>
              <a:off x="6838950" y="5759450"/>
              <a:ext cx="12701" cy="12701"/>
            </a:xfrm>
            <a:custGeom>
              <a:avLst/>
              <a:gdLst/>
              <a:ahLst/>
              <a:cxnLst/>
              <a:rect l="0" t="0" r="0" b="0"/>
              <a:pathLst>
                <a:path w="12701" h="12701">
                  <a:moveTo>
                    <a:pt x="12700" y="0"/>
                  </a:moveTo>
                  <a:lnTo>
                    <a:pt x="12700" y="0"/>
                  </a:lnTo>
                  <a:lnTo>
                    <a:pt x="9328" y="3371"/>
                  </a:lnTo>
                  <a:lnTo>
                    <a:pt x="5793" y="5026"/>
                  </a:lnTo>
                  <a:lnTo>
                    <a:pt x="3863" y="5467"/>
                  </a:lnTo>
                  <a:lnTo>
                    <a:pt x="2575" y="6467"/>
                  </a:lnTo>
                  <a:lnTo>
                    <a:pt x="0" y="12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8" name="SMARTInkShape-Group103">
            <a:extLst>
              <a:ext uri="{FF2B5EF4-FFF2-40B4-BE49-F238E27FC236}">
                <a16:creationId xmlns:a16="http://schemas.microsoft.com/office/drawing/2014/main" id="{5EF24383-655A-73F0-62E6-ECF369539F17}"/>
              </a:ext>
            </a:extLst>
          </p:cNvPr>
          <p:cNvGrpSpPr/>
          <p:nvPr/>
        </p:nvGrpSpPr>
        <p:grpSpPr>
          <a:xfrm>
            <a:off x="7359650" y="3606800"/>
            <a:ext cx="355601" cy="253118"/>
            <a:chOff x="7359650" y="3606800"/>
            <a:chExt cx="355601" cy="253118"/>
          </a:xfrm>
        </p:grpSpPr>
        <p:sp>
          <p:nvSpPr>
            <p:cNvPr id="304" name="SMARTInkShape-434">
              <a:extLst>
                <a:ext uri="{FF2B5EF4-FFF2-40B4-BE49-F238E27FC236}">
                  <a16:creationId xmlns:a16="http://schemas.microsoft.com/office/drawing/2014/main" id="{8EE9DF0C-254E-C822-9B77-BDFC5E6DF7A4}"/>
                </a:ext>
              </a:extLst>
            </p:cNvPr>
            <p:cNvSpPr/>
            <p:nvPr>
              <p:custDataLst>
                <p:tags r:id="rId86"/>
              </p:custDataLst>
            </p:nvPr>
          </p:nvSpPr>
          <p:spPr>
            <a:xfrm>
              <a:off x="7359650" y="3606800"/>
              <a:ext cx="139701" cy="95251"/>
            </a:xfrm>
            <a:custGeom>
              <a:avLst/>
              <a:gdLst/>
              <a:ahLst/>
              <a:cxnLst/>
              <a:rect l="0" t="0" r="0" b="0"/>
              <a:pathLst>
                <a:path w="139701" h="95251">
                  <a:moveTo>
                    <a:pt x="0" y="95250"/>
                  </a:moveTo>
                  <a:lnTo>
                    <a:pt x="0" y="95250"/>
                  </a:lnTo>
                  <a:lnTo>
                    <a:pt x="3372" y="91879"/>
                  </a:lnTo>
                  <a:lnTo>
                    <a:pt x="6907" y="90224"/>
                  </a:lnTo>
                  <a:lnTo>
                    <a:pt x="8837" y="89783"/>
                  </a:lnTo>
                  <a:lnTo>
                    <a:pt x="14927" y="85790"/>
                  </a:lnTo>
                  <a:lnTo>
                    <a:pt x="17218" y="82109"/>
                  </a:lnTo>
                  <a:lnTo>
                    <a:pt x="17828" y="80139"/>
                  </a:lnTo>
                  <a:lnTo>
                    <a:pt x="22270" y="76069"/>
                  </a:lnTo>
                  <a:lnTo>
                    <a:pt x="28242" y="72614"/>
                  </a:lnTo>
                  <a:lnTo>
                    <a:pt x="46575" y="65023"/>
                  </a:lnTo>
                  <a:lnTo>
                    <a:pt x="64857" y="52865"/>
                  </a:lnTo>
                  <a:lnTo>
                    <a:pt x="75187" y="40212"/>
                  </a:lnTo>
                  <a:lnTo>
                    <a:pt x="105081" y="21167"/>
                  </a:lnTo>
                  <a:lnTo>
                    <a:pt x="111961" y="15522"/>
                  </a:lnTo>
                  <a:lnTo>
                    <a:pt x="120606" y="11376"/>
                  </a:lnTo>
                  <a:lnTo>
                    <a:pt x="124864" y="8584"/>
                  </a:lnTo>
                  <a:lnTo>
                    <a:pt x="131227" y="6306"/>
                  </a:lnTo>
                  <a:lnTo>
                    <a:pt x="1397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435">
              <a:extLst>
                <a:ext uri="{FF2B5EF4-FFF2-40B4-BE49-F238E27FC236}">
                  <a16:creationId xmlns:a16="http://schemas.microsoft.com/office/drawing/2014/main" id="{77A17102-617C-ED59-7431-5533156B3E42}"/>
                </a:ext>
              </a:extLst>
            </p:cNvPr>
            <p:cNvSpPr/>
            <p:nvPr>
              <p:custDataLst>
                <p:tags r:id="rId87"/>
              </p:custDataLst>
            </p:nvPr>
          </p:nvSpPr>
          <p:spPr>
            <a:xfrm>
              <a:off x="7404100" y="3689350"/>
              <a:ext cx="190501" cy="98909"/>
            </a:xfrm>
            <a:custGeom>
              <a:avLst/>
              <a:gdLst/>
              <a:ahLst/>
              <a:cxnLst/>
              <a:rect l="0" t="0" r="0" b="0"/>
              <a:pathLst>
                <a:path w="190501" h="98909">
                  <a:moveTo>
                    <a:pt x="0" y="95250"/>
                  </a:moveTo>
                  <a:lnTo>
                    <a:pt x="0" y="95250"/>
                  </a:lnTo>
                  <a:lnTo>
                    <a:pt x="0" y="98621"/>
                  </a:lnTo>
                  <a:lnTo>
                    <a:pt x="705" y="98908"/>
                  </a:lnTo>
                  <a:lnTo>
                    <a:pt x="3372" y="97346"/>
                  </a:lnTo>
                  <a:lnTo>
                    <a:pt x="24125" y="80585"/>
                  </a:lnTo>
                  <a:lnTo>
                    <a:pt x="26666" y="77007"/>
                  </a:lnTo>
                  <a:lnTo>
                    <a:pt x="35135" y="71149"/>
                  </a:lnTo>
                  <a:lnTo>
                    <a:pt x="49922" y="62004"/>
                  </a:lnTo>
                  <a:lnTo>
                    <a:pt x="78005" y="42995"/>
                  </a:lnTo>
                  <a:lnTo>
                    <a:pt x="109433" y="25829"/>
                  </a:lnTo>
                  <a:lnTo>
                    <a:pt x="139190" y="14874"/>
                  </a:lnTo>
                  <a:lnTo>
                    <a:pt x="158231" y="8243"/>
                  </a:lnTo>
                  <a:lnTo>
                    <a:pt x="166281" y="6485"/>
                  </a:lnTo>
                  <a:lnTo>
                    <a:pt x="175485" y="2235"/>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436">
              <a:extLst>
                <a:ext uri="{FF2B5EF4-FFF2-40B4-BE49-F238E27FC236}">
                  <a16:creationId xmlns:a16="http://schemas.microsoft.com/office/drawing/2014/main" id="{744CCA01-ADED-7970-4A43-BD531EEAA951}"/>
                </a:ext>
              </a:extLst>
            </p:cNvPr>
            <p:cNvSpPr/>
            <p:nvPr>
              <p:custDataLst>
                <p:tags r:id="rId88"/>
              </p:custDataLst>
            </p:nvPr>
          </p:nvSpPr>
          <p:spPr>
            <a:xfrm>
              <a:off x="7480300" y="3740150"/>
              <a:ext cx="171451" cy="92559"/>
            </a:xfrm>
            <a:custGeom>
              <a:avLst/>
              <a:gdLst/>
              <a:ahLst/>
              <a:cxnLst/>
              <a:rect l="0" t="0" r="0" b="0"/>
              <a:pathLst>
                <a:path w="171451" h="92559">
                  <a:moveTo>
                    <a:pt x="0" y="88900"/>
                  </a:moveTo>
                  <a:lnTo>
                    <a:pt x="0" y="88900"/>
                  </a:lnTo>
                  <a:lnTo>
                    <a:pt x="0" y="92271"/>
                  </a:lnTo>
                  <a:lnTo>
                    <a:pt x="1411" y="92558"/>
                  </a:lnTo>
                  <a:lnTo>
                    <a:pt x="6741" y="90996"/>
                  </a:lnTo>
                  <a:lnTo>
                    <a:pt x="37671" y="72430"/>
                  </a:lnTo>
                  <a:lnTo>
                    <a:pt x="64763" y="54943"/>
                  </a:lnTo>
                  <a:lnTo>
                    <a:pt x="92983" y="39689"/>
                  </a:lnTo>
                  <a:lnTo>
                    <a:pt x="122289" y="21770"/>
                  </a:lnTo>
                  <a:lnTo>
                    <a:pt x="143761" y="9225"/>
                  </a:lnTo>
                  <a:lnTo>
                    <a:pt x="157252" y="5037"/>
                  </a:lnTo>
                  <a:lnTo>
                    <a:pt x="162317" y="2239"/>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437">
              <a:extLst>
                <a:ext uri="{FF2B5EF4-FFF2-40B4-BE49-F238E27FC236}">
                  <a16:creationId xmlns:a16="http://schemas.microsoft.com/office/drawing/2014/main" id="{8C1BD2FE-4CCF-C964-C439-F3286DD9FBD6}"/>
                </a:ext>
              </a:extLst>
            </p:cNvPr>
            <p:cNvSpPr/>
            <p:nvPr>
              <p:custDataLst>
                <p:tags r:id="rId89"/>
              </p:custDataLst>
            </p:nvPr>
          </p:nvSpPr>
          <p:spPr>
            <a:xfrm>
              <a:off x="7575550" y="3803650"/>
              <a:ext cx="139701" cy="56268"/>
            </a:xfrm>
            <a:custGeom>
              <a:avLst/>
              <a:gdLst/>
              <a:ahLst/>
              <a:cxnLst/>
              <a:rect l="0" t="0" r="0" b="0"/>
              <a:pathLst>
                <a:path w="139701" h="56268">
                  <a:moveTo>
                    <a:pt x="0" y="50800"/>
                  </a:moveTo>
                  <a:lnTo>
                    <a:pt x="0" y="50800"/>
                  </a:lnTo>
                  <a:lnTo>
                    <a:pt x="0" y="54171"/>
                  </a:lnTo>
                  <a:lnTo>
                    <a:pt x="705" y="55164"/>
                  </a:lnTo>
                  <a:lnTo>
                    <a:pt x="1882" y="55826"/>
                  </a:lnTo>
                  <a:lnTo>
                    <a:pt x="3372" y="56267"/>
                  </a:lnTo>
                  <a:lnTo>
                    <a:pt x="5070" y="55856"/>
                  </a:lnTo>
                  <a:lnTo>
                    <a:pt x="33408" y="42200"/>
                  </a:lnTo>
                  <a:lnTo>
                    <a:pt x="64068" y="27509"/>
                  </a:lnTo>
                  <a:lnTo>
                    <a:pt x="92997" y="14110"/>
                  </a:lnTo>
                  <a:lnTo>
                    <a:pt x="123001" y="3205"/>
                  </a:lnTo>
                  <a:lnTo>
                    <a:pt x="1397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6" name="SMARTInkShape-Group104">
            <a:extLst>
              <a:ext uri="{FF2B5EF4-FFF2-40B4-BE49-F238E27FC236}">
                <a16:creationId xmlns:a16="http://schemas.microsoft.com/office/drawing/2014/main" id="{2B4A229A-25AB-49F1-DD99-F7813B9C4E61}"/>
              </a:ext>
            </a:extLst>
          </p:cNvPr>
          <p:cNvGrpSpPr/>
          <p:nvPr/>
        </p:nvGrpSpPr>
        <p:grpSpPr>
          <a:xfrm>
            <a:off x="7270750" y="3397250"/>
            <a:ext cx="196851" cy="800101"/>
            <a:chOff x="7270750" y="3397250"/>
            <a:chExt cx="196851" cy="800101"/>
          </a:xfrm>
        </p:grpSpPr>
        <p:sp>
          <p:nvSpPr>
            <p:cNvPr id="309" name="SMARTInkShape-438">
              <a:extLst>
                <a:ext uri="{FF2B5EF4-FFF2-40B4-BE49-F238E27FC236}">
                  <a16:creationId xmlns:a16="http://schemas.microsoft.com/office/drawing/2014/main" id="{AFBB7DE3-D09A-D919-525A-0DF23B0158D7}"/>
                </a:ext>
              </a:extLst>
            </p:cNvPr>
            <p:cNvSpPr/>
            <p:nvPr>
              <p:custDataLst>
                <p:tags r:id="rId79"/>
              </p:custDataLst>
            </p:nvPr>
          </p:nvSpPr>
          <p:spPr>
            <a:xfrm>
              <a:off x="7340600" y="3397250"/>
              <a:ext cx="6328" cy="12701"/>
            </a:xfrm>
            <a:custGeom>
              <a:avLst/>
              <a:gdLst/>
              <a:ahLst/>
              <a:cxnLst/>
              <a:rect l="0" t="0" r="0" b="0"/>
              <a:pathLst>
                <a:path w="6328" h="12701">
                  <a:moveTo>
                    <a:pt x="0" y="12700"/>
                  </a:moveTo>
                  <a:lnTo>
                    <a:pt x="0" y="12700"/>
                  </a:lnTo>
                  <a:lnTo>
                    <a:pt x="0" y="9329"/>
                  </a:lnTo>
                  <a:lnTo>
                    <a:pt x="705" y="8336"/>
                  </a:lnTo>
                  <a:lnTo>
                    <a:pt x="1882" y="7674"/>
                  </a:lnTo>
                  <a:lnTo>
                    <a:pt x="6327" y="6357"/>
                  </a:lnTo>
                  <a:lnTo>
                    <a:pt x="2687" y="6351"/>
                  </a:lnTo>
                  <a:lnTo>
                    <a:pt x="4252" y="6350"/>
                  </a:lnTo>
                  <a:lnTo>
                    <a:pt x="207" y="63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439">
              <a:extLst>
                <a:ext uri="{FF2B5EF4-FFF2-40B4-BE49-F238E27FC236}">
                  <a16:creationId xmlns:a16="http://schemas.microsoft.com/office/drawing/2014/main" id="{B5D05682-99B9-3FA2-9A35-363A7CE2C06B}"/>
                </a:ext>
              </a:extLst>
            </p:cNvPr>
            <p:cNvSpPr/>
            <p:nvPr>
              <p:custDataLst>
                <p:tags r:id="rId80"/>
              </p:custDataLst>
            </p:nvPr>
          </p:nvSpPr>
          <p:spPr>
            <a:xfrm>
              <a:off x="7343880" y="3556000"/>
              <a:ext cx="9421" cy="19051"/>
            </a:xfrm>
            <a:custGeom>
              <a:avLst/>
              <a:gdLst/>
              <a:ahLst/>
              <a:cxnLst/>
              <a:rect l="0" t="0" r="0" b="0"/>
              <a:pathLst>
                <a:path w="9421" h="19051">
                  <a:moveTo>
                    <a:pt x="9420" y="0"/>
                  </a:moveTo>
                  <a:lnTo>
                    <a:pt x="9420" y="0"/>
                  </a:lnTo>
                  <a:lnTo>
                    <a:pt x="0" y="15887"/>
                  </a:lnTo>
                  <a:lnTo>
                    <a:pt x="318" y="16942"/>
                  </a:lnTo>
                  <a:lnTo>
                    <a:pt x="307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440">
              <a:extLst>
                <a:ext uri="{FF2B5EF4-FFF2-40B4-BE49-F238E27FC236}">
                  <a16:creationId xmlns:a16="http://schemas.microsoft.com/office/drawing/2014/main" id="{1B844830-5307-C77C-0C3F-D4E0170810A8}"/>
                </a:ext>
              </a:extLst>
            </p:cNvPr>
            <p:cNvSpPr/>
            <p:nvPr>
              <p:custDataLst>
                <p:tags r:id="rId81"/>
              </p:custDataLst>
            </p:nvPr>
          </p:nvSpPr>
          <p:spPr>
            <a:xfrm>
              <a:off x="7359650" y="3619500"/>
              <a:ext cx="6351" cy="19051"/>
            </a:xfrm>
            <a:custGeom>
              <a:avLst/>
              <a:gdLst/>
              <a:ahLst/>
              <a:cxnLst/>
              <a:rect l="0" t="0" r="0" b="0"/>
              <a:pathLst>
                <a:path w="6351" h="19051">
                  <a:moveTo>
                    <a:pt x="0" y="0"/>
                  </a:moveTo>
                  <a:lnTo>
                    <a:pt x="0" y="0"/>
                  </a:lnTo>
                  <a:lnTo>
                    <a:pt x="0" y="3371"/>
                  </a:lnTo>
                  <a:lnTo>
                    <a:pt x="635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441">
              <a:extLst>
                <a:ext uri="{FF2B5EF4-FFF2-40B4-BE49-F238E27FC236}">
                  <a16:creationId xmlns:a16="http://schemas.microsoft.com/office/drawing/2014/main" id="{9612BEF0-128A-F5F3-DD44-1BAD3BC249D0}"/>
                </a:ext>
              </a:extLst>
            </p:cNvPr>
            <p:cNvSpPr/>
            <p:nvPr>
              <p:custDataLst>
                <p:tags r:id="rId82"/>
              </p:custDataLst>
            </p:nvPr>
          </p:nvSpPr>
          <p:spPr>
            <a:xfrm>
              <a:off x="7378700" y="3727450"/>
              <a:ext cx="1" cy="12701"/>
            </a:xfrm>
            <a:custGeom>
              <a:avLst/>
              <a:gdLst/>
              <a:ahLst/>
              <a:cxnLst/>
              <a:rect l="0" t="0" r="0" b="0"/>
              <a:pathLst>
                <a:path w="1" h="12701">
                  <a:moveTo>
                    <a:pt x="0" y="0"/>
                  </a:moveTo>
                  <a:lnTo>
                    <a:pt x="0" y="0"/>
                  </a:lnTo>
                  <a:lnTo>
                    <a:pt x="0" y="12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442">
              <a:extLst>
                <a:ext uri="{FF2B5EF4-FFF2-40B4-BE49-F238E27FC236}">
                  <a16:creationId xmlns:a16="http://schemas.microsoft.com/office/drawing/2014/main" id="{92686130-1B08-EA71-4C67-CCB82E62D32E}"/>
                </a:ext>
              </a:extLst>
            </p:cNvPr>
            <p:cNvSpPr/>
            <p:nvPr>
              <p:custDataLst>
                <p:tags r:id="rId83"/>
              </p:custDataLst>
            </p:nvPr>
          </p:nvSpPr>
          <p:spPr>
            <a:xfrm>
              <a:off x="7373495" y="3803650"/>
              <a:ext cx="11556" cy="31751"/>
            </a:xfrm>
            <a:custGeom>
              <a:avLst/>
              <a:gdLst/>
              <a:ahLst/>
              <a:cxnLst/>
              <a:rect l="0" t="0" r="0" b="0"/>
              <a:pathLst>
                <a:path w="11556" h="31751">
                  <a:moveTo>
                    <a:pt x="11555" y="0"/>
                  </a:moveTo>
                  <a:lnTo>
                    <a:pt x="11555" y="0"/>
                  </a:lnTo>
                  <a:lnTo>
                    <a:pt x="0" y="21015"/>
                  </a:lnTo>
                  <a:lnTo>
                    <a:pt x="324" y="23182"/>
                  </a:lnTo>
                  <a:lnTo>
                    <a:pt x="5205" y="31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443">
              <a:extLst>
                <a:ext uri="{FF2B5EF4-FFF2-40B4-BE49-F238E27FC236}">
                  <a16:creationId xmlns:a16="http://schemas.microsoft.com/office/drawing/2014/main" id="{A568289F-478D-D40F-49E7-22D180CD7EA8}"/>
                </a:ext>
              </a:extLst>
            </p:cNvPr>
            <p:cNvSpPr/>
            <p:nvPr>
              <p:custDataLst>
                <p:tags r:id="rId84"/>
              </p:custDataLst>
            </p:nvPr>
          </p:nvSpPr>
          <p:spPr>
            <a:xfrm>
              <a:off x="7270750" y="4000500"/>
              <a:ext cx="130411" cy="139677"/>
            </a:xfrm>
            <a:custGeom>
              <a:avLst/>
              <a:gdLst/>
              <a:ahLst/>
              <a:cxnLst/>
              <a:rect l="0" t="0" r="0" b="0"/>
              <a:pathLst>
                <a:path w="130411" h="139677">
                  <a:moveTo>
                    <a:pt x="38100" y="0"/>
                  </a:moveTo>
                  <a:lnTo>
                    <a:pt x="38100" y="0"/>
                  </a:lnTo>
                  <a:lnTo>
                    <a:pt x="47560" y="0"/>
                  </a:lnTo>
                  <a:lnTo>
                    <a:pt x="56583" y="3371"/>
                  </a:lnTo>
                  <a:lnTo>
                    <a:pt x="69562" y="12642"/>
                  </a:lnTo>
                  <a:lnTo>
                    <a:pt x="72779" y="15732"/>
                  </a:lnTo>
                  <a:lnTo>
                    <a:pt x="74679" y="19457"/>
                  </a:lnTo>
                  <a:lnTo>
                    <a:pt x="75899" y="27597"/>
                  </a:lnTo>
                  <a:lnTo>
                    <a:pt x="72741" y="37262"/>
                  </a:lnTo>
                  <a:lnTo>
                    <a:pt x="65205" y="50411"/>
                  </a:lnTo>
                  <a:lnTo>
                    <a:pt x="64637" y="52658"/>
                  </a:lnTo>
                  <a:lnTo>
                    <a:pt x="60242" y="57035"/>
                  </a:lnTo>
                  <a:lnTo>
                    <a:pt x="44721" y="67958"/>
                  </a:lnTo>
                  <a:lnTo>
                    <a:pt x="42514" y="68588"/>
                  </a:lnTo>
                  <a:lnTo>
                    <a:pt x="41042" y="69715"/>
                  </a:lnTo>
                  <a:lnTo>
                    <a:pt x="38267" y="73965"/>
                  </a:lnTo>
                  <a:lnTo>
                    <a:pt x="32748" y="75905"/>
                  </a:lnTo>
                  <a:lnTo>
                    <a:pt x="28288" y="76142"/>
                  </a:lnTo>
                  <a:lnTo>
                    <a:pt x="31573" y="76198"/>
                  </a:lnTo>
                  <a:lnTo>
                    <a:pt x="43660" y="71174"/>
                  </a:lnTo>
                  <a:lnTo>
                    <a:pt x="46041" y="70733"/>
                  </a:lnTo>
                  <a:lnTo>
                    <a:pt x="50567" y="68360"/>
                  </a:lnTo>
                  <a:lnTo>
                    <a:pt x="54929" y="65660"/>
                  </a:lnTo>
                  <a:lnTo>
                    <a:pt x="62232" y="63785"/>
                  </a:lnTo>
                  <a:lnTo>
                    <a:pt x="72227" y="63525"/>
                  </a:lnTo>
                  <a:lnTo>
                    <a:pt x="89213" y="68574"/>
                  </a:lnTo>
                  <a:lnTo>
                    <a:pt x="103201" y="78427"/>
                  </a:lnTo>
                  <a:lnTo>
                    <a:pt x="112082" y="86099"/>
                  </a:lnTo>
                  <a:lnTo>
                    <a:pt x="120631" y="90228"/>
                  </a:lnTo>
                  <a:lnTo>
                    <a:pt x="122754" y="91902"/>
                  </a:lnTo>
                  <a:lnTo>
                    <a:pt x="125113" y="95644"/>
                  </a:lnTo>
                  <a:lnTo>
                    <a:pt x="126867" y="99659"/>
                  </a:lnTo>
                  <a:lnTo>
                    <a:pt x="129998" y="103795"/>
                  </a:lnTo>
                  <a:lnTo>
                    <a:pt x="130410" y="105885"/>
                  </a:lnTo>
                  <a:lnTo>
                    <a:pt x="129980" y="107985"/>
                  </a:lnTo>
                  <a:lnTo>
                    <a:pt x="127588" y="113052"/>
                  </a:lnTo>
                  <a:lnTo>
                    <a:pt x="118214" y="123029"/>
                  </a:lnTo>
                  <a:lnTo>
                    <a:pt x="114158" y="125235"/>
                  </a:lnTo>
                  <a:lnTo>
                    <a:pt x="87407" y="132912"/>
                  </a:lnTo>
                  <a:lnTo>
                    <a:pt x="58809" y="137656"/>
                  </a:lnTo>
                  <a:lnTo>
                    <a:pt x="29965" y="139521"/>
                  </a:lnTo>
                  <a:lnTo>
                    <a:pt x="11881" y="139676"/>
                  </a:lnTo>
                  <a:lnTo>
                    <a:pt x="6927" y="137808"/>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444">
              <a:extLst>
                <a:ext uri="{FF2B5EF4-FFF2-40B4-BE49-F238E27FC236}">
                  <a16:creationId xmlns:a16="http://schemas.microsoft.com/office/drawing/2014/main" id="{5986F6E4-F516-A831-7E75-64C82BA185B8}"/>
                </a:ext>
              </a:extLst>
            </p:cNvPr>
            <p:cNvSpPr/>
            <p:nvPr>
              <p:custDataLst>
                <p:tags r:id="rId85"/>
              </p:custDataLst>
            </p:nvPr>
          </p:nvSpPr>
          <p:spPr>
            <a:xfrm>
              <a:off x="7454900" y="4026783"/>
              <a:ext cx="12701" cy="170568"/>
            </a:xfrm>
            <a:custGeom>
              <a:avLst/>
              <a:gdLst/>
              <a:ahLst/>
              <a:cxnLst/>
              <a:rect l="0" t="0" r="0" b="0"/>
              <a:pathLst>
                <a:path w="12701" h="170568">
                  <a:moveTo>
                    <a:pt x="0" y="5467"/>
                  </a:moveTo>
                  <a:lnTo>
                    <a:pt x="0" y="5467"/>
                  </a:lnTo>
                  <a:lnTo>
                    <a:pt x="0" y="0"/>
                  </a:lnTo>
                  <a:lnTo>
                    <a:pt x="0" y="29161"/>
                  </a:lnTo>
                  <a:lnTo>
                    <a:pt x="0" y="57010"/>
                  </a:lnTo>
                  <a:lnTo>
                    <a:pt x="0" y="85074"/>
                  </a:lnTo>
                  <a:lnTo>
                    <a:pt x="0" y="115869"/>
                  </a:lnTo>
                  <a:lnTo>
                    <a:pt x="705" y="133526"/>
                  </a:lnTo>
                  <a:lnTo>
                    <a:pt x="5468" y="146866"/>
                  </a:lnTo>
                  <a:lnTo>
                    <a:pt x="7004" y="162076"/>
                  </a:lnTo>
                  <a:lnTo>
                    <a:pt x="12700" y="1705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17" name="SMARTInkShape-445">
            <a:extLst>
              <a:ext uri="{FF2B5EF4-FFF2-40B4-BE49-F238E27FC236}">
                <a16:creationId xmlns:a16="http://schemas.microsoft.com/office/drawing/2014/main" id="{72C627B2-458F-C71F-6146-A3B743D72A42}"/>
              </a:ext>
            </a:extLst>
          </p:cNvPr>
          <p:cNvSpPr/>
          <p:nvPr>
            <p:custDataLst>
              <p:tags r:id="rId3"/>
            </p:custDataLst>
          </p:nvPr>
        </p:nvSpPr>
        <p:spPr>
          <a:xfrm>
            <a:off x="5810250" y="4857829"/>
            <a:ext cx="2171701" cy="793672"/>
          </a:xfrm>
          <a:custGeom>
            <a:avLst/>
            <a:gdLst/>
            <a:ahLst/>
            <a:cxnLst/>
            <a:rect l="0" t="0" r="0" b="0"/>
            <a:pathLst>
              <a:path w="2171701" h="793672">
                <a:moveTo>
                  <a:pt x="0" y="761921"/>
                </a:moveTo>
                <a:lnTo>
                  <a:pt x="0" y="761921"/>
                </a:lnTo>
                <a:lnTo>
                  <a:pt x="0" y="758550"/>
                </a:lnTo>
                <a:lnTo>
                  <a:pt x="1412" y="757557"/>
                </a:lnTo>
                <a:lnTo>
                  <a:pt x="8727" y="755454"/>
                </a:lnTo>
                <a:lnTo>
                  <a:pt x="10051" y="754082"/>
                </a:lnTo>
                <a:lnTo>
                  <a:pt x="12176" y="750181"/>
                </a:lnTo>
                <a:lnTo>
                  <a:pt x="14348" y="749648"/>
                </a:lnTo>
                <a:lnTo>
                  <a:pt x="22146" y="749246"/>
                </a:lnTo>
                <a:lnTo>
                  <a:pt x="25836" y="747350"/>
                </a:lnTo>
                <a:lnTo>
                  <a:pt x="30582" y="743756"/>
                </a:lnTo>
                <a:lnTo>
                  <a:pt x="36588" y="742340"/>
                </a:lnTo>
                <a:lnTo>
                  <a:pt x="42512" y="738558"/>
                </a:lnTo>
                <a:lnTo>
                  <a:pt x="50834" y="736924"/>
                </a:lnTo>
                <a:lnTo>
                  <a:pt x="52941" y="736789"/>
                </a:lnTo>
                <a:lnTo>
                  <a:pt x="57160" y="734759"/>
                </a:lnTo>
                <a:lnTo>
                  <a:pt x="61390" y="732210"/>
                </a:lnTo>
                <a:lnTo>
                  <a:pt x="67735" y="730070"/>
                </a:lnTo>
                <a:lnTo>
                  <a:pt x="74788" y="725986"/>
                </a:lnTo>
                <a:lnTo>
                  <a:pt x="92545" y="723305"/>
                </a:lnTo>
                <a:lnTo>
                  <a:pt x="101484" y="716951"/>
                </a:lnTo>
                <a:lnTo>
                  <a:pt x="103640" y="715008"/>
                </a:lnTo>
                <a:lnTo>
                  <a:pt x="132812" y="702624"/>
                </a:lnTo>
                <a:lnTo>
                  <a:pt x="160958" y="688541"/>
                </a:lnTo>
                <a:lnTo>
                  <a:pt x="173594" y="685145"/>
                </a:lnTo>
                <a:lnTo>
                  <a:pt x="203202" y="666947"/>
                </a:lnTo>
                <a:lnTo>
                  <a:pt x="229437" y="651760"/>
                </a:lnTo>
                <a:lnTo>
                  <a:pt x="260998" y="637214"/>
                </a:lnTo>
                <a:lnTo>
                  <a:pt x="290215" y="614643"/>
                </a:lnTo>
                <a:lnTo>
                  <a:pt x="318925" y="598284"/>
                </a:lnTo>
                <a:lnTo>
                  <a:pt x="331526" y="585456"/>
                </a:lnTo>
                <a:lnTo>
                  <a:pt x="359911" y="569382"/>
                </a:lnTo>
                <a:lnTo>
                  <a:pt x="388677" y="546416"/>
                </a:lnTo>
                <a:lnTo>
                  <a:pt x="417061" y="525760"/>
                </a:lnTo>
                <a:lnTo>
                  <a:pt x="446777" y="498236"/>
                </a:lnTo>
                <a:lnTo>
                  <a:pt x="475892" y="475112"/>
                </a:lnTo>
                <a:lnTo>
                  <a:pt x="507021" y="445375"/>
                </a:lnTo>
                <a:lnTo>
                  <a:pt x="532888" y="414508"/>
                </a:lnTo>
                <a:lnTo>
                  <a:pt x="562440" y="383648"/>
                </a:lnTo>
                <a:lnTo>
                  <a:pt x="571382" y="372810"/>
                </a:lnTo>
                <a:lnTo>
                  <a:pt x="592665" y="343762"/>
                </a:lnTo>
                <a:lnTo>
                  <a:pt x="612539" y="319600"/>
                </a:lnTo>
                <a:lnTo>
                  <a:pt x="617158" y="306196"/>
                </a:lnTo>
                <a:lnTo>
                  <a:pt x="633781" y="277072"/>
                </a:lnTo>
                <a:lnTo>
                  <a:pt x="651179" y="255492"/>
                </a:lnTo>
                <a:lnTo>
                  <a:pt x="655365" y="242576"/>
                </a:lnTo>
                <a:lnTo>
                  <a:pt x="664983" y="228640"/>
                </a:lnTo>
                <a:lnTo>
                  <a:pt x="669773" y="216707"/>
                </a:lnTo>
                <a:lnTo>
                  <a:pt x="671587" y="214294"/>
                </a:lnTo>
                <a:lnTo>
                  <a:pt x="675486" y="211615"/>
                </a:lnTo>
                <a:lnTo>
                  <a:pt x="676807" y="209488"/>
                </a:lnTo>
                <a:lnTo>
                  <a:pt x="680809" y="197820"/>
                </a:lnTo>
                <a:lnTo>
                  <a:pt x="708925" y="167324"/>
                </a:lnTo>
                <a:lnTo>
                  <a:pt x="738481" y="137740"/>
                </a:lnTo>
                <a:lnTo>
                  <a:pt x="768316" y="107905"/>
                </a:lnTo>
                <a:lnTo>
                  <a:pt x="782928" y="95174"/>
                </a:lnTo>
                <a:lnTo>
                  <a:pt x="799708" y="82471"/>
                </a:lnTo>
                <a:lnTo>
                  <a:pt x="815231" y="70633"/>
                </a:lnTo>
                <a:lnTo>
                  <a:pt x="824698" y="66627"/>
                </a:lnTo>
                <a:lnTo>
                  <a:pt x="832905" y="64140"/>
                </a:lnTo>
                <a:lnTo>
                  <a:pt x="855740" y="52521"/>
                </a:lnTo>
                <a:lnTo>
                  <a:pt x="862223" y="50110"/>
                </a:lnTo>
                <a:lnTo>
                  <a:pt x="886353" y="34905"/>
                </a:lnTo>
                <a:lnTo>
                  <a:pt x="900132" y="30429"/>
                </a:lnTo>
                <a:lnTo>
                  <a:pt x="905236" y="27592"/>
                </a:lnTo>
                <a:lnTo>
                  <a:pt x="935091" y="19618"/>
                </a:lnTo>
                <a:lnTo>
                  <a:pt x="940764" y="19259"/>
                </a:lnTo>
                <a:lnTo>
                  <a:pt x="945638" y="17218"/>
                </a:lnTo>
                <a:lnTo>
                  <a:pt x="947925" y="15686"/>
                </a:lnTo>
                <a:lnTo>
                  <a:pt x="978864" y="7234"/>
                </a:lnTo>
                <a:lnTo>
                  <a:pt x="996983" y="5755"/>
                </a:lnTo>
                <a:lnTo>
                  <a:pt x="1014585" y="829"/>
                </a:lnTo>
                <a:lnTo>
                  <a:pt x="1035974" y="0"/>
                </a:lnTo>
                <a:lnTo>
                  <a:pt x="1040870" y="1838"/>
                </a:lnTo>
                <a:lnTo>
                  <a:pt x="1043164" y="3316"/>
                </a:lnTo>
                <a:lnTo>
                  <a:pt x="1053133" y="5395"/>
                </a:lnTo>
                <a:lnTo>
                  <a:pt x="1080978" y="6925"/>
                </a:lnTo>
                <a:lnTo>
                  <a:pt x="1093537" y="11287"/>
                </a:lnTo>
                <a:lnTo>
                  <a:pt x="1112838" y="13151"/>
                </a:lnTo>
                <a:lnTo>
                  <a:pt x="1125309" y="17612"/>
                </a:lnTo>
                <a:lnTo>
                  <a:pt x="1144590" y="19498"/>
                </a:lnTo>
                <a:lnTo>
                  <a:pt x="1157059" y="23962"/>
                </a:lnTo>
                <a:lnTo>
                  <a:pt x="1176340" y="25848"/>
                </a:lnTo>
                <a:lnTo>
                  <a:pt x="1184550" y="30338"/>
                </a:lnTo>
                <a:lnTo>
                  <a:pt x="1199183" y="40241"/>
                </a:lnTo>
                <a:lnTo>
                  <a:pt x="1224107" y="51117"/>
                </a:lnTo>
                <a:lnTo>
                  <a:pt x="1253059" y="78240"/>
                </a:lnTo>
                <a:lnTo>
                  <a:pt x="1266602" y="90363"/>
                </a:lnTo>
                <a:lnTo>
                  <a:pt x="1274604" y="93035"/>
                </a:lnTo>
                <a:lnTo>
                  <a:pt x="1277303" y="95157"/>
                </a:lnTo>
                <a:lnTo>
                  <a:pt x="1282512" y="104183"/>
                </a:lnTo>
                <a:lnTo>
                  <a:pt x="1313524" y="129020"/>
                </a:lnTo>
                <a:lnTo>
                  <a:pt x="1328999" y="141736"/>
                </a:lnTo>
                <a:lnTo>
                  <a:pt x="1345478" y="163021"/>
                </a:lnTo>
                <a:lnTo>
                  <a:pt x="1368305" y="182020"/>
                </a:lnTo>
                <a:lnTo>
                  <a:pt x="1374779" y="192479"/>
                </a:lnTo>
                <a:lnTo>
                  <a:pt x="1376541" y="197920"/>
                </a:lnTo>
                <a:lnTo>
                  <a:pt x="1381086" y="202692"/>
                </a:lnTo>
                <a:lnTo>
                  <a:pt x="1392132" y="211503"/>
                </a:lnTo>
                <a:lnTo>
                  <a:pt x="1416042" y="241104"/>
                </a:lnTo>
                <a:lnTo>
                  <a:pt x="1438745" y="270379"/>
                </a:lnTo>
                <a:lnTo>
                  <a:pt x="1459614" y="300572"/>
                </a:lnTo>
                <a:lnTo>
                  <a:pt x="1481588" y="331813"/>
                </a:lnTo>
                <a:lnTo>
                  <a:pt x="1500715" y="360736"/>
                </a:lnTo>
                <a:lnTo>
                  <a:pt x="1518884" y="379773"/>
                </a:lnTo>
                <a:lnTo>
                  <a:pt x="1524401" y="390860"/>
                </a:lnTo>
                <a:lnTo>
                  <a:pt x="1535734" y="401725"/>
                </a:lnTo>
                <a:lnTo>
                  <a:pt x="1554301" y="427439"/>
                </a:lnTo>
                <a:lnTo>
                  <a:pt x="1567119" y="439524"/>
                </a:lnTo>
                <a:lnTo>
                  <a:pt x="1586037" y="465528"/>
                </a:lnTo>
                <a:lnTo>
                  <a:pt x="1616369" y="493165"/>
                </a:lnTo>
                <a:lnTo>
                  <a:pt x="1623962" y="503628"/>
                </a:lnTo>
                <a:lnTo>
                  <a:pt x="1646289" y="523382"/>
                </a:lnTo>
                <a:lnTo>
                  <a:pt x="1672935" y="555093"/>
                </a:lnTo>
                <a:lnTo>
                  <a:pt x="1701845" y="579131"/>
                </a:lnTo>
                <a:lnTo>
                  <a:pt x="1712631" y="590874"/>
                </a:lnTo>
                <a:lnTo>
                  <a:pt x="1718608" y="598410"/>
                </a:lnTo>
                <a:lnTo>
                  <a:pt x="1732062" y="610880"/>
                </a:lnTo>
                <a:lnTo>
                  <a:pt x="1737827" y="617885"/>
                </a:lnTo>
                <a:lnTo>
                  <a:pt x="1751146" y="630014"/>
                </a:lnTo>
                <a:lnTo>
                  <a:pt x="1764150" y="645790"/>
                </a:lnTo>
                <a:lnTo>
                  <a:pt x="1795841" y="672056"/>
                </a:lnTo>
                <a:lnTo>
                  <a:pt x="1811193" y="685315"/>
                </a:lnTo>
                <a:lnTo>
                  <a:pt x="1839468" y="700514"/>
                </a:lnTo>
                <a:lnTo>
                  <a:pt x="1867295" y="717470"/>
                </a:lnTo>
                <a:lnTo>
                  <a:pt x="1896557" y="732287"/>
                </a:lnTo>
                <a:lnTo>
                  <a:pt x="1924444" y="743263"/>
                </a:lnTo>
                <a:lnTo>
                  <a:pt x="1955803" y="757712"/>
                </a:lnTo>
                <a:lnTo>
                  <a:pt x="1967012" y="760673"/>
                </a:lnTo>
                <a:lnTo>
                  <a:pt x="1987633" y="763638"/>
                </a:lnTo>
                <a:lnTo>
                  <a:pt x="2015658" y="772454"/>
                </a:lnTo>
                <a:lnTo>
                  <a:pt x="2045586" y="780004"/>
                </a:lnTo>
                <a:lnTo>
                  <a:pt x="2068029" y="781621"/>
                </a:lnTo>
                <a:lnTo>
                  <a:pt x="2087318" y="786431"/>
                </a:lnTo>
                <a:lnTo>
                  <a:pt x="2115145" y="789084"/>
                </a:lnTo>
                <a:lnTo>
                  <a:pt x="2140758" y="793492"/>
                </a:lnTo>
                <a:lnTo>
                  <a:pt x="2171700" y="7936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446">
            <a:extLst>
              <a:ext uri="{FF2B5EF4-FFF2-40B4-BE49-F238E27FC236}">
                <a16:creationId xmlns:a16="http://schemas.microsoft.com/office/drawing/2014/main" id="{B9150EB5-B294-EE77-3CE6-48BC9691B425}"/>
              </a:ext>
            </a:extLst>
          </p:cNvPr>
          <p:cNvSpPr/>
          <p:nvPr>
            <p:custDataLst>
              <p:tags r:id="rId4"/>
            </p:custDataLst>
          </p:nvPr>
        </p:nvSpPr>
        <p:spPr>
          <a:xfrm>
            <a:off x="5772150" y="5772150"/>
            <a:ext cx="2222501" cy="12701"/>
          </a:xfrm>
          <a:custGeom>
            <a:avLst/>
            <a:gdLst/>
            <a:ahLst/>
            <a:cxnLst/>
            <a:rect l="0" t="0" r="0" b="0"/>
            <a:pathLst>
              <a:path w="2222501" h="12701">
                <a:moveTo>
                  <a:pt x="0" y="6350"/>
                </a:moveTo>
                <a:lnTo>
                  <a:pt x="0" y="6350"/>
                </a:lnTo>
                <a:lnTo>
                  <a:pt x="3371" y="6350"/>
                </a:lnTo>
                <a:lnTo>
                  <a:pt x="6907" y="4469"/>
                </a:lnTo>
                <a:lnTo>
                  <a:pt x="10832" y="1986"/>
                </a:lnTo>
                <a:lnTo>
                  <a:pt x="17828" y="262"/>
                </a:lnTo>
                <a:lnTo>
                  <a:pt x="48104" y="0"/>
                </a:lnTo>
                <a:lnTo>
                  <a:pt x="79679" y="5761"/>
                </a:lnTo>
                <a:lnTo>
                  <a:pt x="105248" y="6298"/>
                </a:lnTo>
                <a:lnTo>
                  <a:pt x="135834" y="6343"/>
                </a:lnTo>
                <a:lnTo>
                  <a:pt x="158535" y="5643"/>
                </a:lnTo>
                <a:lnTo>
                  <a:pt x="173582" y="2690"/>
                </a:lnTo>
                <a:lnTo>
                  <a:pt x="197272" y="3536"/>
                </a:lnTo>
                <a:lnTo>
                  <a:pt x="210443" y="2277"/>
                </a:lnTo>
                <a:lnTo>
                  <a:pt x="240013" y="5336"/>
                </a:lnTo>
                <a:lnTo>
                  <a:pt x="266447" y="6150"/>
                </a:lnTo>
                <a:lnTo>
                  <a:pt x="296414" y="6311"/>
                </a:lnTo>
                <a:lnTo>
                  <a:pt x="323448" y="6342"/>
                </a:lnTo>
                <a:lnTo>
                  <a:pt x="352542" y="6348"/>
                </a:lnTo>
                <a:lnTo>
                  <a:pt x="377115" y="6350"/>
                </a:lnTo>
                <a:lnTo>
                  <a:pt x="402270" y="6350"/>
                </a:lnTo>
                <a:lnTo>
                  <a:pt x="431690" y="6350"/>
                </a:lnTo>
                <a:lnTo>
                  <a:pt x="455678" y="6350"/>
                </a:lnTo>
                <a:lnTo>
                  <a:pt x="480659" y="6350"/>
                </a:lnTo>
                <a:lnTo>
                  <a:pt x="505936" y="6350"/>
                </a:lnTo>
                <a:lnTo>
                  <a:pt x="531299" y="7055"/>
                </a:lnTo>
                <a:lnTo>
                  <a:pt x="556690" y="10009"/>
                </a:lnTo>
                <a:lnTo>
                  <a:pt x="582085" y="7748"/>
                </a:lnTo>
                <a:lnTo>
                  <a:pt x="607483" y="6764"/>
                </a:lnTo>
                <a:lnTo>
                  <a:pt x="632883" y="6472"/>
                </a:lnTo>
                <a:lnTo>
                  <a:pt x="658283" y="6386"/>
                </a:lnTo>
                <a:lnTo>
                  <a:pt x="683683" y="6361"/>
                </a:lnTo>
                <a:lnTo>
                  <a:pt x="709789" y="6353"/>
                </a:lnTo>
                <a:lnTo>
                  <a:pt x="738848" y="7057"/>
                </a:lnTo>
                <a:lnTo>
                  <a:pt x="765646" y="10009"/>
                </a:lnTo>
                <a:lnTo>
                  <a:pt x="791459" y="7748"/>
                </a:lnTo>
                <a:lnTo>
                  <a:pt x="816982" y="6764"/>
                </a:lnTo>
                <a:lnTo>
                  <a:pt x="843124" y="6472"/>
                </a:lnTo>
                <a:lnTo>
                  <a:pt x="872192" y="6386"/>
                </a:lnTo>
                <a:lnTo>
                  <a:pt x="899699" y="6361"/>
                </a:lnTo>
                <a:lnTo>
                  <a:pt x="929173" y="6353"/>
                </a:lnTo>
                <a:lnTo>
                  <a:pt x="956093" y="6352"/>
                </a:lnTo>
                <a:lnTo>
                  <a:pt x="981943" y="6350"/>
                </a:lnTo>
                <a:lnTo>
                  <a:pt x="1007477" y="5645"/>
                </a:lnTo>
                <a:lnTo>
                  <a:pt x="1032916" y="1986"/>
                </a:lnTo>
                <a:lnTo>
                  <a:pt x="1058328" y="589"/>
                </a:lnTo>
                <a:lnTo>
                  <a:pt x="1084438" y="175"/>
                </a:lnTo>
                <a:lnTo>
                  <a:pt x="1113496" y="52"/>
                </a:lnTo>
                <a:lnTo>
                  <a:pt x="1140295" y="17"/>
                </a:lnTo>
                <a:lnTo>
                  <a:pt x="1166109" y="5"/>
                </a:lnTo>
                <a:lnTo>
                  <a:pt x="1191632" y="1"/>
                </a:lnTo>
                <a:lnTo>
                  <a:pt x="1216362" y="0"/>
                </a:lnTo>
                <a:lnTo>
                  <a:pt x="1245922" y="0"/>
                </a:lnTo>
                <a:lnTo>
                  <a:pt x="1270392" y="0"/>
                </a:lnTo>
                <a:lnTo>
                  <a:pt x="1295515" y="0"/>
                </a:lnTo>
                <a:lnTo>
                  <a:pt x="1320834" y="0"/>
                </a:lnTo>
                <a:lnTo>
                  <a:pt x="1346209" y="0"/>
                </a:lnTo>
                <a:lnTo>
                  <a:pt x="1371603" y="0"/>
                </a:lnTo>
                <a:lnTo>
                  <a:pt x="1397001" y="0"/>
                </a:lnTo>
                <a:lnTo>
                  <a:pt x="1422400" y="0"/>
                </a:lnTo>
                <a:lnTo>
                  <a:pt x="1447800" y="0"/>
                </a:lnTo>
                <a:lnTo>
                  <a:pt x="1475082" y="0"/>
                </a:lnTo>
                <a:lnTo>
                  <a:pt x="1503626" y="0"/>
                </a:lnTo>
                <a:lnTo>
                  <a:pt x="1529958" y="0"/>
                </a:lnTo>
                <a:lnTo>
                  <a:pt x="1557515" y="0"/>
                </a:lnTo>
                <a:lnTo>
                  <a:pt x="1586141" y="0"/>
                </a:lnTo>
                <a:lnTo>
                  <a:pt x="1614379" y="0"/>
                </a:lnTo>
                <a:lnTo>
                  <a:pt x="1643207" y="0"/>
                </a:lnTo>
                <a:lnTo>
                  <a:pt x="1671504" y="0"/>
                </a:lnTo>
                <a:lnTo>
                  <a:pt x="1702231" y="0"/>
                </a:lnTo>
                <a:lnTo>
                  <a:pt x="1733677" y="0"/>
                </a:lnTo>
                <a:lnTo>
                  <a:pt x="1765338" y="0"/>
                </a:lnTo>
                <a:lnTo>
                  <a:pt x="1797062" y="0"/>
                </a:lnTo>
                <a:lnTo>
                  <a:pt x="1828803" y="0"/>
                </a:lnTo>
                <a:lnTo>
                  <a:pt x="1860551" y="0"/>
                </a:lnTo>
                <a:lnTo>
                  <a:pt x="1892300" y="0"/>
                </a:lnTo>
                <a:lnTo>
                  <a:pt x="1924050" y="0"/>
                </a:lnTo>
                <a:lnTo>
                  <a:pt x="1955800" y="0"/>
                </a:lnTo>
                <a:lnTo>
                  <a:pt x="1977672" y="0"/>
                </a:lnTo>
                <a:lnTo>
                  <a:pt x="2001505" y="0"/>
                </a:lnTo>
                <a:lnTo>
                  <a:pt x="2031980" y="0"/>
                </a:lnTo>
                <a:lnTo>
                  <a:pt x="2062255" y="3371"/>
                </a:lnTo>
                <a:lnTo>
                  <a:pt x="2090196" y="5467"/>
                </a:lnTo>
                <a:lnTo>
                  <a:pt x="2119720" y="6088"/>
                </a:lnTo>
                <a:lnTo>
                  <a:pt x="2144069" y="9644"/>
                </a:lnTo>
                <a:lnTo>
                  <a:pt x="2175624" y="12097"/>
                </a:lnTo>
                <a:lnTo>
                  <a:pt x="2222500" y="12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24" name="SMARTInkShape-Group107">
            <a:extLst>
              <a:ext uri="{FF2B5EF4-FFF2-40B4-BE49-F238E27FC236}">
                <a16:creationId xmlns:a16="http://schemas.microsoft.com/office/drawing/2014/main" id="{2792EE5C-58A9-B824-8D27-5D2CBA03ED5A}"/>
              </a:ext>
            </a:extLst>
          </p:cNvPr>
          <p:cNvGrpSpPr/>
          <p:nvPr/>
        </p:nvGrpSpPr>
        <p:grpSpPr>
          <a:xfrm>
            <a:off x="2381360" y="3759200"/>
            <a:ext cx="506263" cy="508001"/>
            <a:chOff x="2381360" y="3759200"/>
            <a:chExt cx="506263" cy="508001"/>
          </a:xfrm>
        </p:grpSpPr>
        <p:sp>
          <p:nvSpPr>
            <p:cNvPr id="319" name="SMARTInkShape-447">
              <a:extLst>
                <a:ext uri="{FF2B5EF4-FFF2-40B4-BE49-F238E27FC236}">
                  <a16:creationId xmlns:a16="http://schemas.microsoft.com/office/drawing/2014/main" id="{D442BB03-61BC-7D3A-6438-3BAB0BCCF44A}"/>
                </a:ext>
              </a:extLst>
            </p:cNvPr>
            <p:cNvSpPr/>
            <p:nvPr>
              <p:custDataLst>
                <p:tags r:id="rId74"/>
              </p:custDataLst>
            </p:nvPr>
          </p:nvSpPr>
          <p:spPr>
            <a:xfrm>
              <a:off x="2381360" y="3956933"/>
              <a:ext cx="94983" cy="142402"/>
            </a:xfrm>
            <a:custGeom>
              <a:avLst/>
              <a:gdLst/>
              <a:ahLst/>
              <a:cxnLst/>
              <a:rect l="0" t="0" r="0" b="0"/>
              <a:pathLst>
                <a:path w="94983" h="142402">
                  <a:moveTo>
                    <a:pt x="57040" y="11817"/>
                  </a:moveTo>
                  <a:lnTo>
                    <a:pt x="57040" y="11817"/>
                  </a:lnTo>
                  <a:lnTo>
                    <a:pt x="57040" y="8159"/>
                  </a:lnTo>
                  <a:lnTo>
                    <a:pt x="57040" y="9721"/>
                  </a:lnTo>
                  <a:lnTo>
                    <a:pt x="57040" y="5485"/>
                  </a:lnTo>
                  <a:lnTo>
                    <a:pt x="53669" y="5472"/>
                  </a:lnTo>
                  <a:lnTo>
                    <a:pt x="52677" y="4765"/>
                  </a:lnTo>
                  <a:lnTo>
                    <a:pt x="52014" y="3588"/>
                  </a:lnTo>
                  <a:lnTo>
                    <a:pt x="51573" y="2098"/>
                  </a:lnTo>
                  <a:lnTo>
                    <a:pt x="50573" y="1104"/>
                  </a:lnTo>
                  <a:lnTo>
                    <a:pt x="47581" y="0"/>
                  </a:lnTo>
                  <a:lnTo>
                    <a:pt x="46500" y="411"/>
                  </a:lnTo>
                  <a:lnTo>
                    <a:pt x="45780" y="1391"/>
                  </a:lnTo>
                  <a:lnTo>
                    <a:pt x="45300" y="2749"/>
                  </a:lnTo>
                  <a:lnTo>
                    <a:pt x="44274" y="3655"/>
                  </a:lnTo>
                  <a:lnTo>
                    <a:pt x="41253" y="4662"/>
                  </a:lnTo>
                  <a:lnTo>
                    <a:pt x="40166" y="5636"/>
                  </a:lnTo>
                  <a:lnTo>
                    <a:pt x="38957" y="8600"/>
                  </a:lnTo>
                  <a:lnTo>
                    <a:pt x="37929" y="9672"/>
                  </a:lnTo>
                  <a:lnTo>
                    <a:pt x="34905" y="10864"/>
                  </a:lnTo>
                  <a:lnTo>
                    <a:pt x="31210" y="15156"/>
                  </a:lnTo>
                  <a:lnTo>
                    <a:pt x="10466" y="44748"/>
                  </a:lnTo>
                  <a:lnTo>
                    <a:pt x="4122" y="55128"/>
                  </a:lnTo>
                  <a:lnTo>
                    <a:pt x="1144" y="67140"/>
                  </a:lnTo>
                  <a:lnTo>
                    <a:pt x="0" y="86809"/>
                  </a:lnTo>
                  <a:lnTo>
                    <a:pt x="4982" y="106671"/>
                  </a:lnTo>
                  <a:lnTo>
                    <a:pt x="12760" y="118852"/>
                  </a:lnTo>
                  <a:lnTo>
                    <a:pt x="27417" y="134530"/>
                  </a:lnTo>
                  <a:lnTo>
                    <a:pt x="31645" y="136912"/>
                  </a:lnTo>
                  <a:lnTo>
                    <a:pt x="42224" y="139272"/>
                  </a:lnTo>
                  <a:lnTo>
                    <a:pt x="46456" y="142076"/>
                  </a:lnTo>
                  <a:lnTo>
                    <a:pt x="49279" y="142401"/>
                  </a:lnTo>
                  <a:lnTo>
                    <a:pt x="64623" y="139428"/>
                  </a:lnTo>
                  <a:lnTo>
                    <a:pt x="82527" y="129504"/>
                  </a:lnTo>
                  <a:lnTo>
                    <a:pt x="89064" y="124565"/>
                  </a:lnTo>
                  <a:lnTo>
                    <a:pt x="92439" y="118137"/>
                  </a:lnTo>
                  <a:lnTo>
                    <a:pt x="94982" y="95506"/>
                  </a:lnTo>
                  <a:lnTo>
                    <a:pt x="94425" y="65382"/>
                  </a:lnTo>
                  <a:lnTo>
                    <a:pt x="88230" y="41735"/>
                  </a:lnTo>
                  <a:lnTo>
                    <a:pt x="85013" y="34287"/>
                  </a:lnTo>
                  <a:lnTo>
                    <a:pt x="83584" y="26272"/>
                  </a:lnTo>
                  <a:lnTo>
                    <a:pt x="81792" y="22864"/>
                  </a:lnTo>
                  <a:lnTo>
                    <a:pt x="71606" y="13411"/>
                  </a:lnTo>
                  <a:lnTo>
                    <a:pt x="60675" y="7768"/>
                  </a:lnTo>
                  <a:lnTo>
                    <a:pt x="47295" y="4964"/>
                  </a:lnTo>
                  <a:lnTo>
                    <a:pt x="46310" y="3720"/>
                  </a:lnTo>
                  <a:lnTo>
                    <a:pt x="45654" y="2186"/>
                  </a:lnTo>
                  <a:lnTo>
                    <a:pt x="44510" y="1163"/>
                  </a:lnTo>
                  <a:lnTo>
                    <a:pt x="41358" y="27"/>
                  </a:lnTo>
                  <a:lnTo>
                    <a:pt x="40235" y="429"/>
                  </a:lnTo>
                  <a:lnTo>
                    <a:pt x="39487" y="1403"/>
                  </a:lnTo>
                  <a:lnTo>
                    <a:pt x="38988" y="2758"/>
                  </a:lnTo>
                  <a:lnTo>
                    <a:pt x="37950" y="3661"/>
                  </a:lnTo>
                  <a:lnTo>
                    <a:pt x="34915" y="4664"/>
                  </a:lnTo>
                  <a:lnTo>
                    <a:pt x="33823" y="5637"/>
                  </a:lnTo>
                  <a:lnTo>
                    <a:pt x="32610" y="8600"/>
                  </a:lnTo>
                  <a:lnTo>
                    <a:pt x="32992" y="10378"/>
                  </a:lnTo>
                  <a:lnTo>
                    <a:pt x="37990" y="181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448">
              <a:extLst>
                <a:ext uri="{FF2B5EF4-FFF2-40B4-BE49-F238E27FC236}">
                  <a16:creationId xmlns:a16="http://schemas.microsoft.com/office/drawing/2014/main" id="{0E6897DE-0BCB-6CA1-183A-19FF7624F81E}"/>
                </a:ext>
              </a:extLst>
            </p:cNvPr>
            <p:cNvSpPr/>
            <p:nvPr>
              <p:custDataLst>
                <p:tags r:id="rId75"/>
              </p:custDataLst>
            </p:nvPr>
          </p:nvSpPr>
          <p:spPr>
            <a:xfrm>
              <a:off x="2571750" y="4076700"/>
              <a:ext cx="18973" cy="12694"/>
            </a:xfrm>
            <a:custGeom>
              <a:avLst/>
              <a:gdLst/>
              <a:ahLst/>
              <a:cxnLst/>
              <a:rect l="0" t="0" r="0" b="0"/>
              <a:pathLst>
                <a:path w="18973" h="12694">
                  <a:moveTo>
                    <a:pt x="12700" y="0"/>
                  </a:moveTo>
                  <a:lnTo>
                    <a:pt x="12700" y="0"/>
                  </a:lnTo>
                  <a:lnTo>
                    <a:pt x="12700" y="5467"/>
                  </a:lnTo>
                  <a:lnTo>
                    <a:pt x="13405" y="5761"/>
                  </a:lnTo>
                  <a:lnTo>
                    <a:pt x="16071" y="6088"/>
                  </a:lnTo>
                  <a:lnTo>
                    <a:pt x="17064" y="6881"/>
                  </a:lnTo>
                  <a:lnTo>
                    <a:pt x="18972" y="12432"/>
                  </a:lnTo>
                  <a:lnTo>
                    <a:pt x="7492" y="12693"/>
                  </a:lnTo>
                  <a:lnTo>
                    <a:pt x="0" y="6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449">
              <a:extLst>
                <a:ext uri="{FF2B5EF4-FFF2-40B4-BE49-F238E27FC236}">
                  <a16:creationId xmlns:a16="http://schemas.microsoft.com/office/drawing/2014/main" id="{14BE5A52-36CB-2F52-168B-E12BA8B8666C}"/>
                </a:ext>
              </a:extLst>
            </p:cNvPr>
            <p:cNvSpPr/>
            <p:nvPr>
              <p:custDataLst>
                <p:tags r:id="rId76"/>
              </p:custDataLst>
            </p:nvPr>
          </p:nvSpPr>
          <p:spPr>
            <a:xfrm>
              <a:off x="2660650" y="3964678"/>
              <a:ext cx="95169" cy="118362"/>
            </a:xfrm>
            <a:custGeom>
              <a:avLst/>
              <a:gdLst/>
              <a:ahLst/>
              <a:cxnLst/>
              <a:rect l="0" t="0" r="0" b="0"/>
              <a:pathLst>
                <a:path w="95169" h="118362">
                  <a:moveTo>
                    <a:pt x="0" y="16772"/>
                  </a:moveTo>
                  <a:lnTo>
                    <a:pt x="0" y="16772"/>
                  </a:lnTo>
                  <a:lnTo>
                    <a:pt x="0" y="7128"/>
                  </a:lnTo>
                  <a:lnTo>
                    <a:pt x="705" y="6109"/>
                  </a:lnTo>
                  <a:lnTo>
                    <a:pt x="1881" y="5430"/>
                  </a:lnTo>
                  <a:lnTo>
                    <a:pt x="6327" y="4079"/>
                  </a:lnTo>
                  <a:lnTo>
                    <a:pt x="6345" y="415"/>
                  </a:lnTo>
                  <a:lnTo>
                    <a:pt x="6348" y="1976"/>
                  </a:lnTo>
                  <a:lnTo>
                    <a:pt x="6350" y="0"/>
                  </a:lnTo>
                  <a:lnTo>
                    <a:pt x="6350" y="7242"/>
                  </a:lnTo>
                  <a:lnTo>
                    <a:pt x="4469" y="10890"/>
                  </a:lnTo>
                  <a:lnTo>
                    <a:pt x="883" y="15610"/>
                  </a:lnTo>
                  <a:lnTo>
                    <a:pt x="174" y="21612"/>
                  </a:lnTo>
                  <a:lnTo>
                    <a:pt x="2" y="38828"/>
                  </a:lnTo>
                  <a:lnTo>
                    <a:pt x="6089" y="59729"/>
                  </a:lnTo>
                  <a:lnTo>
                    <a:pt x="6881" y="60227"/>
                  </a:lnTo>
                  <a:lnTo>
                    <a:pt x="13223" y="61025"/>
                  </a:lnTo>
                  <a:lnTo>
                    <a:pt x="22079" y="61210"/>
                  </a:lnTo>
                  <a:lnTo>
                    <a:pt x="25806" y="59335"/>
                  </a:lnTo>
                  <a:lnTo>
                    <a:pt x="29814" y="56856"/>
                  </a:lnTo>
                  <a:lnTo>
                    <a:pt x="33947" y="55754"/>
                  </a:lnTo>
                  <a:lnTo>
                    <a:pt x="35331" y="54755"/>
                  </a:lnTo>
                  <a:lnTo>
                    <a:pt x="36254" y="53382"/>
                  </a:lnTo>
                  <a:lnTo>
                    <a:pt x="36869" y="51762"/>
                  </a:lnTo>
                  <a:lnTo>
                    <a:pt x="37985" y="50682"/>
                  </a:lnTo>
                  <a:lnTo>
                    <a:pt x="44845" y="47067"/>
                  </a:lnTo>
                  <a:lnTo>
                    <a:pt x="48859" y="44347"/>
                  </a:lnTo>
                  <a:lnTo>
                    <a:pt x="52995" y="43139"/>
                  </a:lnTo>
                  <a:lnTo>
                    <a:pt x="54380" y="42111"/>
                  </a:lnTo>
                  <a:lnTo>
                    <a:pt x="55303" y="40720"/>
                  </a:lnTo>
                  <a:lnTo>
                    <a:pt x="55919" y="39087"/>
                  </a:lnTo>
                  <a:lnTo>
                    <a:pt x="57035" y="37999"/>
                  </a:lnTo>
                  <a:lnTo>
                    <a:pt x="60156" y="36789"/>
                  </a:lnTo>
                  <a:lnTo>
                    <a:pt x="72045" y="35907"/>
                  </a:lnTo>
                  <a:lnTo>
                    <a:pt x="78116" y="39623"/>
                  </a:lnTo>
                  <a:lnTo>
                    <a:pt x="84107" y="45272"/>
                  </a:lnTo>
                  <a:lnTo>
                    <a:pt x="86769" y="50135"/>
                  </a:lnTo>
                  <a:lnTo>
                    <a:pt x="89185" y="59006"/>
                  </a:lnTo>
                  <a:lnTo>
                    <a:pt x="93139" y="66131"/>
                  </a:lnTo>
                  <a:lnTo>
                    <a:pt x="95168" y="83009"/>
                  </a:lnTo>
                  <a:lnTo>
                    <a:pt x="81450" y="111262"/>
                  </a:lnTo>
                  <a:lnTo>
                    <a:pt x="79700" y="113632"/>
                  </a:lnTo>
                  <a:lnTo>
                    <a:pt x="75874" y="116265"/>
                  </a:lnTo>
                  <a:lnTo>
                    <a:pt x="69753" y="117748"/>
                  </a:lnTo>
                  <a:lnTo>
                    <a:pt x="48682" y="118361"/>
                  </a:lnTo>
                  <a:lnTo>
                    <a:pt x="47271" y="117659"/>
                  </a:lnTo>
                  <a:lnTo>
                    <a:pt x="44450" y="1120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450">
              <a:extLst>
                <a:ext uri="{FF2B5EF4-FFF2-40B4-BE49-F238E27FC236}">
                  <a16:creationId xmlns:a16="http://schemas.microsoft.com/office/drawing/2014/main" id="{3B50FDC4-5707-8A83-867C-405D8ABD3B01}"/>
                </a:ext>
              </a:extLst>
            </p:cNvPr>
            <p:cNvSpPr/>
            <p:nvPr>
              <p:custDataLst>
                <p:tags r:id="rId77"/>
              </p:custDataLst>
            </p:nvPr>
          </p:nvSpPr>
          <p:spPr>
            <a:xfrm>
              <a:off x="2663342" y="3930650"/>
              <a:ext cx="124309" cy="31751"/>
            </a:xfrm>
            <a:custGeom>
              <a:avLst/>
              <a:gdLst/>
              <a:ahLst/>
              <a:cxnLst/>
              <a:rect l="0" t="0" r="0" b="0"/>
              <a:pathLst>
                <a:path w="124309" h="31751">
                  <a:moveTo>
                    <a:pt x="3658" y="31750"/>
                  </a:moveTo>
                  <a:lnTo>
                    <a:pt x="3658" y="31750"/>
                  </a:lnTo>
                  <a:lnTo>
                    <a:pt x="287" y="31750"/>
                  </a:lnTo>
                  <a:lnTo>
                    <a:pt x="0" y="31045"/>
                  </a:lnTo>
                  <a:lnTo>
                    <a:pt x="3037" y="26283"/>
                  </a:lnTo>
                  <a:lnTo>
                    <a:pt x="5263" y="25792"/>
                  </a:lnTo>
                  <a:lnTo>
                    <a:pt x="6845" y="25662"/>
                  </a:lnTo>
                  <a:lnTo>
                    <a:pt x="10484" y="23635"/>
                  </a:lnTo>
                  <a:lnTo>
                    <a:pt x="14453" y="21087"/>
                  </a:lnTo>
                  <a:lnTo>
                    <a:pt x="44834" y="12636"/>
                  </a:lnTo>
                  <a:lnTo>
                    <a:pt x="75058" y="6290"/>
                  </a:lnTo>
                  <a:lnTo>
                    <a:pt x="93346" y="967"/>
                  </a:lnTo>
                  <a:lnTo>
                    <a:pt x="12430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451">
              <a:extLst>
                <a:ext uri="{FF2B5EF4-FFF2-40B4-BE49-F238E27FC236}">
                  <a16:creationId xmlns:a16="http://schemas.microsoft.com/office/drawing/2014/main" id="{CCF862F2-908F-19E6-385C-50D04B86DC4D}"/>
                </a:ext>
              </a:extLst>
            </p:cNvPr>
            <p:cNvSpPr/>
            <p:nvPr>
              <p:custDataLst>
                <p:tags r:id="rId78"/>
              </p:custDataLst>
            </p:nvPr>
          </p:nvSpPr>
          <p:spPr>
            <a:xfrm>
              <a:off x="2707824" y="3759200"/>
              <a:ext cx="179799" cy="508001"/>
            </a:xfrm>
            <a:custGeom>
              <a:avLst/>
              <a:gdLst/>
              <a:ahLst/>
              <a:cxnLst/>
              <a:rect l="0" t="0" r="0" b="0"/>
              <a:pathLst>
                <a:path w="179799" h="508001">
                  <a:moveTo>
                    <a:pt x="35376" y="0"/>
                  </a:moveTo>
                  <a:lnTo>
                    <a:pt x="35376" y="0"/>
                  </a:lnTo>
                  <a:lnTo>
                    <a:pt x="44214" y="0"/>
                  </a:lnTo>
                  <a:lnTo>
                    <a:pt x="57044" y="6742"/>
                  </a:lnTo>
                  <a:lnTo>
                    <a:pt x="83918" y="29854"/>
                  </a:lnTo>
                  <a:lnTo>
                    <a:pt x="107089" y="57736"/>
                  </a:lnTo>
                  <a:lnTo>
                    <a:pt x="127623" y="86037"/>
                  </a:lnTo>
                  <a:lnTo>
                    <a:pt x="140946" y="113844"/>
                  </a:lnTo>
                  <a:lnTo>
                    <a:pt x="153831" y="141054"/>
                  </a:lnTo>
                  <a:lnTo>
                    <a:pt x="166586" y="170362"/>
                  </a:lnTo>
                  <a:lnTo>
                    <a:pt x="175931" y="201388"/>
                  </a:lnTo>
                  <a:lnTo>
                    <a:pt x="179798" y="232923"/>
                  </a:lnTo>
                  <a:lnTo>
                    <a:pt x="177573" y="264610"/>
                  </a:lnTo>
                  <a:lnTo>
                    <a:pt x="172445" y="296341"/>
                  </a:lnTo>
                  <a:lnTo>
                    <a:pt x="163086" y="324715"/>
                  </a:lnTo>
                  <a:lnTo>
                    <a:pt x="154747" y="354367"/>
                  </a:lnTo>
                  <a:lnTo>
                    <a:pt x="141066" y="378753"/>
                  </a:lnTo>
                  <a:lnTo>
                    <a:pt x="121844" y="410320"/>
                  </a:lnTo>
                  <a:lnTo>
                    <a:pt x="95577" y="440809"/>
                  </a:lnTo>
                  <a:lnTo>
                    <a:pt x="63857" y="467645"/>
                  </a:lnTo>
                  <a:lnTo>
                    <a:pt x="37577" y="484333"/>
                  </a:lnTo>
                  <a:lnTo>
                    <a:pt x="6461" y="499754"/>
                  </a:lnTo>
                  <a:lnTo>
                    <a:pt x="3792" y="501539"/>
                  </a:lnTo>
                  <a:lnTo>
                    <a:pt x="0" y="501628"/>
                  </a:lnTo>
                  <a:lnTo>
                    <a:pt x="3443" y="501649"/>
                  </a:lnTo>
                  <a:lnTo>
                    <a:pt x="3626" y="5080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7" name="SMARTInkShape-Group108">
            <a:extLst>
              <a:ext uri="{FF2B5EF4-FFF2-40B4-BE49-F238E27FC236}">
                <a16:creationId xmlns:a16="http://schemas.microsoft.com/office/drawing/2014/main" id="{55361348-1E16-4290-30CE-BC857A9AF6F9}"/>
              </a:ext>
            </a:extLst>
          </p:cNvPr>
          <p:cNvGrpSpPr/>
          <p:nvPr/>
        </p:nvGrpSpPr>
        <p:grpSpPr>
          <a:xfrm>
            <a:off x="2889252" y="3098800"/>
            <a:ext cx="158749" cy="196740"/>
            <a:chOff x="2889252" y="3098800"/>
            <a:chExt cx="158749" cy="196740"/>
          </a:xfrm>
        </p:grpSpPr>
        <p:sp>
          <p:nvSpPr>
            <p:cNvPr id="325" name="SMARTInkShape-452">
              <a:extLst>
                <a:ext uri="{FF2B5EF4-FFF2-40B4-BE49-F238E27FC236}">
                  <a16:creationId xmlns:a16="http://schemas.microsoft.com/office/drawing/2014/main" id="{FEF6A5CE-83BA-2DEA-312D-1D56BB261C7D}"/>
                </a:ext>
              </a:extLst>
            </p:cNvPr>
            <p:cNvSpPr/>
            <p:nvPr>
              <p:custDataLst>
                <p:tags r:id="rId72"/>
              </p:custDataLst>
            </p:nvPr>
          </p:nvSpPr>
          <p:spPr>
            <a:xfrm>
              <a:off x="2889252" y="3136978"/>
              <a:ext cx="72846" cy="158562"/>
            </a:xfrm>
            <a:custGeom>
              <a:avLst/>
              <a:gdLst/>
              <a:ahLst/>
              <a:cxnLst/>
              <a:rect l="0" t="0" r="0" b="0"/>
              <a:pathLst>
                <a:path w="72846" h="158562">
                  <a:moveTo>
                    <a:pt x="6348" y="6272"/>
                  </a:moveTo>
                  <a:lnTo>
                    <a:pt x="6348" y="6272"/>
                  </a:lnTo>
                  <a:lnTo>
                    <a:pt x="6348" y="0"/>
                  </a:lnTo>
                  <a:lnTo>
                    <a:pt x="6348" y="14851"/>
                  </a:lnTo>
                  <a:lnTo>
                    <a:pt x="4467" y="19022"/>
                  </a:lnTo>
                  <a:lnTo>
                    <a:pt x="1985" y="23227"/>
                  </a:lnTo>
                  <a:lnTo>
                    <a:pt x="390" y="31677"/>
                  </a:lnTo>
                  <a:lnTo>
                    <a:pt x="0" y="53722"/>
                  </a:lnTo>
                  <a:lnTo>
                    <a:pt x="705" y="54839"/>
                  </a:lnTo>
                  <a:lnTo>
                    <a:pt x="1881" y="55583"/>
                  </a:lnTo>
                  <a:lnTo>
                    <a:pt x="6465" y="56876"/>
                  </a:lnTo>
                  <a:lnTo>
                    <a:pt x="19156" y="57064"/>
                  </a:lnTo>
                  <a:lnTo>
                    <a:pt x="24505" y="55187"/>
                  </a:lnTo>
                  <a:lnTo>
                    <a:pt x="29235" y="52706"/>
                  </a:lnTo>
                  <a:lnTo>
                    <a:pt x="37932" y="50896"/>
                  </a:lnTo>
                  <a:lnTo>
                    <a:pt x="46822" y="50745"/>
                  </a:lnTo>
                  <a:lnTo>
                    <a:pt x="50913" y="52614"/>
                  </a:lnTo>
                  <a:lnTo>
                    <a:pt x="59287" y="59562"/>
                  </a:lnTo>
                  <a:lnTo>
                    <a:pt x="61626" y="63588"/>
                  </a:lnTo>
                  <a:lnTo>
                    <a:pt x="72845" y="92604"/>
                  </a:lnTo>
                  <a:lnTo>
                    <a:pt x="70381" y="123074"/>
                  </a:lnTo>
                  <a:lnTo>
                    <a:pt x="68204" y="130621"/>
                  </a:lnTo>
                  <a:lnTo>
                    <a:pt x="61056" y="141215"/>
                  </a:lnTo>
                  <a:lnTo>
                    <a:pt x="45694" y="157404"/>
                  </a:lnTo>
                  <a:lnTo>
                    <a:pt x="30251" y="158561"/>
                  </a:lnTo>
                  <a:lnTo>
                    <a:pt x="28633" y="157892"/>
                  </a:lnTo>
                  <a:lnTo>
                    <a:pt x="27555" y="156741"/>
                  </a:lnTo>
                  <a:lnTo>
                    <a:pt x="25398" y="1523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453">
              <a:extLst>
                <a:ext uri="{FF2B5EF4-FFF2-40B4-BE49-F238E27FC236}">
                  <a16:creationId xmlns:a16="http://schemas.microsoft.com/office/drawing/2014/main" id="{7253FD5B-0A84-7D9A-FB7E-1028A86CAC09}"/>
                </a:ext>
              </a:extLst>
            </p:cNvPr>
            <p:cNvSpPr/>
            <p:nvPr>
              <p:custDataLst>
                <p:tags r:id="rId73"/>
              </p:custDataLst>
            </p:nvPr>
          </p:nvSpPr>
          <p:spPr>
            <a:xfrm>
              <a:off x="2914650" y="3098800"/>
              <a:ext cx="133351" cy="44451"/>
            </a:xfrm>
            <a:custGeom>
              <a:avLst/>
              <a:gdLst/>
              <a:ahLst/>
              <a:cxnLst/>
              <a:rect l="0" t="0" r="0" b="0"/>
              <a:pathLst>
                <a:path w="133351" h="44451">
                  <a:moveTo>
                    <a:pt x="0" y="44450"/>
                  </a:moveTo>
                  <a:lnTo>
                    <a:pt x="0" y="44450"/>
                  </a:lnTo>
                  <a:lnTo>
                    <a:pt x="10845" y="35016"/>
                  </a:lnTo>
                  <a:lnTo>
                    <a:pt x="39130" y="19117"/>
                  </a:lnTo>
                  <a:lnTo>
                    <a:pt x="61709" y="8237"/>
                  </a:lnTo>
                  <a:lnTo>
                    <a:pt x="88241" y="662"/>
                  </a:lnTo>
                  <a:lnTo>
                    <a:pt x="119435" y="39"/>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0" name="SMARTInkShape-Group109">
            <a:extLst>
              <a:ext uri="{FF2B5EF4-FFF2-40B4-BE49-F238E27FC236}">
                <a16:creationId xmlns:a16="http://schemas.microsoft.com/office/drawing/2014/main" id="{BA91D7D1-2A0A-F3BA-149C-F8D9EA35E5F7}"/>
              </a:ext>
            </a:extLst>
          </p:cNvPr>
          <p:cNvGrpSpPr/>
          <p:nvPr/>
        </p:nvGrpSpPr>
        <p:grpSpPr>
          <a:xfrm>
            <a:off x="2565400" y="3206750"/>
            <a:ext cx="75993" cy="279401"/>
            <a:chOff x="2565400" y="3206750"/>
            <a:chExt cx="75993" cy="279401"/>
          </a:xfrm>
        </p:grpSpPr>
        <p:sp>
          <p:nvSpPr>
            <p:cNvPr id="328" name="SMARTInkShape-454">
              <a:extLst>
                <a:ext uri="{FF2B5EF4-FFF2-40B4-BE49-F238E27FC236}">
                  <a16:creationId xmlns:a16="http://schemas.microsoft.com/office/drawing/2014/main" id="{B3C0EF7C-F0D9-9516-1736-7542F6AB4BBC}"/>
                </a:ext>
              </a:extLst>
            </p:cNvPr>
            <p:cNvSpPr/>
            <p:nvPr>
              <p:custDataLst>
                <p:tags r:id="rId70"/>
              </p:custDataLst>
            </p:nvPr>
          </p:nvSpPr>
          <p:spPr>
            <a:xfrm>
              <a:off x="2565400" y="3295650"/>
              <a:ext cx="75993" cy="190501"/>
            </a:xfrm>
            <a:custGeom>
              <a:avLst/>
              <a:gdLst/>
              <a:ahLst/>
              <a:cxnLst/>
              <a:rect l="0" t="0" r="0" b="0"/>
              <a:pathLst>
                <a:path w="75993" h="190501">
                  <a:moveTo>
                    <a:pt x="44450" y="0"/>
                  </a:moveTo>
                  <a:lnTo>
                    <a:pt x="44450" y="0"/>
                  </a:lnTo>
                  <a:lnTo>
                    <a:pt x="53239" y="13815"/>
                  </a:lnTo>
                  <a:lnTo>
                    <a:pt x="68215" y="36595"/>
                  </a:lnTo>
                  <a:lnTo>
                    <a:pt x="73834" y="53333"/>
                  </a:lnTo>
                  <a:lnTo>
                    <a:pt x="75888" y="81002"/>
                  </a:lnTo>
                  <a:lnTo>
                    <a:pt x="75992" y="85751"/>
                  </a:lnTo>
                  <a:lnTo>
                    <a:pt x="67431" y="112241"/>
                  </a:lnTo>
                  <a:lnTo>
                    <a:pt x="63254" y="127879"/>
                  </a:lnTo>
                  <a:lnTo>
                    <a:pt x="41940" y="154408"/>
                  </a:lnTo>
                  <a:lnTo>
                    <a:pt x="13240" y="179201"/>
                  </a:lnTo>
                  <a:lnTo>
                    <a:pt x="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455">
              <a:extLst>
                <a:ext uri="{FF2B5EF4-FFF2-40B4-BE49-F238E27FC236}">
                  <a16:creationId xmlns:a16="http://schemas.microsoft.com/office/drawing/2014/main" id="{E376D318-01D0-CC44-608E-03434E00DD74}"/>
                </a:ext>
              </a:extLst>
            </p:cNvPr>
            <p:cNvSpPr/>
            <p:nvPr>
              <p:custDataLst>
                <p:tags r:id="rId71"/>
              </p:custDataLst>
            </p:nvPr>
          </p:nvSpPr>
          <p:spPr>
            <a:xfrm>
              <a:off x="2565400" y="3206750"/>
              <a:ext cx="6351" cy="6351"/>
            </a:xfrm>
            <a:custGeom>
              <a:avLst/>
              <a:gdLst/>
              <a:ahLst/>
              <a:cxnLst/>
              <a:rect l="0" t="0" r="0" b="0"/>
              <a:pathLst>
                <a:path w="6351" h="6351">
                  <a:moveTo>
                    <a:pt x="0" y="6350"/>
                  </a:moveTo>
                  <a:lnTo>
                    <a:pt x="0" y="6350"/>
                  </a:lnTo>
                  <a:lnTo>
                    <a:pt x="0" y="7"/>
                  </a:lnTo>
                  <a:lnTo>
                    <a:pt x="6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6" name="SMARTInkShape-Group110">
            <a:extLst>
              <a:ext uri="{FF2B5EF4-FFF2-40B4-BE49-F238E27FC236}">
                <a16:creationId xmlns:a16="http://schemas.microsoft.com/office/drawing/2014/main" id="{07668223-6066-3F23-2E11-515DDB2559D1}"/>
              </a:ext>
            </a:extLst>
          </p:cNvPr>
          <p:cNvGrpSpPr/>
          <p:nvPr/>
        </p:nvGrpSpPr>
        <p:grpSpPr>
          <a:xfrm>
            <a:off x="2032104" y="647700"/>
            <a:ext cx="838097" cy="279391"/>
            <a:chOff x="2032104" y="647700"/>
            <a:chExt cx="838097" cy="279391"/>
          </a:xfrm>
        </p:grpSpPr>
        <p:sp>
          <p:nvSpPr>
            <p:cNvPr id="331" name="SMARTInkShape-456">
              <a:extLst>
                <a:ext uri="{FF2B5EF4-FFF2-40B4-BE49-F238E27FC236}">
                  <a16:creationId xmlns:a16="http://schemas.microsoft.com/office/drawing/2014/main" id="{36434D94-52AE-4BF9-D687-E349D3F28AA1}"/>
                </a:ext>
              </a:extLst>
            </p:cNvPr>
            <p:cNvSpPr/>
            <p:nvPr>
              <p:custDataLst>
                <p:tags r:id="rId65"/>
              </p:custDataLst>
            </p:nvPr>
          </p:nvSpPr>
          <p:spPr>
            <a:xfrm>
              <a:off x="2654300" y="647700"/>
              <a:ext cx="215901" cy="57151"/>
            </a:xfrm>
            <a:custGeom>
              <a:avLst/>
              <a:gdLst/>
              <a:ahLst/>
              <a:cxnLst/>
              <a:rect l="0" t="0" r="0" b="0"/>
              <a:pathLst>
                <a:path w="215901" h="57151">
                  <a:moveTo>
                    <a:pt x="0" y="57150"/>
                  </a:moveTo>
                  <a:lnTo>
                    <a:pt x="0" y="57150"/>
                  </a:lnTo>
                  <a:lnTo>
                    <a:pt x="0" y="51683"/>
                  </a:lnTo>
                  <a:lnTo>
                    <a:pt x="3371" y="47691"/>
                  </a:lnTo>
                  <a:lnTo>
                    <a:pt x="6907" y="45890"/>
                  </a:lnTo>
                  <a:lnTo>
                    <a:pt x="8838" y="45410"/>
                  </a:lnTo>
                  <a:lnTo>
                    <a:pt x="17713" y="40276"/>
                  </a:lnTo>
                  <a:lnTo>
                    <a:pt x="44835" y="33927"/>
                  </a:lnTo>
                  <a:lnTo>
                    <a:pt x="74247" y="28666"/>
                  </a:lnTo>
                  <a:lnTo>
                    <a:pt x="105811" y="20804"/>
                  </a:lnTo>
                  <a:lnTo>
                    <a:pt x="133199" y="14917"/>
                  </a:lnTo>
                  <a:lnTo>
                    <a:pt x="159705" y="9621"/>
                  </a:lnTo>
                  <a:lnTo>
                    <a:pt x="188096" y="6637"/>
                  </a:lnTo>
                  <a:lnTo>
                    <a:pt x="204554" y="5701"/>
                  </a:lnTo>
                  <a:lnTo>
                    <a:pt x="2159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457">
              <a:extLst>
                <a:ext uri="{FF2B5EF4-FFF2-40B4-BE49-F238E27FC236}">
                  <a16:creationId xmlns:a16="http://schemas.microsoft.com/office/drawing/2014/main" id="{AC74BADC-FFF7-990D-7980-603A626C308F}"/>
                </a:ext>
              </a:extLst>
            </p:cNvPr>
            <p:cNvSpPr/>
            <p:nvPr>
              <p:custDataLst>
                <p:tags r:id="rId66"/>
              </p:custDataLst>
            </p:nvPr>
          </p:nvSpPr>
          <p:spPr>
            <a:xfrm>
              <a:off x="2032104" y="736600"/>
              <a:ext cx="279297" cy="190491"/>
            </a:xfrm>
            <a:custGeom>
              <a:avLst/>
              <a:gdLst/>
              <a:ahLst/>
              <a:cxnLst/>
              <a:rect l="0" t="0" r="0" b="0"/>
              <a:pathLst>
                <a:path w="279297" h="190491">
                  <a:moveTo>
                    <a:pt x="44346" y="63500"/>
                  </a:moveTo>
                  <a:lnTo>
                    <a:pt x="44346" y="63500"/>
                  </a:lnTo>
                  <a:lnTo>
                    <a:pt x="49813" y="63500"/>
                  </a:lnTo>
                  <a:lnTo>
                    <a:pt x="56762" y="57412"/>
                  </a:lnTo>
                  <a:lnTo>
                    <a:pt x="60333" y="57228"/>
                  </a:lnTo>
                  <a:lnTo>
                    <a:pt x="61354" y="56496"/>
                  </a:lnTo>
                  <a:lnTo>
                    <a:pt x="62035" y="55303"/>
                  </a:lnTo>
                  <a:lnTo>
                    <a:pt x="62489" y="53802"/>
                  </a:lnTo>
                  <a:lnTo>
                    <a:pt x="63496" y="52801"/>
                  </a:lnTo>
                  <a:lnTo>
                    <a:pt x="66498" y="51690"/>
                  </a:lnTo>
                  <a:lnTo>
                    <a:pt x="74174" y="50270"/>
                  </a:lnTo>
                  <a:lnTo>
                    <a:pt x="80387" y="46488"/>
                  </a:lnTo>
                  <a:lnTo>
                    <a:pt x="88807" y="44852"/>
                  </a:lnTo>
                  <a:lnTo>
                    <a:pt x="104007" y="44530"/>
                  </a:lnTo>
                  <a:lnTo>
                    <a:pt x="111549" y="46367"/>
                  </a:lnTo>
                  <a:lnTo>
                    <a:pt x="114548" y="47845"/>
                  </a:lnTo>
                  <a:lnTo>
                    <a:pt x="116547" y="49535"/>
                  </a:lnTo>
                  <a:lnTo>
                    <a:pt x="134932" y="72825"/>
                  </a:lnTo>
                  <a:lnTo>
                    <a:pt x="138214" y="84921"/>
                  </a:lnTo>
                  <a:lnTo>
                    <a:pt x="139560" y="116306"/>
                  </a:lnTo>
                  <a:lnTo>
                    <a:pt x="138880" y="124929"/>
                  </a:lnTo>
                  <a:lnTo>
                    <a:pt x="126953" y="155853"/>
                  </a:lnTo>
                  <a:lnTo>
                    <a:pt x="114075" y="171404"/>
                  </a:lnTo>
                  <a:lnTo>
                    <a:pt x="110615" y="175663"/>
                  </a:lnTo>
                  <a:lnTo>
                    <a:pt x="106511" y="184146"/>
                  </a:lnTo>
                  <a:lnTo>
                    <a:pt x="104840" y="186264"/>
                  </a:lnTo>
                  <a:lnTo>
                    <a:pt x="101101" y="188617"/>
                  </a:lnTo>
                  <a:lnTo>
                    <a:pt x="92951" y="190128"/>
                  </a:lnTo>
                  <a:lnTo>
                    <a:pt x="67889" y="190490"/>
                  </a:lnTo>
                  <a:lnTo>
                    <a:pt x="63511" y="188614"/>
                  </a:lnTo>
                  <a:lnTo>
                    <a:pt x="35045" y="166489"/>
                  </a:lnTo>
                  <a:lnTo>
                    <a:pt x="17974" y="151163"/>
                  </a:lnTo>
                  <a:lnTo>
                    <a:pt x="14986" y="146441"/>
                  </a:lnTo>
                  <a:lnTo>
                    <a:pt x="12953" y="141990"/>
                  </a:lnTo>
                  <a:lnTo>
                    <a:pt x="2564" y="124768"/>
                  </a:lnTo>
                  <a:lnTo>
                    <a:pt x="423" y="114695"/>
                  </a:lnTo>
                  <a:lnTo>
                    <a:pt x="0" y="105911"/>
                  </a:lnTo>
                  <a:lnTo>
                    <a:pt x="1823" y="101635"/>
                  </a:lnTo>
                  <a:lnTo>
                    <a:pt x="4281" y="97382"/>
                  </a:lnTo>
                  <a:lnTo>
                    <a:pt x="6369" y="91021"/>
                  </a:lnTo>
                  <a:lnTo>
                    <a:pt x="30810" y="64362"/>
                  </a:lnTo>
                  <a:lnTo>
                    <a:pt x="60917" y="46166"/>
                  </a:lnTo>
                  <a:lnTo>
                    <a:pt x="70761" y="41685"/>
                  </a:lnTo>
                  <a:lnTo>
                    <a:pt x="102235" y="33345"/>
                  </a:lnTo>
                  <a:lnTo>
                    <a:pt x="129973" y="26586"/>
                  </a:lnTo>
                  <a:lnTo>
                    <a:pt x="159051" y="18649"/>
                  </a:lnTo>
                  <a:lnTo>
                    <a:pt x="181579" y="12581"/>
                  </a:lnTo>
                  <a:lnTo>
                    <a:pt x="206834" y="8196"/>
                  </a:lnTo>
                  <a:lnTo>
                    <a:pt x="235384" y="4631"/>
                  </a:lnTo>
                  <a:lnTo>
                    <a:pt x="244963" y="2058"/>
                  </a:lnTo>
                  <a:lnTo>
                    <a:pt x="276207" y="7"/>
                  </a:lnTo>
                  <a:lnTo>
                    <a:pt x="27929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458">
              <a:extLst>
                <a:ext uri="{FF2B5EF4-FFF2-40B4-BE49-F238E27FC236}">
                  <a16:creationId xmlns:a16="http://schemas.microsoft.com/office/drawing/2014/main" id="{506E4B4E-1B55-25BC-72DE-D85A7444CC82}"/>
                </a:ext>
              </a:extLst>
            </p:cNvPr>
            <p:cNvSpPr/>
            <p:nvPr>
              <p:custDataLst>
                <p:tags r:id="rId67"/>
              </p:custDataLst>
            </p:nvPr>
          </p:nvSpPr>
          <p:spPr>
            <a:xfrm>
              <a:off x="2457450" y="768350"/>
              <a:ext cx="88901" cy="6351"/>
            </a:xfrm>
            <a:custGeom>
              <a:avLst/>
              <a:gdLst/>
              <a:ahLst/>
              <a:cxnLst/>
              <a:rect l="0" t="0" r="0" b="0"/>
              <a:pathLst>
                <a:path w="88901" h="6351">
                  <a:moveTo>
                    <a:pt x="0" y="6350"/>
                  </a:moveTo>
                  <a:lnTo>
                    <a:pt x="0" y="6350"/>
                  </a:lnTo>
                  <a:lnTo>
                    <a:pt x="10139" y="1986"/>
                  </a:lnTo>
                  <a:lnTo>
                    <a:pt x="40126" y="23"/>
                  </a:lnTo>
                  <a:lnTo>
                    <a:pt x="71441" y="1"/>
                  </a:lnTo>
                  <a:lnTo>
                    <a:pt x="889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459">
              <a:extLst>
                <a:ext uri="{FF2B5EF4-FFF2-40B4-BE49-F238E27FC236}">
                  <a16:creationId xmlns:a16="http://schemas.microsoft.com/office/drawing/2014/main" id="{63C33311-2AE2-6F94-B4A4-A9C8A8141975}"/>
                </a:ext>
              </a:extLst>
            </p:cNvPr>
            <p:cNvSpPr/>
            <p:nvPr>
              <p:custDataLst>
                <p:tags r:id="rId68"/>
              </p:custDataLst>
            </p:nvPr>
          </p:nvSpPr>
          <p:spPr>
            <a:xfrm>
              <a:off x="2444750" y="838203"/>
              <a:ext cx="127001" cy="6348"/>
            </a:xfrm>
            <a:custGeom>
              <a:avLst/>
              <a:gdLst/>
              <a:ahLst/>
              <a:cxnLst/>
              <a:rect l="0" t="0" r="0" b="0"/>
              <a:pathLst>
                <a:path w="127001" h="6348">
                  <a:moveTo>
                    <a:pt x="0" y="6347"/>
                  </a:moveTo>
                  <a:lnTo>
                    <a:pt x="0" y="6347"/>
                  </a:lnTo>
                  <a:lnTo>
                    <a:pt x="3371" y="2976"/>
                  </a:lnTo>
                  <a:lnTo>
                    <a:pt x="29825" y="389"/>
                  </a:lnTo>
                  <a:lnTo>
                    <a:pt x="61270" y="20"/>
                  </a:lnTo>
                  <a:lnTo>
                    <a:pt x="90706" y="0"/>
                  </a:lnTo>
                  <a:lnTo>
                    <a:pt x="98169" y="704"/>
                  </a:lnTo>
                  <a:lnTo>
                    <a:pt x="127000" y="63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460">
              <a:extLst>
                <a:ext uri="{FF2B5EF4-FFF2-40B4-BE49-F238E27FC236}">
                  <a16:creationId xmlns:a16="http://schemas.microsoft.com/office/drawing/2014/main" id="{3116E51A-AA03-7417-FFBC-E717114722FE}"/>
                </a:ext>
              </a:extLst>
            </p:cNvPr>
            <p:cNvSpPr/>
            <p:nvPr>
              <p:custDataLst>
                <p:tags r:id="rId69"/>
              </p:custDataLst>
            </p:nvPr>
          </p:nvSpPr>
          <p:spPr>
            <a:xfrm>
              <a:off x="2667000" y="711278"/>
              <a:ext cx="119654" cy="176755"/>
            </a:xfrm>
            <a:custGeom>
              <a:avLst/>
              <a:gdLst/>
              <a:ahLst/>
              <a:cxnLst/>
              <a:rect l="0" t="0" r="0" b="0"/>
              <a:pathLst>
                <a:path w="119654" h="176755">
                  <a:moveTo>
                    <a:pt x="0" y="25322"/>
                  </a:moveTo>
                  <a:lnTo>
                    <a:pt x="0" y="25322"/>
                  </a:lnTo>
                  <a:lnTo>
                    <a:pt x="0" y="19855"/>
                  </a:lnTo>
                  <a:lnTo>
                    <a:pt x="6088" y="12906"/>
                  </a:lnTo>
                  <a:lnTo>
                    <a:pt x="6348" y="6352"/>
                  </a:lnTo>
                  <a:lnTo>
                    <a:pt x="12622" y="0"/>
                  </a:lnTo>
                  <a:lnTo>
                    <a:pt x="12699" y="30282"/>
                  </a:lnTo>
                  <a:lnTo>
                    <a:pt x="11995" y="55164"/>
                  </a:lnTo>
                  <a:lnTo>
                    <a:pt x="9042" y="65836"/>
                  </a:lnTo>
                  <a:lnTo>
                    <a:pt x="12516" y="79050"/>
                  </a:lnTo>
                  <a:lnTo>
                    <a:pt x="13283" y="80191"/>
                  </a:lnTo>
                  <a:lnTo>
                    <a:pt x="14500" y="80951"/>
                  </a:lnTo>
                  <a:lnTo>
                    <a:pt x="19157" y="82272"/>
                  </a:lnTo>
                  <a:lnTo>
                    <a:pt x="27810" y="82446"/>
                  </a:lnTo>
                  <a:lnTo>
                    <a:pt x="37324" y="79093"/>
                  </a:lnTo>
                  <a:lnTo>
                    <a:pt x="50419" y="71487"/>
                  </a:lnTo>
                  <a:lnTo>
                    <a:pt x="62223" y="69872"/>
                  </a:lnTo>
                  <a:lnTo>
                    <a:pt x="74323" y="69781"/>
                  </a:lnTo>
                  <a:lnTo>
                    <a:pt x="89626" y="74843"/>
                  </a:lnTo>
                  <a:lnTo>
                    <a:pt x="103255" y="84699"/>
                  </a:lnTo>
                  <a:lnTo>
                    <a:pt x="109930" y="94342"/>
                  </a:lnTo>
                  <a:lnTo>
                    <a:pt x="119156" y="119133"/>
                  </a:lnTo>
                  <a:lnTo>
                    <a:pt x="119653" y="121729"/>
                  </a:lnTo>
                  <a:lnTo>
                    <a:pt x="119280" y="124166"/>
                  </a:lnTo>
                  <a:lnTo>
                    <a:pt x="111165" y="145085"/>
                  </a:lnTo>
                  <a:lnTo>
                    <a:pt x="105616" y="150987"/>
                  </a:lnTo>
                  <a:lnTo>
                    <a:pt x="89115" y="161593"/>
                  </a:lnTo>
                  <a:lnTo>
                    <a:pt x="71481" y="166452"/>
                  </a:lnTo>
                  <a:lnTo>
                    <a:pt x="66342" y="169185"/>
                  </a:lnTo>
                  <a:lnTo>
                    <a:pt x="39873" y="176754"/>
                  </a:lnTo>
                  <a:lnTo>
                    <a:pt x="25400" y="1713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9" name="SMARTInkShape-Group111">
            <a:extLst>
              <a:ext uri="{FF2B5EF4-FFF2-40B4-BE49-F238E27FC236}">
                <a16:creationId xmlns:a16="http://schemas.microsoft.com/office/drawing/2014/main" id="{EEF22B92-5BED-1B2C-E3FB-26316A385469}"/>
              </a:ext>
            </a:extLst>
          </p:cNvPr>
          <p:cNvGrpSpPr/>
          <p:nvPr/>
        </p:nvGrpSpPr>
        <p:grpSpPr>
          <a:xfrm>
            <a:off x="1784350" y="755650"/>
            <a:ext cx="57094" cy="209551"/>
            <a:chOff x="1784350" y="755650"/>
            <a:chExt cx="57094" cy="209551"/>
          </a:xfrm>
        </p:grpSpPr>
        <p:sp>
          <p:nvSpPr>
            <p:cNvPr id="337" name="SMARTInkShape-461">
              <a:extLst>
                <a:ext uri="{FF2B5EF4-FFF2-40B4-BE49-F238E27FC236}">
                  <a16:creationId xmlns:a16="http://schemas.microsoft.com/office/drawing/2014/main" id="{248F6B99-8B3B-8B4C-B4A9-54D47E61C5F0}"/>
                </a:ext>
              </a:extLst>
            </p:cNvPr>
            <p:cNvSpPr/>
            <p:nvPr>
              <p:custDataLst>
                <p:tags r:id="rId63"/>
              </p:custDataLst>
            </p:nvPr>
          </p:nvSpPr>
          <p:spPr>
            <a:xfrm>
              <a:off x="1790700" y="869950"/>
              <a:ext cx="50744" cy="95251"/>
            </a:xfrm>
            <a:custGeom>
              <a:avLst/>
              <a:gdLst/>
              <a:ahLst/>
              <a:cxnLst/>
              <a:rect l="0" t="0" r="0" b="0"/>
              <a:pathLst>
                <a:path w="50744" h="95251">
                  <a:moveTo>
                    <a:pt x="19050" y="0"/>
                  </a:moveTo>
                  <a:lnTo>
                    <a:pt x="19050" y="0"/>
                  </a:lnTo>
                  <a:lnTo>
                    <a:pt x="33356" y="0"/>
                  </a:lnTo>
                  <a:lnTo>
                    <a:pt x="39754" y="3763"/>
                  </a:lnTo>
                  <a:lnTo>
                    <a:pt x="43436" y="6742"/>
                  </a:lnTo>
                  <a:lnTo>
                    <a:pt x="47527" y="13815"/>
                  </a:lnTo>
                  <a:lnTo>
                    <a:pt x="50369" y="25285"/>
                  </a:lnTo>
                  <a:lnTo>
                    <a:pt x="50743" y="42876"/>
                  </a:lnTo>
                  <a:lnTo>
                    <a:pt x="48893" y="49160"/>
                  </a:lnTo>
                  <a:lnTo>
                    <a:pt x="46425" y="54304"/>
                  </a:lnTo>
                  <a:lnTo>
                    <a:pt x="45327" y="58943"/>
                  </a:lnTo>
                  <a:lnTo>
                    <a:pt x="41077" y="63356"/>
                  </a:lnTo>
                  <a:lnTo>
                    <a:pt x="10487" y="90440"/>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462">
              <a:extLst>
                <a:ext uri="{FF2B5EF4-FFF2-40B4-BE49-F238E27FC236}">
                  <a16:creationId xmlns:a16="http://schemas.microsoft.com/office/drawing/2014/main" id="{12DA57F6-4AD8-F3C1-42D3-9368C099E6D1}"/>
                </a:ext>
              </a:extLst>
            </p:cNvPr>
            <p:cNvSpPr/>
            <p:nvPr>
              <p:custDataLst>
                <p:tags r:id="rId64"/>
              </p:custDataLst>
            </p:nvPr>
          </p:nvSpPr>
          <p:spPr>
            <a:xfrm>
              <a:off x="1784350" y="755650"/>
              <a:ext cx="6351" cy="19051"/>
            </a:xfrm>
            <a:custGeom>
              <a:avLst/>
              <a:gdLst/>
              <a:ahLst/>
              <a:cxnLst/>
              <a:rect l="0" t="0" r="0" b="0"/>
              <a:pathLst>
                <a:path w="6351" h="19051">
                  <a:moveTo>
                    <a:pt x="0" y="19050"/>
                  </a:moveTo>
                  <a:lnTo>
                    <a:pt x="0" y="19050"/>
                  </a:lnTo>
                  <a:lnTo>
                    <a:pt x="5467" y="13583"/>
                  </a:lnTo>
                  <a:lnTo>
                    <a:pt x="6327" y="6634"/>
                  </a:lnTo>
                  <a:lnTo>
                    <a:pt x="6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40" name="SMARTInkShape-463">
            <a:extLst>
              <a:ext uri="{FF2B5EF4-FFF2-40B4-BE49-F238E27FC236}">
                <a16:creationId xmlns:a16="http://schemas.microsoft.com/office/drawing/2014/main" id="{504EAC17-C748-FF63-5D8F-58A063EEEE7D}"/>
              </a:ext>
            </a:extLst>
          </p:cNvPr>
          <p:cNvSpPr/>
          <p:nvPr>
            <p:custDataLst>
              <p:tags r:id="rId5"/>
            </p:custDataLst>
          </p:nvPr>
        </p:nvSpPr>
        <p:spPr>
          <a:xfrm>
            <a:off x="628668" y="590550"/>
            <a:ext cx="95233" cy="120651"/>
          </a:xfrm>
          <a:custGeom>
            <a:avLst/>
            <a:gdLst/>
            <a:ahLst/>
            <a:cxnLst/>
            <a:rect l="0" t="0" r="0" b="0"/>
            <a:pathLst>
              <a:path w="95233" h="120651">
                <a:moveTo>
                  <a:pt x="25382" y="31750"/>
                </a:moveTo>
                <a:lnTo>
                  <a:pt x="25382" y="31750"/>
                </a:lnTo>
                <a:lnTo>
                  <a:pt x="25382" y="16562"/>
                </a:lnTo>
                <a:lnTo>
                  <a:pt x="26088" y="15275"/>
                </a:lnTo>
                <a:lnTo>
                  <a:pt x="27263" y="14417"/>
                </a:lnTo>
                <a:lnTo>
                  <a:pt x="30849" y="13039"/>
                </a:lnTo>
                <a:lnTo>
                  <a:pt x="31340" y="10969"/>
                </a:lnTo>
                <a:lnTo>
                  <a:pt x="31654" y="7262"/>
                </a:lnTo>
                <a:lnTo>
                  <a:pt x="32386" y="6958"/>
                </a:lnTo>
                <a:lnTo>
                  <a:pt x="37818" y="6374"/>
                </a:lnTo>
                <a:lnTo>
                  <a:pt x="43100" y="1991"/>
                </a:lnTo>
                <a:lnTo>
                  <a:pt x="50681" y="23"/>
                </a:lnTo>
                <a:lnTo>
                  <a:pt x="60480" y="0"/>
                </a:lnTo>
                <a:lnTo>
                  <a:pt x="64029" y="1881"/>
                </a:lnTo>
                <a:lnTo>
                  <a:pt x="69492" y="6089"/>
                </a:lnTo>
                <a:lnTo>
                  <a:pt x="69731" y="9643"/>
                </a:lnTo>
                <a:lnTo>
                  <a:pt x="70471" y="10662"/>
                </a:lnTo>
                <a:lnTo>
                  <a:pt x="73173" y="11794"/>
                </a:lnTo>
                <a:lnTo>
                  <a:pt x="74176" y="12802"/>
                </a:lnTo>
                <a:lnTo>
                  <a:pt x="75290" y="15803"/>
                </a:lnTo>
                <a:lnTo>
                  <a:pt x="74882" y="16885"/>
                </a:lnTo>
                <a:lnTo>
                  <a:pt x="73904" y="17607"/>
                </a:lnTo>
                <a:lnTo>
                  <a:pt x="72547" y="18088"/>
                </a:lnTo>
                <a:lnTo>
                  <a:pt x="71642" y="19114"/>
                </a:lnTo>
                <a:lnTo>
                  <a:pt x="70636" y="22136"/>
                </a:lnTo>
                <a:lnTo>
                  <a:pt x="69903" y="30581"/>
                </a:lnTo>
                <a:lnTo>
                  <a:pt x="64371" y="45953"/>
                </a:lnTo>
                <a:lnTo>
                  <a:pt x="63745" y="52735"/>
                </a:lnTo>
                <a:lnTo>
                  <a:pt x="62952" y="54207"/>
                </a:lnTo>
                <a:lnTo>
                  <a:pt x="61717" y="55188"/>
                </a:lnTo>
                <a:lnTo>
                  <a:pt x="60189" y="55842"/>
                </a:lnTo>
                <a:lnTo>
                  <a:pt x="59170" y="56983"/>
                </a:lnTo>
                <a:lnTo>
                  <a:pt x="55653" y="63885"/>
                </a:lnTo>
                <a:lnTo>
                  <a:pt x="51744" y="68672"/>
                </a:lnTo>
                <a:lnTo>
                  <a:pt x="51067" y="72872"/>
                </a:lnTo>
                <a:lnTo>
                  <a:pt x="50267" y="73981"/>
                </a:lnTo>
                <a:lnTo>
                  <a:pt x="49027" y="74721"/>
                </a:lnTo>
                <a:lnTo>
                  <a:pt x="47495" y="75214"/>
                </a:lnTo>
                <a:lnTo>
                  <a:pt x="39234" y="81581"/>
                </a:lnTo>
                <a:lnTo>
                  <a:pt x="38594" y="84001"/>
                </a:lnTo>
                <a:lnTo>
                  <a:pt x="38183" y="87932"/>
                </a:lnTo>
                <a:lnTo>
                  <a:pt x="37444" y="88255"/>
                </a:lnTo>
                <a:lnTo>
                  <a:pt x="34741" y="88613"/>
                </a:lnTo>
                <a:lnTo>
                  <a:pt x="31188" y="90654"/>
                </a:lnTo>
                <a:lnTo>
                  <a:pt x="20015" y="100638"/>
                </a:lnTo>
                <a:lnTo>
                  <a:pt x="15953" y="101315"/>
                </a:lnTo>
                <a:lnTo>
                  <a:pt x="14862" y="102115"/>
                </a:lnTo>
                <a:lnTo>
                  <a:pt x="6619" y="113959"/>
                </a:lnTo>
                <a:lnTo>
                  <a:pt x="2730" y="114233"/>
                </a:lnTo>
                <a:lnTo>
                  <a:pt x="4261" y="114270"/>
                </a:lnTo>
                <a:lnTo>
                  <a:pt x="4246" y="114986"/>
                </a:lnTo>
                <a:lnTo>
                  <a:pt x="0" y="120627"/>
                </a:lnTo>
                <a:lnTo>
                  <a:pt x="21236" y="120650"/>
                </a:lnTo>
                <a:lnTo>
                  <a:pt x="50667" y="114416"/>
                </a:lnTo>
                <a:lnTo>
                  <a:pt x="82376" y="114300"/>
                </a:lnTo>
                <a:lnTo>
                  <a:pt x="95232"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48" name="SMARTInkShape-Group113">
            <a:extLst>
              <a:ext uri="{FF2B5EF4-FFF2-40B4-BE49-F238E27FC236}">
                <a16:creationId xmlns:a16="http://schemas.microsoft.com/office/drawing/2014/main" id="{9ACB4169-96B7-CCC1-97E0-E476EB3A2EB8}"/>
              </a:ext>
            </a:extLst>
          </p:cNvPr>
          <p:cNvGrpSpPr/>
          <p:nvPr/>
        </p:nvGrpSpPr>
        <p:grpSpPr>
          <a:xfrm>
            <a:off x="787400" y="3797300"/>
            <a:ext cx="1384284" cy="514351"/>
            <a:chOff x="787400" y="3797300"/>
            <a:chExt cx="1384284" cy="514351"/>
          </a:xfrm>
        </p:grpSpPr>
        <p:sp>
          <p:nvSpPr>
            <p:cNvPr id="341" name="SMARTInkShape-464">
              <a:extLst>
                <a:ext uri="{FF2B5EF4-FFF2-40B4-BE49-F238E27FC236}">
                  <a16:creationId xmlns:a16="http://schemas.microsoft.com/office/drawing/2014/main" id="{EB183C91-1A54-9737-D1B0-4B7C7EC8CAA1}"/>
                </a:ext>
              </a:extLst>
            </p:cNvPr>
            <p:cNvSpPr/>
            <p:nvPr>
              <p:custDataLst>
                <p:tags r:id="rId56"/>
              </p:custDataLst>
            </p:nvPr>
          </p:nvSpPr>
          <p:spPr>
            <a:xfrm>
              <a:off x="2120900" y="4146550"/>
              <a:ext cx="50784" cy="133351"/>
            </a:xfrm>
            <a:custGeom>
              <a:avLst/>
              <a:gdLst/>
              <a:ahLst/>
              <a:cxnLst/>
              <a:rect l="0" t="0" r="0" b="0"/>
              <a:pathLst>
                <a:path w="50784" h="133351">
                  <a:moveTo>
                    <a:pt x="19050" y="12700"/>
                  </a:moveTo>
                  <a:lnTo>
                    <a:pt x="19050" y="12700"/>
                  </a:lnTo>
                  <a:lnTo>
                    <a:pt x="19050" y="9329"/>
                  </a:lnTo>
                  <a:lnTo>
                    <a:pt x="19755" y="8336"/>
                  </a:lnTo>
                  <a:lnTo>
                    <a:pt x="20931" y="7674"/>
                  </a:lnTo>
                  <a:lnTo>
                    <a:pt x="25517" y="6524"/>
                  </a:lnTo>
                  <a:lnTo>
                    <a:pt x="31466" y="6357"/>
                  </a:lnTo>
                  <a:lnTo>
                    <a:pt x="35037" y="9723"/>
                  </a:lnTo>
                  <a:lnTo>
                    <a:pt x="35352" y="10716"/>
                  </a:lnTo>
                  <a:lnTo>
                    <a:pt x="34857" y="11377"/>
                  </a:lnTo>
                  <a:lnTo>
                    <a:pt x="33822" y="11818"/>
                  </a:lnTo>
                  <a:lnTo>
                    <a:pt x="33131" y="12817"/>
                  </a:lnTo>
                  <a:lnTo>
                    <a:pt x="32364" y="15810"/>
                  </a:lnTo>
                  <a:lnTo>
                    <a:pt x="31454" y="16890"/>
                  </a:lnTo>
                  <a:lnTo>
                    <a:pt x="28561" y="18090"/>
                  </a:lnTo>
                  <a:lnTo>
                    <a:pt x="27507" y="19115"/>
                  </a:lnTo>
                  <a:lnTo>
                    <a:pt x="26336" y="22137"/>
                  </a:lnTo>
                  <a:lnTo>
                    <a:pt x="25319" y="23225"/>
                  </a:lnTo>
                  <a:lnTo>
                    <a:pt x="20015" y="25113"/>
                  </a:lnTo>
                  <a:lnTo>
                    <a:pt x="985" y="25400"/>
                  </a:lnTo>
                  <a:lnTo>
                    <a:pt x="657" y="24694"/>
                  </a:lnTo>
                  <a:lnTo>
                    <a:pt x="8" y="15756"/>
                  </a:lnTo>
                  <a:lnTo>
                    <a:pt x="1885" y="12177"/>
                  </a:lnTo>
                  <a:lnTo>
                    <a:pt x="5468" y="7501"/>
                  </a:lnTo>
                  <a:lnTo>
                    <a:pt x="7840" y="6862"/>
                  </a:lnTo>
                  <a:lnTo>
                    <a:pt x="9460" y="6691"/>
                  </a:lnTo>
                  <a:lnTo>
                    <a:pt x="10540" y="5872"/>
                  </a:lnTo>
                  <a:lnTo>
                    <a:pt x="12616" y="270"/>
                  </a:lnTo>
                  <a:lnTo>
                    <a:pt x="22420" y="0"/>
                  </a:lnTo>
                  <a:lnTo>
                    <a:pt x="25957" y="1881"/>
                  </a:lnTo>
                  <a:lnTo>
                    <a:pt x="29881" y="4364"/>
                  </a:lnTo>
                  <a:lnTo>
                    <a:pt x="36057" y="6467"/>
                  </a:lnTo>
                  <a:lnTo>
                    <a:pt x="40249" y="9460"/>
                  </a:lnTo>
                  <a:lnTo>
                    <a:pt x="42583" y="13141"/>
                  </a:lnTo>
                  <a:lnTo>
                    <a:pt x="44326" y="17129"/>
                  </a:lnTo>
                  <a:lnTo>
                    <a:pt x="48568" y="23342"/>
                  </a:lnTo>
                  <a:lnTo>
                    <a:pt x="50139" y="29651"/>
                  </a:lnTo>
                  <a:lnTo>
                    <a:pt x="50783" y="58809"/>
                  </a:lnTo>
                  <a:lnTo>
                    <a:pt x="50093" y="78222"/>
                  </a:lnTo>
                  <a:lnTo>
                    <a:pt x="39263" y="98008"/>
                  </a:lnTo>
                  <a:lnTo>
                    <a:pt x="20556" y="119049"/>
                  </a:lnTo>
                  <a:lnTo>
                    <a:pt x="17838" y="119938"/>
                  </a:lnTo>
                  <a:lnTo>
                    <a:pt x="16125" y="120176"/>
                  </a:lnTo>
                  <a:lnTo>
                    <a:pt x="14984" y="121039"/>
                  </a:lnTo>
                  <a:lnTo>
                    <a:pt x="13715" y="123880"/>
                  </a:lnTo>
                  <a:lnTo>
                    <a:pt x="12671" y="124920"/>
                  </a:lnTo>
                  <a:lnTo>
                    <a:pt x="6292" y="127523"/>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465">
              <a:extLst>
                <a:ext uri="{FF2B5EF4-FFF2-40B4-BE49-F238E27FC236}">
                  <a16:creationId xmlns:a16="http://schemas.microsoft.com/office/drawing/2014/main" id="{AF4060B5-4DB5-D4C4-BB2D-8E2BFE6E71E6}"/>
                </a:ext>
              </a:extLst>
            </p:cNvPr>
            <p:cNvSpPr/>
            <p:nvPr>
              <p:custDataLst>
                <p:tags r:id="rId57"/>
              </p:custDataLst>
            </p:nvPr>
          </p:nvSpPr>
          <p:spPr>
            <a:xfrm>
              <a:off x="1905557" y="3951107"/>
              <a:ext cx="94632" cy="172547"/>
            </a:xfrm>
            <a:custGeom>
              <a:avLst/>
              <a:gdLst/>
              <a:ahLst/>
              <a:cxnLst/>
              <a:rect l="0" t="0" r="0" b="0"/>
              <a:pathLst>
                <a:path w="94632" h="172547">
                  <a:moveTo>
                    <a:pt x="56593" y="55743"/>
                  </a:moveTo>
                  <a:lnTo>
                    <a:pt x="56593" y="55743"/>
                  </a:lnTo>
                  <a:lnTo>
                    <a:pt x="71082" y="40548"/>
                  </a:lnTo>
                  <a:lnTo>
                    <a:pt x="73616" y="35349"/>
                  </a:lnTo>
                  <a:lnTo>
                    <a:pt x="75376" y="24095"/>
                  </a:lnTo>
                  <a:lnTo>
                    <a:pt x="75465" y="21944"/>
                  </a:lnTo>
                  <a:lnTo>
                    <a:pt x="77445" y="17673"/>
                  </a:lnTo>
                  <a:lnTo>
                    <a:pt x="78961" y="15547"/>
                  </a:lnTo>
                  <a:lnTo>
                    <a:pt x="79266" y="14129"/>
                  </a:lnTo>
                  <a:lnTo>
                    <a:pt x="78764" y="13183"/>
                  </a:lnTo>
                  <a:lnTo>
                    <a:pt x="75826" y="11403"/>
                  </a:lnTo>
                  <a:lnTo>
                    <a:pt x="68955" y="14697"/>
                  </a:lnTo>
                  <a:lnTo>
                    <a:pt x="63734" y="20097"/>
                  </a:lnTo>
                  <a:lnTo>
                    <a:pt x="37006" y="51730"/>
                  </a:lnTo>
                  <a:lnTo>
                    <a:pt x="17132" y="81996"/>
                  </a:lnTo>
                  <a:lnTo>
                    <a:pt x="3669" y="106738"/>
                  </a:lnTo>
                  <a:lnTo>
                    <a:pt x="0" y="129573"/>
                  </a:lnTo>
                  <a:lnTo>
                    <a:pt x="3454" y="140062"/>
                  </a:lnTo>
                  <a:lnTo>
                    <a:pt x="13798" y="157301"/>
                  </a:lnTo>
                  <a:lnTo>
                    <a:pt x="37854" y="171970"/>
                  </a:lnTo>
                  <a:lnTo>
                    <a:pt x="48735" y="172546"/>
                  </a:lnTo>
                  <a:lnTo>
                    <a:pt x="76277" y="168381"/>
                  </a:lnTo>
                  <a:lnTo>
                    <a:pt x="80299" y="166818"/>
                  </a:lnTo>
                  <a:lnTo>
                    <a:pt x="86649" y="161319"/>
                  </a:lnTo>
                  <a:lnTo>
                    <a:pt x="91118" y="154171"/>
                  </a:lnTo>
                  <a:lnTo>
                    <a:pt x="93634" y="141508"/>
                  </a:lnTo>
                  <a:lnTo>
                    <a:pt x="94484" y="116742"/>
                  </a:lnTo>
                  <a:lnTo>
                    <a:pt x="94631" y="93102"/>
                  </a:lnTo>
                  <a:lnTo>
                    <a:pt x="92793" y="68223"/>
                  </a:lnTo>
                  <a:lnTo>
                    <a:pt x="85851" y="37904"/>
                  </a:lnTo>
                  <a:lnTo>
                    <a:pt x="77686" y="17307"/>
                  </a:lnTo>
                  <a:lnTo>
                    <a:pt x="67166" y="3340"/>
                  </a:lnTo>
                  <a:lnTo>
                    <a:pt x="62938" y="703"/>
                  </a:lnTo>
                  <a:lnTo>
                    <a:pt x="60823" y="0"/>
                  </a:lnTo>
                  <a:lnTo>
                    <a:pt x="58708" y="236"/>
                  </a:lnTo>
                  <a:lnTo>
                    <a:pt x="50243" y="49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466">
              <a:extLst>
                <a:ext uri="{FF2B5EF4-FFF2-40B4-BE49-F238E27FC236}">
                  <a16:creationId xmlns:a16="http://schemas.microsoft.com/office/drawing/2014/main" id="{6CCEBAD7-9269-D6DC-1F56-63F467E07348}"/>
                </a:ext>
              </a:extLst>
            </p:cNvPr>
            <p:cNvSpPr/>
            <p:nvPr>
              <p:custDataLst>
                <p:tags r:id="rId58"/>
              </p:custDataLst>
            </p:nvPr>
          </p:nvSpPr>
          <p:spPr>
            <a:xfrm>
              <a:off x="1701800" y="3971683"/>
              <a:ext cx="163814" cy="193831"/>
            </a:xfrm>
            <a:custGeom>
              <a:avLst/>
              <a:gdLst/>
              <a:ahLst/>
              <a:cxnLst/>
              <a:rect l="0" t="0" r="0" b="0"/>
              <a:pathLst>
                <a:path w="163814" h="193831">
                  <a:moveTo>
                    <a:pt x="19050" y="22467"/>
                  </a:moveTo>
                  <a:lnTo>
                    <a:pt x="19050" y="22467"/>
                  </a:lnTo>
                  <a:lnTo>
                    <a:pt x="24825" y="17398"/>
                  </a:lnTo>
                  <a:lnTo>
                    <a:pt x="42524" y="6166"/>
                  </a:lnTo>
                  <a:lnTo>
                    <a:pt x="67230" y="0"/>
                  </a:lnTo>
                  <a:lnTo>
                    <a:pt x="94374" y="2828"/>
                  </a:lnTo>
                  <a:lnTo>
                    <a:pt x="96782" y="3730"/>
                  </a:lnTo>
                  <a:lnTo>
                    <a:pt x="98388" y="5036"/>
                  </a:lnTo>
                  <a:lnTo>
                    <a:pt x="104337" y="12203"/>
                  </a:lnTo>
                  <a:lnTo>
                    <a:pt x="104835" y="14919"/>
                  </a:lnTo>
                  <a:lnTo>
                    <a:pt x="102165" y="33450"/>
                  </a:lnTo>
                  <a:lnTo>
                    <a:pt x="100566" y="36844"/>
                  </a:lnTo>
                  <a:lnTo>
                    <a:pt x="71761" y="65072"/>
                  </a:lnTo>
                  <a:lnTo>
                    <a:pt x="52655" y="80977"/>
                  </a:lnTo>
                  <a:lnTo>
                    <a:pt x="46686" y="87983"/>
                  </a:lnTo>
                  <a:lnTo>
                    <a:pt x="36097" y="95188"/>
                  </a:lnTo>
                  <a:lnTo>
                    <a:pt x="30624" y="97121"/>
                  </a:lnTo>
                  <a:lnTo>
                    <a:pt x="28883" y="98342"/>
                  </a:lnTo>
                  <a:lnTo>
                    <a:pt x="27722" y="99862"/>
                  </a:lnTo>
                  <a:lnTo>
                    <a:pt x="26948" y="101580"/>
                  </a:lnTo>
                  <a:lnTo>
                    <a:pt x="25726" y="102726"/>
                  </a:lnTo>
                  <a:lnTo>
                    <a:pt x="20069" y="104716"/>
                  </a:lnTo>
                  <a:lnTo>
                    <a:pt x="26094" y="104928"/>
                  </a:lnTo>
                  <a:lnTo>
                    <a:pt x="57260" y="97174"/>
                  </a:lnTo>
                  <a:lnTo>
                    <a:pt x="87059" y="88593"/>
                  </a:lnTo>
                  <a:lnTo>
                    <a:pt x="111662" y="86312"/>
                  </a:lnTo>
                  <a:lnTo>
                    <a:pt x="137538" y="91464"/>
                  </a:lnTo>
                  <a:lnTo>
                    <a:pt x="141081" y="93160"/>
                  </a:lnTo>
                  <a:lnTo>
                    <a:pt x="154141" y="106548"/>
                  </a:lnTo>
                  <a:lnTo>
                    <a:pt x="162204" y="124213"/>
                  </a:lnTo>
                  <a:lnTo>
                    <a:pt x="163813" y="130717"/>
                  </a:lnTo>
                  <a:lnTo>
                    <a:pt x="163537" y="133439"/>
                  </a:lnTo>
                  <a:lnTo>
                    <a:pt x="156149" y="148445"/>
                  </a:lnTo>
                  <a:lnTo>
                    <a:pt x="129909" y="163794"/>
                  </a:lnTo>
                  <a:lnTo>
                    <a:pt x="99219" y="178871"/>
                  </a:lnTo>
                  <a:lnTo>
                    <a:pt x="75730" y="185640"/>
                  </a:lnTo>
                  <a:lnTo>
                    <a:pt x="58892" y="188877"/>
                  </a:lnTo>
                  <a:lnTo>
                    <a:pt x="40561" y="192922"/>
                  </a:lnTo>
                  <a:lnTo>
                    <a:pt x="16122" y="193830"/>
                  </a:lnTo>
                  <a:lnTo>
                    <a:pt x="12339" y="191997"/>
                  </a:lnTo>
                  <a:lnTo>
                    <a:pt x="8306" y="189536"/>
                  </a:lnTo>
                  <a:lnTo>
                    <a:pt x="0" y="1875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467">
              <a:extLst>
                <a:ext uri="{FF2B5EF4-FFF2-40B4-BE49-F238E27FC236}">
                  <a16:creationId xmlns:a16="http://schemas.microsoft.com/office/drawing/2014/main" id="{3C8D2844-8465-584C-A263-4186B734FACE}"/>
                </a:ext>
              </a:extLst>
            </p:cNvPr>
            <p:cNvSpPr/>
            <p:nvPr>
              <p:custDataLst>
                <p:tags r:id="rId59"/>
              </p:custDataLst>
            </p:nvPr>
          </p:nvSpPr>
          <p:spPr>
            <a:xfrm>
              <a:off x="1441773" y="3797300"/>
              <a:ext cx="158428" cy="514351"/>
            </a:xfrm>
            <a:custGeom>
              <a:avLst/>
              <a:gdLst/>
              <a:ahLst/>
              <a:cxnLst/>
              <a:rect l="0" t="0" r="0" b="0"/>
              <a:pathLst>
                <a:path w="158428" h="514351">
                  <a:moveTo>
                    <a:pt x="158427" y="0"/>
                  </a:moveTo>
                  <a:lnTo>
                    <a:pt x="158427" y="0"/>
                  </a:lnTo>
                  <a:lnTo>
                    <a:pt x="137379" y="27790"/>
                  </a:lnTo>
                  <a:lnTo>
                    <a:pt x="123106" y="52998"/>
                  </a:lnTo>
                  <a:lnTo>
                    <a:pt x="109940" y="78341"/>
                  </a:lnTo>
                  <a:lnTo>
                    <a:pt x="93731" y="107095"/>
                  </a:lnTo>
                  <a:lnTo>
                    <a:pt x="81696" y="129442"/>
                  </a:lnTo>
                  <a:lnTo>
                    <a:pt x="69291" y="153485"/>
                  </a:lnTo>
                  <a:lnTo>
                    <a:pt x="56722" y="178282"/>
                  </a:lnTo>
                  <a:lnTo>
                    <a:pt x="45962" y="205296"/>
                  </a:lnTo>
                  <a:lnTo>
                    <a:pt x="36476" y="232354"/>
                  </a:lnTo>
                  <a:lnTo>
                    <a:pt x="27556" y="256139"/>
                  </a:lnTo>
                  <a:lnTo>
                    <a:pt x="18888" y="278469"/>
                  </a:lnTo>
                  <a:lnTo>
                    <a:pt x="11038" y="300153"/>
                  </a:lnTo>
                  <a:lnTo>
                    <a:pt x="3357" y="331489"/>
                  </a:lnTo>
                  <a:lnTo>
                    <a:pt x="767" y="358961"/>
                  </a:lnTo>
                  <a:lnTo>
                    <a:pt x="0" y="384269"/>
                  </a:lnTo>
                  <a:lnTo>
                    <a:pt x="1622" y="414023"/>
                  </a:lnTo>
                  <a:lnTo>
                    <a:pt x="8528" y="443497"/>
                  </a:lnTo>
                  <a:lnTo>
                    <a:pt x="20877" y="473673"/>
                  </a:lnTo>
                  <a:lnTo>
                    <a:pt x="29317" y="489565"/>
                  </a:lnTo>
                  <a:lnTo>
                    <a:pt x="42011" y="499161"/>
                  </a:lnTo>
                  <a:lnTo>
                    <a:pt x="50477" y="503040"/>
                  </a:lnTo>
                  <a:lnTo>
                    <a:pt x="55573" y="507020"/>
                  </a:lnTo>
                  <a:lnTo>
                    <a:pt x="59827" y="507710"/>
                  </a:lnTo>
                  <a:lnTo>
                    <a:pt x="65555" y="507914"/>
                  </a:lnTo>
                  <a:lnTo>
                    <a:pt x="66879" y="508648"/>
                  </a:lnTo>
                  <a:lnTo>
                    <a:pt x="67762" y="509843"/>
                  </a:lnTo>
                  <a:lnTo>
                    <a:pt x="69527" y="514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468">
              <a:extLst>
                <a:ext uri="{FF2B5EF4-FFF2-40B4-BE49-F238E27FC236}">
                  <a16:creationId xmlns:a16="http://schemas.microsoft.com/office/drawing/2014/main" id="{9F5005A9-4901-0589-A198-6843B13BC3EC}"/>
                </a:ext>
              </a:extLst>
            </p:cNvPr>
            <p:cNvSpPr/>
            <p:nvPr>
              <p:custDataLst>
                <p:tags r:id="rId60"/>
              </p:custDataLst>
            </p:nvPr>
          </p:nvSpPr>
          <p:spPr>
            <a:xfrm>
              <a:off x="1079500" y="3937000"/>
              <a:ext cx="233950" cy="177689"/>
            </a:xfrm>
            <a:custGeom>
              <a:avLst/>
              <a:gdLst/>
              <a:ahLst/>
              <a:cxnLst/>
              <a:rect l="0" t="0" r="0" b="0"/>
              <a:pathLst>
                <a:path w="233950" h="177689">
                  <a:moveTo>
                    <a:pt x="0" y="50800"/>
                  </a:moveTo>
                  <a:lnTo>
                    <a:pt x="0" y="50800"/>
                  </a:lnTo>
                  <a:lnTo>
                    <a:pt x="3371" y="50800"/>
                  </a:lnTo>
                  <a:lnTo>
                    <a:pt x="4364" y="49389"/>
                  </a:lnTo>
                  <a:lnTo>
                    <a:pt x="6088" y="39865"/>
                  </a:lnTo>
                  <a:lnTo>
                    <a:pt x="11794" y="32788"/>
                  </a:lnTo>
                  <a:lnTo>
                    <a:pt x="14179" y="32211"/>
                  </a:lnTo>
                  <a:lnTo>
                    <a:pt x="18088" y="31841"/>
                  </a:lnTo>
                  <a:lnTo>
                    <a:pt x="23930" y="36132"/>
                  </a:lnTo>
                  <a:lnTo>
                    <a:pt x="29825" y="38222"/>
                  </a:lnTo>
                  <a:lnTo>
                    <a:pt x="58386" y="64760"/>
                  </a:lnTo>
                  <a:lnTo>
                    <a:pt x="81667" y="93047"/>
                  </a:lnTo>
                  <a:lnTo>
                    <a:pt x="112018" y="124666"/>
                  </a:lnTo>
                  <a:lnTo>
                    <a:pt x="139814" y="147485"/>
                  </a:lnTo>
                  <a:lnTo>
                    <a:pt x="160882" y="162336"/>
                  </a:lnTo>
                  <a:lnTo>
                    <a:pt x="189926" y="174921"/>
                  </a:lnTo>
                  <a:lnTo>
                    <a:pt x="214295" y="177631"/>
                  </a:lnTo>
                  <a:lnTo>
                    <a:pt x="216946" y="177688"/>
                  </a:lnTo>
                  <a:lnTo>
                    <a:pt x="221774" y="175869"/>
                  </a:lnTo>
                  <a:lnTo>
                    <a:pt x="227252" y="172323"/>
                  </a:lnTo>
                  <a:lnTo>
                    <a:pt x="231572" y="164967"/>
                  </a:lnTo>
                  <a:lnTo>
                    <a:pt x="233949" y="153850"/>
                  </a:lnTo>
                  <a:lnTo>
                    <a:pt x="229395" y="125687"/>
                  </a:lnTo>
                  <a:lnTo>
                    <a:pt x="224393" y="96271"/>
                  </a:lnTo>
                  <a:lnTo>
                    <a:pt x="220792" y="65165"/>
                  </a:lnTo>
                  <a:lnTo>
                    <a:pt x="216866" y="38429"/>
                  </a:lnTo>
                  <a:lnTo>
                    <a:pt x="214448" y="29309"/>
                  </a:lnTo>
                  <a:lnTo>
                    <a:pt x="211001" y="20208"/>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469">
              <a:extLst>
                <a:ext uri="{FF2B5EF4-FFF2-40B4-BE49-F238E27FC236}">
                  <a16:creationId xmlns:a16="http://schemas.microsoft.com/office/drawing/2014/main" id="{EE902B90-8998-8EA3-CE5C-42F8243F26EE}"/>
                </a:ext>
              </a:extLst>
            </p:cNvPr>
            <p:cNvSpPr/>
            <p:nvPr>
              <p:custDataLst>
                <p:tags r:id="rId61"/>
              </p:custDataLst>
            </p:nvPr>
          </p:nvSpPr>
          <p:spPr>
            <a:xfrm>
              <a:off x="787400" y="3981450"/>
              <a:ext cx="177801" cy="69851"/>
            </a:xfrm>
            <a:custGeom>
              <a:avLst/>
              <a:gdLst/>
              <a:ahLst/>
              <a:cxnLst/>
              <a:rect l="0" t="0" r="0" b="0"/>
              <a:pathLst>
                <a:path w="177801" h="69851">
                  <a:moveTo>
                    <a:pt x="0" y="69850"/>
                  </a:moveTo>
                  <a:lnTo>
                    <a:pt x="0" y="69850"/>
                  </a:lnTo>
                  <a:lnTo>
                    <a:pt x="0" y="56836"/>
                  </a:lnTo>
                  <a:lnTo>
                    <a:pt x="1881" y="51601"/>
                  </a:lnTo>
                  <a:lnTo>
                    <a:pt x="3371" y="49217"/>
                  </a:lnTo>
                  <a:lnTo>
                    <a:pt x="5070" y="47628"/>
                  </a:lnTo>
                  <a:lnTo>
                    <a:pt x="19099" y="37728"/>
                  </a:lnTo>
                  <a:lnTo>
                    <a:pt x="23305" y="34407"/>
                  </a:lnTo>
                  <a:lnTo>
                    <a:pt x="31754" y="30393"/>
                  </a:lnTo>
                  <a:lnTo>
                    <a:pt x="42334" y="21694"/>
                  </a:lnTo>
                  <a:lnTo>
                    <a:pt x="50800" y="17691"/>
                  </a:lnTo>
                  <a:lnTo>
                    <a:pt x="55033" y="14918"/>
                  </a:lnTo>
                  <a:lnTo>
                    <a:pt x="61383" y="13357"/>
                  </a:lnTo>
                  <a:lnTo>
                    <a:pt x="65617" y="12992"/>
                  </a:lnTo>
                  <a:lnTo>
                    <a:pt x="69850" y="10949"/>
                  </a:lnTo>
                  <a:lnTo>
                    <a:pt x="74946" y="7258"/>
                  </a:lnTo>
                  <a:lnTo>
                    <a:pt x="81557" y="6430"/>
                  </a:lnTo>
                  <a:lnTo>
                    <a:pt x="87930" y="6357"/>
                  </a:lnTo>
                  <a:lnTo>
                    <a:pt x="91984" y="13094"/>
                  </a:lnTo>
                  <a:lnTo>
                    <a:pt x="95310" y="22237"/>
                  </a:lnTo>
                  <a:lnTo>
                    <a:pt x="96701" y="23292"/>
                  </a:lnTo>
                  <a:lnTo>
                    <a:pt x="98334" y="23994"/>
                  </a:lnTo>
                  <a:lnTo>
                    <a:pt x="99423" y="25169"/>
                  </a:lnTo>
                  <a:lnTo>
                    <a:pt x="106478" y="39807"/>
                  </a:lnTo>
                  <a:lnTo>
                    <a:pt x="111669" y="43780"/>
                  </a:lnTo>
                  <a:lnTo>
                    <a:pt x="113130" y="47210"/>
                  </a:lnTo>
                  <a:lnTo>
                    <a:pt x="114775" y="55161"/>
                  </a:lnTo>
                  <a:lnTo>
                    <a:pt x="119737" y="62262"/>
                  </a:lnTo>
                  <a:lnTo>
                    <a:pt x="131504" y="68859"/>
                  </a:lnTo>
                  <a:lnTo>
                    <a:pt x="138655" y="69763"/>
                  </a:lnTo>
                  <a:lnTo>
                    <a:pt x="151229" y="42744"/>
                  </a:lnTo>
                  <a:lnTo>
                    <a:pt x="152874" y="29584"/>
                  </a:lnTo>
                  <a:lnTo>
                    <a:pt x="156695" y="21074"/>
                  </a:lnTo>
                  <a:lnTo>
                    <a:pt x="158847" y="11340"/>
                  </a:lnTo>
                  <a:lnTo>
                    <a:pt x="160226" y="9677"/>
                  </a:lnTo>
                  <a:lnTo>
                    <a:pt x="161851" y="8568"/>
                  </a:lnTo>
                  <a:lnTo>
                    <a:pt x="162934" y="7123"/>
                  </a:lnTo>
                  <a:lnTo>
                    <a:pt x="164815" y="1077"/>
                  </a:lnTo>
                  <a:lnTo>
                    <a:pt x="165615" y="719"/>
                  </a:lnTo>
                  <a:lnTo>
                    <a:pt x="1778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470">
              <a:extLst>
                <a:ext uri="{FF2B5EF4-FFF2-40B4-BE49-F238E27FC236}">
                  <a16:creationId xmlns:a16="http://schemas.microsoft.com/office/drawing/2014/main" id="{E18BF248-009C-1178-4C30-CC6D531B92F6}"/>
                </a:ext>
              </a:extLst>
            </p:cNvPr>
            <p:cNvSpPr/>
            <p:nvPr>
              <p:custDataLst>
                <p:tags r:id="rId62"/>
              </p:custDataLst>
            </p:nvPr>
          </p:nvSpPr>
          <p:spPr>
            <a:xfrm>
              <a:off x="1092200" y="3972618"/>
              <a:ext cx="12701" cy="161233"/>
            </a:xfrm>
            <a:custGeom>
              <a:avLst/>
              <a:gdLst/>
              <a:ahLst/>
              <a:cxnLst/>
              <a:rect l="0" t="0" r="0" b="0"/>
              <a:pathLst>
                <a:path w="12701" h="161233">
                  <a:moveTo>
                    <a:pt x="0" y="15182"/>
                  </a:moveTo>
                  <a:lnTo>
                    <a:pt x="0" y="15182"/>
                  </a:lnTo>
                  <a:lnTo>
                    <a:pt x="0" y="876"/>
                  </a:lnTo>
                  <a:lnTo>
                    <a:pt x="706" y="0"/>
                  </a:lnTo>
                  <a:lnTo>
                    <a:pt x="1882" y="122"/>
                  </a:lnTo>
                  <a:lnTo>
                    <a:pt x="5467" y="2016"/>
                  </a:lnTo>
                  <a:lnTo>
                    <a:pt x="5958" y="4156"/>
                  </a:lnTo>
                  <a:lnTo>
                    <a:pt x="6340" y="34441"/>
                  </a:lnTo>
                  <a:lnTo>
                    <a:pt x="4466" y="48875"/>
                  </a:lnTo>
                  <a:lnTo>
                    <a:pt x="392" y="80176"/>
                  </a:lnTo>
                  <a:lnTo>
                    <a:pt x="34" y="110006"/>
                  </a:lnTo>
                  <a:lnTo>
                    <a:pt x="721" y="118709"/>
                  </a:lnTo>
                  <a:lnTo>
                    <a:pt x="9460" y="147291"/>
                  </a:lnTo>
                  <a:lnTo>
                    <a:pt x="12700" y="1612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2" name="SMARTInkShape-Group114">
            <a:extLst>
              <a:ext uri="{FF2B5EF4-FFF2-40B4-BE49-F238E27FC236}">
                <a16:creationId xmlns:a16="http://schemas.microsoft.com/office/drawing/2014/main" id="{7B4C0576-86ED-863E-6C02-6BE301851D82}"/>
              </a:ext>
            </a:extLst>
          </p:cNvPr>
          <p:cNvGrpSpPr/>
          <p:nvPr/>
        </p:nvGrpSpPr>
        <p:grpSpPr>
          <a:xfrm>
            <a:off x="273050" y="3784600"/>
            <a:ext cx="298451" cy="393701"/>
            <a:chOff x="273050" y="3784600"/>
            <a:chExt cx="298451" cy="393701"/>
          </a:xfrm>
        </p:grpSpPr>
        <p:sp>
          <p:nvSpPr>
            <p:cNvPr id="349" name="SMARTInkShape-471">
              <a:extLst>
                <a:ext uri="{FF2B5EF4-FFF2-40B4-BE49-F238E27FC236}">
                  <a16:creationId xmlns:a16="http://schemas.microsoft.com/office/drawing/2014/main" id="{B8A57837-D419-5176-5F57-1603C856EED8}"/>
                </a:ext>
              </a:extLst>
            </p:cNvPr>
            <p:cNvSpPr/>
            <p:nvPr>
              <p:custDataLst>
                <p:tags r:id="rId53"/>
              </p:custDataLst>
            </p:nvPr>
          </p:nvSpPr>
          <p:spPr>
            <a:xfrm>
              <a:off x="273050" y="3784600"/>
              <a:ext cx="298451" cy="69851"/>
            </a:xfrm>
            <a:custGeom>
              <a:avLst/>
              <a:gdLst/>
              <a:ahLst/>
              <a:cxnLst/>
              <a:rect l="0" t="0" r="0" b="0"/>
              <a:pathLst>
                <a:path w="298451" h="69851">
                  <a:moveTo>
                    <a:pt x="0" y="69850"/>
                  </a:moveTo>
                  <a:lnTo>
                    <a:pt x="0" y="69850"/>
                  </a:lnTo>
                  <a:lnTo>
                    <a:pt x="0" y="66479"/>
                  </a:lnTo>
                  <a:lnTo>
                    <a:pt x="5644" y="62943"/>
                  </a:lnTo>
                  <a:lnTo>
                    <a:pt x="33569" y="50751"/>
                  </a:lnTo>
                  <a:lnTo>
                    <a:pt x="60880" y="42323"/>
                  </a:lnTo>
                  <a:lnTo>
                    <a:pt x="85145" y="35980"/>
                  </a:lnTo>
                  <a:lnTo>
                    <a:pt x="110208" y="29632"/>
                  </a:lnTo>
                  <a:lnTo>
                    <a:pt x="135508" y="23283"/>
                  </a:lnTo>
                  <a:lnTo>
                    <a:pt x="160879" y="16933"/>
                  </a:lnTo>
                  <a:lnTo>
                    <a:pt x="186270" y="13954"/>
                  </a:lnTo>
                  <a:lnTo>
                    <a:pt x="211668" y="9701"/>
                  </a:lnTo>
                  <a:lnTo>
                    <a:pt x="239758" y="2648"/>
                  </a:lnTo>
                  <a:lnTo>
                    <a:pt x="298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472">
              <a:extLst>
                <a:ext uri="{FF2B5EF4-FFF2-40B4-BE49-F238E27FC236}">
                  <a16:creationId xmlns:a16="http://schemas.microsoft.com/office/drawing/2014/main" id="{A9BC9744-CDE4-5D1F-7DE6-D2DA0769ED34}"/>
                </a:ext>
              </a:extLst>
            </p:cNvPr>
            <p:cNvSpPr/>
            <p:nvPr>
              <p:custDataLst>
                <p:tags r:id="rId54"/>
              </p:custDataLst>
            </p:nvPr>
          </p:nvSpPr>
          <p:spPr>
            <a:xfrm>
              <a:off x="285750" y="3978033"/>
              <a:ext cx="241301" cy="200268"/>
            </a:xfrm>
            <a:custGeom>
              <a:avLst/>
              <a:gdLst/>
              <a:ahLst/>
              <a:cxnLst/>
              <a:rect l="0" t="0" r="0" b="0"/>
              <a:pathLst>
                <a:path w="241301" h="200268">
                  <a:moveTo>
                    <a:pt x="241300" y="22467"/>
                  </a:moveTo>
                  <a:lnTo>
                    <a:pt x="241300" y="22467"/>
                  </a:lnTo>
                  <a:lnTo>
                    <a:pt x="241300" y="7540"/>
                  </a:lnTo>
                  <a:lnTo>
                    <a:pt x="240594" y="6166"/>
                  </a:lnTo>
                  <a:lnTo>
                    <a:pt x="239419" y="5249"/>
                  </a:lnTo>
                  <a:lnTo>
                    <a:pt x="237929" y="4639"/>
                  </a:lnTo>
                  <a:lnTo>
                    <a:pt x="236936" y="3526"/>
                  </a:lnTo>
                  <a:lnTo>
                    <a:pt x="235833" y="408"/>
                  </a:lnTo>
                  <a:lnTo>
                    <a:pt x="234833" y="0"/>
                  </a:lnTo>
                  <a:lnTo>
                    <a:pt x="233461" y="433"/>
                  </a:lnTo>
                  <a:lnTo>
                    <a:pt x="202369" y="15452"/>
                  </a:lnTo>
                  <a:lnTo>
                    <a:pt x="174485" y="42266"/>
                  </a:lnTo>
                  <a:lnTo>
                    <a:pt x="146649" y="67065"/>
                  </a:lnTo>
                  <a:lnTo>
                    <a:pt x="117110" y="92346"/>
                  </a:lnTo>
                  <a:lnTo>
                    <a:pt x="92460" y="117723"/>
                  </a:lnTo>
                  <a:lnTo>
                    <a:pt x="64203" y="143118"/>
                  </a:lnTo>
                  <a:lnTo>
                    <a:pt x="33724" y="166078"/>
                  </a:lnTo>
                  <a:lnTo>
                    <a:pt x="5603" y="188658"/>
                  </a:lnTo>
                  <a:lnTo>
                    <a:pt x="2490" y="193461"/>
                  </a:lnTo>
                  <a:lnTo>
                    <a:pt x="0" y="2002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473">
              <a:extLst>
                <a:ext uri="{FF2B5EF4-FFF2-40B4-BE49-F238E27FC236}">
                  <a16:creationId xmlns:a16="http://schemas.microsoft.com/office/drawing/2014/main" id="{75BAFCE0-CED0-A99D-E6A8-339A552689FD}"/>
                </a:ext>
              </a:extLst>
            </p:cNvPr>
            <p:cNvSpPr/>
            <p:nvPr>
              <p:custDataLst>
                <p:tags r:id="rId55"/>
              </p:custDataLst>
            </p:nvPr>
          </p:nvSpPr>
          <p:spPr>
            <a:xfrm>
              <a:off x="361973" y="3930750"/>
              <a:ext cx="158728" cy="196751"/>
            </a:xfrm>
            <a:custGeom>
              <a:avLst/>
              <a:gdLst/>
              <a:ahLst/>
              <a:cxnLst/>
              <a:rect l="0" t="0" r="0" b="0"/>
              <a:pathLst>
                <a:path w="158728" h="196751">
                  <a:moveTo>
                    <a:pt x="6327" y="12600"/>
                  </a:moveTo>
                  <a:lnTo>
                    <a:pt x="6327" y="12600"/>
                  </a:lnTo>
                  <a:lnTo>
                    <a:pt x="2956" y="9229"/>
                  </a:lnTo>
                  <a:lnTo>
                    <a:pt x="1301" y="5693"/>
                  </a:lnTo>
                  <a:lnTo>
                    <a:pt x="0" y="0"/>
                  </a:lnTo>
                  <a:lnTo>
                    <a:pt x="3355" y="3301"/>
                  </a:lnTo>
                  <a:lnTo>
                    <a:pt x="6888" y="4940"/>
                  </a:lnTo>
                  <a:lnTo>
                    <a:pt x="8818" y="5376"/>
                  </a:lnTo>
                  <a:lnTo>
                    <a:pt x="12843" y="9625"/>
                  </a:lnTo>
                  <a:lnTo>
                    <a:pt x="16279" y="16216"/>
                  </a:lnTo>
                  <a:lnTo>
                    <a:pt x="19624" y="27861"/>
                  </a:lnTo>
                  <a:lnTo>
                    <a:pt x="41323" y="57925"/>
                  </a:lnTo>
                  <a:lnTo>
                    <a:pt x="60355" y="82623"/>
                  </a:lnTo>
                  <a:lnTo>
                    <a:pt x="74698" y="104513"/>
                  </a:lnTo>
                  <a:lnTo>
                    <a:pt x="104984" y="131026"/>
                  </a:lnTo>
                  <a:lnTo>
                    <a:pt x="133687" y="161851"/>
                  </a:lnTo>
                  <a:lnTo>
                    <a:pt x="151851" y="186361"/>
                  </a:lnTo>
                  <a:lnTo>
                    <a:pt x="154143" y="187707"/>
                  </a:lnTo>
                  <a:lnTo>
                    <a:pt x="155671" y="189311"/>
                  </a:lnTo>
                  <a:lnTo>
                    <a:pt x="158727" y="196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3" name="SMARTInkShape-474">
            <a:extLst>
              <a:ext uri="{FF2B5EF4-FFF2-40B4-BE49-F238E27FC236}">
                <a16:creationId xmlns:a16="http://schemas.microsoft.com/office/drawing/2014/main" id="{5EA9575E-2B25-99A4-350E-A1BEAE2CBE4C}"/>
              </a:ext>
            </a:extLst>
          </p:cNvPr>
          <p:cNvSpPr/>
          <p:nvPr>
            <p:custDataLst>
              <p:tags r:id="rId6"/>
            </p:custDataLst>
          </p:nvPr>
        </p:nvSpPr>
        <p:spPr>
          <a:xfrm>
            <a:off x="3638550" y="3009900"/>
            <a:ext cx="170677" cy="514351"/>
          </a:xfrm>
          <a:custGeom>
            <a:avLst/>
            <a:gdLst/>
            <a:ahLst/>
            <a:cxnLst/>
            <a:rect l="0" t="0" r="0" b="0"/>
            <a:pathLst>
              <a:path w="170677" h="514351">
                <a:moveTo>
                  <a:pt x="0" y="0"/>
                </a:moveTo>
                <a:lnTo>
                  <a:pt x="0" y="0"/>
                </a:lnTo>
                <a:lnTo>
                  <a:pt x="6742" y="3371"/>
                </a:lnTo>
                <a:lnTo>
                  <a:pt x="35321" y="34700"/>
                </a:lnTo>
                <a:lnTo>
                  <a:pt x="58944" y="65770"/>
                </a:lnTo>
                <a:lnTo>
                  <a:pt x="74850" y="89572"/>
                </a:lnTo>
                <a:lnTo>
                  <a:pt x="92263" y="116381"/>
                </a:lnTo>
                <a:lnTo>
                  <a:pt x="113415" y="146666"/>
                </a:lnTo>
                <a:lnTo>
                  <a:pt x="133088" y="177982"/>
                </a:lnTo>
                <a:lnTo>
                  <a:pt x="150441" y="209604"/>
                </a:lnTo>
                <a:lnTo>
                  <a:pt x="162638" y="241316"/>
                </a:lnTo>
                <a:lnTo>
                  <a:pt x="168839" y="273055"/>
                </a:lnTo>
                <a:lnTo>
                  <a:pt x="170676" y="302920"/>
                </a:lnTo>
                <a:lnTo>
                  <a:pt x="169339" y="331525"/>
                </a:lnTo>
                <a:lnTo>
                  <a:pt x="162593" y="358579"/>
                </a:lnTo>
                <a:lnTo>
                  <a:pt x="147672" y="390055"/>
                </a:lnTo>
                <a:lnTo>
                  <a:pt x="131841" y="414722"/>
                </a:lnTo>
                <a:lnTo>
                  <a:pt x="122163" y="435834"/>
                </a:lnTo>
                <a:lnTo>
                  <a:pt x="93545" y="465278"/>
                </a:lnTo>
                <a:lnTo>
                  <a:pt x="79850" y="477546"/>
                </a:lnTo>
                <a:lnTo>
                  <a:pt x="49988" y="492925"/>
                </a:lnTo>
                <a:lnTo>
                  <a:pt x="29803" y="505155"/>
                </a:lnTo>
                <a:lnTo>
                  <a:pt x="21844" y="507863"/>
                </a:lnTo>
                <a:lnTo>
                  <a:pt x="12735" y="514324"/>
                </a:lnTo>
                <a:lnTo>
                  <a:pt x="31750" y="514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9" name="SMARTInkShape-Group116">
            <a:extLst>
              <a:ext uri="{FF2B5EF4-FFF2-40B4-BE49-F238E27FC236}">
                <a16:creationId xmlns:a16="http://schemas.microsoft.com/office/drawing/2014/main" id="{1DE5E030-E5DB-2903-F26F-2B4481DA75B4}"/>
              </a:ext>
            </a:extLst>
          </p:cNvPr>
          <p:cNvGrpSpPr/>
          <p:nvPr/>
        </p:nvGrpSpPr>
        <p:grpSpPr>
          <a:xfrm>
            <a:off x="3053377" y="3061583"/>
            <a:ext cx="585063" cy="411332"/>
            <a:chOff x="3053377" y="3061583"/>
            <a:chExt cx="585063" cy="411332"/>
          </a:xfrm>
        </p:grpSpPr>
        <p:sp>
          <p:nvSpPr>
            <p:cNvPr id="354" name="SMARTInkShape-475">
              <a:extLst>
                <a:ext uri="{FF2B5EF4-FFF2-40B4-BE49-F238E27FC236}">
                  <a16:creationId xmlns:a16="http://schemas.microsoft.com/office/drawing/2014/main" id="{CA65AC5C-1635-1AAA-1D09-187F44513D9A}"/>
                </a:ext>
              </a:extLst>
            </p:cNvPr>
            <p:cNvSpPr/>
            <p:nvPr>
              <p:custDataLst>
                <p:tags r:id="rId48"/>
              </p:custDataLst>
            </p:nvPr>
          </p:nvSpPr>
          <p:spPr>
            <a:xfrm>
              <a:off x="3206750" y="3225800"/>
              <a:ext cx="378155" cy="240667"/>
            </a:xfrm>
            <a:custGeom>
              <a:avLst/>
              <a:gdLst/>
              <a:ahLst/>
              <a:cxnLst/>
              <a:rect l="0" t="0" r="0" b="0"/>
              <a:pathLst>
                <a:path w="378155" h="240667">
                  <a:moveTo>
                    <a:pt x="0" y="184150"/>
                  </a:moveTo>
                  <a:lnTo>
                    <a:pt x="0" y="184150"/>
                  </a:lnTo>
                  <a:lnTo>
                    <a:pt x="0" y="180492"/>
                  </a:lnTo>
                  <a:lnTo>
                    <a:pt x="0" y="182054"/>
                  </a:lnTo>
                  <a:lnTo>
                    <a:pt x="0" y="177818"/>
                  </a:lnTo>
                  <a:lnTo>
                    <a:pt x="5467" y="177802"/>
                  </a:lnTo>
                  <a:lnTo>
                    <a:pt x="5761" y="177096"/>
                  </a:lnTo>
                  <a:lnTo>
                    <a:pt x="6088" y="174430"/>
                  </a:lnTo>
                  <a:lnTo>
                    <a:pt x="6881" y="173436"/>
                  </a:lnTo>
                  <a:lnTo>
                    <a:pt x="12802" y="170919"/>
                  </a:lnTo>
                  <a:lnTo>
                    <a:pt x="17590" y="167137"/>
                  </a:lnTo>
                  <a:lnTo>
                    <a:pt x="24232" y="165369"/>
                  </a:lnTo>
                  <a:lnTo>
                    <a:pt x="31458" y="159019"/>
                  </a:lnTo>
                  <a:lnTo>
                    <a:pt x="43487" y="158752"/>
                  </a:lnTo>
                  <a:lnTo>
                    <a:pt x="47536" y="165493"/>
                  </a:lnTo>
                  <a:lnTo>
                    <a:pt x="52251" y="177573"/>
                  </a:lnTo>
                  <a:lnTo>
                    <a:pt x="60234" y="187136"/>
                  </a:lnTo>
                  <a:lnTo>
                    <a:pt x="62049" y="192768"/>
                  </a:lnTo>
                  <a:lnTo>
                    <a:pt x="63560" y="199269"/>
                  </a:lnTo>
                  <a:lnTo>
                    <a:pt x="68399" y="209191"/>
                  </a:lnTo>
                  <a:lnTo>
                    <a:pt x="75936" y="240666"/>
                  </a:lnTo>
                  <a:lnTo>
                    <a:pt x="80512" y="231741"/>
                  </a:lnTo>
                  <a:lnTo>
                    <a:pt x="81946" y="223259"/>
                  </a:lnTo>
                  <a:lnTo>
                    <a:pt x="83203" y="196642"/>
                  </a:lnTo>
                  <a:lnTo>
                    <a:pt x="86899" y="169037"/>
                  </a:lnTo>
                  <a:lnTo>
                    <a:pt x="88307" y="143061"/>
                  </a:lnTo>
                  <a:lnTo>
                    <a:pt x="90664" y="113083"/>
                  </a:lnTo>
                  <a:lnTo>
                    <a:pt x="92506" y="97531"/>
                  </a:lnTo>
                  <a:lnTo>
                    <a:pt x="91703" y="72182"/>
                  </a:lnTo>
                  <a:lnTo>
                    <a:pt x="94938" y="44655"/>
                  </a:lnTo>
                  <a:lnTo>
                    <a:pt x="95817" y="36074"/>
                  </a:lnTo>
                  <a:lnTo>
                    <a:pt x="101521" y="13183"/>
                  </a:lnTo>
                  <a:lnTo>
                    <a:pt x="131452" y="12712"/>
                  </a:lnTo>
                  <a:lnTo>
                    <a:pt x="154310" y="10820"/>
                  </a:lnTo>
                  <a:lnTo>
                    <a:pt x="184402" y="6938"/>
                  </a:lnTo>
                  <a:lnTo>
                    <a:pt x="211481" y="6466"/>
                  </a:lnTo>
                  <a:lnTo>
                    <a:pt x="240427" y="3002"/>
                  </a:lnTo>
                  <a:lnTo>
                    <a:pt x="266528" y="593"/>
                  </a:lnTo>
                  <a:lnTo>
                    <a:pt x="292066" y="117"/>
                  </a:lnTo>
                  <a:lnTo>
                    <a:pt x="323290" y="10"/>
                  </a:lnTo>
                  <a:lnTo>
                    <a:pt x="352346" y="1"/>
                  </a:lnTo>
                  <a:lnTo>
                    <a:pt x="377790" y="0"/>
                  </a:lnTo>
                  <a:lnTo>
                    <a:pt x="378154" y="706"/>
                  </a:lnTo>
                  <a:lnTo>
                    <a:pt x="374650" y="6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476">
              <a:extLst>
                <a:ext uri="{FF2B5EF4-FFF2-40B4-BE49-F238E27FC236}">
                  <a16:creationId xmlns:a16="http://schemas.microsoft.com/office/drawing/2014/main" id="{79FEF052-84C1-DC50-E18E-9C6977BB7E22}"/>
                </a:ext>
              </a:extLst>
            </p:cNvPr>
            <p:cNvSpPr/>
            <p:nvPr>
              <p:custDataLst>
                <p:tags r:id="rId49"/>
              </p:custDataLst>
            </p:nvPr>
          </p:nvSpPr>
          <p:spPr>
            <a:xfrm>
              <a:off x="3556348" y="3340185"/>
              <a:ext cx="82092" cy="132730"/>
            </a:xfrm>
            <a:custGeom>
              <a:avLst/>
              <a:gdLst/>
              <a:ahLst/>
              <a:cxnLst/>
              <a:rect l="0" t="0" r="0" b="0"/>
              <a:pathLst>
                <a:path w="82092" h="132730">
                  <a:moveTo>
                    <a:pt x="44102" y="44365"/>
                  </a:moveTo>
                  <a:lnTo>
                    <a:pt x="44102" y="44365"/>
                  </a:lnTo>
                  <a:lnTo>
                    <a:pt x="49128" y="32432"/>
                  </a:lnTo>
                  <a:lnTo>
                    <a:pt x="50445" y="12991"/>
                  </a:lnTo>
                  <a:lnTo>
                    <a:pt x="43708" y="9355"/>
                  </a:lnTo>
                  <a:lnTo>
                    <a:pt x="41017" y="9031"/>
                  </a:lnTo>
                  <a:lnTo>
                    <a:pt x="32808" y="12004"/>
                  </a:lnTo>
                  <a:lnTo>
                    <a:pt x="16512" y="27526"/>
                  </a:lnTo>
                  <a:lnTo>
                    <a:pt x="14201" y="31707"/>
                  </a:lnTo>
                  <a:lnTo>
                    <a:pt x="2298" y="59431"/>
                  </a:lnTo>
                  <a:lnTo>
                    <a:pt x="0" y="80381"/>
                  </a:lnTo>
                  <a:lnTo>
                    <a:pt x="7504" y="111072"/>
                  </a:lnTo>
                  <a:lnTo>
                    <a:pt x="12797" y="124102"/>
                  </a:lnTo>
                  <a:lnTo>
                    <a:pt x="14765" y="127156"/>
                  </a:lnTo>
                  <a:lnTo>
                    <a:pt x="17489" y="129193"/>
                  </a:lnTo>
                  <a:lnTo>
                    <a:pt x="24278" y="131455"/>
                  </a:lnTo>
                  <a:lnTo>
                    <a:pt x="36033" y="132729"/>
                  </a:lnTo>
                  <a:lnTo>
                    <a:pt x="48453" y="129735"/>
                  </a:lnTo>
                  <a:lnTo>
                    <a:pt x="57699" y="124379"/>
                  </a:lnTo>
                  <a:lnTo>
                    <a:pt x="71511" y="106595"/>
                  </a:lnTo>
                  <a:lnTo>
                    <a:pt x="77936" y="89536"/>
                  </a:lnTo>
                  <a:lnTo>
                    <a:pt x="81359" y="59899"/>
                  </a:lnTo>
                  <a:lnTo>
                    <a:pt x="82091" y="34434"/>
                  </a:lnTo>
                  <a:lnTo>
                    <a:pt x="75427" y="17904"/>
                  </a:lnTo>
                  <a:lnTo>
                    <a:pt x="70254" y="11438"/>
                  </a:lnTo>
                  <a:lnTo>
                    <a:pt x="58360" y="2103"/>
                  </a:lnTo>
                  <a:lnTo>
                    <a:pt x="52403" y="563"/>
                  </a:lnTo>
                  <a:lnTo>
                    <a:pt x="45335" y="0"/>
                  </a:lnTo>
                  <a:lnTo>
                    <a:pt x="37752" y="62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477">
              <a:extLst>
                <a:ext uri="{FF2B5EF4-FFF2-40B4-BE49-F238E27FC236}">
                  <a16:creationId xmlns:a16="http://schemas.microsoft.com/office/drawing/2014/main" id="{F7D126CD-1EA4-4280-3B4B-421806C2D343}"/>
                </a:ext>
              </a:extLst>
            </p:cNvPr>
            <p:cNvSpPr/>
            <p:nvPr>
              <p:custDataLst>
                <p:tags r:id="rId50"/>
              </p:custDataLst>
            </p:nvPr>
          </p:nvSpPr>
          <p:spPr>
            <a:xfrm>
              <a:off x="3441700" y="3348108"/>
              <a:ext cx="73257" cy="124324"/>
            </a:xfrm>
            <a:custGeom>
              <a:avLst/>
              <a:gdLst/>
              <a:ahLst/>
              <a:cxnLst/>
              <a:rect l="0" t="0" r="0" b="0"/>
              <a:pathLst>
                <a:path w="73257" h="124324">
                  <a:moveTo>
                    <a:pt x="57150" y="30092"/>
                  </a:moveTo>
                  <a:lnTo>
                    <a:pt x="57150" y="30092"/>
                  </a:lnTo>
                  <a:lnTo>
                    <a:pt x="57150" y="4979"/>
                  </a:lnTo>
                  <a:lnTo>
                    <a:pt x="45595" y="4700"/>
                  </a:lnTo>
                  <a:lnTo>
                    <a:pt x="41418" y="8065"/>
                  </a:lnTo>
                  <a:lnTo>
                    <a:pt x="35712" y="16902"/>
                  </a:lnTo>
                  <a:lnTo>
                    <a:pt x="23116" y="47010"/>
                  </a:lnTo>
                  <a:lnTo>
                    <a:pt x="15786" y="65679"/>
                  </a:lnTo>
                  <a:lnTo>
                    <a:pt x="13310" y="84629"/>
                  </a:lnTo>
                  <a:lnTo>
                    <a:pt x="14853" y="91490"/>
                  </a:lnTo>
                  <a:lnTo>
                    <a:pt x="17185" y="97597"/>
                  </a:lnTo>
                  <a:lnTo>
                    <a:pt x="19203" y="108262"/>
                  </a:lnTo>
                  <a:lnTo>
                    <a:pt x="22175" y="113753"/>
                  </a:lnTo>
                  <a:lnTo>
                    <a:pt x="23956" y="115500"/>
                  </a:lnTo>
                  <a:lnTo>
                    <a:pt x="36748" y="123049"/>
                  </a:lnTo>
                  <a:lnTo>
                    <a:pt x="43614" y="124323"/>
                  </a:lnTo>
                  <a:lnTo>
                    <a:pt x="49488" y="123008"/>
                  </a:lnTo>
                  <a:lnTo>
                    <a:pt x="54450" y="120777"/>
                  </a:lnTo>
                  <a:lnTo>
                    <a:pt x="61211" y="118815"/>
                  </a:lnTo>
                  <a:lnTo>
                    <a:pt x="65540" y="115856"/>
                  </a:lnTo>
                  <a:lnTo>
                    <a:pt x="67934" y="110308"/>
                  </a:lnTo>
                  <a:lnTo>
                    <a:pt x="73256" y="90462"/>
                  </a:lnTo>
                  <a:lnTo>
                    <a:pt x="70438" y="61430"/>
                  </a:lnTo>
                  <a:lnTo>
                    <a:pt x="66653" y="42670"/>
                  </a:lnTo>
                  <a:lnTo>
                    <a:pt x="52842" y="13520"/>
                  </a:lnTo>
                  <a:lnTo>
                    <a:pt x="47945" y="6734"/>
                  </a:lnTo>
                  <a:lnTo>
                    <a:pt x="41770" y="2072"/>
                  </a:lnTo>
                  <a:lnTo>
                    <a:pt x="36674" y="0"/>
                  </a:lnTo>
                  <a:lnTo>
                    <a:pt x="0" y="46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478">
              <a:extLst>
                <a:ext uri="{FF2B5EF4-FFF2-40B4-BE49-F238E27FC236}">
                  <a16:creationId xmlns:a16="http://schemas.microsoft.com/office/drawing/2014/main" id="{F358410C-CB3C-8246-E224-2F9E1EFEC520}"/>
                </a:ext>
              </a:extLst>
            </p:cNvPr>
            <p:cNvSpPr/>
            <p:nvPr>
              <p:custDataLst>
                <p:tags r:id="rId51"/>
              </p:custDataLst>
            </p:nvPr>
          </p:nvSpPr>
          <p:spPr>
            <a:xfrm>
              <a:off x="3352884" y="3353084"/>
              <a:ext cx="18967" cy="114017"/>
            </a:xfrm>
            <a:custGeom>
              <a:avLst/>
              <a:gdLst/>
              <a:ahLst/>
              <a:cxnLst/>
              <a:rect l="0" t="0" r="0" b="0"/>
              <a:pathLst>
                <a:path w="18967" h="114017">
                  <a:moveTo>
                    <a:pt x="18966" y="12416"/>
                  </a:moveTo>
                  <a:lnTo>
                    <a:pt x="18966" y="12416"/>
                  </a:lnTo>
                  <a:lnTo>
                    <a:pt x="18966" y="0"/>
                  </a:lnTo>
                  <a:lnTo>
                    <a:pt x="14602" y="9912"/>
                  </a:lnTo>
                  <a:lnTo>
                    <a:pt x="9322" y="40021"/>
                  </a:lnTo>
                  <a:lnTo>
                    <a:pt x="4787" y="68594"/>
                  </a:lnTo>
                  <a:lnTo>
                    <a:pt x="2081" y="81833"/>
                  </a:lnTo>
                  <a:lnTo>
                    <a:pt x="1359" y="83389"/>
                  </a:lnTo>
                  <a:lnTo>
                    <a:pt x="878" y="83014"/>
                  </a:lnTo>
                  <a:lnTo>
                    <a:pt x="201" y="89230"/>
                  </a:lnTo>
                  <a:lnTo>
                    <a:pt x="0" y="100008"/>
                  </a:lnTo>
                  <a:lnTo>
                    <a:pt x="1835" y="106144"/>
                  </a:lnTo>
                  <a:lnTo>
                    <a:pt x="6266" y="1140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479">
              <a:extLst>
                <a:ext uri="{FF2B5EF4-FFF2-40B4-BE49-F238E27FC236}">
                  <a16:creationId xmlns:a16="http://schemas.microsoft.com/office/drawing/2014/main" id="{16576012-3ACB-5324-E710-2B1EAE619227}"/>
                </a:ext>
              </a:extLst>
            </p:cNvPr>
            <p:cNvSpPr/>
            <p:nvPr>
              <p:custDataLst>
                <p:tags r:id="rId52"/>
              </p:custDataLst>
            </p:nvPr>
          </p:nvSpPr>
          <p:spPr>
            <a:xfrm>
              <a:off x="3053377" y="3061583"/>
              <a:ext cx="210446" cy="380687"/>
            </a:xfrm>
            <a:custGeom>
              <a:avLst/>
              <a:gdLst/>
              <a:ahLst/>
              <a:cxnLst/>
              <a:rect l="0" t="0" r="0" b="0"/>
              <a:pathLst>
                <a:path w="210446" h="380687">
                  <a:moveTo>
                    <a:pt x="204173" y="5467"/>
                  </a:moveTo>
                  <a:lnTo>
                    <a:pt x="204173" y="5467"/>
                  </a:lnTo>
                  <a:lnTo>
                    <a:pt x="209640" y="0"/>
                  </a:lnTo>
                  <a:lnTo>
                    <a:pt x="209934" y="411"/>
                  </a:lnTo>
                  <a:lnTo>
                    <a:pt x="210445" y="8033"/>
                  </a:lnTo>
                  <a:lnTo>
                    <a:pt x="208607" y="12017"/>
                  </a:lnTo>
                  <a:lnTo>
                    <a:pt x="192223" y="38855"/>
                  </a:lnTo>
                  <a:lnTo>
                    <a:pt x="180044" y="67305"/>
                  </a:lnTo>
                  <a:lnTo>
                    <a:pt x="160601" y="97802"/>
                  </a:lnTo>
                  <a:lnTo>
                    <a:pt x="147283" y="125253"/>
                  </a:lnTo>
                  <a:lnTo>
                    <a:pt x="130637" y="151261"/>
                  </a:lnTo>
                  <a:lnTo>
                    <a:pt x="111594" y="178722"/>
                  </a:lnTo>
                  <a:lnTo>
                    <a:pt x="97014" y="207320"/>
                  </a:lnTo>
                  <a:lnTo>
                    <a:pt x="81876" y="233668"/>
                  </a:lnTo>
                  <a:lnTo>
                    <a:pt x="65867" y="259349"/>
                  </a:lnTo>
                  <a:lnTo>
                    <a:pt x="47815" y="289939"/>
                  </a:lnTo>
                  <a:lnTo>
                    <a:pt x="35730" y="316365"/>
                  </a:lnTo>
                  <a:lnTo>
                    <a:pt x="24667" y="340086"/>
                  </a:lnTo>
                  <a:lnTo>
                    <a:pt x="15049" y="356026"/>
                  </a:lnTo>
                  <a:lnTo>
                    <a:pt x="5478" y="373634"/>
                  </a:lnTo>
                  <a:lnTo>
                    <a:pt x="0" y="3806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6" name="SMARTInkShape-Group117">
            <a:extLst>
              <a:ext uri="{FF2B5EF4-FFF2-40B4-BE49-F238E27FC236}">
                <a16:creationId xmlns:a16="http://schemas.microsoft.com/office/drawing/2014/main" id="{071338CD-C1DC-8762-F4FF-79708F37E408}"/>
              </a:ext>
            </a:extLst>
          </p:cNvPr>
          <p:cNvGrpSpPr/>
          <p:nvPr/>
        </p:nvGrpSpPr>
        <p:grpSpPr>
          <a:xfrm>
            <a:off x="1524000" y="3022678"/>
            <a:ext cx="857216" cy="336473"/>
            <a:chOff x="1524000" y="3022678"/>
            <a:chExt cx="857216" cy="336473"/>
          </a:xfrm>
        </p:grpSpPr>
        <p:sp>
          <p:nvSpPr>
            <p:cNvPr id="360" name="SMARTInkShape-480">
              <a:extLst>
                <a:ext uri="{FF2B5EF4-FFF2-40B4-BE49-F238E27FC236}">
                  <a16:creationId xmlns:a16="http://schemas.microsoft.com/office/drawing/2014/main" id="{735327AB-BD50-8857-D6BD-4C96CBC4BA2B}"/>
                </a:ext>
              </a:extLst>
            </p:cNvPr>
            <p:cNvSpPr/>
            <p:nvPr>
              <p:custDataLst>
                <p:tags r:id="rId42"/>
              </p:custDataLst>
            </p:nvPr>
          </p:nvSpPr>
          <p:spPr>
            <a:xfrm>
              <a:off x="1543050" y="3130573"/>
              <a:ext cx="25401" cy="171428"/>
            </a:xfrm>
            <a:custGeom>
              <a:avLst/>
              <a:gdLst/>
              <a:ahLst/>
              <a:cxnLst/>
              <a:rect l="0" t="0" r="0" b="0"/>
              <a:pathLst>
                <a:path w="25401" h="171428">
                  <a:moveTo>
                    <a:pt x="0" y="12677"/>
                  </a:moveTo>
                  <a:lnTo>
                    <a:pt x="0" y="12677"/>
                  </a:lnTo>
                  <a:lnTo>
                    <a:pt x="0" y="6405"/>
                  </a:lnTo>
                  <a:lnTo>
                    <a:pt x="6088" y="240"/>
                  </a:lnTo>
                  <a:lnTo>
                    <a:pt x="2640" y="29"/>
                  </a:lnTo>
                  <a:lnTo>
                    <a:pt x="4230" y="0"/>
                  </a:lnTo>
                  <a:lnTo>
                    <a:pt x="4937" y="698"/>
                  </a:lnTo>
                  <a:lnTo>
                    <a:pt x="5722" y="3355"/>
                  </a:lnTo>
                  <a:lnTo>
                    <a:pt x="7045" y="30455"/>
                  </a:lnTo>
                  <a:lnTo>
                    <a:pt x="11816" y="57795"/>
                  </a:lnTo>
                  <a:lnTo>
                    <a:pt x="12622" y="86447"/>
                  </a:lnTo>
                  <a:lnTo>
                    <a:pt x="18161" y="117600"/>
                  </a:lnTo>
                  <a:lnTo>
                    <a:pt x="20897" y="149197"/>
                  </a:lnTo>
                  <a:lnTo>
                    <a:pt x="25400" y="1714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481">
              <a:extLst>
                <a:ext uri="{FF2B5EF4-FFF2-40B4-BE49-F238E27FC236}">
                  <a16:creationId xmlns:a16="http://schemas.microsoft.com/office/drawing/2014/main" id="{B9DA9E52-D8DF-BA8E-A8A3-295D28AABC9F}"/>
                </a:ext>
              </a:extLst>
            </p:cNvPr>
            <p:cNvSpPr/>
            <p:nvPr>
              <p:custDataLst>
                <p:tags r:id="rId43"/>
              </p:custDataLst>
            </p:nvPr>
          </p:nvSpPr>
          <p:spPr>
            <a:xfrm>
              <a:off x="2286301" y="3098800"/>
              <a:ext cx="94915" cy="160831"/>
            </a:xfrm>
            <a:custGeom>
              <a:avLst/>
              <a:gdLst/>
              <a:ahLst/>
              <a:cxnLst/>
              <a:rect l="0" t="0" r="0" b="0"/>
              <a:pathLst>
                <a:path w="94915" h="160831">
                  <a:moveTo>
                    <a:pt x="50499" y="63500"/>
                  </a:moveTo>
                  <a:lnTo>
                    <a:pt x="50499" y="63500"/>
                  </a:lnTo>
                  <a:lnTo>
                    <a:pt x="51204" y="53361"/>
                  </a:lnTo>
                  <a:lnTo>
                    <a:pt x="56457" y="37236"/>
                  </a:lnTo>
                  <a:lnTo>
                    <a:pt x="56842" y="26377"/>
                  </a:lnTo>
                  <a:lnTo>
                    <a:pt x="52483" y="20524"/>
                  </a:lnTo>
                  <a:lnTo>
                    <a:pt x="51381" y="16648"/>
                  </a:lnTo>
                  <a:lnTo>
                    <a:pt x="50381" y="15332"/>
                  </a:lnTo>
                  <a:lnTo>
                    <a:pt x="44434" y="12803"/>
                  </a:lnTo>
                  <a:lnTo>
                    <a:pt x="35477" y="22154"/>
                  </a:lnTo>
                  <a:lnTo>
                    <a:pt x="28608" y="33718"/>
                  </a:lnTo>
                  <a:lnTo>
                    <a:pt x="11101" y="55392"/>
                  </a:lnTo>
                  <a:lnTo>
                    <a:pt x="1981" y="86099"/>
                  </a:lnTo>
                  <a:lnTo>
                    <a:pt x="0" y="116771"/>
                  </a:lnTo>
                  <a:lnTo>
                    <a:pt x="3159" y="130711"/>
                  </a:lnTo>
                  <a:lnTo>
                    <a:pt x="8564" y="140408"/>
                  </a:lnTo>
                  <a:lnTo>
                    <a:pt x="14634" y="147749"/>
                  </a:lnTo>
                  <a:lnTo>
                    <a:pt x="36064" y="160830"/>
                  </a:lnTo>
                  <a:lnTo>
                    <a:pt x="58608" y="160464"/>
                  </a:lnTo>
                  <a:lnTo>
                    <a:pt x="74147" y="155887"/>
                  </a:lnTo>
                  <a:lnTo>
                    <a:pt x="80530" y="150187"/>
                  </a:lnTo>
                  <a:lnTo>
                    <a:pt x="90376" y="135030"/>
                  </a:lnTo>
                  <a:lnTo>
                    <a:pt x="93594" y="122637"/>
                  </a:lnTo>
                  <a:lnTo>
                    <a:pt x="94771" y="94675"/>
                  </a:lnTo>
                  <a:lnTo>
                    <a:pt x="94914" y="66365"/>
                  </a:lnTo>
                  <a:lnTo>
                    <a:pt x="94237" y="39371"/>
                  </a:lnTo>
                  <a:lnTo>
                    <a:pt x="89878" y="24993"/>
                  </a:lnTo>
                  <a:lnTo>
                    <a:pt x="86111" y="18634"/>
                  </a:lnTo>
                  <a:lnTo>
                    <a:pt x="76651" y="11087"/>
                  </a:lnTo>
                  <a:lnTo>
                    <a:pt x="5684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482">
              <a:extLst>
                <a:ext uri="{FF2B5EF4-FFF2-40B4-BE49-F238E27FC236}">
                  <a16:creationId xmlns:a16="http://schemas.microsoft.com/office/drawing/2014/main" id="{2DE102FA-37C7-580F-061B-CDE97D717C18}"/>
                </a:ext>
              </a:extLst>
            </p:cNvPr>
            <p:cNvSpPr/>
            <p:nvPr>
              <p:custDataLst>
                <p:tags r:id="rId44"/>
              </p:custDataLst>
            </p:nvPr>
          </p:nvSpPr>
          <p:spPr>
            <a:xfrm>
              <a:off x="2095500" y="3105173"/>
              <a:ext cx="131756" cy="177507"/>
            </a:xfrm>
            <a:custGeom>
              <a:avLst/>
              <a:gdLst/>
              <a:ahLst/>
              <a:cxnLst/>
              <a:rect l="0" t="0" r="0" b="0"/>
              <a:pathLst>
                <a:path w="131756" h="177507">
                  <a:moveTo>
                    <a:pt x="19050" y="12677"/>
                  </a:moveTo>
                  <a:lnTo>
                    <a:pt x="19050" y="12677"/>
                  </a:lnTo>
                  <a:lnTo>
                    <a:pt x="19050" y="16335"/>
                  </a:lnTo>
                  <a:lnTo>
                    <a:pt x="19050" y="13298"/>
                  </a:lnTo>
                  <a:lnTo>
                    <a:pt x="19050" y="16458"/>
                  </a:lnTo>
                  <a:lnTo>
                    <a:pt x="19050" y="12678"/>
                  </a:lnTo>
                  <a:lnTo>
                    <a:pt x="22421" y="9306"/>
                  </a:lnTo>
                  <a:lnTo>
                    <a:pt x="25957" y="7651"/>
                  </a:lnTo>
                  <a:lnTo>
                    <a:pt x="36057" y="5796"/>
                  </a:lnTo>
                  <a:lnTo>
                    <a:pt x="44465" y="1335"/>
                  </a:lnTo>
                  <a:lnTo>
                    <a:pt x="75076" y="0"/>
                  </a:lnTo>
                  <a:lnTo>
                    <a:pt x="82991" y="3750"/>
                  </a:lnTo>
                  <a:lnTo>
                    <a:pt x="89801" y="9415"/>
                  </a:lnTo>
                  <a:lnTo>
                    <a:pt x="92828" y="14285"/>
                  </a:lnTo>
                  <a:lnTo>
                    <a:pt x="94533" y="20993"/>
                  </a:lnTo>
                  <a:lnTo>
                    <a:pt x="95231" y="45657"/>
                  </a:lnTo>
                  <a:lnTo>
                    <a:pt x="93826" y="48069"/>
                  </a:lnTo>
                  <a:lnTo>
                    <a:pt x="62311" y="78025"/>
                  </a:lnTo>
                  <a:lnTo>
                    <a:pt x="32570" y="93335"/>
                  </a:lnTo>
                  <a:lnTo>
                    <a:pt x="24148" y="95061"/>
                  </a:lnTo>
                  <a:lnTo>
                    <a:pt x="19348" y="95217"/>
                  </a:lnTo>
                  <a:lnTo>
                    <a:pt x="22509" y="95224"/>
                  </a:lnTo>
                  <a:lnTo>
                    <a:pt x="25997" y="93344"/>
                  </a:lnTo>
                  <a:lnTo>
                    <a:pt x="27915" y="91855"/>
                  </a:lnTo>
                  <a:lnTo>
                    <a:pt x="33808" y="90200"/>
                  </a:lnTo>
                  <a:lnTo>
                    <a:pt x="64660" y="88900"/>
                  </a:lnTo>
                  <a:lnTo>
                    <a:pt x="96198" y="88878"/>
                  </a:lnTo>
                  <a:lnTo>
                    <a:pt x="101081" y="90758"/>
                  </a:lnTo>
                  <a:lnTo>
                    <a:pt x="128846" y="110076"/>
                  </a:lnTo>
                  <a:lnTo>
                    <a:pt x="131349" y="119936"/>
                  </a:lnTo>
                  <a:lnTo>
                    <a:pt x="131755" y="131609"/>
                  </a:lnTo>
                  <a:lnTo>
                    <a:pt x="129584" y="139148"/>
                  </a:lnTo>
                  <a:lnTo>
                    <a:pt x="124385" y="144852"/>
                  </a:lnTo>
                  <a:lnTo>
                    <a:pt x="118077" y="149032"/>
                  </a:lnTo>
                  <a:lnTo>
                    <a:pt x="86579" y="163121"/>
                  </a:lnTo>
                  <a:lnTo>
                    <a:pt x="74023" y="168652"/>
                  </a:lnTo>
                  <a:lnTo>
                    <a:pt x="46328" y="173146"/>
                  </a:lnTo>
                  <a:lnTo>
                    <a:pt x="43585" y="174690"/>
                  </a:lnTo>
                  <a:lnTo>
                    <a:pt x="13341" y="177506"/>
                  </a:lnTo>
                  <a:lnTo>
                    <a:pt x="7576" y="175775"/>
                  </a:lnTo>
                  <a:lnTo>
                    <a:pt x="0" y="1714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483">
              <a:extLst>
                <a:ext uri="{FF2B5EF4-FFF2-40B4-BE49-F238E27FC236}">
                  <a16:creationId xmlns:a16="http://schemas.microsoft.com/office/drawing/2014/main" id="{B642147F-F9B0-CCC6-E2DE-CFB810274BE8}"/>
                </a:ext>
              </a:extLst>
            </p:cNvPr>
            <p:cNvSpPr/>
            <p:nvPr>
              <p:custDataLst>
                <p:tags r:id="rId45"/>
              </p:custDataLst>
            </p:nvPr>
          </p:nvSpPr>
          <p:spPr>
            <a:xfrm>
              <a:off x="1848019" y="3022678"/>
              <a:ext cx="120482" cy="322134"/>
            </a:xfrm>
            <a:custGeom>
              <a:avLst/>
              <a:gdLst/>
              <a:ahLst/>
              <a:cxnLst/>
              <a:rect l="0" t="0" r="0" b="0"/>
              <a:pathLst>
                <a:path w="120482" h="322134">
                  <a:moveTo>
                    <a:pt x="120481" y="6272"/>
                  </a:moveTo>
                  <a:lnTo>
                    <a:pt x="120481" y="6272"/>
                  </a:lnTo>
                  <a:lnTo>
                    <a:pt x="120481" y="0"/>
                  </a:lnTo>
                  <a:lnTo>
                    <a:pt x="90417" y="23106"/>
                  </a:lnTo>
                  <a:lnTo>
                    <a:pt x="62977" y="40966"/>
                  </a:lnTo>
                  <a:lnTo>
                    <a:pt x="44629" y="59117"/>
                  </a:lnTo>
                  <a:lnTo>
                    <a:pt x="23866" y="89797"/>
                  </a:lnTo>
                  <a:lnTo>
                    <a:pt x="13097" y="119302"/>
                  </a:lnTo>
                  <a:lnTo>
                    <a:pt x="4176" y="149092"/>
                  </a:lnTo>
                  <a:lnTo>
                    <a:pt x="689" y="177084"/>
                  </a:lnTo>
                  <a:lnTo>
                    <a:pt x="0" y="204878"/>
                  </a:lnTo>
                  <a:lnTo>
                    <a:pt x="559" y="236253"/>
                  </a:lnTo>
                  <a:lnTo>
                    <a:pt x="8672" y="263433"/>
                  </a:lnTo>
                  <a:lnTo>
                    <a:pt x="23842" y="294076"/>
                  </a:lnTo>
                  <a:lnTo>
                    <a:pt x="34541" y="306115"/>
                  </a:lnTo>
                  <a:lnTo>
                    <a:pt x="48916" y="318742"/>
                  </a:lnTo>
                  <a:lnTo>
                    <a:pt x="51697" y="322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484">
              <a:extLst>
                <a:ext uri="{FF2B5EF4-FFF2-40B4-BE49-F238E27FC236}">
                  <a16:creationId xmlns:a16="http://schemas.microsoft.com/office/drawing/2014/main" id="{369099B1-A027-D07D-91C3-740D7E59A3E8}"/>
                </a:ext>
              </a:extLst>
            </p:cNvPr>
            <p:cNvSpPr/>
            <p:nvPr>
              <p:custDataLst>
                <p:tags r:id="rId46"/>
              </p:custDataLst>
            </p:nvPr>
          </p:nvSpPr>
          <p:spPr>
            <a:xfrm>
              <a:off x="1524000" y="3117850"/>
              <a:ext cx="206801" cy="170458"/>
            </a:xfrm>
            <a:custGeom>
              <a:avLst/>
              <a:gdLst/>
              <a:ahLst/>
              <a:cxnLst/>
              <a:rect l="0" t="0" r="0" b="0"/>
              <a:pathLst>
                <a:path w="206801" h="170458">
                  <a:moveTo>
                    <a:pt x="0" y="38100"/>
                  </a:moveTo>
                  <a:lnTo>
                    <a:pt x="0" y="38100"/>
                  </a:lnTo>
                  <a:lnTo>
                    <a:pt x="0" y="34729"/>
                  </a:lnTo>
                  <a:lnTo>
                    <a:pt x="1881" y="31193"/>
                  </a:lnTo>
                  <a:lnTo>
                    <a:pt x="6272" y="25500"/>
                  </a:lnTo>
                  <a:lnTo>
                    <a:pt x="15808" y="25403"/>
                  </a:lnTo>
                  <a:lnTo>
                    <a:pt x="19490" y="27283"/>
                  </a:lnTo>
                  <a:lnTo>
                    <a:pt x="23479" y="29765"/>
                  </a:lnTo>
                  <a:lnTo>
                    <a:pt x="27604" y="30868"/>
                  </a:lnTo>
                  <a:lnTo>
                    <a:pt x="28986" y="31867"/>
                  </a:lnTo>
                  <a:lnTo>
                    <a:pt x="29907" y="33239"/>
                  </a:lnTo>
                  <a:lnTo>
                    <a:pt x="31637" y="36646"/>
                  </a:lnTo>
                  <a:lnTo>
                    <a:pt x="34757" y="40511"/>
                  </a:lnTo>
                  <a:lnTo>
                    <a:pt x="38495" y="42699"/>
                  </a:lnTo>
                  <a:lnTo>
                    <a:pt x="40480" y="43283"/>
                  </a:lnTo>
                  <a:lnTo>
                    <a:pt x="44567" y="47694"/>
                  </a:lnTo>
                  <a:lnTo>
                    <a:pt x="72099" y="78411"/>
                  </a:lnTo>
                  <a:lnTo>
                    <a:pt x="82158" y="90382"/>
                  </a:lnTo>
                  <a:lnTo>
                    <a:pt x="94310" y="106126"/>
                  </a:lnTo>
                  <a:lnTo>
                    <a:pt x="125164" y="131872"/>
                  </a:lnTo>
                  <a:lnTo>
                    <a:pt x="141420" y="145920"/>
                  </a:lnTo>
                  <a:lnTo>
                    <a:pt x="169270" y="162273"/>
                  </a:lnTo>
                  <a:lnTo>
                    <a:pt x="182674" y="166423"/>
                  </a:lnTo>
                  <a:lnTo>
                    <a:pt x="187727" y="169216"/>
                  </a:lnTo>
                  <a:lnTo>
                    <a:pt x="192325" y="170457"/>
                  </a:lnTo>
                  <a:lnTo>
                    <a:pt x="193834" y="170082"/>
                  </a:lnTo>
                  <a:lnTo>
                    <a:pt x="194839" y="169127"/>
                  </a:lnTo>
                  <a:lnTo>
                    <a:pt x="195509" y="167785"/>
                  </a:lnTo>
                  <a:lnTo>
                    <a:pt x="196662" y="166889"/>
                  </a:lnTo>
                  <a:lnTo>
                    <a:pt x="199824" y="165895"/>
                  </a:lnTo>
                  <a:lnTo>
                    <a:pt x="200949" y="164925"/>
                  </a:lnTo>
                  <a:lnTo>
                    <a:pt x="202199" y="161965"/>
                  </a:lnTo>
                  <a:lnTo>
                    <a:pt x="206800" y="143037"/>
                  </a:lnTo>
                  <a:lnTo>
                    <a:pt x="201591" y="112366"/>
                  </a:lnTo>
                  <a:lnTo>
                    <a:pt x="192405" y="82295"/>
                  </a:lnTo>
                  <a:lnTo>
                    <a:pt x="182006" y="54138"/>
                  </a:lnTo>
                  <a:lnTo>
                    <a:pt x="173328" y="31911"/>
                  </a:lnTo>
                  <a:lnTo>
                    <a:pt x="171483" y="7064"/>
                  </a:lnTo>
                  <a:lnTo>
                    <a:pt x="172177" y="4709"/>
                  </a:lnTo>
                  <a:lnTo>
                    <a:pt x="173346" y="3139"/>
                  </a:lnTo>
                  <a:lnTo>
                    <a:pt x="1778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485">
              <a:extLst>
                <a:ext uri="{FF2B5EF4-FFF2-40B4-BE49-F238E27FC236}">
                  <a16:creationId xmlns:a16="http://schemas.microsoft.com/office/drawing/2014/main" id="{4F3A3845-145C-4045-4B72-6B4E7353C788}"/>
                </a:ext>
              </a:extLst>
            </p:cNvPr>
            <p:cNvSpPr/>
            <p:nvPr>
              <p:custDataLst>
                <p:tags r:id="rId47"/>
              </p:custDataLst>
            </p:nvPr>
          </p:nvSpPr>
          <p:spPr>
            <a:xfrm>
              <a:off x="1943975" y="3359039"/>
              <a:ext cx="5476" cy="112"/>
            </a:xfrm>
            <a:custGeom>
              <a:avLst/>
              <a:gdLst/>
              <a:ahLst/>
              <a:cxnLst/>
              <a:rect l="0" t="0" r="0" b="0"/>
              <a:pathLst>
                <a:path w="5476" h="112">
                  <a:moveTo>
                    <a:pt x="0" y="0"/>
                  </a:moveTo>
                  <a:lnTo>
                    <a:pt x="0" y="0"/>
                  </a:lnTo>
                  <a:lnTo>
                    <a:pt x="5475" y="1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7" name="SMARTInkShape-486">
            <a:extLst>
              <a:ext uri="{FF2B5EF4-FFF2-40B4-BE49-F238E27FC236}">
                <a16:creationId xmlns:a16="http://schemas.microsoft.com/office/drawing/2014/main" id="{34F0A549-1A33-968A-B9BD-D7AE928E08EF}"/>
              </a:ext>
            </a:extLst>
          </p:cNvPr>
          <p:cNvSpPr/>
          <p:nvPr>
            <p:custDataLst>
              <p:tags r:id="rId7"/>
            </p:custDataLst>
          </p:nvPr>
        </p:nvSpPr>
        <p:spPr>
          <a:xfrm>
            <a:off x="1063142" y="3206750"/>
            <a:ext cx="168759" cy="82551"/>
          </a:xfrm>
          <a:custGeom>
            <a:avLst/>
            <a:gdLst/>
            <a:ahLst/>
            <a:cxnLst/>
            <a:rect l="0" t="0" r="0" b="0"/>
            <a:pathLst>
              <a:path w="168759" h="82551">
                <a:moveTo>
                  <a:pt x="3658" y="82550"/>
                </a:moveTo>
                <a:lnTo>
                  <a:pt x="3658" y="82550"/>
                </a:lnTo>
                <a:lnTo>
                  <a:pt x="287" y="79179"/>
                </a:lnTo>
                <a:lnTo>
                  <a:pt x="0" y="77481"/>
                </a:lnTo>
                <a:lnTo>
                  <a:pt x="513" y="75643"/>
                </a:lnTo>
                <a:lnTo>
                  <a:pt x="3037" y="70994"/>
                </a:lnTo>
                <a:lnTo>
                  <a:pt x="3604" y="61112"/>
                </a:lnTo>
                <a:lnTo>
                  <a:pt x="4327" y="59792"/>
                </a:lnTo>
                <a:lnTo>
                  <a:pt x="5515" y="58911"/>
                </a:lnTo>
                <a:lnTo>
                  <a:pt x="9120" y="57498"/>
                </a:lnTo>
                <a:lnTo>
                  <a:pt x="14902" y="52855"/>
                </a:lnTo>
                <a:lnTo>
                  <a:pt x="21541" y="51071"/>
                </a:lnTo>
                <a:lnTo>
                  <a:pt x="28073" y="45357"/>
                </a:lnTo>
                <a:lnTo>
                  <a:pt x="51919" y="38527"/>
                </a:lnTo>
                <a:lnTo>
                  <a:pt x="66185" y="38102"/>
                </a:lnTo>
                <a:lnTo>
                  <a:pt x="72036" y="42465"/>
                </a:lnTo>
                <a:lnTo>
                  <a:pt x="78689" y="44189"/>
                </a:lnTo>
                <a:lnTo>
                  <a:pt x="79078" y="44981"/>
                </a:lnTo>
                <a:lnTo>
                  <a:pt x="79755" y="49894"/>
                </a:lnTo>
                <a:lnTo>
                  <a:pt x="85316" y="56188"/>
                </a:lnTo>
                <a:lnTo>
                  <a:pt x="86737" y="62030"/>
                </a:lnTo>
                <a:lnTo>
                  <a:pt x="91652" y="68681"/>
                </a:lnTo>
                <a:lnTo>
                  <a:pt x="92290" y="72875"/>
                </a:lnTo>
                <a:lnTo>
                  <a:pt x="93085" y="73983"/>
                </a:lnTo>
                <a:lnTo>
                  <a:pt x="94320" y="74722"/>
                </a:lnTo>
                <a:lnTo>
                  <a:pt x="95850" y="75215"/>
                </a:lnTo>
                <a:lnTo>
                  <a:pt x="96869" y="76249"/>
                </a:lnTo>
                <a:lnTo>
                  <a:pt x="98002" y="79279"/>
                </a:lnTo>
                <a:lnTo>
                  <a:pt x="99009" y="80370"/>
                </a:lnTo>
                <a:lnTo>
                  <a:pt x="104296" y="82263"/>
                </a:lnTo>
                <a:lnTo>
                  <a:pt x="114012" y="82525"/>
                </a:lnTo>
                <a:lnTo>
                  <a:pt x="123531" y="75800"/>
                </a:lnTo>
                <a:lnTo>
                  <a:pt x="145399" y="55078"/>
                </a:lnTo>
                <a:lnTo>
                  <a:pt x="147793" y="50820"/>
                </a:lnTo>
                <a:lnTo>
                  <a:pt x="149563" y="46575"/>
                </a:lnTo>
                <a:lnTo>
                  <a:pt x="160642" y="31750"/>
                </a:lnTo>
                <a:lnTo>
                  <a:pt x="161885" y="21637"/>
                </a:lnTo>
                <a:lnTo>
                  <a:pt x="162377" y="7245"/>
                </a:lnTo>
                <a:lnTo>
                  <a:pt x="16875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1" name="SMARTInkShape-Group119">
            <a:extLst>
              <a:ext uri="{FF2B5EF4-FFF2-40B4-BE49-F238E27FC236}">
                <a16:creationId xmlns:a16="http://schemas.microsoft.com/office/drawing/2014/main" id="{DFA04D35-FC63-C5ED-5398-51ACD8347CC7}"/>
              </a:ext>
            </a:extLst>
          </p:cNvPr>
          <p:cNvGrpSpPr/>
          <p:nvPr/>
        </p:nvGrpSpPr>
        <p:grpSpPr>
          <a:xfrm>
            <a:off x="571500" y="3111500"/>
            <a:ext cx="292101" cy="260351"/>
            <a:chOff x="571500" y="3111500"/>
            <a:chExt cx="292101" cy="260351"/>
          </a:xfrm>
        </p:grpSpPr>
        <p:sp>
          <p:nvSpPr>
            <p:cNvPr id="368" name="SMARTInkShape-487">
              <a:extLst>
                <a:ext uri="{FF2B5EF4-FFF2-40B4-BE49-F238E27FC236}">
                  <a16:creationId xmlns:a16="http://schemas.microsoft.com/office/drawing/2014/main" id="{8CB54F64-B2FE-451E-27C3-8D75978DF41C}"/>
                </a:ext>
              </a:extLst>
            </p:cNvPr>
            <p:cNvSpPr/>
            <p:nvPr>
              <p:custDataLst>
                <p:tags r:id="rId39"/>
              </p:custDataLst>
            </p:nvPr>
          </p:nvSpPr>
          <p:spPr>
            <a:xfrm>
              <a:off x="571500" y="3111500"/>
              <a:ext cx="292101" cy="31751"/>
            </a:xfrm>
            <a:custGeom>
              <a:avLst/>
              <a:gdLst/>
              <a:ahLst/>
              <a:cxnLst/>
              <a:rect l="0" t="0" r="0" b="0"/>
              <a:pathLst>
                <a:path w="292101" h="31751">
                  <a:moveTo>
                    <a:pt x="0" y="31750"/>
                  </a:moveTo>
                  <a:lnTo>
                    <a:pt x="0" y="31750"/>
                  </a:lnTo>
                  <a:lnTo>
                    <a:pt x="19459" y="24843"/>
                  </a:lnTo>
                  <a:lnTo>
                    <a:pt x="48334" y="20766"/>
                  </a:lnTo>
                  <a:lnTo>
                    <a:pt x="78056" y="19558"/>
                  </a:lnTo>
                  <a:lnTo>
                    <a:pt x="102150" y="19200"/>
                  </a:lnTo>
                  <a:lnTo>
                    <a:pt x="132204" y="15709"/>
                  </a:lnTo>
                  <a:lnTo>
                    <a:pt x="158802" y="13591"/>
                  </a:lnTo>
                  <a:lnTo>
                    <a:pt x="189962" y="12876"/>
                  </a:lnTo>
                  <a:lnTo>
                    <a:pt x="220680" y="10853"/>
                  </a:lnTo>
                  <a:lnTo>
                    <a:pt x="247340" y="7240"/>
                  </a:lnTo>
                  <a:lnTo>
                    <a:pt x="276884" y="961"/>
                  </a:lnTo>
                  <a:lnTo>
                    <a:pt x="2921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488">
              <a:extLst>
                <a:ext uri="{FF2B5EF4-FFF2-40B4-BE49-F238E27FC236}">
                  <a16:creationId xmlns:a16="http://schemas.microsoft.com/office/drawing/2014/main" id="{70092473-7167-B0D3-11A7-29DA07D116BB}"/>
                </a:ext>
              </a:extLst>
            </p:cNvPr>
            <p:cNvSpPr/>
            <p:nvPr>
              <p:custDataLst>
                <p:tags r:id="rId40"/>
              </p:custDataLst>
            </p:nvPr>
          </p:nvSpPr>
          <p:spPr>
            <a:xfrm>
              <a:off x="622300" y="3194150"/>
              <a:ext cx="171167" cy="177701"/>
            </a:xfrm>
            <a:custGeom>
              <a:avLst/>
              <a:gdLst/>
              <a:ahLst/>
              <a:cxnLst/>
              <a:rect l="0" t="0" r="0" b="0"/>
              <a:pathLst>
                <a:path w="171167" h="177701">
                  <a:moveTo>
                    <a:pt x="158750" y="12600"/>
                  </a:moveTo>
                  <a:lnTo>
                    <a:pt x="158750" y="12600"/>
                  </a:lnTo>
                  <a:lnTo>
                    <a:pt x="162121" y="12600"/>
                  </a:lnTo>
                  <a:lnTo>
                    <a:pt x="163114" y="11894"/>
                  </a:lnTo>
                  <a:lnTo>
                    <a:pt x="163776" y="10719"/>
                  </a:lnTo>
                  <a:lnTo>
                    <a:pt x="164217" y="9229"/>
                  </a:lnTo>
                  <a:lnTo>
                    <a:pt x="171166" y="239"/>
                  </a:lnTo>
                  <a:lnTo>
                    <a:pt x="167995" y="0"/>
                  </a:lnTo>
                  <a:lnTo>
                    <a:pt x="164505" y="1826"/>
                  </a:lnTo>
                  <a:lnTo>
                    <a:pt x="133169" y="25908"/>
                  </a:lnTo>
                  <a:lnTo>
                    <a:pt x="102908" y="55780"/>
                  </a:lnTo>
                  <a:lnTo>
                    <a:pt x="71289" y="87364"/>
                  </a:lnTo>
                  <a:lnTo>
                    <a:pt x="44576" y="119100"/>
                  </a:lnTo>
                  <a:lnTo>
                    <a:pt x="17055" y="150702"/>
                  </a:lnTo>
                  <a:lnTo>
                    <a:pt x="0" y="177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489">
              <a:extLst>
                <a:ext uri="{FF2B5EF4-FFF2-40B4-BE49-F238E27FC236}">
                  <a16:creationId xmlns:a16="http://schemas.microsoft.com/office/drawing/2014/main" id="{68781776-76E7-5146-BFA8-3F9E1BC5C4D2}"/>
                </a:ext>
              </a:extLst>
            </p:cNvPr>
            <p:cNvSpPr/>
            <p:nvPr>
              <p:custDataLst>
                <p:tags r:id="rId41"/>
              </p:custDataLst>
            </p:nvPr>
          </p:nvSpPr>
          <p:spPr>
            <a:xfrm>
              <a:off x="647700" y="3200400"/>
              <a:ext cx="165101" cy="146051"/>
            </a:xfrm>
            <a:custGeom>
              <a:avLst/>
              <a:gdLst/>
              <a:ahLst/>
              <a:cxnLst/>
              <a:rect l="0" t="0" r="0" b="0"/>
              <a:pathLst>
                <a:path w="165101" h="146051">
                  <a:moveTo>
                    <a:pt x="0" y="0"/>
                  </a:moveTo>
                  <a:lnTo>
                    <a:pt x="0" y="0"/>
                  </a:lnTo>
                  <a:lnTo>
                    <a:pt x="8838" y="0"/>
                  </a:lnTo>
                  <a:lnTo>
                    <a:pt x="18298" y="6742"/>
                  </a:lnTo>
                  <a:lnTo>
                    <a:pt x="46647" y="29649"/>
                  </a:lnTo>
                  <a:lnTo>
                    <a:pt x="76205" y="57275"/>
                  </a:lnTo>
                  <a:lnTo>
                    <a:pt x="105834" y="86791"/>
                  </a:lnTo>
                  <a:lnTo>
                    <a:pt x="135467" y="112759"/>
                  </a:lnTo>
                  <a:lnTo>
                    <a:pt x="165100" y="146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4" name="SMARTInkShape-Group120">
            <a:extLst>
              <a:ext uri="{FF2B5EF4-FFF2-40B4-BE49-F238E27FC236}">
                <a16:creationId xmlns:a16="http://schemas.microsoft.com/office/drawing/2014/main" id="{81EC398C-CCC5-7614-6A09-C3DE3F690AC7}"/>
              </a:ext>
            </a:extLst>
          </p:cNvPr>
          <p:cNvGrpSpPr/>
          <p:nvPr/>
        </p:nvGrpSpPr>
        <p:grpSpPr>
          <a:xfrm>
            <a:off x="6724650" y="4032260"/>
            <a:ext cx="291663" cy="139658"/>
            <a:chOff x="6724650" y="4032260"/>
            <a:chExt cx="291663" cy="139658"/>
          </a:xfrm>
        </p:grpSpPr>
        <p:sp>
          <p:nvSpPr>
            <p:cNvPr id="372" name="SMARTInkShape-490">
              <a:extLst>
                <a:ext uri="{FF2B5EF4-FFF2-40B4-BE49-F238E27FC236}">
                  <a16:creationId xmlns:a16="http://schemas.microsoft.com/office/drawing/2014/main" id="{9C5A1270-6829-6457-B805-2A4595995BB5}"/>
                </a:ext>
              </a:extLst>
            </p:cNvPr>
            <p:cNvSpPr/>
            <p:nvPr>
              <p:custDataLst>
                <p:tags r:id="rId37"/>
              </p:custDataLst>
            </p:nvPr>
          </p:nvSpPr>
          <p:spPr>
            <a:xfrm>
              <a:off x="6896133" y="4047658"/>
              <a:ext cx="120180" cy="124260"/>
            </a:xfrm>
            <a:custGeom>
              <a:avLst/>
              <a:gdLst/>
              <a:ahLst/>
              <a:cxnLst/>
              <a:rect l="0" t="0" r="0" b="0"/>
              <a:pathLst>
                <a:path w="120180" h="124260">
                  <a:moveTo>
                    <a:pt x="57117" y="16342"/>
                  </a:moveTo>
                  <a:lnTo>
                    <a:pt x="57117" y="16342"/>
                  </a:lnTo>
                  <a:lnTo>
                    <a:pt x="57117" y="12971"/>
                  </a:lnTo>
                  <a:lnTo>
                    <a:pt x="57822" y="11978"/>
                  </a:lnTo>
                  <a:lnTo>
                    <a:pt x="58999" y="11316"/>
                  </a:lnTo>
                  <a:lnTo>
                    <a:pt x="60489" y="10875"/>
                  </a:lnTo>
                  <a:lnTo>
                    <a:pt x="61481" y="9875"/>
                  </a:lnTo>
                  <a:lnTo>
                    <a:pt x="63444" y="3726"/>
                  </a:lnTo>
                  <a:lnTo>
                    <a:pt x="56719" y="296"/>
                  </a:lnTo>
                  <a:lnTo>
                    <a:pt x="54029" y="0"/>
                  </a:lnTo>
                  <a:lnTo>
                    <a:pt x="40284" y="3935"/>
                  </a:lnTo>
                  <a:lnTo>
                    <a:pt x="23128" y="13731"/>
                  </a:lnTo>
                  <a:lnTo>
                    <a:pt x="17786" y="15182"/>
                  </a:lnTo>
                  <a:lnTo>
                    <a:pt x="13061" y="19589"/>
                  </a:lnTo>
                  <a:lnTo>
                    <a:pt x="1882" y="35120"/>
                  </a:lnTo>
                  <a:lnTo>
                    <a:pt x="534" y="43543"/>
                  </a:lnTo>
                  <a:lnTo>
                    <a:pt x="0" y="68109"/>
                  </a:lnTo>
                  <a:lnTo>
                    <a:pt x="9428" y="97738"/>
                  </a:lnTo>
                  <a:lnTo>
                    <a:pt x="19148" y="111161"/>
                  </a:lnTo>
                  <a:lnTo>
                    <a:pt x="27510" y="119974"/>
                  </a:lnTo>
                  <a:lnTo>
                    <a:pt x="31729" y="122373"/>
                  </a:lnTo>
                  <a:lnTo>
                    <a:pt x="40185" y="123913"/>
                  </a:lnTo>
                  <a:lnTo>
                    <a:pt x="58352" y="124259"/>
                  </a:lnTo>
                  <a:lnTo>
                    <a:pt x="86163" y="115451"/>
                  </a:lnTo>
                  <a:lnTo>
                    <a:pt x="95905" y="109364"/>
                  </a:lnTo>
                  <a:lnTo>
                    <a:pt x="99050" y="105193"/>
                  </a:lnTo>
                  <a:lnTo>
                    <a:pt x="101154" y="100986"/>
                  </a:lnTo>
                  <a:lnTo>
                    <a:pt x="111594" y="87601"/>
                  </a:lnTo>
                  <a:lnTo>
                    <a:pt x="115621" y="74816"/>
                  </a:lnTo>
                  <a:lnTo>
                    <a:pt x="118396" y="69847"/>
                  </a:lnTo>
                  <a:lnTo>
                    <a:pt x="120179" y="60908"/>
                  </a:lnTo>
                  <a:lnTo>
                    <a:pt x="119717" y="54494"/>
                  </a:lnTo>
                  <a:lnTo>
                    <a:pt x="114132" y="26579"/>
                  </a:lnTo>
                  <a:lnTo>
                    <a:pt x="111150" y="21362"/>
                  </a:lnTo>
                  <a:lnTo>
                    <a:pt x="107473" y="18573"/>
                  </a:lnTo>
                  <a:lnTo>
                    <a:pt x="103486" y="16628"/>
                  </a:lnTo>
                  <a:lnTo>
                    <a:pt x="97275" y="12272"/>
                  </a:lnTo>
                  <a:lnTo>
                    <a:pt x="93074" y="11006"/>
                  </a:lnTo>
                  <a:lnTo>
                    <a:pt x="61428" y="10000"/>
                  </a:lnTo>
                  <a:lnTo>
                    <a:pt x="37723" y="15460"/>
                  </a:lnTo>
                  <a:lnTo>
                    <a:pt x="35721" y="16459"/>
                  </a:lnTo>
                  <a:lnTo>
                    <a:pt x="34386" y="17832"/>
                  </a:lnTo>
                  <a:lnTo>
                    <a:pt x="31363" y="22757"/>
                  </a:lnTo>
                  <a:lnTo>
                    <a:pt x="26296" y="28075"/>
                  </a:lnTo>
                  <a:lnTo>
                    <a:pt x="25367" y="353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491">
              <a:extLst>
                <a:ext uri="{FF2B5EF4-FFF2-40B4-BE49-F238E27FC236}">
                  <a16:creationId xmlns:a16="http://schemas.microsoft.com/office/drawing/2014/main" id="{CEC724FA-ACDF-9705-6554-2B877A159BE8}"/>
                </a:ext>
              </a:extLst>
            </p:cNvPr>
            <p:cNvSpPr/>
            <p:nvPr>
              <p:custDataLst>
                <p:tags r:id="rId38"/>
              </p:custDataLst>
            </p:nvPr>
          </p:nvSpPr>
          <p:spPr>
            <a:xfrm>
              <a:off x="6724650" y="4032260"/>
              <a:ext cx="120334" cy="133341"/>
            </a:xfrm>
            <a:custGeom>
              <a:avLst/>
              <a:gdLst/>
              <a:ahLst/>
              <a:cxnLst/>
              <a:rect l="0" t="0" r="0" b="0"/>
              <a:pathLst>
                <a:path w="120334" h="133341">
                  <a:moveTo>
                    <a:pt x="12700" y="6340"/>
                  </a:moveTo>
                  <a:lnTo>
                    <a:pt x="12700" y="6340"/>
                  </a:lnTo>
                  <a:lnTo>
                    <a:pt x="16072" y="2969"/>
                  </a:lnTo>
                  <a:lnTo>
                    <a:pt x="21489" y="1314"/>
                  </a:lnTo>
                  <a:lnTo>
                    <a:pt x="52651" y="0"/>
                  </a:lnTo>
                  <a:lnTo>
                    <a:pt x="60090" y="700"/>
                  </a:lnTo>
                  <a:lnTo>
                    <a:pt x="71505" y="5061"/>
                  </a:lnTo>
                  <a:lnTo>
                    <a:pt x="77170" y="8829"/>
                  </a:lnTo>
                  <a:lnTo>
                    <a:pt x="80159" y="12855"/>
                  </a:lnTo>
                  <a:lnTo>
                    <a:pt x="81841" y="19089"/>
                  </a:lnTo>
                  <a:lnTo>
                    <a:pt x="82509" y="33859"/>
                  </a:lnTo>
                  <a:lnTo>
                    <a:pt x="80650" y="38092"/>
                  </a:lnTo>
                  <a:lnTo>
                    <a:pt x="67622" y="52907"/>
                  </a:lnTo>
                  <a:lnTo>
                    <a:pt x="61569" y="55259"/>
                  </a:lnTo>
                  <a:lnTo>
                    <a:pt x="54881" y="57009"/>
                  </a:lnTo>
                  <a:lnTo>
                    <a:pt x="44838" y="62001"/>
                  </a:lnTo>
                  <a:lnTo>
                    <a:pt x="42593" y="62497"/>
                  </a:lnTo>
                  <a:lnTo>
                    <a:pt x="41095" y="63534"/>
                  </a:lnTo>
                  <a:lnTo>
                    <a:pt x="40097" y="64930"/>
                  </a:lnTo>
                  <a:lnTo>
                    <a:pt x="39431" y="66567"/>
                  </a:lnTo>
                  <a:lnTo>
                    <a:pt x="38282" y="67658"/>
                  </a:lnTo>
                  <a:lnTo>
                    <a:pt x="32046" y="69755"/>
                  </a:lnTo>
                  <a:lnTo>
                    <a:pt x="37243" y="64365"/>
                  </a:lnTo>
                  <a:lnTo>
                    <a:pt x="41217" y="63749"/>
                  </a:lnTo>
                  <a:lnTo>
                    <a:pt x="46862" y="63567"/>
                  </a:lnTo>
                  <a:lnTo>
                    <a:pt x="50932" y="61643"/>
                  </a:lnTo>
                  <a:lnTo>
                    <a:pt x="53005" y="60142"/>
                  </a:lnTo>
                  <a:lnTo>
                    <a:pt x="62664" y="58029"/>
                  </a:lnTo>
                  <a:lnTo>
                    <a:pt x="84589" y="57163"/>
                  </a:lnTo>
                  <a:lnTo>
                    <a:pt x="88866" y="59032"/>
                  </a:lnTo>
                  <a:lnTo>
                    <a:pt x="93118" y="61509"/>
                  </a:lnTo>
                  <a:lnTo>
                    <a:pt x="112163" y="68880"/>
                  </a:lnTo>
                  <a:lnTo>
                    <a:pt x="117038" y="72927"/>
                  </a:lnTo>
                  <a:lnTo>
                    <a:pt x="119045" y="76621"/>
                  </a:lnTo>
                  <a:lnTo>
                    <a:pt x="120333" y="84742"/>
                  </a:lnTo>
                  <a:lnTo>
                    <a:pt x="118628" y="88928"/>
                  </a:lnTo>
                  <a:lnTo>
                    <a:pt x="116223" y="93140"/>
                  </a:lnTo>
                  <a:lnTo>
                    <a:pt x="115154" y="97364"/>
                  </a:lnTo>
                  <a:lnTo>
                    <a:pt x="110917" y="101593"/>
                  </a:lnTo>
                  <a:lnTo>
                    <a:pt x="104330" y="105119"/>
                  </a:lnTo>
                  <a:lnTo>
                    <a:pt x="90484" y="109264"/>
                  </a:lnTo>
                  <a:lnTo>
                    <a:pt x="77376" y="116669"/>
                  </a:lnTo>
                  <a:lnTo>
                    <a:pt x="45675" y="124772"/>
                  </a:lnTo>
                  <a:lnTo>
                    <a:pt x="17349" y="132371"/>
                  </a:lnTo>
                  <a:lnTo>
                    <a:pt x="0" y="1333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2" name="SMARTInkShape-Group121">
            <a:extLst>
              <a:ext uri="{FF2B5EF4-FFF2-40B4-BE49-F238E27FC236}">
                <a16:creationId xmlns:a16="http://schemas.microsoft.com/office/drawing/2014/main" id="{DD889836-295F-F0CF-492F-D5CB62D8D09F}"/>
              </a:ext>
            </a:extLst>
          </p:cNvPr>
          <p:cNvGrpSpPr/>
          <p:nvPr/>
        </p:nvGrpSpPr>
        <p:grpSpPr>
          <a:xfrm>
            <a:off x="6807200" y="2921000"/>
            <a:ext cx="88901" cy="971551"/>
            <a:chOff x="6807200" y="2921000"/>
            <a:chExt cx="88901" cy="971551"/>
          </a:xfrm>
        </p:grpSpPr>
        <p:sp>
          <p:nvSpPr>
            <p:cNvPr id="375" name="SMARTInkShape-492">
              <a:extLst>
                <a:ext uri="{FF2B5EF4-FFF2-40B4-BE49-F238E27FC236}">
                  <a16:creationId xmlns:a16="http://schemas.microsoft.com/office/drawing/2014/main" id="{CB846DFB-79F9-CD39-B90D-1DA2B54C37F7}"/>
                </a:ext>
              </a:extLst>
            </p:cNvPr>
            <p:cNvSpPr/>
            <p:nvPr>
              <p:custDataLst>
                <p:tags r:id="rId30"/>
              </p:custDataLst>
            </p:nvPr>
          </p:nvSpPr>
          <p:spPr>
            <a:xfrm>
              <a:off x="6864350" y="3848100"/>
              <a:ext cx="31751" cy="44451"/>
            </a:xfrm>
            <a:custGeom>
              <a:avLst/>
              <a:gdLst/>
              <a:ahLst/>
              <a:cxnLst/>
              <a:rect l="0" t="0" r="0" b="0"/>
              <a:pathLst>
                <a:path w="31751" h="44451">
                  <a:moveTo>
                    <a:pt x="0" y="0"/>
                  </a:moveTo>
                  <a:lnTo>
                    <a:pt x="0" y="0"/>
                  </a:lnTo>
                  <a:lnTo>
                    <a:pt x="705" y="6481"/>
                  </a:lnTo>
                  <a:lnTo>
                    <a:pt x="3372" y="15580"/>
                  </a:lnTo>
                  <a:lnTo>
                    <a:pt x="8789" y="22917"/>
                  </a:lnTo>
                  <a:lnTo>
                    <a:pt x="14490" y="28530"/>
                  </a:lnTo>
                  <a:lnTo>
                    <a:pt x="18404" y="34951"/>
                  </a:lnTo>
                  <a:lnTo>
                    <a:pt x="23014" y="37872"/>
                  </a:lnTo>
                  <a:lnTo>
                    <a:pt x="25086" y="43445"/>
                  </a:lnTo>
                  <a:lnTo>
                    <a:pt x="27142" y="44003"/>
                  </a:lnTo>
                  <a:lnTo>
                    <a:pt x="31750" y="44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493">
              <a:extLst>
                <a:ext uri="{FF2B5EF4-FFF2-40B4-BE49-F238E27FC236}">
                  <a16:creationId xmlns:a16="http://schemas.microsoft.com/office/drawing/2014/main" id="{1202DEF4-B787-4B54-AD3D-6C39C2B71C25}"/>
                </a:ext>
              </a:extLst>
            </p:cNvPr>
            <p:cNvSpPr/>
            <p:nvPr>
              <p:custDataLst>
                <p:tags r:id="rId31"/>
              </p:custDataLst>
            </p:nvPr>
          </p:nvSpPr>
          <p:spPr>
            <a:xfrm>
              <a:off x="6858000" y="3759200"/>
              <a:ext cx="6351" cy="1"/>
            </a:xfrm>
            <a:custGeom>
              <a:avLst/>
              <a:gdLst/>
              <a:ahLst/>
              <a:cxnLst/>
              <a:rect l="0" t="0" r="0" b="0"/>
              <a:pathLst>
                <a:path w="6351" h="1">
                  <a:moveTo>
                    <a:pt x="0" y="0"/>
                  </a:moveTo>
                  <a:lnTo>
                    <a:pt x="0" y="0"/>
                  </a:lnTo>
                  <a:lnTo>
                    <a:pt x="6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494">
              <a:extLst>
                <a:ext uri="{FF2B5EF4-FFF2-40B4-BE49-F238E27FC236}">
                  <a16:creationId xmlns:a16="http://schemas.microsoft.com/office/drawing/2014/main" id="{C753942A-19BB-D4F5-BF11-FC6E9D121FA6}"/>
                </a:ext>
              </a:extLst>
            </p:cNvPr>
            <p:cNvSpPr/>
            <p:nvPr>
              <p:custDataLst>
                <p:tags r:id="rId32"/>
              </p:custDataLst>
            </p:nvPr>
          </p:nvSpPr>
          <p:spPr>
            <a:xfrm>
              <a:off x="6838950" y="3663950"/>
              <a:ext cx="6351" cy="31751"/>
            </a:xfrm>
            <a:custGeom>
              <a:avLst/>
              <a:gdLst/>
              <a:ahLst/>
              <a:cxnLst/>
              <a:rect l="0" t="0" r="0" b="0"/>
              <a:pathLst>
                <a:path w="6351" h="31751">
                  <a:moveTo>
                    <a:pt x="6350" y="0"/>
                  </a:moveTo>
                  <a:lnTo>
                    <a:pt x="6350" y="0"/>
                  </a:lnTo>
                  <a:lnTo>
                    <a:pt x="6350" y="3371"/>
                  </a:lnTo>
                  <a:lnTo>
                    <a:pt x="392" y="25057"/>
                  </a:lnTo>
                  <a:lnTo>
                    <a:pt x="0" y="31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495">
              <a:extLst>
                <a:ext uri="{FF2B5EF4-FFF2-40B4-BE49-F238E27FC236}">
                  <a16:creationId xmlns:a16="http://schemas.microsoft.com/office/drawing/2014/main" id="{D0DC2418-E577-402C-7872-879B46A1A3A6}"/>
                </a:ext>
              </a:extLst>
            </p:cNvPr>
            <p:cNvSpPr/>
            <p:nvPr>
              <p:custDataLst>
                <p:tags r:id="rId33"/>
              </p:custDataLst>
            </p:nvPr>
          </p:nvSpPr>
          <p:spPr>
            <a:xfrm>
              <a:off x="6845300" y="3530600"/>
              <a:ext cx="1" cy="31751"/>
            </a:xfrm>
            <a:custGeom>
              <a:avLst/>
              <a:gdLst/>
              <a:ahLst/>
              <a:cxnLst/>
              <a:rect l="0" t="0" r="0" b="0"/>
              <a:pathLst>
                <a:path w="1" h="31751">
                  <a:moveTo>
                    <a:pt x="0" y="0"/>
                  </a:moveTo>
                  <a:lnTo>
                    <a:pt x="0" y="0"/>
                  </a:lnTo>
                  <a:lnTo>
                    <a:pt x="0" y="31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496">
              <a:extLst>
                <a:ext uri="{FF2B5EF4-FFF2-40B4-BE49-F238E27FC236}">
                  <a16:creationId xmlns:a16="http://schemas.microsoft.com/office/drawing/2014/main" id="{C9F16AA3-3325-BDDE-0E94-73743736B776}"/>
                </a:ext>
              </a:extLst>
            </p:cNvPr>
            <p:cNvSpPr/>
            <p:nvPr>
              <p:custDataLst>
                <p:tags r:id="rId34"/>
              </p:custDataLst>
            </p:nvPr>
          </p:nvSpPr>
          <p:spPr>
            <a:xfrm>
              <a:off x="6826250" y="3238500"/>
              <a:ext cx="6351" cy="38101"/>
            </a:xfrm>
            <a:custGeom>
              <a:avLst/>
              <a:gdLst/>
              <a:ahLst/>
              <a:cxnLst/>
              <a:rect l="0" t="0" r="0" b="0"/>
              <a:pathLst>
                <a:path w="6351" h="38101">
                  <a:moveTo>
                    <a:pt x="6350" y="0"/>
                  </a:moveTo>
                  <a:lnTo>
                    <a:pt x="6350" y="0"/>
                  </a:lnTo>
                  <a:lnTo>
                    <a:pt x="5645" y="20265"/>
                  </a:lnTo>
                  <a:lnTo>
                    <a:pt x="0" y="38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497">
              <a:extLst>
                <a:ext uri="{FF2B5EF4-FFF2-40B4-BE49-F238E27FC236}">
                  <a16:creationId xmlns:a16="http://schemas.microsoft.com/office/drawing/2014/main" id="{A0BB8ED7-EBB9-E117-6967-81552A3715A7}"/>
                </a:ext>
              </a:extLst>
            </p:cNvPr>
            <p:cNvSpPr/>
            <p:nvPr>
              <p:custDataLst>
                <p:tags r:id="rId35"/>
              </p:custDataLst>
            </p:nvPr>
          </p:nvSpPr>
          <p:spPr>
            <a:xfrm>
              <a:off x="6813550" y="3041650"/>
              <a:ext cx="16360" cy="76201"/>
            </a:xfrm>
            <a:custGeom>
              <a:avLst/>
              <a:gdLst/>
              <a:ahLst/>
              <a:cxnLst/>
              <a:rect l="0" t="0" r="0" b="0"/>
              <a:pathLst>
                <a:path w="16360" h="76201">
                  <a:moveTo>
                    <a:pt x="12700" y="0"/>
                  </a:moveTo>
                  <a:lnTo>
                    <a:pt x="12700" y="0"/>
                  </a:lnTo>
                  <a:lnTo>
                    <a:pt x="16359" y="19572"/>
                  </a:lnTo>
                  <a:lnTo>
                    <a:pt x="12976" y="49716"/>
                  </a:lnTo>
                  <a:lnTo>
                    <a:pt x="12884" y="52194"/>
                  </a:lnTo>
                  <a:lnTo>
                    <a:pt x="10900" y="56829"/>
                  </a:lnTo>
                  <a:lnTo>
                    <a:pt x="1723" y="69822"/>
                  </a:lnTo>
                  <a:lnTo>
                    <a:pt x="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498">
              <a:extLst>
                <a:ext uri="{FF2B5EF4-FFF2-40B4-BE49-F238E27FC236}">
                  <a16:creationId xmlns:a16="http://schemas.microsoft.com/office/drawing/2014/main" id="{C704752C-D562-578C-38C6-F0D51AD6BB1C}"/>
                </a:ext>
              </a:extLst>
            </p:cNvPr>
            <p:cNvSpPr/>
            <p:nvPr>
              <p:custDataLst>
                <p:tags r:id="rId36"/>
              </p:custDataLst>
            </p:nvPr>
          </p:nvSpPr>
          <p:spPr>
            <a:xfrm>
              <a:off x="6807200" y="2921000"/>
              <a:ext cx="1" cy="12701"/>
            </a:xfrm>
            <a:custGeom>
              <a:avLst/>
              <a:gdLst/>
              <a:ahLst/>
              <a:cxnLst/>
              <a:rect l="0" t="0" r="0" b="0"/>
              <a:pathLst>
                <a:path w="1" h="12701">
                  <a:moveTo>
                    <a:pt x="0" y="0"/>
                  </a:moveTo>
                  <a:lnTo>
                    <a:pt x="0" y="0"/>
                  </a:lnTo>
                  <a:lnTo>
                    <a:pt x="0" y="12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8" name="SMARTInkShape-Group122">
            <a:extLst>
              <a:ext uri="{FF2B5EF4-FFF2-40B4-BE49-F238E27FC236}">
                <a16:creationId xmlns:a16="http://schemas.microsoft.com/office/drawing/2014/main" id="{F3F3FCBE-D868-C403-BFDC-9BE42289D910}"/>
              </a:ext>
            </a:extLst>
          </p:cNvPr>
          <p:cNvGrpSpPr/>
          <p:nvPr/>
        </p:nvGrpSpPr>
        <p:grpSpPr>
          <a:xfrm>
            <a:off x="5486400" y="2711450"/>
            <a:ext cx="2457451" cy="1193801"/>
            <a:chOff x="5486400" y="2711450"/>
            <a:chExt cx="2457451" cy="1193801"/>
          </a:xfrm>
        </p:grpSpPr>
        <p:sp>
          <p:nvSpPr>
            <p:cNvPr id="383" name="SMARTInkShape-499">
              <a:extLst>
                <a:ext uri="{FF2B5EF4-FFF2-40B4-BE49-F238E27FC236}">
                  <a16:creationId xmlns:a16="http://schemas.microsoft.com/office/drawing/2014/main" id="{460604D4-6C16-D5F7-B4C4-1E89405DD035}"/>
                </a:ext>
              </a:extLst>
            </p:cNvPr>
            <p:cNvSpPr/>
            <p:nvPr>
              <p:custDataLst>
                <p:tags r:id="rId25"/>
              </p:custDataLst>
            </p:nvPr>
          </p:nvSpPr>
          <p:spPr>
            <a:xfrm>
              <a:off x="5486400" y="2711450"/>
              <a:ext cx="228601" cy="38101"/>
            </a:xfrm>
            <a:custGeom>
              <a:avLst/>
              <a:gdLst/>
              <a:ahLst/>
              <a:cxnLst/>
              <a:rect l="0" t="0" r="0" b="0"/>
              <a:pathLst>
                <a:path w="228601" h="38101">
                  <a:moveTo>
                    <a:pt x="0" y="38100"/>
                  </a:moveTo>
                  <a:lnTo>
                    <a:pt x="0" y="38100"/>
                  </a:lnTo>
                  <a:lnTo>
                    <a:pt x="3371" y="34729"/>
                  </a:lnTo>
                  <a:lnTo>
                    <a:pt x="34852" y="32142"/>
                  </a:lnTo>
                  <a:lnTo>
                    <a:pt x="45123" y="31219"/>
                  </a:lnTo>
                  <a:lnTo>
                    <a:pt x="70915" y="26306"/>
                  </a:lnTo>
                  <a:lnTo>
                    <a:pt x="101741" y="20493"/>
                  </a:lnTo>
                  <a:lnTo>
                    <a:pt x="127028" y="15964"/>
                  </a:lnTo>
                  <a:lnTo>
                    <a:pt x="156065" y="8981"/>
                  </a:lnTo>
                  <a:lnTo>
                    <a:pt x="185845" y="2217"/>
                  </a:lnTo>
                  <a:lnTo>
                    <a:pt x="216746" y="87"/>
                  </a:lnTo>
                  <a:lnTo>
                    <a:pt x="2286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500">
              <a:extLst>
                <a:ext uri="{FF2B5EF4-FFF2-40B4-BE49-F238E27FC236}">
                  <a16:creationId xmlns:a16="http://schemas.microsoft.com/office/drawing/2014/main" id="{1B0468A3-4491-83C9-8D70-D5CB57EEA73B}"/>
                </a:ext>
              </a:extLst>
            </p:cNvPr>
            <p:cNvSpPr/>
            <p:nvPr>
              <p:custDataLst>
                <p:tags r:id="rId26"/>
              </p:custDataLst>
            </p:nvPr>
          </p:nvSpPr>
          <p:spPr>
            <a:xfrm>
              <a:off x="5613400" y="2801310"/>
              <a:ext cx="120651" cy="176841"/>
            </a:xfrm>
            <a:custGeom>
              <a:avLst/>
              <a:gdLst/>
              <a:ahLst/>
              <a:cxnLst/>
              <a:rect l="0" t="0" r="0" b="0"/>
              <a:pathLst>
                <a:path w="120651" h="176841">
                  <a:moveTo>
                    <a:pt x="120650" y="11740"/>
                  </a:moveTo>
                  <a:lnTo>
                    <a:pt x="120650" y="11740"/>
                  </a:lnTo>
                  <a:lnTo>
                    <a:pt x="120650" y="2281"/>
                  </a:lnTo>
                  <a:lnTo>
                    <a:pt x="119945" y="1201"/>
                  </a:lnTo>
                  <a:lnTo>
                    <a:pt x="118768" y="480"/>
                  </a:lnTo>
                  <a:lnTo>
                    <a:pt x="117279" y="0"/>
                  </a:lnTo>
                  <a:lnTo>
                    <a:pt x="116286" y="386"/>
                  </a:lnTo>
                  <a:lnTo>
                    <a:pt x="115624" y="1348"/>
                  </a:lnTo>
                  <a:lnTo>
                    <a:pt x="115182" y="2695"/>
                  </a:lnTo>
                  <a:lnTo>
                    <a:pt x="88605" y="31015"/>
                  </a:lnTo>
                  <a:lnTo>
                    <a:pt x="81007" y="40062"/>
                  </a:lnTo>
                  <a:lnTo>
                    <a:pt x="71353" y="56350"/>
                  </a:lnTo>
                  <a:lnTo>
                    <a:pt x="47183" y="82587"/>
                  </a:lnTo>
                  <a:lnTo>
                    <a:pt x="30507" y="111590"/>
                  </a:lnTo>
                  <a:lnTo>
                    <a:pt x="10882" y="142871"/>
                  </a:lnTo>
                  <a:lnTo>
                    <a:pt x="569" y="174005"/>
                  </a:lnTo>
                  <a:lnTo>
                    <a:pt x="0" y="1768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501">
              <a:extLst>
                <a:ext uri="{FF2B5EF4-FFF2-40B4-BE49-F238E27FC236}">
                  <a16:creationId xmlns:a16="http://schemas.microsoft.com/office/drawing/2014/main" id="{2C6E4C7D-B3EF-F3EE-D70B-C7BD58CD1CBD}"/>
                </a:ext>
              </a:extLst>
            </p:cNvPr>
            <p:cNvSpPr/>
            <p:nvPr>
              <p:custDataLst>
                <p:tags r:id="rId27"/>
              </p:custDataLst>
            </p:nvPr>
          </p:nvSpPr>
          <p:spPr>
            <a:xfrm>
              <a:off x="5600702" y="2806707"/>
              <a:ext cx="171449" cy="126676"/>
            </a:xfrm>
            <a:custGeom>
              <a:avLst/>
              <a:gdLst/>
              <a:ahLst/>
              <a:cxnLst/>
              <a:rect l="0" t="0" r="0" b="0"/>
              <a:pathLst>
                <a:path w="171449" h="126676">
                  <a:moveTo>
                    <a:pt x="6348" y="6343"/>
                  </a:moveTo>
                  <a:lnTo>
                    <a:pt x="6348" y="6343"/>
                  </a:lnTo>
                  <a:lnTo>
                    <a:pt x="2977" y="6343"/>
                  </a:lnTo>
                  <a:lnTo>
                    <a:pt x="1984" y="5637"/>
                  </a:lnTo>
                  <a:lnTo>
                    <a:pt x="1322" y="4462"/>
                  </a:lnTo>
                  <a:lnTo>
                    <a:pt x="0" y="0"/>
                  </a:lnTo>
                  <a:lnTo>
                    <a:pt x="14304" y="8832"/>
                  </a:lnTo>
                  <a:lnTo>
                    <a:pt x="38636" y="38273"/>
                  </a:lnTo>
                  <a:lnTo>
                    <a:pt x="67763" y="67737"/>
                  </a:lnTo>
                  <a:lnTo>
                    <a:pt x="98602" y="87660"/>
                  </a:lnTo>
                  <a:lnTo>
                    <a:pt x="129063" y="106336"/>
                  </a:lnTo>
                  <a:lnTo>
                    <a:pt x="144157" y="117399"/>
                  </a:lnTo>
                  <a:lnTo>
                    <a:pt x="149440" y="119907"/>
                  </a:lnTo>
                  <a:lnTo>
                    <a:pt x="156383" y="124580"/>
                  </a:lnTo>
                  <a:lnTo>
                    <a:pt x="162909" y="126278"/>
                  </a:lnTo>
                  <a:lnTo>
                    <a:pt x="167183" y="126675"/>
                  </a:lnTo>
                  <a:lnTo>
                    <a:pt x="168604" y="126076"/>
                  </a:lnTo>
                  <a:lnTo>
                    <a:pt x="169552" y="124970"/>
                  </a:lnTo>
                  <a:lnTo>
                    <a:pt x="171448" y="1206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502">
              <a:extLst>
                <a:ext uri="{FF2B5EF4-FFF2-40B4-BE49-F238E27FC236}">
                  <a16:creationId xmlns:a16="http://schemas.microsoft.com/office/drawing/2014/main" id="{132F3FFC-E2E6-A26D-DBCA-0A6FE7F47B20}"/>
                </a:ext>
              </a:extLst>
            </p:cNvPr>
            <p:cNvSpPr/>
            <p:nvPr>
              <p:custDataLst>
                <p:tags r:id="rId28"/>
              </p:custDataLst>
            </p:nvPr>
          </p:nvSpPr>
          <p:spPr>
            <a:xfrm>
              <a:off x="5867400" y="2940241"/>
              <a:ext cx="2076451" cy="888810"/>
            </a:xfrm>
            <a:custGeom>
              <a:avLst/>
              <a:gdLst/>
              <a:ahLst/>
              <a:cxnLst/>
              <a:rect l="0" t="0" r="0" b="0"/>
              <a:pathLst>
                <a:path w="2076451" h="888810">
                  <a:moveTo>
                    <a:pt x="0" y="888809"/>
                  </a:moveTo>
                  <a:lnTo>
                    <a:pt x="0" y="888809"/>
                  </a:lnTo>
                  <a:lnTo>
                    <a:pt x="26440" y="888104"/>
                  </a:lnTo>
                  <a:lnTo>
                    <a:pt x="57970" y="877254"/>
                  </a:lnTo>
                  <a:lnTo>
                    <a:pt x="87743" y="866679"/>
                  </a:lnTo>
                  <a:lnTo>
                    <a:pt x="116472" y="852769"/>
                  </a:lnTo>
                  <a:lnTo>
                    <a:pt x="144791" y="836124"/>
                  </a:lnTo>
                  <a:lnTo>
                    <a:pt x="171859" y="820958"/>
                  </a:lnTo>
                  <a:lnTo>
                    <a:pt x="181606" y="811241"/>
                  </a:lnTo>
                  <a:lnTo>
                    <a:pt x="197183" y="803480"/>
                  </a:lnTo>
                  <a:lnTo>
                    <a:pt x="227305" y="780615"/>
                  </a:lnTo>
                  <a:lnTo>
                    <a:pt x="258758" y="752039"/>
                  </a:lnTo>
                  <a:lnTo>
                    <a:pt x="278458" y="733146"/>
                  </a:lnTo>
                  <a:lnTo>
                    <a:pt x="286742" y="726492"/>
                  </a:lnTo>
                  <a:lnTo>
                    <a:pt x="299691" y="712604"/>
                  </a:lnTo>
                  <a:lnTo>
                    <a:pt x="308173" y="705367"/>
                  </a:lnTo>
                  <a:lnTo>
                    <a:pt x="333764" y="676148"/>
                  </a:lnTo>
                  <a:lnTo>
                    <a:pt x="360773" y="648704"/>
                  </a:lnTo>
                  <a:lnTo>
                    <a:pt x="385316" y="618678"/>
                  </a:lnTo>
                  <a:lnTo>
                    <a:pt x="401385" y="598696"/>
                  </a:lnTo>
                  <a:lnTo>
                    <a:pt x="405174" y="595917"/>
                  </a:lnTo>
                  <a:lnTo>
                    <a:pt x="426391" y="565607"/>
                  </a:lnTo>
                  <a:lnTo>
                    <a:pt x="448782" y="535959"/>
                  </a:lnTo>
                  <a:lnTo>
                    <a:pt x="464697" y="516080"/>
                  </a:lnTo>
                  <a:lnTo>
                    <a:pt x="481133" y="486631"/>
                  </a:lnTo>
                  <a:lnTo>
                    <a:pt x="501255" y="460153"/>
                  </a:lnTo>
                  <a:lnTo>
                    <a:pt x="510038" y="444068"/>
                  </a:lnTo>
                  <a:lnTo>
                    <a:pt x="533005" y="412467"/>
                  </a:lnTo>
                  <a:lnTo>
                    <a:pt x="553661" y="382920"/>
                  </a:lnTo>
                  <a:lnTo>
                    <a:pt x="562150" y="365991"/>
                  </a:lnTo>
                  <a:lnTo>
                    <a:pt x="563816" y="357525"/>
                  </a:lnTo>
                  <a:lnTo>
                    <a:pt x="565672" y="353997"/>
                  </a:lnTo>
                  <a:lnTo>
                    <a:pt x="586131" y="325514"/>
                  </a:lnTo>
                  <a:lnTo>
                    <a:pt x="604469" y="294885"/>
                  </a:lnTo>
                  <a:lnTo>
                    <a:pt x="627764" y="264133"/>
                  </a:lnTo>
                  <a:lnTo>
                    <a:pt x="649738" y="233062"/>
                  </a:lnTo>
                  <a:lnTo>
                    <a:pt x="652133" y="228596"/>
                  </a:lnTo>
                  <a:lnTo>
                    <a:pt x="653903" y="224259"/>
                  </a:lnTo>
                  <a:lnTo>
                    <a:pt x="658161" y="217145"/>
                  </a:lnTo>
                  <a:lnTo>
                    <a:pt x="660442" y="207119"/>
                  </a:lnTo>
                  <a:lnTo>
                    <a:pt x="667176" y="197053"/>
                  </a:lnTo>
                  <a:lnTo>
                    <a:pt x="697180" y="166236"/>
                  </a:lnTo>
                  <a:lnTo>
                    <a:pt x="704459" y="157071"/>
                  </a:lnTo>
                  <a:lnTo>
                    <a:pt x="721768" y="135465"/>
                  </a:lnTo>
                  <a:lnTo>
                    <a:pt x="727424" y="128982"/>
                  </a:lnTo>
                  <a:lnTo>
                    <a:pt x="728993" y="124718"/>
                  </a:lnTo>
                  <a:lnTo>
                    <a:pt x="733454" y="120470"/>
                  </a:lnTo>
                  <a:lnTo>
                    <a:pt x="744445" y="111994"/>
                  </a:lnTo>
                  <a:lnTo>
                    <a:pt x="747143" y="107760"/>
                  </a:lnTo>
                  <a:lnTo>
                    <a:pt x="749047" y="103526"/>
                  </a:lnTo>
                  <a:lnTo>
                    <a:pt x="752246" y="99293"/>
                  </a:lnTo>
                  <a:lnTo>
                    <a:pt x="782824" y="76009"/>
                  </a:lnTo>
                  <a:lnTo>
                    <a:pt x="810473" y="56697"/>
                  </a:lnTo>
                  <a:lnTo>
                    <a:pt x="822145" y="48258"/>
                  </a:lnTo>
                  <a:lnTo>
                    <a:pt x="836492" y="43168"/>
                  </a:lnTo>
                  <a:lnTo>
                    <a:pt x="867222" y="23911"/>
                  </a:lnTo>
                  <a:lnTo>
                    <a:pt x="896650" y="14030"/>
                  </a:lnTo>
                  <a:lnTo>
                    <a:pt x="925890" y="7616"/>
                  </a:lnTo>
                  <a:lnTo>
                    <a:pt x="934324" y="6102"/>
                  </a:lnTo>
                  <a:lnTo>
                    <a:pt x="944449" y="1987"/>
                  </a:lnTo>
                  <a:lnTo>
                    <a:pt x="973238" y="0"/>
                  </a:lnTo>
                  <a:lnTo>
                    <a:pt x="985534" y="571"/>
                  </a:lnTo>
                  <a:lnTo>
                    <a:pt x="998248" y="4846"/>
                  </a:lnTo>
                  <a:lnTo>
                    <a:pt x="1022465" y="7925"/>
                  </a:lnTo>
                  <a:lnTo>
                    <a:pt x="1052966" y="16975"/>
                  </a:lnTo>
                  <a:lnTo>
                    <a:pt x="1083373" y="25099"/>
                  </a:lnTo>
                  <a:lnTo>
                    <a:pt x="1112871" y="35969"/>
                  </a:lnTo>
                  <a:lnTo>
                    <a:pt x="1143087" y="49213"/>
                  </a:lnTo>
                  <a:lnTo>
                    <a:pt x="1157921" y="58505"/>
                  </a:lnTo>
                  <a:lnTo>
                    <a:pt x="1173997" y="63297"/>
                  </a:lnTo>
                  <a:lnTo>
                    <a:pt x="1205442" y="82049"/>
                  </a:lnTo>
                  <a:lnTo>
                    <a:pt x="1218887" y="90499"/>
                  </a:lnTo>
                  <a:lnTo>
                    <a:pt x="1246453" y="109240"/>
                  </a:lnTo>
                  <a:lnTo>
                    <a:pt x="1270819" y="124756"/>
                  </a:lnTo>
                  <a:lnTo>
                    <a:pt x="1296067" y="147461"/>
                  </a:lnTo>
                  <a:lnTo>
                    <a:pt x="1309081" y="156368"/>
                  </a:lnTo>
                  <a:lnTo>
                    <a:pt x="1333867" y="184078"/>
                  </a:lnTo>
                  <a:lnTo>
                    <a:pt x="1362077" y="214395"/>
                  </a:lnTo>
                  <a:lnTo>
                    <a:pt x="1383253" y="245265"/>
                  </a:lnTo>
                  <a:lnTo>
                    <a:pt x="1405412" y="274971"/>
                  </a:lnTo>
                  <a:lnTo>
                    <a:pt x="1427299" y="304608"/>
                  </a:lnTo>
                  <a:lnTo>
                    <a:pt x="1448950" y="334242"/>
                  </a:lnTo>
                  <a:lnTo>
                    <a:pt x="1465399" y="352265"/>
                  </a:lnTo>
                  <a:lnTo>
                    <a:pt x="1481304" y="380533"/>
                  </a:lnTo>
                  <a:lnTo>
                    <a:pt x="1492769" y="391546"/>
                  </a:lnTo>
                  <a:lnTo>
                    <a:pt x="1500242" y="397575"/>
                  </a:lnTo>
                  <a:lnTo>
                    <a:pt x="1519379" y="425373"/>
                  </a:lnTo>
                  <a:lnTo>
                    <a:pt x="1544014" y="454899"/>
                  </a:lnTo>
                  <a:lnTo>
                    <a:pt x="1566383" y="484526"/>
                  </a:lnTo>
                  <a:lnTo>
                    <a:pt x="1588950" y="514159"/>
                  </a:lnTo>
                  <a:lnTo>
                    <a:pt x="1611750" y="543792"/>
                  </a:lnTo>
                  <a:lnTo>
                    <a:pt x="1638729" y="571701"/>
                  </a:lnTo>
                  <a:lnTo>
                    <a:pt x="1663182" y="600550"/>
                  </a:lnTo>
                  <a:lnTo>
                    <a:pt x="1687498" y="628622"/>
                  </a:lnTo>
                  <a:lnTo>
                    <a:pt x="1700178" y="648941"/>
                  </a:lnTo>
                  <a:lnTo>
                    <a:pt x="1713134" y="661537"/>
                  </a:lnTo>
                  <a:lnTo>
                    <a:pt x="1718832" y="668560"/>
                  </a:lnTo>
                  <a:lnTo>
                    <a:pt x="1732107" y="680699"/>
                  </a:lnTo>
                  <a:lnTo>
                    <a:pt x="1753750" y="705606"/>
                  </a:lnTo>
                  <a:lnTo>
                    <a:pt x="1775225" y="724112"/>
                  </a:lnTo>
                  <a:lnTo>
                    <a:pt x="1781705" y="731650"/>
                  </a:lnTo>
                  <a:lnTo>
                    <a:pt x="1791876" y="739859"/>
                  </a:lnTo>
                  <a:lnTo>
                    <a:pt x="1811154" y="763012"/>
                  </a:lnTo>
                  <a:lnTo>
                    <a:pt x="1840357" y="782952"/>
                  </a:lnTo>
                  <a:lnTo>
                    <a:pt x="1871888" y="806259"/>
                  </a:lnTo>
                  <a:lnTo>
                    <a:pt x="1891561" y="818097"/>
                  </a:lnTo>
                  <a:lnTo>
                    <a:pt x="1922948" y="833960"/>
                  </a:lnTo>
                  <a:lnTo>
                    <a:pt x="1939067" y="841573"/>
                  </a:lnTo>
                  <a:lnTo>
                    <a:pt x="1950920" y="844239"/>
                  </a:lnTo>
                  <a:lnTo>
                    <a:pt x="1961604" y="849222"/>
                  </a:lnTo>
                  <a:lnTo>
                    <a:pt x="1979062" y="851356"/>
                  </a:lnTo>
                  <a:lnTo>
                    <a:pt x="1987546" y="855723"/>
                  </a:lnTo>
                  <a:lnTo>
                    <a:pt x="2018516" y="857024"/>
                  </a:lnTo>
                  <a:lnTo>
                    <a:pt x="2048931" y="857059"/>
                  </a:lnTo>
                  <a:lnTo>
                    <a:pt x="2069238" y="857059"/>
                  </a:lnTo>
                  <a:lnTo>
                    <a:pt x="2071643" y="856354"/>
                  </a:lnTo>
                  <a:lnTo>
                    <a:pt x="2073245" y="855178"/>
                  </a:lnTo>
                  <a:lnTo>
                    <a:pt x="2076450" y="8507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503">
              <a:extLst>
                <a:ext uri="{FF2B5EF4-FFF2-40B4-BE49-F238E27FC236}">
                  <a16:creationId xmlns:a16="http://schemas.microsoft.com/office/drawing/2014/main" id="{6FE0697F-A32B-8BB1-7853-6693DEFC28D5}"/>
                </a:ext>
              </a:extLst>
            </p:cNvPr>
            <p:cNvSpPr/>
            <p:nvPr>
              <p:custDataLst>
                <p:tags r:id="rId29"/>
              </p:custDataLst>
            </p:nvPr>
          </p:nvSpPr>
          <p:spPr>
            <a:xfrm>
              <a:off x="5867400" y="3869508"/>
              <a:ext cx="2057401" cy="35743"/>
            </a:xfrm>
            <a:custGeom>
              <a:avLst/>
              <a:gdLst/>
              <a:ahLst/>
              <a:cxnLst/>
              <a:rect l="0" t="0" r="0" b="0"/>
              <a:pathLst>
                <a:path w="2057401" h="35743">
                  <a:moveTo>
                    <a:pt x="0" y="35742"/>
                  </a:moveTo>
                  <a:lnTo>
                    <a:pt x="0" y="35742"/>
                  </a:lnTo>
                  <a:lnTo>
                    <a:pt x="0" y="29470"/>
                  </a:lnTo>
                  <a:lnTo>
                    <a:pt x="3371" y="32786"/>
                  </a:lnTo>
                  <a:lnTo>
                    <a:pt x="6907" y="34428"/>
                  </a:lnTo>
                  <a:lnTo>
                    <a:pt x="33603" y="35726"/>
                  </a:lnTo>
                  <a:lnTo>
                    <a:pt x="64943" y="35741"/>
                  </a:lnTo>
                  <a:lnTo>
                    <a:pt x="93780" y="35742"/>
                  </a:lnTo>
                  <a:lnTo>
                    <a:pt x="121861" y="35742"/>
                  </a:lnTo>
                  <a:lnTo>
                    <a:pt x="153265" y="35742"/>
                  </a:lnTo>
                  <a:lnTo>
                    <a:pt x="183066" y="35742"/>
                  </a:lnTo>
                  <a:lnTo>
                    <a:pt x="214406" y="35742"/>
                  </a:lnTo>
                  <a:lnTo>
                    <a:pt x="239367" y="35037"/>
                  </a:lnTo>
                  <a:lnTo>
                    <a:pt x="264638" y="31378"/>
                  </a:lnTo>
                  <a:lnTo>
                    <a:pt x="289999" y="29981"/>
                  </a:lnTo>
                  <a:lnTo>
                    <a:pt x="315389" y="29566"/>
                  </a:lnTo>
                  <a:lnTo>
                    <a:pt x="340784" y="29444"/>
                  </a:lnTo>
                  <a:lnTo>
                    <a:pt x="366889" y="29408"/>
                  </a:lnTo>
                  <a:lnTo>
                    <a:pt x="395948" y="29397"/>
                  </a:lnTo>
                  <a:lnTo>
                    <a:pt x="423451" y="28688"/>
                  </a:lnTo>
                  <a:lnTo>
                    <a:pt x="452923" y="25028"/>
                  </a:lnTo>
                  <a:lnTo>
                    <a:pt x="480549" y="23631"/>
                  </a:lnTo>
                  <a:lnTo>
                    <a:pt x="510764" y="23216"/>
                  </a:lnTo>
                  <a:lnTo>
                    <a:pt x="541353" y="23094"/>
                  </a:lnTo>
                  <a:lnTo>
                    <a:pt x="569309" y="23058"/>
                  </a:lnTo>
                  <a:lnTo>
                    <a:pt x="599621" y="23047"/>
                  </a:lnTo>
                  <a:lnTo>
                    <a:pt x="630946" y="22338"/>
                  </a:lnTo>
                  <a:lnTo>
                    <a:pt x="662570" y="18678"/>
                  </a:lnTo>
                  <a:lnTo>
                    <a:pt x="683707" y="17575"/>
                  </a:lnTo>
                  <a:lnTo>
                    <a:pt x="706742" y="17084"/>
                  </a:lnTo>
                  <a:lnTo>
                    <a:pt x="730386" y="16866"/>
                  </a:lnTo>
                  <a:lnTo>
                    <a:pt x="752653" y="16770"/>
                  </a:lnTo>
                  <a:lnTo>
                    <a:pt x="774308" y="14845"/>
                  </a:lnTo>
                  <a:lnTo>
                    <a:pt x="796398" y="12343"/>
                  </a:lnTo>
                  <a:lnTo>
                    <a:pt x="820327" y="11231"/>
                  </a:lnTo>
                  <a:lnTo>
                    <a:pt x="843191" y="10737"/>
                  </a:lnTo>
                  <a:lnTo>
                    <a:pt x="865113" y="10518"/>
                  </a:lnTo>
                  <a:lnTo>
                    <a:pt x="886615" y="10420"/>
                  </a:lnTo>
                  <a:lnTo>
                    <a:pt x="907931" y="10377"/>
                  </a:lnTo>
                  <a:lnTo>
                    <a:pt x="929164" y="10358"/>
                  </a:lnTo>
                  <a:lnTo>
                    <a:pt x="950360" y="10349"/>
                  </a:lnTo>
                  <a:lnTo>
                    <a:pt x="971540" y="8464"/>
                  </a:lnTo>
                  <a:lnTo>
                    <a:pt x="992711" y="6685"/>
                  </a:lnTo>
                  <a:lnTo>
                    <a:pt x="1023760" y="8945"/>
                  </a:lnTo>
                  <a:lnTo>
                    <a:pt x="1051852" y="9222"/>
                  </a:lnTo>
                  <a:lnTo>
                    <a:pt x="1082910" y="6561"/>
                  </a:lnTo>
                  <a:lnTo>
                    <a:pt x="1106416" y="8191"/>
                  </a:lnTo>
                  <a:lnTo>
                    <a:pt x="1129092" y="7505"/>
                  </a:lnTo>
                  <a:lnTo>
                    <a:pt x="1159811" y="5033"/>
                  </a:lnTo>
                  <a:lnTo>
                    <a:pt x="1190550" y="4301"/>
                  </a:lnTo>
                  <a:lnTo>
                    <a:pt x="1213523" y="4129"/>
                  </a:lnTo>
                  <a:lnTo>
                    <a:pt x="1235492" y="4052"/>
                  </a:lnTo>
                  <a:lnTo>
                    <a:pt x="1258897" y="4019"/>
                  </a:lnTo>
                  <a:lnTo>
                    <a:pt x="1282704" y="4004"/>
                  </a:lnTo>
                  <a:lnTo>
                    <a:pt x="1305044" y="3997"/>
                  </a:lnTo>
                  <a:lnTo>
                    <a:pt x="1328614" y="3994"/>
                  </a:lnTo>
                  <a:lnTo>
                    <a:pt x="1352495" y="3288"/>
                  </a:lnTo>
                  <a:lnTo>
                    <a:pt x="1374869" y="621"/>
                  </a:lnTo>
                  <a:lnTo>
                    <a:pt x="1398453" y="848"/>
                  </a:lnTo>
                  <a:lnTo>
                    <a:pt x="1423046" y="1889"/>
                  </a:lnTo>
                  <a:lnTo>
                    <a:pt x="1448087" y="0"/>
                  </a:lnTo>
                  <a:lnTo>
                    <a:pt x="1473327" y="571"/>
                  </a:lnTo>
                  <a:lnTo>
                    <a:pt x="1498657" y="2472"/>
                  </a:lnTo>
                  <a:lnTo>
                    <a:pt x="1524026" y="3316"/>
                  </a:lnTo>
                  <a:lnTo>
                    <a:pt x="1547530" y="3692"/>
                  </a:lnTo>
                  <a:lnTo>
                    <a:pt x="1570441" y="4564"/>
                  </a:lnTo>
                  <a:lnTo>
                    <a:pt x="1594736" y="7304"/>
                  </a:lnTo>
                  <a:lnTo>
                    <a:pt x="1619644" y="7110"/>
                  </a:lnTo>
                  <a:lnTo>
                    <a:pt x="1644825" y="6084"/>
                  </a:lnTo>
                  <a:lnTo>
                    <a:pt x="1670128" y="7979"/>
                  </a:lnTo>
                  <a:lnTo>
                    <a:pt x="1693603" y="9292"/>
                  </a:lnTo>
                  <a:lnTo>
                    <a:pt x="1715796" y="9875"/>
                  </a:lnTo>
                  <a:lnTo>
                    <a:pt x="1737419" y="10134"/>
                  </a:lnTo>
                  <a:lnTo>
                    <a:pt x="1760670" y="12131"/>
                  </a:lnTo>
                  <a:lnTo>
                    <a:pt x="1784409" y="14665"/>
                  </a:lnTo>
                  <a:lnTo>
                    <a:pt x="1806718" y="15791"/>
                  </a:lnTo>
                  <a:lnTo>
                    <a:pt x="1828394" y="16291"/>
                  </a:lnTo>
                  <a:lnTo>
                    <a:pt x="1849786" y="17219"/>
                  </a:lnTo>
                  <a:lnTo>
                    <a:pt x="1880957" y="21003"/>
                  </a:lnTo>
                  <a:lnTo>
                    <a:pt x="1908380" y="22438"/>
                  </a:lnTo>
                  <a:lnTo>
                    <a:pt x="1934381" y="22863"/>
                  </a:lnTo>
                  <a:lnTo>
                    <a:pt x="1959253" y="23695"/>
                  </a:lnTo>
                  <a:lnTo>
                    <a:pt x="1988859" y="28058"/>
                  </a:lnTo>
                  <a:lnTo>
                    <a:pt x="2018304" y="29128"/>
                  </a:lnTo>
                  <a:lnTo>
                    <a:pt x="2049356" y="29382"/>
                  </a:lnTo>
                  <a:lnTo>
                    <a:pt x="2057400" y="293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5" name="SMARTInkShape-Group123">
            <a:extLst>
              <a:ext uri="{FF2B5EF4-FFF2-40B4-BE49-F238E27FC236}">
                <a16:creationId xmlns:a16="http://schemas.microsoft.com/office/drawing/2014/main" id="{4E0F7BBE-6714-85D3-ADD5-505CAE559773}"/>
              </a:ext>
            </a:extLst>
          </p:cNvPr>
          <p:cNvGrpSpPr/>
          <p:nvPr/>
        </p:nvGrpSpPr>
        <p:grpSpPr>
          <a:xfrm>
            <a:off x="6257441" y="301459"/>
            <a:ext cx="1025153" cy="228943"/>
            <a:chOff x="6257441" y="301459"/>
            <a:chExt cx="1025153" cy="228943"/>
          </a:xfrm>
        </p:grpSpPr>
        <p:sp>
          <p:nvSpPr>
            <p:cNvPr id="389" name="SMARTInkShape-504">
              <a:extLst>
                <a:ext uri="{FF2B5EF4-FFF2-40B4-BE49-F238E27FC236}">
                  <a16:creationId xmlns:a16="http://schemas.microsoft.com/office/drawing/2014/main" id="{67962A87-438B-C7CC-142D-0BAC09FD6CC3}"/>
                </a:ext>
              </a:extLst>
            </p:cNvPr>
            <p:cNvSpPr/>
            <p:nvPr>
              <p:custDataLst>
                <p:tags r:id="rId19"/>
              </p:custDataLst>
            </p:nvPr>
          </p:nvSpPr>
          <p:spPr>
            <a:xfrm>
              <a:off x="7144828" y="336820"/>
              <a:ext cx="137766" cy="193582"/>
            </a:xfrm>
            <a:custGeom>
              <a:avLst/>
              <a:gdLst/>
              <a:ahLst/>
              <a:cxnLst/>
              <a:rect l="0" t="0" r="0" b="0"/>
              <a:pathLst>
                <a:path w="137766" h="193582">
                  <a:moveTo>
                    <a:pt x="68772" y="44180"/>
                  </a:moveTo>
                  <a:lnTo>
                    <a:pt x="68772" y="44180"/>
                  </a:lnTo>
                  <a:lnTo>
                    <a:pt x="73842" y="38405"/>
                  </a:lnTo>
                  <a:lnTo>
                    <a:pt x="79603" y="29690"/>
                  </a:lnTo>
                  <a:lnTo>
                    <a:pt x="85073" y="25776"/>
                  </a:lnTo>
                  <a:lnTo>
                    <a:pt x="86600" y="22360"/>
                  </a:lnTo>
                  <a:lnTo>
                    <a:pt x="87460" y="16470"/>
                  </a:lnTo>
                  <a:lnTo>
                    <a:pt x="88286" y="15123"/>
                  </a:lnTo>
                  <a:lnTo>
                    <a:pt x="89543" y="14225"/>
                  </a:lnTo>
                  <a:lnTo>
                    <a:pt x="91085" y="13627"/>
                  </a:lnTo>
                  <a:lnTo>
                    <a:pt x="92114" y="12522"/>
                  </a:lnTo>
                  <a:lnTo>
                    <a:pt x="93257" y="9414"/>
                  </a:lnTo>
                  <a:lnTo>
                    <a:pt x="92857" y="8302"/>
                  </a:lnTo>
                  <a:lnTo>
                    <a:pt x="91884" y="7562"/>
                  </a:lnTo>
                  <a:lnTo>
                    <a:pt x="88060" y="6167"/>
                  </a:lnTo>
                  <a:lnTo>
                    <a:pt x="75634" y="6088"/>
                  </a:lnTo>
                  <a:lnTo>
                    <a:pt x="64063" y="9453"/>
                  </a:lnTo>
                  <a:lnTo>
                    <a:pt x="55069" y="14919"/>
                  </a:lnTo>
                  <a:lnTo>
                    <a:pt x="29078" y="40216"/>
                  </a:lnTo>
                  <a:lnTo>
                    <a:pt x="10311" y="69734"/>
                  </a:lnTo>
                  <a:lnTo>
                    <a:pt x="2564" y="95976"/>
                  </a:lnTo>
                  <a:lnTo>
                    <a:pt x="0" y="121067"/>
                  </a:lnTo>
                  <a:lnTo>
                    <a:pt x="2612" y="140731"/>
                  </a:lnTo>
                  <a:lnTo>
                    <a:pt x="12289" y="168761"/>
                  </a:lnTo>
                  <a:lnTo>
                    <a:pt x="25830" y="184981"/>
                  </a:lnTo>
                  <a:lnTo>
                    <a:pt x="32282" y="187897"/>
                  </a:lnTo>
                  <a:lnTo>
                    <a:pt x="35979" y="188675"/>
                  </a:lnTo>
                  <a:lnTo>
                    <a:pt x="38443" y="189899"/>
                  </a:lnTo>
                  <a:lnTo>
                    <a:pt x="40086" y="191420"/>
                  </a:lnTo>
                  <a:lnTo>
                    <a:pt x="41182" y="193140"/>
                  </a:lnTo>
                  <a:lnTo>
                    <a:pt x="43323" y="193581"/>
                  </a:lnTo>
                  <a:lnTo>
                    <a:pt x="63991" y="188607"/>
                  </a:lnTo>
                  <a:lnTo>
                    <a:pt x="67701" y="187031"/>
                  </a:lnTo>
                  <a:lnTo>
                    <a:pt x="91818" y="165635"/>
                  </a:lnTo>
                  <a:lnTo>
                    <a:pt x="111491" y="138560"/>
                  </a:lnTo>
                  <a:lnTo>
                    <a:pt x="123045" y="109494"/>
                  </a:lnTo>
                  <a:lnTo>
                    <a:pt x="134288" y="79540"/>
                  </a:lnTo>
                  <a:lnTo>
                    <a:pt x="137765" y="61408"/>
                  </a:lnTo>
                  <a:lnTo>
                    <a:pt x="137663" y="48501"/>
                  </a:lnTo>
                  <a:lnTo>
                    <a:pt x="133121" y="34000"/>
                  </a:lnTo>
                  <a:lnTo>
                    <a:pt x="123006" y="18886"/>
                  </a:lnTo>
                  <a:lnTo>
                    <a:pt x="109104" y="8633"/>
                  </a:lnTo>
                  <a:lnTo>
                    <a:pt x="102673" y="6836"/>
                  </a:lnTo>
                  <a:lnTo>
                    <a:pt x="95593" y="5599"/>
                  </a:lnTo>
                  <a:lnTo>
                    <a:pt x="80239" y="642"/>
                  </a:lnTo>
                  <a:lnTo>
                    <a:pt x="73267" y="0"/>
                  </a:lnTo>
                  <a:lnTo>
                    <a:pt x="37022" y="124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505">
              <a:extLst>
                <a:ext uri="{FF2B5EF4-FFF2-40B4-BE49-F238E27FC236}">
                  <a16:creationId xmlns:a16="http://schemas.microsoft.com/office/drawing/2014/main" id="{E29947DD-D20E-3DC0-FD21-FDE8C2384217}"/>
                </a:ext>
              </a:extLst>
            </p:cNvPr>
            <p:cNvSpPr/>
            <p:nvPr>
              <p:custDataLst>
                <p:tags r:id="rId20"/>
              </p:custDataLst>
            </p:nvPr>
          </p:nvSpPr>
          <p:spPr>
            <a:xfrm>
              <a:off x="6966614" y="311254"/>
              <a:ext cx="113334" cy="206588"/>
            </a:xfrm>
            <a:custGeom>
              <a:avLst/>
              <a:gdLst/>
              <a:ahLst/>
              <a:cxnLst/>
              <a:rect l="0" t="0" r="0" b="0"/>
              <a:pathLst>
                <a:path w="113334" h="206588">
                  <a:moveTo>
                    <a:pt x="75536" y="44346"/>
                  </a:moveTo>
                  <a:lnTo>
                    <a:pt x="75536" y="44346"/>
                  </a:lnTo>
                  <a:lnTo>
                    <a:pt x="79900" y="34207"/>
                  </a:lnTo>
                  <a:lnTo>
                    <a:pt x="81880" y="3895"/>
                  </a:lnTo>
                  <a:lnTo>
                    <a:pt x="81176" y="2562"/>
                  </a:lnTo>
                  <a:lnTo>
                    <a:pt x="80002" y="1673"/>
                  </a:lnTo>
                  <a:lnTo>
                    <a:pt x="76815" y="686"/>
                  </a:lnTo>
                  <a:lnTo>
                    <a:pt x="66959" y="0"/>
                  </a:lnTo>
                  <a:lnTo>
                    <a:pt x="57315" y="3298"/>
                  </a:lnTo>
                  <a:lnTo>
                    <a:pt x="51446" y="8699"/>
                  </a:lnTo>
                  <a:lnTo>
                    <a:pt x="26558" y="36023"/>
                  </a:lnTo>
                  <a:lnTo>
                    <a:pt x="10673" y="63972"/>
                  </a:lnTo>
                  <a:lnTo>
                    <a:pt x="4374" y="76352"/>
                  </a:lnTo>
                  <a:lnTo>
                    <a:pt x="0" y="107880"/>
                  </a:lnTo>
                  <a:lnTo>
                    <a:pt x="2904" y="133648"/>
                  </a:lnTo>
                  <a:lnTo>
                    <a:pt x="10206" y="159457"/>
                  </a:lnTo>
                  <a:lnTo>
                    <a:pt x="18443" y="180443"/>
                  </a:lnTo>
                  <a:lnTo>
                    <a:pt x="33605" y="198543"/>
                  </a:lnTo>
                  <a:lnTo>
                    <a:pt x="43024" y="204600"/>
                  </a:lnTo>
                  <a:lnTo>
                    <a:pt x="47511" y="206215"/>
                  </a:lnTo>
                  <a:lnTo>
                    <a:pt x="51209" y="206587"/>
                  </a:lnTo>
                  <a:lnTo>
                    <a:pt x="67907" y="203695"/>
                  </a:lnTo>
                  <a:lnTo>
                    <a:pt x="75908" y="195836"/>
                  </a:lnTo>
                  <a:lnTo>
                    <a:pt x="96046" y="164171"/>
                  </a:lnTo>
                  <a:lnTo>
                    <a:pt x="103642" y="140135"/>
                  </a:lnTo>
                  <a:lnTo>
                    <a:pt x="106912" y="111690"/>
                  </a:lnTo>
                  <a:lnTo>
                    <a:pt x="111329" y="85780"/>
                  </a:lnTo>
                  <a:lnTo>
                    <a:pt x="113333" y="54506"/>
                  </a:lnTo>
                  <a:lnTo>
                    <a:pt x="110175" y="37243"/>
                  </a:lnTo>
                  <a:lnTo>
                    <a:pt x="106688" y="30606"/>
                  </a:lnTo>
                  <a:lnTo>
                    <a:pt x="100936" y="2529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506">
              <a:extLst>
                <a:ext uri="{FF2B5EF4-FFF2-40B4-BE49-F238E27FC236}">
                  <a16:creationId xmlns:a16="http://schemas.microsoft.com/office/drawing/2014/main" id="{CADAC239-7426-A851-BE68-D4237D74B063}"/>
                </a:ext>
              </a:extLst>
            </p:cNvPr>
            <p:cNvSpPr/>
            <p:nvPr>
              <p:custDataLst>
                <p:tags r:id="rId21"/>
              </p:custDataLst>
            </p:nvPr>
          </p:nvSpPr>
          <p:spPr>
            <a:xfrm>
              <a:off x="6819900" y="301459"/>
              <a:ext cx="34855" cy="212892"/>
            </a:xfrm>
            <a:custGeom>
              <a:avLst/>
              <a:gdLst/>
              <a:ahLst/>
              <a:cxnLst/>
              <a:rect l="0" t="0" r="0" b="0"/>
              <a:pathLst>
                <a:path w="34855" h="212892">
                  <a:moveTo>
                    <a:pt x="0" y="16041"/>
                  </a:moveTo>
                  <a:lnTo>
                    <a:pt x="0" y="16041"/>
                  </a:lnTo>
                  <a:lnTo>
                    <a:pt x="0" y="12670"/>
                  </a:lnTo>
                  <a:lnTo>
                    <a:pt x="1882" y="9134"/>
                  </a:lnTo>
                  <a:lnTo>
                    <a:pt x="6272" y="3441"/>
                  </a:lnTo>
                  <a:lnTo>
                    <a:pt x="19810" y="0"/>
                  </a:lnTo>
                  <a:lnTo>
                    <a:pt x="23791" y="408"/>
                  </a:lnTo>
                  <a:lnTo>
                    <a:pt x="26444" y="2091"/>
                  </a:lnTo>
                  <a:lnTo>
                    <a:pt x="29392" y="7019"/>
                  </a:lnTo>
                  <a:lnTo>
                    <a:pt x="31284" y="15931"/>
                  </a:lnTo>
                  <a:lnTo>
                    <a:pt x="34854" y="40665"/>
                  </a:lnTo>
                  <a:lnTo>
                    <a:pt x="32023" y="71799"/>
                  </a:lnTo>
                  <a:lnTo>
                    <a:pt x="30460" y="82450"/>
                  </a:lnTo>
                  <a:lnTo>
                    <a:pt x="17959" y="110402"/>
                  </a:lnTo>
                  <a:lnTo>
                    <a:pt x="12215" y="122890"/>
                  </a:lnTo>
                  <a:lnTo>
                    <a:pt x="12497" y="150222"/>
                  </a:lnTo>
                  <a:lnTo>
                    <a:pt x="9529" y="179369"/>
                  </a:lnTo>
                  <a:lnTo>
                    <a:pt x="12700" y="2128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507">
              <a:extLst>
                <a:ext uri="{FF2B5EF4-FFF2-40B4-BE49-F238E27FC236}">
                  <a16:creationId xmlns:a16="http://schemas.microsoft.com/office/drawing/2014/main" id="{60F721E5-3FE7-8252-26BE-34125314546F}"/>
                </a:ext>
              </a:extLst>
            </p:cNvPr>
            <p:cNvSpPr/>
            <p:nvPr>
              <p:custDataLst>
                <p:tags r:id="rId22"/>
              </p:custDataLst>
            </p:nvPr>
          </p:nvSpPr>
          <p:spPr>
            <a:xfrm>
              <a:off x="6553200" y="400654"/>
              <a:ext cx="146051" cy="12097"/>
            </a:xfrm>
            <a:custGeom>
              <a:avLst/>
              <a:gdLst/>
              <a:ahLst/>
              <a:cxnLst/>
              <a:rect l="0" t="0" r="0" b="0"/>
              <a:pathLst>
                <a:path w="146051" h="12097">
                  <a:moveTo>
                    <a:pt x="0" y="12096"/>
                  </a:moveTo>
                  <a:lnTo>
                    <a:pt x="0" y="12096"/>
                  </a:lnTo>
                  <a:lnTo>
                    <a:pt x="6481" y="11390"/>
                  </a:lnTo>
                  <a:lnTo>
                    <a:pt x="30646" y="6334"/>
                  </a:lnTo>
                  <a:lnTo>
                    <a:pt x="48748" y="5215"/>
                  </a:lnTo>
                  <a:lnTo>
                    <a:pt x="72957" y="0"/>
                  </a:lnTo>
                  <a:lnTo>
                    <a:pt x="103859" y="155"/>
                  </a:lnTo>
                  <a:lnTo>
                    <a:pt x="133648" y="4870"/>
                  </a:lnTo>
                  <a:lnTo>
                    <a:pt x="146050" y="57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508">
              <a:extLst>
                <a:ext uri="{FF2B5EF4-FFF2-40B4-BE49-F238E27FC236}">
                  <a16:creationId xmlns:a16="http://schemas.microsoft.com/office/drawing/2014/main" id="{C749AACE-97CB-5152-B825-31BCA2850E8E}"/>
                </a:ext>
              </a:extLst>
            </p:cNvPr>
            <p:cNvSpPr/>
            <p:nvPr>
              <p:custDataLst>
                <p:tags r:id="rId23"/>
              </p:custDataLst>
            </p:nvPr>
          </p:nvSpPr>
          <p:spPr>
            <a:xfrm>
              <a:off x="6549541" y="324135"/>
              <a:ext cx="143360" cy="18766"/>
            </a:xfrm>
            <a:custGeom>
              <a:avLst/>
              <a:gdLst/>
              <a:ahLst/>
              <a:cxnLst/>
              <a:rect l="0" t="0" r="0" b="0"/>
              <a:pathLst>
                <a:path w="143360" h="18766">
                  <a:moveTo>
                    <a:pt x="3659" y="18765"/>
                  </a:moveTo>
                  <a:lnTo>
                    <a:pt x="3659" y="18765"/>
                  </a:lnTo>
                  <a:lnTo>
                    <a:pt x="287" y="18765"/>
                  </a:lnTo>
                  <a:lnTo>
                    <a:pt x="0" y="18059"/>
                  </a:lnTo>
                  <a:lnTo>
                    <a:pt x="1562" y="15394"/>
                  </a:lnTo>
                  <a:lnTo>
                    <a:pt x="6490" y="13739"/>
                  </a:lnTo>
                  <a:lnTo>
                    <a:pt x="24282" y="10650"/>
                  </a:lnTo>
                  <a:lnTo>
                    <a:pt x="33992" y="8103"/>
                  </a:lnTo>
                  <a:lnTo>
                    <a:pt x="61444" y="4586"/>
                  </a:lnTo>
                  <a:lnTo>
                    <a:pt x="70263" y="1880"/>
                  </a:lnTo>
                  <a:lnTo>
                    <a:pt x="95947" y="0"/>
                  </a:lnTo>
                  <a:lnTo>
                    <a:pt x="122287" y="4135"/>
                  </a:lnTo>
                  <a:lnTo>
                    <a:pt x="143359" y="60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509">
              <a:extLst>
                <a:ext uri="{FF2B5EF4-FFF2-40B4-BE49-F238E27FC236}">
                  <a16:creationId xmlns:a16="http://schemas.microsoft.com/office/drawing/2014/main" id="{55BF8A01-8D9E-82C8-D66D-3F24C8F206CA}"/>
                </a:ext>
              </a:extLst>
            </p:cNvPr>
            <p:cNvSpPr/>
            <p:nvPr>
              <p:custDataLst>
                <p:tags r:id="rId24"/>
              </p:custDataLst>
            </p:nvPr>
          </p:nvSpPr>
          <p:spPr>
            <a:xfrm>
              <a:off x="6257441" y="349276"/>
              <a:ext cx="143360" cy="114184"/>
            </a:xfrm>
            <a:custGeom>
              <a:avLst/>
              <a:gdLst/>
              <a:ahLst/>
              <a:cxnLst/>
              <a:rect l="0" t="0" r="0" b="0"/>
              <a:pathLst>
                <a:path w="143360" h="114184">
                  <a:moveTo>
                    <a:pt x="3659" y="38074"/>
                  </a:moveTo>
                  <a:lnTo>
                    <a:pt x="3659" y="38074"/>
                  </a:lnTo>
                  <a:lnTo>
                    <a:pt x="0" y="38074"/>
                  </a:lnTo>
                  <a:lnTo>
                    <a:pt x="3038" y="38074"/>
                  </a:lnTo>
                  <a:lnTo>
                    <a:pt x="3537" y="33710"/>
                  </a:lnTo>
                  <a:lnTo>
                    <a:pt x="3604" y="32607"/>
                  </a:lnTo>
                  <a:lnTo>
                    <a:pt x="5516" y="32116"/>
                  </a:lnTo>
                  <a:lnTo>
                    <a:pt x="7014" y="31986"/>
                  </a:lnTo>
                  <a:lnTo>
                    <a:pt x="10559" y="29959"/>
                  </a:lnTo>
                  <a:lnTo>
                    <a:pt x="15213" y="26280"/>
                  </a:lnTo>
                  <a:lnTo>
                    <a:pt x="15849" y="23895"/>
                  </a:lnTo>
                  <a:lnTo>
                    <a:pt x="16018" y="22271"/>
                  </a:lnTo>
                  <a:lnTo>
                    <a:pt x="16838" y="21189"/>
                  </a:lnTo>
                  <a:lnTo>
                    <a:pt x="19629" y="19986"/>
                  </a:lnTo>
                  <a:lnTo>
                    <a:pt x="20656" y="18960"/>
                  </a:lnTo>
                  <a:lnTo>
                    <a:pt x="21796" y="15938"/>
                  </a:lnTo>
                  <a:lnTo>
                    <a:pt x="22807" y="14850"/>
                  </a:lnTo>
                  <a:lnTo>
                    <a:pt x="28096" y="12961"/>
                  </a:lnTo>
                  <a:lnTo>
                    <a:pt x="28417" y="13571"/>
                  </a:lnTo>
                  <a:lnTo>
                    <a:pt x="28975" y="18166"/>
                  </a:lnTo>
                  <a:lnTo>
                    <a:pt x="33406" y="23924"/>
                  </a:lnTo>
                  <a:lnTo>
                    <a:pt x="35522" y="29805"/>
                  </a:lnTo>
                  <a:lnTo>
                    <a:pt x="39598" y="36721"/>
                  </a:lnTo>
                  <a:lnTo>
                    <a:pt x="41632" y="67406"/>
                  </a:lnTo>
                  <a:lnTo>
                    <a:pt x="43603" y="86276"/>
                  </a:lnTo>
                  <a:lnTo>
                    <a:pt x="47933" y="107444"/>
                  </a:lnTo>
                  <a:lnTo>
                    <a:pt x="48107" y="114183"/>
                  </a:lnTo>
                  <a:lnTo>
                    <a:pt x="48109" y="104134"/>
                  </a:lnTo>
                  <a:lnTo>
                    <a:pt x="51872" y="95421"/>
                  </a:lnTo>
                  <a:lnTo>
                    <a:pt x="58160" y="84464"/>
                  </a:lnTo>
                  <a:lnTo>
                    <a:pt x="65530" y="67832"/>
                  </a:lnTo>
                  <a:lnTo>
                    <a:pt x="88099" y="36624"/>
                  </a:lnTo>
                  <a:lnTo>
                    <a:pt x="115791" y="9203"/>
                  </a:lnTo>
                  <a:lnTo>
                    <a:pt x="124300" y="5011"/>
                  </a:lnTo>
                  <a:lnTo>
                    <a:pt x="130625" y="0"/>
                  </a:lnTo>
                  <a:lnTo>
                    <a:pt x="130651" y="3353"/>
                  </a:lnTo>
                  <a:lnTo>
                    <a:pt x="140493" y="33819"/>
                  </a:lnTo>
                  <a:lnTo>
                    <a:pt x="139060" y="42379"/>
                  </a:lnTo>
                  <a:lnTo>
                    <a:pt x="143150" y="68675"/>
                  </a:lnTo>
                  <a:lnTo>
                    <a:pt x="137873" y="95289"/>
                  </a:lnTo>
                  <a:lnTo>
                    <a:pt x="139275" y="100662"/>
                  </a:lnTo>
                  <a:lnTo>
                    <a:pt x="143359" y="1079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7" name="SMARTInkShape-Group124">
            <a:extLst>
              <a:ext uri="{FF2B5EF4-FFF2-40B4-BE49-F238E27FC236}">
                <a16:creationId xmlns:a16="http://schemas.microsoft.com/office/drawing/2014/main" id="{B6256FB3-40A5-FBC1-54C6-39ACDFF1902F}"/>
              </a:ext>
            </a:extLst>
          </p:cNvPr>
          <p:cNvGrpSpPr/>
          <p:nvPr/>
        </p:nvGrpSpPr>
        <p:grpSpPr>
          <a:xfrm>
            <a:off x="364891" y="270005"/>
            <a:ext cx="1159110" cy="625346"/>
            <a:chOff x="364891" y="270005"/>
            <a:chExt cx="1159110" cy="625346"/>
          </a:xfrm>
        </p:grpSpPr>
        <p:sp>
          <p:nvSpPr>
            <p:cNvPr id="396" name="SMARTInkShape-510">
              <a:extLst>
                <a:ext uri="{FF2B5EF4-FFF2-40B4-BE49-F238E27FC236}">
                  <a16:creationId xmlns:a16="http://schemas.microsoft.com/office/drawing/2014/main" id="{7E912CEF-8A6A-C912-1CF9-F5A99D07F403}"/>
                </a:ext>
              </a:extLst>
            </p:cNvPr>
            <p:cNvSpPr/>
            <p:nvPr>
              <p:custDataLst>
                <p:tags r:id="rId8"/>
              </p:custDataLst>
            </p:nvPr>
          </p:nvSpPr>
          <p:spPr>
            <a:xfrm>
              <a:off x="1371600" y="666750"/>
              <a:ext cx="152401" cy="63501"/>
            </a:xfrm>
            <a:custGeom>
              <a:avLst/>
              <a:gdLst/>
              <a:ahLst/>
              <a:cxnLst/>
              <a:rect l="0" t="0" r="0" b="0"/>
              <a:pathLst>
                <a:path w="152401" h="63501">
                  <a:moveTo>
                    <a:pt x="0" y="63500"/>
                  </a:moveTo>
                  <a:lnTo>
                    <a:pt x="0" y="63500"/>
                  </a:lnTo>
                  <a:lnTo>
                    <a:pt x="3371" y="56758"/>
                  </a:lnTo>
                  <a:lnTo>
                    <a:pt x="25861" y="37017"/>
                  </a:lnTo>
                  <a:lnTo>
                    <a:pt x="34777" y="34091"/>
                  </a:lnTo>
                  <a:lnTo>
                    <a:pt x="44385" y="32085"/>
                  </a:lnTo>
                  <a:lnTo>
                    <a:pt x="72037" y="18946"/>
                  </a:lnTo>
                  <a:lnTo>
                    <a:pt x="92311" y="13934"/>
                  </a:lnTo>
                  <a:lnTo>
                    <a:pt x="109199" y="12238"/>
                  </a:lnTo>
                  <a:lnTo>
                    <a:pt x="119060" y="8408"/>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511">
              <a:extLst>
                <a:ext uri="{FF2B5EF4-FFF2-40B4-BE49-F238E27FC236}">
                  <a16:creationId xmlns:a16="http://schemas.microsoft.com/office/drawing/2014/main" id="{32A62A10-097C-D803-6CB0-B117030B1052}"/>
                </a:ext>
              </a:extLst>
            </p:cNvPr>
            <p:cNvSpPr/>
            <p:nvPr>
              <p:custDataLst>
                <p:tags r:id="rId9"/>
              </p:custDataLst>
            </p:nvPr>
          </p:nvSpPr>
          <p:spPr>
            <a:xfrm>
              <a:off x="1358925" y="726198"/>
              <a:ext cx="110510" cy="162803"/>
            </a:xfrm>
            <a:custGeom>
              <a:avLst/>
              <a:gdLst/>
              <a:ahLst/>
              <a:cxnLst/>
              <a:rect l="0" t="0" r="0" b="0"/>
              <a:pathLst>
                <a:path w="110510" h="162803">
                  <a:moveTo>
                    <a:pt x="6325" y="23102"/>
                  </a:moveTo>
                  <a:lnTo>
                    <a:pt x="6325" y="23102"/>
                  </a:lnTo>
                  <a:lnTo>
                    <a:pt x="6325" y="17635"/>
                  </a:lnTo>
                  <a:lnTo>
                    <a:pt x="17881" y="5219"/>
                  </a:lnTo>
                  <a:lnTo>
                    <a:pt x="18517" y="2689"/>
                  </a:lnTo>
                  <a:lnTo>
                    <a:pt x="18799" y="624"/>
                  </a:lnTo>
                  <a:lnTo>
                    <a:pt x="18925" y="2058"/>
                  </a:lnTo>
                  <a:lnTo>
                    <a:pt x="18958" y="2017"/>
                  </a:lnTo>
                  <a:lnTo>
                    <a:pt x="19005" y="0"/>
                  </a:lnTo>
                  <a:lnTo>
                    <a:pt x="19024" y="7224"/>
                  </a:lnTo>
                  <a:lnTo>
                    <a:pt x="17143" y="10871"/>
                  </a:lnTo>
                  <a:lnTo>
                    <a:pt x="14661" y="14844"/>
                  </a:lnTo>
                  <a:lnTo>
                    <a:pt x="12558" y="21047"/>
                  </a:lnTo>
                  <a:lnTo>
                    <a:pt x="8485" y="27354"/>
                  </a:lnTo>
                  <a:lnTo>
                    <a:pt x="6260" y="33691"/>
                  </a:lnTo>
                  <a:lnTo>
                    <a:pt x="2150" y="40037"/>
                  </a:lnTo>
                  <a:lnTo>
                    <a:pt x="262" y="47248"/>
                  </a:lnTo>
                  <a:lnTo>
                    <a:pt x="0" y="59327"/>
                  </a:lnTo>
                  <a:lnTo>
                    <a:pt x="3353" y="64017"/>
                  </a:lnTo>
                  <a:lnTo>
                    <a:pt x="6886" y="65981"/>
                  </a:lnTo>
                  <a:lnTo>
                    <a:pt x="10808" y="67559"/>
                  </a:lnTo>
                  <a:lnTo>
                    <a:pt x="17803" y="72927"/>
                  </a:lnTo>
                  <a:lnTo>
                    <a:pt x="22034" y="73613"/>
                  </a:lnTo>
                  <a:lnTo>
                    <a:pt x="49675" y="67806"/>
                  </a:lnTo>
                  <a:lnTo>
                    <a:pt x="55695" y="69546"/>
                  </a:lnTo>
                  <a:lnTo>
                    <a:pt x="60723" y="71966"/>
                  </a:lnTo>
                  <a:lnTo>
                    <a:pt x="86153" y="80319"/>
                  </a:lnTo>
                  <a:lnTo>
                    <a:pt x="99405" y="91027"/>
                  </a:lnTo>
                  <a:lnTo>
                    <a:pt x="110035" y="101444"/>
                  </a:lnTo>
                  <a:lnTo>
                    <a:pt x="110509" y="111308"/>
                  </a:lnTo>
                  <a:lnTo>
                    <a:pt x="108435" y="127152"/>
                  </a:lnTo>
                  <a:lnTo>
                    <a:pt x="106270" y="131200"/>
                  </a:lnTo>
                  <a:lnTo>
                    <a:pt x="93011" y="145877"/>
                  </a:lnTo>
                  <a:lnTo>
                    <a:pt x="80259" y="153631"/>
                  </a:lnTo>
                  <a:lnTo>
                    <a:pt x="52597" y="161809"/>
                  </a:lnTo>
                  <a:lnTo>
                    <a:pt x="25375" y="1628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512">
              <a:extLst>
                <a:ext uri="{FF2B5EF4-FFF2-40B4-BE49-F238E27FC236}">
                  <a16:creationId xmlns:a16="http://schemas.microsoft.com/office/drawing/2014/main" id="{5AC74E5D-6A9B-9AF7-A1DD-C8C8614F7E0E}"/>
                </a:ext>
              </a:extLst>
            </p:cNvPr>
            <p:cNvSpPr/>
            <p:nvPr>
              <p:custDataLst>
                <p:tags r:id="rId10"/>
              </p:custDataLst>
            </p:nvPr>
          </p:nvSpPr>
          <p:spPr>
            <a:xfrm>
              <a:off x="1123950" y="739965"/>
              <a:ext cx="165101" cy="155386"/>
            </a:xfrm>
            <a:custGeom>
              <a:avLst/>
              <a:gdLst/>
              <a:ahLst/>
              <a:cxnLst/>
              <a:rect l="0" t="0" r="0" b="0"/>
              <a:pathLst>
                <a:path w="165101" h="155386">
                  <a:moveTo>
                    <a:pt x="0" y="53785"/>
                  </a:moveTo>
                  <a:lnTo>
                    <a:pt x="0" y="53785"/>
                  </a:lnTo>
                  <a:lnTo>
                    <a:pt x="12865" y="24910"/>
                  </a:lnTo>
                  <a:lnTo>
                    <a:pt x="17712" y="19080"/>
                  </a:lnTo>
                  <a:lnTo>
                    <a:pt x="36365" y="7387"/>
                  </a:lnTo>
                  <a:lnTo>
                    <a:pt x="50293" y="1683"/>
                  </a:lnTo>
                  <a:lnTo>
                    <a:pt x="52579" y="0"/>
                  </a:lnTo>
                  <a:lnTo>
                    <a:pt x="60763" y="12"/>
                  </a:lnTo>
                  <a:lnTo>
                    <a:pt x="86429" y="3574"/>
                  </a:lnTo>
                  <a:lnTo>
                    <a:pt x="90859" y="6304"/>
                  </a:lnTo>
                  <a:lnTo>
                    <a:pt x="93299" y="9870"/>
                  </a:lnTo>
                  <a:lnTo>
                    <a:pt x="94383" y="14512"/>
                  </a:lnTo>
                  <a:lnTo>
                    <a:pt x="95136" y="29650"/>
                  </a:lnTo>
                  <a:lnTo>
                    <a:pt x="78651" y="61156"/>
                  </a:lnTo>
                  <a:lnTo>
                    <a:pt x="54654" y="87918"/>
                  </a:lnTo>
                  <a:lnTo>
                    <a:pt x="35742" y="103784"/>
                  </a:lnTo>
                  <a:lnTo>
                    <a:pt x="29168" y="112893"/>
                  </a:lnTo>
                  <a:lnTo>
                    <a:pt x="20264" y="122367"/>
                  </a:lnTo>
                  <a:lnTo>
                    <a:pt x="19589" y="124953"/>
                  </a:lnTo>
                  <a:lnTo>
                    <a:pt x="19060" y="135365"/>
                  </a:lnTo>
                  <a:lnTo>
                    <a:pt x="19762" y="135688"/>
                  </a:lnTo>
                  <a:lnTo>
                    <a:pt x="22424" y="136048"/>
                  </a:lnTo>
                  <a:lnTo>
                    <a:pt x="23416" y="136849"/>
                  </a:lnTo>
                  <a:lnTo>
                    <a:pt x="24518" y="139621"/>
                  </a:lnTo>
                  <a:lnTo>
                    <a:pt x="25518" y="140642"/>
                  </a:lnTo>
                  <a:lnTo>
                    <a:pt x="28510" y="141777"/>
                  </a:lnTo>
                  <a:lnTo>
                    <a:pt x="58148" y="142661"/>
                  </a:lnTo>
                  <a:lnTo>
                    <a:pt x="76946" y="143386"/>
                  </a:lnTo>
                  <a:lnTo>
                    <a:pt x="107870" y="148642"/>
                  </a:lnTo>
                  <a:lnTo>
                    <a:pt x="137834" y="153347"/>
                  </a:lnTo>
                  <a:lnTo>
                    <a:pt x="165100" y="1553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513">
              <a:extLst>
                <a:ext uri="{FF2B5EF4-FFF2-40B4-BE49-F238E27FC236}">
                  <a16:creationId xmlns:a16="http://schemas.microsoft.com/office/drawing/2014/main" id="{FF0B0DBA-84D3-ED53-BE74-33AD39F7A1EB}"/>
                </a:ext>
              </a:extLst>
            </p:cNvPr>
            <p:cNvSpPr/>
            <p:nvPr>
              <p:custDataLst>
                <p:tags r:id="rId11"/>
              </p:custDataLst>
            </p:nvPr>
          </p:nvSpPr>
          <p:spPr>
            <a:xfrm>
              <a:off x="825500" y="781050"/>
              <a:ext cx="177801" cy="19051"/>
            </a:xfrm>
            <a:custGeom>
              <a:avLst/>
              <a:gdLst/>
              <a:ahLst/>
              <a:cxnLst/>
              <a:rect l="0" t="0" r="0" b="0"/>
              <a:pathLst>
                <a:path w="177801" h="19051">
                  <a:moveTo>
                    <a:pt x="0" y="19050"/>
                  </a:moveTo>
                  <a:lnTo>
                    <a:pt x="0" y="19050"/>
                  </a:lnTo>
                  <a:lnTo>
                    <a:pt x="0" y="15679"/>
                  </a:lnTo>
                  <a:lnTo>
                    <a:pt x="1411" y="14686"/>
                  </a:lnTo>
                  <a:lnTo>
                    <a:pt x="14306" y="12962"/>
                  </a:lnTo>
                  <a:lnTo>
                    <a:pt x="28252" y="12046"/>
                  </a:lnTo>
                  <a:lnTo>
                    <a:pt x="57345" y="6237"/>
                  </a:lnTo>
                  <a:lnTo>
                    <a:pt x="83551" y="961"/>
                  </a:lnTo>
                  <a:lnTo>
                    <a:pt x="111806" y="190"/>
                  </a:lnTo>
                  <a:lnTo>
                    <a:pt x="136202" y="37"/>
                  </a:lnTo>
                  <a:lnTo>
                    <a:pt x="164409" y="7"/>
                  </a:lnTo>
                  <a:lnTo>
                    <a:pt x="1778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514">
              <a:extLst>
                <a:ext uri="{FF2B5EF4-FFF2-40B4-BE49-F238E27FC236}">
                  <a16:creationId xmlns:a16="http://schemas.microsoft.com/office/drawing/2014/main" id="{86147524-35A8-C940-6C57-63EB93CDC284}"/>
                </a:ext>
              </a:extLst>
            </p:cNvPr>
            <p:cNvSpPr/>
            <p:nvPr>
              <p:custDataLst>
                <p:tags r:id="rId12"/>
              </p:custDataLst>
            </p:nvPr>
          </p:nvSpPr>
          <p:spPr>
            <a:xfrm>
              <a:off x="819150" y="704850"/>
              <a:ext cx="158751" cy="1"/>
            </a:xfrm>
            <a:custGeom>
              <a:avLst/>
              <a:gdLst/>
              <a:ahLst/>
              <a:cxnLst/>
              <a:rect l="0" t="0" r="0" b="0"/>
              <a:pathLst>
                <a:path w="158751" h="1">
                  <a:moveTo>
                    <a:pt x="0" y="0"/>
                  </a:moveTo>
                  <a:lnTo>
                    <a:pt x="0" y="0"/>
                  </a:lnTo>
                  <a:lnTo>
                    <a:pt x="24419" y="0"/>
                  </a:lnTo>
                  <a:lnTo>
                    <a:pt x="54265" y="0"/>
                  </a:lnTo>
                  <a:lnTo>
                    <a:pt x="84228" y="0"/>
                  </a:lnTo>
                  <a:lnTo>
                    <a:pt x="110734" y="0"/>
                  </a:lnTo>
                  <a:lnTo>
                    <a:pt x="1587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515">
              <a:extLst>
                <a:ext uri="{FF2B5EF4-FFF2-40B4-BE49-F238E27FC236}">
                  <a16:creationId xmlns:a16="http://schemas.microsoft.com/office/drawing/2014/main" id="{820749C3-D5A8-DDE9-BC60-522AD752ACF8}"/>
                </a:ext>
              </a:extLst>
            </p:cNvPr>
            <p:cNvSpPr/>
            <p:nvPr>
              <p:custDataLst>
                <p:tags r:id="rId13"/>
              </p:custDataLst>
            </p:nvPr>
          </p:nvSpPr>
          <p:spPr>
            <a:xfrm>
              <a:off x="364891" y="673100"/>
              <a:ext cx="257410" cy="206611"/>
            </a:xfrm>
            <a:custGeom>
              <a:avLst/>
              <a:gdLst/>
              <a:ahLst/>
              <a:cxnLst/>
              <a:rect l="0" t="0" r="0" b="0"/>
              <a:pathLst>
                <a:path w="257410" h="206611">
                  <a:moveTo>
                    <a:pt x="41509" y="101600"/>
                  </a:moveTo>
                  <a:lnTo>
                    <a:pt x="41509" y="101600"/>
                  </a:lnTo>
                  <a:lnTo>
                    <a:pt x="41509" y="98229"/>
                  </a:lnTo>
                  <a:lnTo>
                    <a:pt x="44880" y="89391"/>
                  </a:lnTo>
                  <a:lnTo>
                    <a:pt x="46579" y="87111"/>
                  </a:lnTo>
                  <a:lnTo>
                    <a:pt x="51635" y="83196"/>
                  </a:lnTo>
                  <a:lnTo>
                    <a:pt x="53065" y="79780"/>
                  </a:lnTo>
                  <a:lnTo>
                    <a:pt x="54152" y="78586"/>
                  </a:lnTo>
                  <a:lnTo>
                    <a:pt x="57241" y="77261"/>
                  </a:lnTo>
                  <a:lnTo>
                    <a:pt x="64973" y="75704"/>
                  </a:lnTo>
                  <a:lnTo>
                    <a:pt x="71196" y="71898"/>
                  </a:lnTo>
                  <a:lnTo>
                    <a:pt x="79620" y="70255"/>
                  </a:lnTo>
                  <a:lnTo>
                    <a:pt x="88078" y="69930"/>
                  </a:lnTo>
                  <a:lnTo>
                    <a:pt x="92310" y="71767"/>
                  </a:lnTo>
                  <a:lnTo>
                    <a:pt x="96543" y="74230"/>
                  </a:lnTo>
                  <a:lnTo>
                    <a:pt x="102892" y="76322"/>
                  </a:lnTo>
                  <a:lnTo>
                    <a:pt x="107126" y="79312"/>
                  </a:lnTo>
                  <a:lnTo>
                    <a:pt x="109478" y="84874"/>
                  </a:lnTo>
                  <a:lnTo>
                    <a:pt x="111991" y="116507"/>
                  </a:lnTo>
                  <a:lnTo>
                    <a:pt x="114996" y="129144"/>
                  </a:lnTo>
                  <a:lnTo>
                    <a:pt x="109752" y="158752"/>
                  </a:lnTo>
                  <a:lnTo>
                    <a:pt x="99204" y="182426"/>
                  </a:lnTo>
                  <a:lnTo>
                    <a:pt x="91610" y="190439"/>
                  </a:lnTo>
                  <a:lnTo>
                    <a:pt x="84943" y="194706"/>
                  </a:lnTo>
                  <a:lnTo>
                    <a:pt x="81980" y="198955"/>
                  </a:lnTo>
                  <a:lnTo>
                    <a:pt x="79778" y="200370"/>
                  </a:lnTo>
                  <a:lnTo>
                    <a:pt x="67988" y="204522"/>
                  </a:lnTo>
                  <a:lnTo>
                    <a:pt x="65512" y="206198"/>
                  </a:lnTo>
                  <a:lnTo>
                    <a:pt x="63155" y="206610"/>
                  </a:lnTo>
                  <a:lnTo>
                    <a:pt x="60879" y="206179"/>
                  </a:lnTo>
                  <a:lnTo>
                    <a:pt x="55762" y="204524"/>
                  </a:lnTo>
                  <a:lnTo>
                    <a:pt x="40980" y="201580"/>
                  </a:lnTo>
                  <a:lnTo>
                    <a:pt x="36923" y="200003"/>
                  </a:lnTo>
                  <a:lnTo>
                    <a:pt x="30534" y="194489"/>
                  </a:lnTo>
                  <a:lnTo>
                    <a:pt x="9804" y="164646"/>
                  </a:lnTo>
                  <a:lnTo>
                    <a:pt x="6251" y="156432"/>
                  </a:lnTo>
                  <a:lnTo>
                    <a:pt x="0" y="131216"/>
                  </a:lnTo>
                  <a:lnTo>
                    <a:pt x="2791" y="118528"/>
                  </a:lnTo>
                  <a:lnTo>
                    <a:pt x="16197" y="88900"/>
                  </a:lnTo>
                  <a:lnTo>
                    <a:pt x="24593" y="75338"/>
                  </a:lnTo>
                  <a:lnTo>
                    <a:pt x="55986" y="54976"/>
                  </a:lnTo>
                  <a:lnTo>
                    <a:pt x="86766" y="36033"/>
                  </a:lnTo>
                  <a:lnTo>
                    <a:pt x="117815" y="23569"/>
                  </a:lnTo>
                  <a:lnTo>
                    <a:pt x="149076" y="13979"/>
                  </a:lnTo>
                  <a:lnTo>
                    <a:pt x="177783" y="6308"/>
                  </a:lnTo>
                  <a:lnTo>
                    <a:pt x="207653" y="128"/>
                  </a:lnTo>
                  <a:lnTo>
                    <a:pt x="235792" y="8"/>
                  </a:lnTo>
                  <a:lnTo>
                    <a:pt x="25740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516">
              <a:extLst>
                <a:ext uri="{FF2B5EF4-FFF2-40B4-BE49-F238E27FC236}">
                  <a16:creationId xmlns:a16="http://schemas.microsoft.com/office/drawing/2014/main" id="{C59A8F73-A90B-FE24-7FF7-4CCE0D712887}"/>
                </a:ext>
              </a:extLst>
            </p:cNvPr>
            <p:cNvSpPr/>
            <p:nvPr>
              <p:custDataLst>
                <p:tags r:id="rId14"/>
              </p:custDataLst>
            </p:nvPr>
          </p:nvSpPr>
          <p:spPr>
            <a:xfrm>
              <a:off x="1397031" y="323858"/>
              <a:ext cx="104514" cy="145201"/>
            </a:xfrm>
            <a:custGeom>
              <a:avLst/>
              <a:gdLst/>
              <a:ahLst/>
              <a:cxnLst/>
              <a:rect l="0" t="0" r="0" b="0"/>
              <a:pathLst>
                <a:path w="104514" h="145201">
                  <a:moveTo>
                    <a:pt x="19019" y="50792"/>
                  </a:moveTo>
                  <a:lnTo>
                    <a:pt x="19019" y="50792"/>
                  </a:lnTo>
                  <a:lnTo>
                    <a:pt x="25761" y="47421"/>
                  </a:lnTo>
                  <a:lnTo>
                    <a:pt x="27747" y="45017"/>
                  </a:lnTo>
                  <a:lnTo>
                    <a:pt x="31248" y="36302"/>
                  </a:lnTo>
                  <a:lnTo>
                    <a:pt x="32816" y="34782"/>
                  </a:lnTo>
                  <a:lnTo>
                    <a:pt x="34567" y="33769"/>
                  </a:lnTo>
                  <a:lnTo>
                    <a:pt x="35734" y="32388"/>
                  </a:lnTo>
                  <a:lnTo>
                    <a:pt x="37031" y="28972"/>
                  </a:lnTo>
                  <a:lnTo>
                    <a:pt x="37762" y="23082"/>
                  </a:lnTo>
                  <a:lnTo>
                    <a:pt x="38569" y="21735"/>
                  </a:lnTo>
                  <a:lnTo>
                    <a:pt x="39814" y="20837"/>
                  </a:lnTo>
                  <a:lnTo>
                    <a:pt x="41349" y="20239"/>
                  </a:lnTo>
                  <a:lnTo>
                    <a:pt x="42372" y="19134"/>
                  </a:lnTo>
                  <a:lnTo>
                    <a:pt x="43509" y="16026"/>
                  </a:lnTo>
                  <a:lnTo>
                    <a:pt x="43107" y="14914"/>
                  </a:lnTo>
                  <a:lnTo>
                    <a:pt x="42133" y="14174"/>
                  </a:lnTo>
                  <a:lnTo>
                    <a:pt x="40779" y="13680"/>
                  </a:lnTo>
                  <a:lnTo>
                    <a:pt x="39875" y="12645"/>
                  </a:lnTo>
                  <a:lnTo>
                    <a:pt x="38140" y="6629"/>
                  </a:lnTo>
                  <a:lnTo>
                    <a:pt x="38090" y="3056"/>
                  </a:lnTo>
                  <a:lnTo>
                    <a:pt x="37378" y="2035"/>
                  </a:lnTo>
                  <a:lnTo>
                    <a:pt x="36197" y="1354"/>
                  </a:lnTo>
                  <a:lnTo>
                    <a:pt x="34704" y="900"/>
                  </a:lnTo>
                  <a:lnTo>
                    <a:pt x="33709" y="1303"/>
                  </a:lnTo>
                  <a:lnTo>
                    <a:pt x="33046" y="2277"/>
                  </a:lnTo>
                  <a:lnTo>
                    <a:pt x="32603" y="3632"/>
                  </a:lnTo>
                  <a:lnTo>
                    <a:pt x="31603" y="4535"/>
                  </a:lnTo>
                  <a:lnTo>
                    <a:pt x="28610" y="5539"/>
                  </a:lnTo>
                  <a:lnTo>
                    <a:pt x="24928" y="9748"/>
                  </a:lnTo>
                  <a:lnTo>
                    <a:pt x="14512" y="25134"/>
                  </a:lnTo>
                  <a:lnTo>
                    <a:pt x="3939" y="54499"/>
                  </a:lnTo>
                  <a:lnTo>
                    <a:pt x="753" y="71855"/>
                  </a:lnTo>
                  <a:lnTo>
                    <a:pt x="0" y="100354"/>
                  </a:lnTo>
                  <a:lnTo>
                    <a:pt x="3349" y="112436"/>
                  </a:lnTo>
                  <a:lnTo>
                    <a:pt x="10802" y="124091"/>
                  </a:lnTo>
                  <a:lnTo>
                    <a:pt x="17682" y="130993"/>
                  </a:lnTo>
                  <a:lnTo>
                    <a:pt x="26933" y="137506"/>
                  </a:lnTo>
                  <a:lnTo>
                    <a:pt x="29592" y="141778"/>
                  </a:lnTo>
                  <a:lnTo>
                    <a:pt x="31712" y="143199"/>
                  </a:lnTo>
                  <a:lnTo>
                    <a:pt x="41438" y="145200"/>
                  </a:lnTo>
                  <a:lnTo>
                    <a:pt x="53257" y="145087"/>
                  </a:lnTo>
                  <a:lnTo>
                    <a:pt x="64990" y="140899"/>
                  </a:lnTo>
                  <a:lnTo>
                    <a:pt x="80870" y="128323"/>
                  </a:lnTo>
                  <a:lnTo>
                    <a:pt x="93848" y="113719"/>
                  </a:lnTo>
                  <a:lnTo>
                    <a:pt x="96422" y="109676"/>
                  </a:lnTo>
                  <a:lnTo>
                    <a:pt x="104488" y="79158"/>
                  </a:lnTo>
                  <a:lnTo>
                    <a:pt x="104513" y="68338"/>
                  </a:lnTo>
                  <a:lnTo>
                    <a:pt x="101741" y="39610"/>
                  </a:lnTo>
                  <a:lnTo>
                    <a:pt x="98249" y="27331"/>
                  </a:lnTo>
                  <a:lnTo>
                    <a:pt x="90748" y="15610"/>
                  </a:lnTo>
                  <a:lnTo>
                    <a:pt x="86647" y="10931"/>
                  </a:lnTo>
                  <a:lnTo>
                    <a:pt x="82472" y="8382"/>
                  </a:lnTo>
                  <a:lnTo>
                    <a:pt x="55458" y="660"/>
                  </a:lnTo>
                  <a:lnTo>
                    <a:pt x="33003" y="0"/>
                  </a:lnTo>
                  <a:lnTo>
                    <a:pt x="32575" y="703"/>
                  </a:lnTo>
                  <a:lnTo>
                    <a:pt x="31719" y="63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517">
              <a:extLst>
                <a:ext uri="{FF2B5EF4-FFF2-40B4-BE49-F238E27FC236}">
                  <a16:creationId xmlns:a16="http://schemas.microsoft.com/office/drawing/2014/main" id="{6BADA090-36B9-8ED0-49B8-FFA493ED106E}"/>
                </a:ext>
              </a:extLst>
            </p:cNvPr>
            <p:cNvSpPr/>
            <p:nvPr>
              <p:custDataLst>
                <p:tags r:id="rId15"/>
              </p:custDataLst>
            </p:nvPr>
          </p:nvSpPr>
          <p:spPr>
            <a:xfrm>
              <a:off x="1149350" y="279500"/>
              <a:ext cx="173627" cy="195861"/>
            </a:xfrm>
            <a:custGeom>
              <a:avLst/>
              <a:gdLst/>
              <a:ahLst/>
              <a:cxnLst/>
              <a:rect l="0" t="0" r="0" b="0"/>
              <a:pathLst>
                <a:path w="173627" h="195861">
                  <a:moveTo>
                    <a:pt x="25400" y="12600"/>
                  </a:moveTo>
                  <a:lnTo>
                    <a:pt x="25400" y="12600"/>
                  </a:lnTo>
                  <a:lnTo>
                    <a:pt x="51915" y="3762"/>
                  </a:lnTo>
                  <a:lnTo>
                    <a:pt x="79373" y="663"/>
                  </a:lnTo>
                  <a:lnTo>
                    <a:pt x="99762" y="0"/>
                  </a:lnTo>
                  <a:lnTo>
                    <a:pt x="106192" y="1826"/>
                  </a:lnTo>
                  <a:lnTo>
                    <a:pt x="112108" y="4284"/>
                  </a:lnTo>
                  <a:lnTo>
                    <a:pt x="122666" y="6373"/>
                  </a:lnTo>
                  <a:lnTo>
                    <a:pt x="128131" y="9362"/>
                  </a:lnTo>
                  <a:lnTo>
                    <a:pt x="131030" y="13042"/>
                  </a:lnTo>
                  <a:lnTo>
                    <a:pt x="132319" y="17736"/>
                  </a:lnTo>
                  <a:lnTo>
                    <a:pt x="132892" y="24525"/>
                  </a:lnTo>
                  <a:lnTo>
                    <a:pt x="131265" y="30365"/>
                  </a:lnTo>
                  <a:lnTo>
                    <a:pt x="124471" y="39863"/>
                  </a:lnTo>
                  <a:lnTo>
                    <a:pt x="94267" y="70716"/>
                  </a:lnTo>
                  <a:lnTo>
                    <a:pt x="63201" y="91672"/>
                  </a:lnTo>
                  <a:lnTo>
                    <a:pt x="58237" y="94119"/>
                  </a:lnTo>
                  <a:lnTo>
                    <a:pt x="51919" y="95014"/>
                  </a:lnTo>
                  <a:lnTo>
                    <a:pt x="51546" y="95765"/>
                  </a:lnTo>
                  <a:lnTo>
                    <a:pt x="51132" y="98481"/>
                  </a:lnTo>
                  <a:lnTo>
                    <a:pt x="51727" y="99487"/>
                  </a:lnTo>
                  <a:lnTo>
                    <a:pt x="52829" y="100158"/>
                  </a:lnTo>
                  <a:lnTo>
                    <a:pt x="54269" y="100605"/>
                  </a:lnTo>
                  <a:lnTo>
                    <a:pt x="55935" y="100198"/>
                  </a:lnTo>
                  <a:lnTo>
                    <a:pt x="63678" y="96356"/>
                  </a:lnTo>
                  <a:lnTo>
                    <a:pt x="94388" y="95156"/>
                  </a:lnTo>
                  <a:lnTo>
                    <a:pt x="125178" y="95150"/>
                  </a:lnTo>
                  <a:lnTo>
                    <a:pt x="131599" y="97032"/>
                  </a:lnTo>
                  <a:lnTo>
                    <a:pt x="137511" y="99514"/>
                  </a:lnTo>
                  <a:lnTo>
                    <a:pt x="148067" y="101617"/>
                  </a:lnTo>
                  <a:lnTo>
                    <a:pt x="163946" y="110261"/>
                  </a:lnTo>
                  <a:lnTo>
                    <a:pt x="169996" y="118094"/>
                  </a:lnTo>
                  <a:lnTo>
                    <a:pt x="172597" y="123146"/>
                  </a:lnTo>
                  <a:lnTo>
                    <a:pt x="173626" y="127219"/>
                  </a:lnTo>
                  <a:lnTo>
                    <a:pt x="173606" y="130641"/>
                  </a:lnTo>
                  <a:lnTo>
                    <a:pt x="168505" y="144572"/>
                  </a:lnTo>
                  <a:lnTo>
                    <a:pt x="162738" y="153381"/>
                  </a:lnTo>
                  <a:lnTo>
                    <a:pt x="149399" y="162679"/>
                  </a:lnTo>
                  <a:lnTo>
                    <a:pt x="137321" y="168467"/>
                  </a:lnTo>
                  <a:lnTo>
                    <a:pt x="107796" y="176166"/>
                  </a:lnTo>
                  <a:lnTo>
                    <a:pt x="87406" y="182284"/>
                  </a:lnTo>
                  <a:lnTo>
                    <a:pt x="57659" y="188181"/>
                  </a:lnTo>
                  <a:lnTo>
                    <a:pt x="29864" y="190205"/>
                  </a:lnTo>
                  <a:lnTo>
                    <a:pt x="17707" y="191048"/>
                  </a:lnTo>
                  <a:lnTo>
                    <a:pt x="4614" y="195860"/>
                  </a:lnTo>
                  <a:lnTo>
                    <a:pt x="3076" y="195451"/>
                  </a:lnTo>
                  <a:lnTo>
                    <a:pt x="2051" y="194473"/>
                  </a:lnTo>
                  <a:lnTo>
                    <a:pt x="0" y="190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518">
              <a:extLst>
                <a:ext uri="{FF2B5EF4-FFF2-40B4-BE49-F238E27FC236}">
                  <a16:creationId xmlns:a16="http://schemas.microsoft.com/office/drawing/2014/main" id="{62572ABF-B161-7028-33A7-320CD84D68DC}"/>
                </a:ext>
              </a:extLst>
            </p:cNvPr>
            <p:cNvSpPr/>
            <p:nvPr>
              <p:custDataLst>
                <p:tags r:id="rId16"/>
              </p:custDataLst>
            </p:nvPr>
          </p:nvSpPr>
          <p:spPr>
            <a:xfrm>
              <a:off x="846315" y="393700"/>
              <a:ext cx="156986" cy="18091"/>
            </a:xfrm>
            <a:custGeom>
              <a:avLst/>
              <a:gdLst/>
              <a:ahLst/>
              <a:cxnLst/>
              <a:rect l="0" t="0" r="0" b="0"/>
              <a:pathLst>
                <a:path w="156986" h="18091">
                  <a:moveTo>
                    <a:pt x="10935" y="6350"/>
                  </a:moveTo>
                  <a:lnTo>
                    <a:pt x="10935" y="6350"/>
                  </a:lnTo>
                  <a:lnTo>
                    <a:pt x="0" y="11817"/>
                  </a:lnTo>
                  <a:lnTo>
                    <a:pt x="117" y="12817"/>
                  </a:lnTo>
                  <a:lnTo>
                    <a:pt x="2129" y="15809"/>
                  </a:lnTo>
                  <a:lnTo>
                    <a:pt x="7256" y="17610"/>
                  </a:lnTo>
                  <a:lnTo>
                    <a:pt x="10599" y="18090"/>
                  </a:lnTo>
                  <a:lnTo>
                    <a:pt x="37127" y="13898"/>
                  </a:lnTo>
                  <a:lnTo>
                    <a:pt x="68633" y="9566"/>
                  </a:lnTo>
                  <a:lnTo>
                    <a:pt x="99395" y="6985"/>
                  </a:lnTo>
                  <a:lnTo>
                    <a:pt x="123615" y="5833"/>
                  </a:lnTo>
                  <a:lnTo>
                    <a:pt x="15698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519">
              <a:extLst>
                <a:ext uri="{FF2B5EF4-FFF2-40B4-BE49-F238E27FC236}">
                  <a16:creationId xmlns:a16="http://schemas.microsoft.com/office/drawing/2014/main" id="{82AE7FD1-AABD-AFBD-BB5D-F92A2694F09A}"/>
                </a:ext>
              </a:extLst>
            </p:cNvPr>
            <p:cNvSpPr/>
            <p:nvPr>
              <p:custDataLst>
                <p:tags r:id="rId17"/>
              </p:custDataLst>
            </p:nvPr>
          </p:nvSpPr>
          <p:spPr>
            <a:xfrm>
              <a:off x="831850" y="323876"/>
              <a:ext cx="146051" cy="19025"/>
            </a:xfrm>
            <a:custGeom>
              <a:avLst/>
              <a:gdLst/>
              <a:ahLst/>
              <a:cxnLst/>
              <a:rect l="0" t="0" r="0" b="0"/>
              <a:pathLst>
                <a:path w="146051" h="19025">
                  <a:moveTo>
                    <a:pt x="0" y="19024"/>
                  </a:moveTo>
                  <a:lnTo>
                    <a:pt x="0" y="19024"/>
                  </a:lnTo>
                  <a:lnTo>
                    <a:pt x="29886" y="10186"/>
                  </a:lnTo>
                  <a:lnTo>
                    <a:pt x="59492" y="4951"/>
                  </a:lnTo>
                  <a:lnTo>
                    <a:pt x="66657" y="2186"/>
                  </a:lnTo>
                  <a:lnTo>
                    <a:pt x="92519" y="168"/>
                  </a:lnTo>
                  <a:lnTo>
                    <a:pt x="123130" y="0"/>
                  </a:lnTo>
                  <a:lnTo>
                    <a:pt x="146050" y="63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520">
              <a:extLst>
                <a:ext uri="{FF2B5EF4-FFF2-40B4-BE49-F238E27FC236}">
                  <a16:creationId xmlns:a16="http://schemas.microsoft.com/office/drawing/2014/main" id="{F6B45710-058D-14A4-3F3D-5525B748A2BD}"/>
                </a:ext>
              </a:extLst>
            </p:cNvPr>
            <p:cNvSpPr/>
            <p:nvPr>
              <p:custDataLst>
                <p:tags r:id="rId18"/>
              </p:custDataLst>
            </p:nvPr>
          </p:nvSpPr>
          <p:spPr>
            <a:xfrm>
              <a:off x="368378" y="270005"/>
              <a:ext cx="374573" cy="320546"/>
            </a:xfrm>
            <a:custGeom>
              <a:avLst/>
              <a:gdLst/>
              <a:ahLst/>
              <a:cxnLst/>
              <a:rect l="0" t="0" r="0" b="0"/>
              <a:pathLst>
                <a:path w="374573" h="320546">
                  <a:moveTo>
                    <a:pt x="6272" y="320545"/>
                  </a:moveTo>
                  <a:lnTo>
                    <a:pt x="6272" y="320545"/>
                  </a:lnTo>
                  <a:lnTo>
                    <a:pt x="184" y="314456"/>
                  </a:lnTo>
                  <a:lnTo>
                    <a:pt x="0" y="307530"/>
                  </a:lnTo>
                  <a:lnTo>
                    <a:pt x="1838" y="302296"/>
                  </a:lnTo>
                  <a:lnTo>
                    <a:pt x="18404" y="270850"/>
                  </a:lnTo>
                  <a:lnTo>
                    <a:pt x="38226" y="240022"/>
                  </a:lnTo>
                  <a:lnTo>
                    <a:pt x="51625" y="221462"/>
                  </a:lnTo>
                  <a:lnTo>
                    <a:pt x="60118" y="199948"/>
                  </a:lnTo>
                  <a:lnTo>
                    <a:pt x="78045" y="170265"/>
                  </a:lnTo>
                  <a:lnTo>
                    <a:pt x="98805" y="140628"/>
                  </a:lnTo>
                  <a:lnTo>
                    <a:pt x="112758" y="113817"/>
                  </a:lnTo>
                  <a:lnTo>
                    <a:pt x="131520" y="83127"/>
                  </a:lnTo>
                  <a:lnTo>
                    <a:pt x="136021" y="73680"/>
                  </a:lnTo>
                  <a:lnTo>
                    <a:pt x="139433" y="64777"/>
                  </a:lnTo>
                  <a:lnTo>
                    <a:pt x="149358" y="49445"/>
                  </a:lnTo>
                  <a:lnTo>
                    <a:pt x="160084" y="18775"/>
                  </a:lnTo>
                  <a:lnTo>
                    <a:pt x="164589" y="2545"/>
                  </a:lnTo>
                  <a:lnTo>
                    <a:pt x="164829" y="0"/>
                  </a:lnTo>
                  <a:lnTo>
                    <a:pt x="165020" y="18578"/>
                  </a:lnTo>
                  <a:lnTo>
                    <a:pt x="161650" y="42376"/>
                  </a:lnTo>
                  <a:lnTo>
                    <a:pt x="158555" y="71884"/>
                  </a:lnTo>
                  <a:lnTo>
                    <a:pt x="153762" y="98095"/>
                  </a:lnTo>
                  <a:lnTo>
                    <a:pt x="149235" y="123656"/>
                  </a:lnTo>
                  <a:lnTo>
                    <a:pt x="146617" y="149087"/>
                  </a:lnTo>
                  <a:lnTo>
                    <a:pt x="144218" y="172612"/>
                  </a:lnTo>
                  <a:lnTo>
                    <a:pt x="140984" y="188519"/>
                  </a:lnTo>
                  <a:lnTo>
                    <a:pt x="140933" y="199778"/>
                  </a:lnTo>
                  <a:lnTo>
                    <a:pt x="144871" y="213344"/>
                  </a:lnTo>
                  <a:lnTo>
                    <a:pt x="150641" y="224607"/>
                  </a:lnTo>
                  <a:lnTo>
                    <a:pt x="155361" y="240368"/>
                  </a:lnTo>
                  <a:lnTo>
                    <a:pt x="157876" y="243810"/>
                  </a:lnTo>
                  <a:lnTo>
                    <a:pt x="164433" y="247635"/>
                  </a:lnTo>
                  <a:lnTo>
                    <a:pt x="172687" y="249788"/>
                  </a:lnTo>
                  <a:lnTo>
                    <a:pt x="188215" y="250615"/>
                  </a:lnTo>
                  <a:lnTo>
                    <a:pt x="211955" y="232687"/>
                  </a:lnTo>
                  <a:lnTo>
                    <a:pt x="223691" y="217372"/>
                  </a:lnTo>
                  <a:lnTo>
                    <a:pt x="238867" y="185776"/>
                  </a:lnTo>
                  <a:lnTo>
                    <a:pt x="251785" y="159034"/>
                  </a:lnTo>
                  <a:lnTo>
                    <a:pt x="262386" y="133052"/>
                  </a:lnTo>
                  <a:lnTo>
                    <a:pt x="270855" y="102312"/>
                  </a:lnTo>
                  <a:lnTo>
                    <a:pt x="282850" y="71317"/>
                  </a:lnTo>
                  <a:lnTo>
                    <a:pt x="290533" y="41177"/>
                  </a:lnTo>
                  <a:lnTo>
                    <a:pt x="292020" y="15865"/>
                  </a:lnTo>
                  <a:lnTo>
                    <a:pt x="283184" y="24594"/>
                  </a:lnTo>
                  <a:lnTo>
                    <a:pt x="269422" y="51985"/>
                  </a:lnTo>
                  <a:lnTo>
                    <a:pt x="263620" y="79836"/>
                  </a:lnTo>
                  <a:lnTo>
                    <a:pt x="253805" y="106047"/>
                  </a:lnTo>
                  <a:lnTo>
                    <a:pt x="250342" y="120085"/>
                  </a:lnTo>
                  <a:lnTo>
                    <a:pt x="248393" y="148966"/>
                  </a:lnTo>
                  <a:lnTo>
                    <a:pt x="248521" y="167715"/>
                  </a:lnTo>
                  <a:lnTo>
                    <a:pt x="254766" y="196144"/>
                  </a:lnTo>
                  <a:lnTo>
                    <a:pt x="268153" y="218895"/>
                  </a:lnTo>
                  <a:lnTo>
                    <a:pt x="274915" y="226770"/>
                  </a:lnTo>
                  <a:lnTo>
                    <a:pt x="279245" y="229478"/>
                  </a:lnTo>
                  <a:lnTo>
                    <a:pt x="283521" y="231388"/>
                  </a:lnTo>
                  <a:lnTo>
                    <a:pt x="289895" y="235724"/>
                  </a:lnTo>
                  <a:lnTo>
                    <a:pt x="296252" y="237322"/>
                  </a:lnTo>
                  <a:lnTo>
                    <a:pt x="300487" y="237696"/>
                  </a:lnTo>
                  <a:lnTo>
                    <a:pt x="328998" y="231899"/>
                  </a:lnTo>
                  <a:lnTo>
                    <a:pt x="359094" y="225193"/>
                  </a:lnTo>
                  <a:lnTo>
                    <a:pt x="374572" y="21894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Consider the same scenario as in Example 9.3.1 except that the sample mean is unknown. What is the probability that the sample mean will be in error by at most one unit from the true mean?</a:t>
                </a:r>
              </a:p>
              <a:p>
                <a:r>
                  <a:rPr lang="en-US" b="1" dirty="0"/>
                  <a:t>Solution: </a:t>
                </a:r>
                <a:r>
                  <a:rPr lang="en-US" dirty="0"/>
                  <a:t>Condition that must be satisfied |</a:t>
                </a:r>
                <a:r>
                  <a:rPr lang="el-GR" dirty="0"/>
                  <a:t>μ</a:t>
                </a:r>
                <a:r>
                  <a:rPr lang="en-US" dirty="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lt;1.</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71"/>
                <a:stretch>
                  <a:fillRect l="-1481" t="-1200" r="-148"/>
                </a:stretch>
              </a:blipFill>
            </p:spPr>
            <p:txBody>
              <a:bodyPr/>
              <a:lstStyle/>
              <a:p>
                <a:r>
                  <a:rPr lang="en-US">
                    <a:noFill/>
                  </a:rPr>
                  <a:t> </a:t>
                </a:r>
              </a:p>
            </p:txBody>
          </p:sp>
        </mc:Fallback>
      </mc:AlternateContent>
      <p:pic>
        <p:nvPicPr>
          <p:cNvPr id="4" name="Picture 5">
            <a:extLst>
              <a:ext uri="{FF2B5EF4-FFF2-40B4-BE49-F238E27FC236}">
                <a16:creationId xmlns:a16="http://schemas.microsoft.com/office/drawing/2014/main" id="{EB4C8D27-1847-4E71-A821-17159443DFFA}"/>
              </a:ext>
            </a:extLst>
          </p:cNvPr>
          <p:cNvPicPr>
            <a:picLocks noChangeAspect="1" noChangeArrowheads="1"/>
          </p:cNvPicPr>
          <p:nvPr/>
        </p:nvPicPr>
        <p:blipFill>
          <a:blip r:embed="rId172" cstate="print"/>
          <a:srcRect/>
          <a:stretch>
            <a:fillRect/>
          </a:stretch>
        </p:blipFill>
        <p:spPr bwMode="auto">
          <a:xfrm>
            <a:off x="1828800" y="4038600"/>
            <a:ext cx="4729099" cy="1828800"/>
          </a:xfrm>
          <a:prstGeom prst="rect">
            <a:avLst/>
          </a:prstGeom>
          <a:noFill/>
          <a:ln w="9525">
            <a:noFill/>
            <a:miter lim="800000"/>
            <a:headEnd/>
            <a:tailEnd/>
          </a:ln>
        </p:spPr>
      </p:pic>
      <p:grpSp>
        <p:nvGrpSpPr>
          <p:cNvPr id="266" name="SMARTInkShape-Group148">
            <a:extLst>
              <a:ext uri="{FF2B5EF4-FFF2-40B4-BE49-F238E27FC236}">
                <a16:creationId xmlns:a16="http://schemas.microsoft.com/office/drawing/2014/main" id="{A209E1BD-1261-097F-3D53-69D117476907}"/>
              </a:ext>
            </a:extLst>
          </p:cNvPr>
          <p:cNvGrpSpPr/>
          <p:nvPr/>
        </p:nvGrpSpPr>
        <p:grpSpPr>
          <a:xfrm>
            <a:off x="381000" y="304800"/>
            <a:ext cx="565151" cy="247651"/>
            <a:chOff x="381000" y="304800"/>
            <a:chExt cx="565151" cy="247651"/>
          </a:xfrm>
        </p:grpSpPr>
        <p:sp>
          <p:nvSpPr>
            <p:cNvPr id="263" name="SMARTInkShape-629">
              <a:extLst>
                <a:ext uri="{FF2B5EF4-FFF2-40B4-BE49-F238E27FC236}">
                  <a16:creationId xmlns:a16="http://schemas.microsoft.com/office/drawing/2014/main" id="{9FF01F67-7C6A-219F-22E8-4E82438F8A72}"/>
                </a:ext>
              </a:extLst>
            </p:cNvPr>
            <p:cNvSpPr/>
            <p:nvPr>
              <p:custDataLst>
                <p:tags r:id="rId167"/>
              </p:custDataLst>
            </p:nvPr>
          </p:nvSpPr>
          <p:spPr>
            <a:xfrm>
              <a:off x="381000" y="304800"/>
              <a:ext cx="330201" cy="247651"/>
            </a:xfrm>
            <a:custGeom>
              <a:avLst/>
              <a:gdLst/>
              <a:ahLst/>
              <a:cxnLst/>
              <a:rect l="0" t="0" r="0" b="0"/>
              <a:pathLst>
                <a:path w="330201" h="247651">
                  <a:moveTo>
                    <a:pt x="0" y="247650"/>
                  </a:moveTo>
                  <a:lnTo>
                    <a:pt x="0" y="247650"/>
                  </a:lnTo>
                  <a:lnTo>
                    <a:pt x="0" y="235833"/>
                  </a:lnTo>
                  <a:lnTo>
                    <a:pt x="4364" y="230055"/>
                  </a:lnTo>
                  <a:lnTo>
                    <a:pt x="6467" y="224171"/>
                  </a:lnTo>
                  <a:lnTo>
                    <a:pt x="16424" y="207285"/>
                  </a:lnTo>
                  <a:lnTo>
                    <a:pt x="27786" y="179622"/>
                  </a:lnTo>
                  <a:lnTo>
                    <a:pt x="46574" y="147897"/>
                  </a:lnTo>
                  <a:lnTo>
                    <a:pt x="68988" y="116148"/>
                  </a:lnTo>
                  <a:lnTo>
                    <a:pt x="88784" y="87565"/>
                  </a:lnTo>
                  <a:lnTo>
                    <a:pt x="101590" y="70290"/>
                  </a:lnTo>
                  <a:lnTo>
                    <a:pt x="103710" y="68027"/>
                  </a:lnTo>
                  <a:lnTo>
                    <a:pt x="106066" y="61749"/>
                  </a:lnTo>
                  <a:lnTo>
                    <a:pt x="107818" y="54961"/>
                  </a:lnTo>
                  <a:lnTo>
                    <a:pt x="114692" y="44854"/>
                  </a:lnTo>
                  <a:lnTo>
                    <a:pt x="131121" y="20757"/>
                  </a:lnTo>
                  <a:lnTo>
                    <a:pt x="133395" y="14695"/>
                  </a:lnTo>
                  <a:lnTo>
                    <a:pt x="138730" y="7588"/>
                  </a:lnTo>
                  <a:lnTo>
                    <a:pt x="139699" y="11"/>
                  </a:lnTo>
                  <a:lnTo>
                    <a:pt x="139700" y="0"/>
                  </a:lnTo>
                  <a:lnTo>
                    <a:pt x="139700" y="8838"/>
                  </a:lnTo>
                  <a:lnTo>
                    <a:pt x="137819" y="12865"/>
                  </a:lnTo>
                  <a:lnTo>
                    <a:pt x="136329" y="14927"/>
                  </a:lnTo>
                  <a:lnTo>
                    <a:pt x="126559" y="44619"/>
                  </a:lnTo>
                  <a:lnTo>
                    <a:pt x="123276" y="52992"/>
                  </a:lnTo>
                  <a:lnTo>
                    <a:pt x="116517" y="82687"/>
                  </a:lnTo>
                  <a:lnTo>
                    <a:pt x="114494" y="110598"/>
                  </a:lnTo>
                  <a:lnTo>
                    <a:pt x="114317" y="141213"/>
                  </a:lnTo>
                  <a:lnTo>
                    <a:pt x="115011" y="153632"/>
                  </a:lnTo>
                  <a:lnTo>
                    <a:pt x="122139" y="171274"/>
                  </a:lnTo>
                  <a:lnTo>
                    <a:pt x="138472" y="189243"/>
                  </a:lnTo>
                  <a:lnTo>
                    <a:pt x="141036" y="189941"/>
                  </a:lnTo>
                  <a:lnTo>
                    <a:pt x="142707" y="190127"/>
                  </a:lnTo>
                  <a:lnTo>
                    <a:pt x="151801" y="187019"/>
                  </a:lnTo>
                  <a:lnTo>
                    <a:pt x="173538" y="172781"/>
                  </a:lnTo>
                  <a:lnTo>
                    <a:pt x="198000" y="141703"/>
                  </a:lnTo>
                  <a:lnTo>
                    <a:pt x="214953" y="113036"/>
                  </a:lnTo>
                  <a:lnTo>
                    <a:pt x="228197" y="84265"/>
                  </a:lnTo>
                  <a:lnTo>
                    <a:pt x="236712" y="70358"/>
                  </a:lnTo>
                  <a:lnTo>
                    <a:pt x="242789" y="61609"/>
                  </a:lnTo>
                  <a:lnTo>
                    <a:pt x="256299" y="32993"/>
                  </a:lnTo>
                  <a:lnTo>
                    <a:pt x="260341" y="12763"/>
                  </a:lnTo>
                  <a:lnTo>
                    <a:pt x="256976" y="12719"/>
                  </a:lnTo>
                  <a:lnTo>
                    <a:pt x="253441" y="14590"/>
                  </a:lnTo>
                  <a:lnTo>
                    <a:pt x="249518" y="18479"/>
                  </a:lnTo>
                  <a:lnTo>
                    <a:pt x="245423" y="24911"/>
                  </a:lnTo>
                  <a:lnTo>
                    <a:pt x="242522" y="36466"/>
                  </a:lnTo>
                  <a:lnTo>
                    <a:pt x="239579" y="57213"/>
                  </a:lnTo>
                  <a:lnTo>
                    <a:pt x="230331" y="87582"/>
                  </a:lnTo>
                  <a:lnTo>
                    <a:pt x="225330" y="118456"/>
                  </a:lnTo>
                  <a:lnTo>
                    <a:pt x="225501" y="126966"/>
                  </a:lnTo>
                  <a:lnTo>
                    <a:pt x="230401" y="157260"/>
                  </a:lnTo>
                  <a:lnTo>
                    <a:pt x="235484" y="170303"/>
                  </a:lnTo>
                  <a:lnTo>
                    <a:pt x="239420" y="181524"/>
                  </a:lnTo>
                  <a:lnTo>
                    <a:pt x="243522" y="186510"/>
                  </a:lnTo>
                  <a:lnTo>
                    <a:pt x="247697" y="188727"/>
                  </a:lnTo>
                  <a:lnTo>
                    <a:pt x="249798" y="189318"/>
                  </a:lnTo>
                  <a:lnTo>
                    <a:pt x="251199" y="190417"/>
                  </a:lnTo>
                  <a:lnTo>
                    <a:pt x="252755" y="193521"/>
                  </a:lnTo>
                  <a:lnTo>
                    <a:pt x="254581" y="194630"/>
                  </a:lnTo>
                  <a:lnTo>
                    <a:pt x="267651" y="196412"/>
                  </a:lnTo>
                  <a:lnTo>
                    <a:pt x="280450" y="196763"/>
                  </a:lnTo>
                  <a:lnTo>
                    <a:pt x="285276" y="194930"/>
                  </a:lnTo>
                  <a:lnTo>
                    <a:pt x="287551" y="193453"/>
                  </a:lnTo>
                  <a:lnTo>
                    <a:pt x="297494" y="191375"/>
                  </a:lnTo>
                  <a:lnTo>
                    <a:pt x="33020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630">
              <a:extLst>
                <a:ext uri="{FF2B5EF4-FFF2-40B4-BE49-F238E27FC236}">
                  <a16:creationId xmlns:a16="http://schemas.microsoft.com/office/drawing/2014/main" id="{AF96D928-B035-7915-A022-75AD88BD91D7}"/>
                </a:ext>
              </a:extLst>
            </p:cNvPr>
            <p:cNvSpPr/>
            <p:nvPr>
              <p:custDataLst>
                <p:tags r:id="rId168"/>
              </p:custDataLst>
            </p:nvPr>
          </p:nvSpPr>
          <p:spPr>
            <a:xfrm>
              <a:off x="806450" y="306137"/>
              <a:ext cx="88901" cy="17714"/>
            </a:xfrm>
            <a:custGeom>
              <a:avLst/>
              <a:gdLst/>
              <a:ahLst/>
              <a:cxnLst/>
              <a:rect l="0" t="0" r="0" b="0"/>
              <a:pathLst>
                <a:path w="88901" h="17714">
                  <a:moveTo>
                    <a:pt x="0" y="17713"/>
                  </a:moveTo>
                  <a:lnTo>
                    <a:pt x="0" y="17713"/>
                  </a:lnTo>
                  <a:lnTo>
                    <a:pt x="3371" y="14342"/>
                  </a:lnTo>
                  <a:lnTo>
                    <a:pt x="24629" y="7587"/>
                  </a:lnTo>
                  <a:lnTo>
                    <a:pt x="51052" y="4374"/>
                  </a:lnTo>
                  <a:lnTo>
                    <a:pt x="62505" y="0"/>
                  </a:lnTo>
                  <a:lnTo>
                    <a:pt x="88900" y="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631">
              <a:extLst>
                <a:ext uri="{FF2B5EF4-FFF2-40B4-BE49-F238E27FC236}">
                  <a16:creationId xmlns:a16="http://schemas.microsoft.com/office/drawing/2014/main" id="{9307990E-A3A5-64CD-1237-644DF9B042E6}"/>
                </a:ext>
              </a:extLst>
            </p:cNvPr>
            <p:cNvSpPr/>
            <p:nvPr>
              <p:custDataLst>
                <p:tags r:id="rId169"/>
              </p:custDataLst>
            </p:nvPr>
          </p:nvSpPr>
          <p:spPr>
            <a:xfrm>
              <a:off x="806450" y="368324"/>
              <a:ext cx="139701" cy="19027"/>
            </a:xfrm>
            <a:custGeom>
              <a:avLst/>
              <a:gdLst/>
              <a:ahLst/>
              <a:cxnLst/>
              <a:rect l="0" t="0" r="0" b="0"/>
              <a:pathLst>
                <a:path w="139701" h="19027">
                  <a:moveTo>
                    <a:pt x="0" y="19026"/>
                  </a:moveTo>
                  <a:lnTo>
                    <a:pt x="0" y="19026"/>
                  </a:lnTo>
                  <a:lnTo>
                    <a:pt x="29886" y="15655"/>
                  </a:lnTo>
                  <a:lnTo>
                    <a:pt x="59498" y="7089"/>
                  </a:lnTo>
                  <a:lnTo>
                    <a:pt x="72035" y="5846"/>
                  </a:lnTo>
                  <a:lnTo>
                    <a:pt x="99723" y="381"/>
                  </a:lnTo>
                  <a:lnTo>
                    <a:pt x="121774" y="0"/>
                  </a:lnTo>
                  <a:lnTo>
                    <a:pt x="126559" y="1868"/>
                  </a:lnTo>
                  <a:lnTo>
                    <a:pt x="131037" y="4345"/>
                  </a:lnTo>
                  <a:lnTo>
                    <a:pt x="139700" y="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9" name="SMARTInkShape-Group149">
            <a:extLst>
              <a:ext uri="{FF2B5EF4-FFF2-40B4-BE49-F238E27FC236}">
                <a16:creationId xmlns:a16="http://schemas.microsoft.com/office/drawing/2014/main" id="{3D907FE0-6E57-667D-7B6B-7B867785639F}"/>
              </a:ext>
            </a:extLst>
          </p:cNvPr>
          <p:cNvGrpSpPr/>
          <p:nvPr/>
        </p:nvGrpSpPr>
        <p:grpSpPr>
          <a:xfrm>
            <a:off x="1099669" y="250652"/>
            <a:ext cx="360786" cy="167449"/>
            <a:chOff x="1099669" y="250652"/>
            <a:chExt cx="360786" cy="167449"/>
          </a:xfrm>
        </p:grpSpPr>
        <p:sp>
          <p:nvSpPr>
            <p:cNvPr id="267" name="SMARTInkShape-632">
              <a:extLst>
                <a:ext uri="{FF2B5EF4-FFF2-40B4-BE49-F238E27FC236}">
                  <a16:creationId xmlns:a16="http://schemas.microsoft.com/office/drawing/2014/main" id="{45DBC4B4-D295-3F26-A6D9-FAA0023DE22E}"/>
                </a:ext>
              </a:extLst>
            </p:cNvPr>
            <p:cNvSpPr/>
            <p:nvPr>
              <p:custDataLst>
                <p:tags r:id="rId165"/>
              </p:custDataLst>
            </p:nvPr>
          </p:nvSpPr>
          <p:spPr>
            <a:xfrm>
              <a:off x="1099669" y="250652"/>
              <a:ext cx="157253" cy="162097"/>
            </a:xfrm>
            <a:custGeom>
              <a:avLst/>
              <a:gdLst/>
              <a:ahLst/>
              <a:cxnLst/>
              <a:rect l="0" t="0" r="0" b="0"/>
              <a:pathLst>
                <a:path w="157253" h="162097">
                  <a:moveTo>
                    <a:pt x="36981" y="16048"/>
                  </a:moveTo>
                  <a:lnTo>
                    <a:pt x="36981" y="16048"/>
                  </a:lnTo>
                  <a:lnTo>
                    <a:pt x="31514" y="10581"/>
                  </a:lnTo>
                  <a:lnTo>
                    <a:pt x="31925" y="10286"/>
                  </a:lnTo>
                  <a:lnTo>
                    <a:pt x="36743" y="9721"/>
                  </a:lnTo>
                  <a:lnTo>
                    <a:pt x="36910" y="6334"/>
                  </a:lnTo>
                  <a:lnTo>
                    <a:pt x="37639" y="5339"/>
                  </a:lnTo>
                  <a:lnTo>
                    <a:pt x="40331" y="4233"/>
                  </a:lnTo>
                  <a:lnTo>
                    <a:pt x="70389" y="0"/>
                  </a:lnTo>
                  <a:lnTo>
                    <a:pt x="80286" y="214"/>
                  </a:lnTo>
                  <a:lnTo>
                    <a:pt x="97377" y="3641"/>
                  </a:lnTo>
                  <a:lnTo>
                    <a:pt x="105128" y="7590"/>
                  </a:lnTo>
                  <a:lnTo>
                    <a:pt x="114636" y="9779"/>
                  </a:lnTo>
                  <a:lnTo>
                    <a:pt x="116268" y="11163"/>
                  </a:lnTo>
                  <a:lnTo>
                    <a:pt x="117356" y="12791"/>
                  </a:lnTo>
                  <a:lnTo>
                    <a:pt x="118786" y="13877"/>
                  </a:lnTo>
                  <a:lnTo>
                    <a:pt x="122257" y="15083"/>
                  </a:lnTo>
                  <a:lnTo>
                    <a:pt x="123466" y="16816"/>
                  </a:lnTo>
                  <a:lnTo>
                    <a:pt x="125404" y="27854"/>
                  </a:lnTo>
                  <a:lnTo>
                    <a:pt x="125563" y="30269"/>
                  </a:lnTo>
                  <a:lnTo>
                    <a:pt x="123858" y="34833"/>
                  </a:lnTo>
                  <a:lnTo>
                    <a:pt x="122416" y="37038"/>
                  </a:lnTo>
                  <a:lnTo>
                    <a:pt x="96399" y="57673"/>
                  </a:lnTo>
                  <a:lnTo>
                    <a:pt x="87811" y="61821"/>
                  </a:lnTo>
                  <a:lnTo>
                    <a:pt x="85684" y="63497"/>
                  </a:lnTo>
                  <a:lnTo>
                    <a:pt x="79558" y="65359"/>
                  </a:lnTo>
                  <a:lnTo>
                    <a:pt x="75949" y="65855"/>
                  </a:lnTo>
                  <a:lnTo>
                    <a:pt x="73543" y="66892"/>
                  </a:lnTo>
                  <a:lnTo>
                    <a:pt x="71939" y="68288"/>
                  </a:lnTo>
                  <a:lnTo>
                    <a:pt x="70870" y="69925"/>
                  </a:lnTo>
                  <a:lnTo>
                    <a:pt x="69451" y="71016"/>
                  </a:lnTo>
                  <a:lnTo>
                    <a:pt x="62475" y="73173"/>
                  </a:lnTo>
                  <a:lnTo>
                    <a:pt x="94111" y="73198"/>
                  </a:lnTo>
                  <a:lnTo>
                    <a:pt x="113440" y="73904"/>
                  </a:lnTo>
                  <a:lnTo>
                    <a:pt x="134129" y="84029"/>
                  </a:lnTo>
                  <a:lnTo>
                    <a:pt x="153307" y="100724"/>
                  </a:lnTo>
                  <a:lnTo>
                    <a:pt x="155709" y="106834"/>
                  </a:lnTo>
                  <a:lnTo>
                    <a:pt x="157252" y="118883"/>
                  </a:lnTo>
                  <a:lnTo>
                    <a:pt x="155581" y="123606"/>
                  </a:lnTo>
                  <a:lnTo>
                    <a:pt x="148759" y="132387"/>
                  </a:lnTo>
                  <a:lnTo>
                    <a:pt x="144751" y="134782"/>
                  </a:lnTo>
                  <a:lnTo>
                    <a:pt x="139207" y="137258"/>
                  </a:lnTo>
                  <a:lnTo>
                    <a:pt x="124890" y="145174"/>
                  </a:lnTo>
                  <a:lnTo>
                    <a:pt x="94099" y="153391"/>
                  </a:lnTo>
                  <a:lnTo>
                    <a:pt x="67751" y="158809"/>
                  </a:lnTo>
                  <a:lnTo>
                    <a:pt x="39479" y="161448"/>
                  </a:lnTo>
                  <a:lnTo>
                    <a:pt x="7920" y="162073"/>
                  </a:lnTo>
                  <a:lnTo>
                    <a:pt x="0" y="162096"/>
                  </a:lnTo>
                  <a:lnTo>
                    <a:pt x="332" y="161391"/>
                  </a:lnTo>
                  <a:lnTo>
                    <a:pt x="5231" y="155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633">
              <a:extLst>
                <a:ext uri="{FF2B5EF4-FFF2-40B4-BE49-F238E27FC236}">
                  <a16:creationId xmlns:a16="http://schemas.microsoft.com/office/drawing/2014/main" id="{8A4A7198-8F36-1356-36DA-0B010FF6AAA7}"/>
                </a:ext>
              </a:extLst>
            </p:cNvPr>
            <p:cNvSpPr/>
            <p:nvPr>
              <p:custDataLst>
                <p:tags r:id="rId166"/>
              </p:custDataLst>
            </p:nvPr>
          </p:nvSpPr>
          <p:spPr>
            <a:xfrm>
              <a:off x="1317253" y="260432"/>
              <a:ext cx="143202" cy="157669"/>
            </a:xfrm>
            <a:custGeom>
              <a:avLst/>
              <a:gdLst/>
              <a:ahLst/>
              <a:cxnLst/>
              <a:rect l="0" t="0" r="0" b="0"/>
              <a:pathLst>
                <a:path w="143202" h="157669">
                  <a:moveTo>
                    <a:pt x="73397" y="31668"/>
                  </a:moveTo>
                  <a:lnTo>
                    <a:pt x="73397" y="31668"/>
                  </a:lnTo>
                  <a:lnTo>
                    <a:pt x="76768" y="28297"/>
                  </a:lnTo>
                  <a:lnTo>
                    <a:pt x="78423" y="24761"/>
                  </a:lnTo>
                  <a:lnTo>
                    <a:pt x="79669" y="10469"/>
                  </a:lnTo>
                  <a:lnTo>
                    <a:pt x="78990" y="9068"/>
                  </a:lnTo>
                  <a:lnTo>
                    <a:pt x="77831" y="8135"/>
                  </a:lnTo>
                  <a:lnTo>
                    <a:pt x="74662" y="7098"/>
                  </a:lnTo>
                  <a:lnTo>
                    <a:pt x="61918" y="6300"/>
                  </a:lnTo>
                  <a:lnTo>
                    <a:pt x="30254" y="27284"/>
                  </a:lnTo>
                  <a:lnTo>
                    <a:pt x="21495" y="33740"/>
                  </a:lnTo>
                  <a:lnTo>
                    <a:pt x="18579" y="39880"/>
                  </a:lnTo>
                  <a:lnTo>
                    <a:pt x="17802" y="43492"/>
                  </a:lnTo>
                  <a:lnTo>
                    <a:pt x="6400" y="63581"/>
                  </a:lnTo>
                  <a:lnTo>
                    <a:pt x="1916" y="86951"/>
                  </a:lnTo>
                  <a:lnTo>
                    <a:pt x="343" y="89690"/>
                  </a:lnTo>
                  <a:lnTo>
                    <a:pt x="0" y="92927"/>
                  </a:lnTo>
                  <a:lnTo>
                    <a:pt x="2888" y="104225"/>
                  </a:lnTo>
                  <a:lnTo>
                    <a:pt x="12953" y="132057"/>
                  </a:lnTo>
                  <a:lnTo>
                    <a:pt x="18546" y="138139"/>
                  </a:lnTo>
                  <a:lnTo>
                    <a:pt x="33634" y="147793"/>
                  </a:lnTo>
                  <a:lnTo>
                    <a:pt x="57079" y="156417"/>
                  </a:lnTo>
                  <a:lnTo>
                    <a:pt x="65204" y="157668"/>
                  </a:lnTo>
                  <a:lnTo>
                    <a:pt x="71637" y="156342"/>
                  </a:lnTo>
                  <a:lnTo>
                    <a:pt x="77554" y="154106"/>
                  </a:lnTo>
                  <a:lnTo>
                    <a:pt x="96949" y="149183"/>
                  </a:lnTo>
                  <a:lnTo>
                    <a:pt x="121260" y="129563"/>
                  </a:lnTo>
                  <a:lnTo>
                    <a:pt x="127482" y="122841"/>
                  </a:lnTo>
                  <a:lnTo>
                    <a:pt x="131823" y="114249"/>
                  </a:lnTo>
                  <a:lnTo>
                    <a:pt x="139266" y="102386"/>
                  </a:lnTo>
                  <a:lnTo>
                    <a:pt x="142067" y="90565"/>
                  </a:lnTo>
                  <a:lnTo>
                    <a:pt x="143201" y="62080"/>
                  </a:lnTo>
                  <a:lnTo>
                    <a:pt x="142535" y="46439"/>
                  </a:lnTo>
                  <a:lnTo>
                    <a:pt x="138176" y="35966"/>
                  </a:lnTo>
                  <a:lnTo>
                    <a:pt x="128320" y="23489"/>
                  </a:lnTo>
                  <a:lnTo>
                    <a:pt x="111214" y="11133"/>
                  </a:lnTo>
                  <a:lnTo>
                    <a:pt x="102084" y="7709"/>
                  </a:lnTo>
                  <a:lnTo>
                    <a:pt x="94910" y="5990"/>
                  </a:lnTo>
                  <a:lnTo>
                    <a:pt x="87611" y="2031"/>
                  </a:lnTo>
                  <a:lnTo>
                    <a:pt x="70663" y="0"/>
                  </a:lnTo>
                  <a:lnTo>
                    <a:pt x="66773" y="1836"/>
                  </a:lnTo>
                  <a:lnTo>
                    <a:pt x="54347" y="126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2" name="SMARTInkShape-Group150">
            <a:extLst>
              <a:ext uri="{FF2B5EF4-FFF2-40B4-BE49-F238E27FC236}">
                <a16:creationId xmlns:a16="http://schemas.microsoft.com/office/drawing/2014/main" id="{39DCFF07-C43A-D05F-C058-CC327503B81A}"/>
              </a:ext>
            </a:extLst>
          </p:cNvPr>
          <p:cNvGrpSpPr/>
          <p:nvPr/>
        </p:nvGrpSpPr>
        <p:grpSpPr>
          <a:xfrm>
            <a:off x="2489227" y="5836621"/>
            <a:ext cx="311124" cy="176712"/>
            <a:chOff x="2489227" y="5836621"/>
            <a:chExt cx="311124" cy="176712"/>
          </a:xfrm>
        </p:grpSpPr>
        <p:sp>
          <p:nvSpPr>
            <p:cNvPr id="270" name="SMARTInkShape-634">
              <a:extLst>
                <a:ext uri="{FF2B5EF4-FFF2-40B4-BE49-F238E27FC236}">
                  <a16:creationId xmlns:a16="http://schemas.microsoft.com/office/drawing/2014/main" id="{1A78F4C8-75BD-647D-61CE-C54CFB6E5114}"/>
                </a:ext>
              </a:extLst>
            </p:cNvPr>
            <p:cNvSpPr/>
            <p:nvPr>
              <p:custDataLst>
                <p:tags r:id="rId163"/>
              </p:custDataLst>
            </p:nvPr>
          </p:nvSpPr>
          <p:spPr>
            <a:xfrm>
              <a:off x="2489227" y="5863746"/>
              <a:ext cx="126974" cy="111430"/>
            </a:xfrm>
            <a:custGeom>
              <a:avLst/>
              <a:gdLst/>
              <a:ahLst/>
              <a:cxnLst/>
              <a:rect l="0" t="0" r="0" b="0"/>
              <a:pathLst>
                <a:path w="126974" h="111430">
                  <a:moveTo>
                    <a:pt x="19023" y="29054"/>
                  </a:moveTo>
                  <a:lnTo>
                    <a:pt x="19023" y="29054"/>
                  </a:lnTo>
                  <a:lnTo>
                    <a:pt x="19023" y="22782"/>
                  </a:lnTo>
                  <a:lnTo>
                    <a:pt x="24490" y="22711"/>
                  </a:lnTo>
                  <a:lnTo>
                    <a:pt x="24784" y="22003"/>
                  </a:lnTo>
                  <a:lnTo>
                    <a:pt x="25295" y="17238"/>
                  </a:lnTo>
                  <a:lnTo>
                    <a:pt x="28721" y="13244"/>
                  </a:lnTo>
                  <a:lnTo>
                    <a:pt x="32270" y="11445"/>
                  </a:lnTo>
                  <a:lnTo>
                    <a:pt x="34204" y="10965"/>
                  </a:lnTo>
                  <a:lnTo>
                    <a:pt x="35494" y="9939"/>
                  </a:lnTo>
                  <a:lnTo>
                    <a:pt x="36927" y="6918"/>
                  </a:lnTo>
                  <a:lnTo>
                    <a:pt x="38014" y="5829"/>
                  </a:lnTo>
                  <a:lnTo>
                    <a:pt x="41104" y="4621"/>
                  </a:lnTo>
                  <a:lnTo>
                    <a:pt x="57714" y="2966"/>
                  </a:lnTo>
                  <a:lnTo>
                    <a:pt x="63501" y="291"/>
                  </a:lnTo>
                  <a:lnTo>
                    <a:pt x="66314" y="0"/>
                  </a:lnTo>
                  <a:lnTo>
                    <a:pt x="82135" y="3599"/>
                  </a:lnTo>
                  <a:lnTo>
                    <a:pt x="82520" y="31126"/>
                  </a:lnTo>
                  <a:lnTo>
                    <a:pt x="80640" y="35384"/>
                  </a:lnTo>
                  <a:lnTo>
                    <a:pt x="71691" y="49643"/>
                  </a:lnTo>
                  <a:lnTo>
                    <a:pt x="65516" y="54440"/>
                  </a:lnTo>
                  <a:lnTo>
                    <a:pt x="58513" y="63465"/>
                  </a:lnTo>
                  <a:lnTo>
                    <a:pt x="32603" y="84047"/>
                  </a:lnTo>
                  <a:lnTo>
                    <a:pt x="15356" y="90664"/>
                  </a:lnTo>
                  <a:lnTo>
                    <a:pt x="12345" y="91294"/>
                  </a:lnTo>
                  <a:lnTo>
                    <a:pt x="10338" y="92419"/>
                  </a:lnTo>
                  <a:lnTo>
                    <a:pt x="9000" y="93876"/>
                  </a:lnTo>
                  <a:lnTo>
                    <a:pt x="8107" y="95552"/>
                  </a:lnTo>
                  <a:lnTo>
                    <a:pt x="6807" y="96670"/>
                  </a:lnTo>
                  <a:lnTo>
                    <a:pt x="1012" y="98608"/>
                  </a:lnTo>
                  <a:lnTo>
                    <a:pt x="435" y="100654"/>
                  </a:lnTo>
                  <a:lnTo>
                    <a:pt x="0" y="104984"/>
                  </a:lnTo>
                  <a:lnTo>
                    <a:pt x="25722" y="109612"/>
                  </a:lnTo>
                  <a:lnTo>
                    <a:pt x="54070" y="111429"/>
                  </a:lnTo>
                  <a:lnTo>
                    <a:pt x="74735" y="110883"/>
                  </a:lnTo>
                  <a:lnTo>
                    <a:pt x="105772" y="105646"/>
                  </a:lnTo>
                  <a:lnTo>
                    <a:pt x="111906" y="104722"/>
                  </a:lnTo>
                  <a:lnTo>
                    <a:pt x="126973" y="989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635">
              <a:extLst>
                <a:ext uri="{FF2B5EF4-FFF2-40B4-BE49-F238E27FC236}">
                  <a16:creationId xmlns:a16="http://schemas.microsoft.com/office/drawing/2014/main" id="{FC6826D7-1469-0B74-2C6C-DFEA7E95CCC8}"/>
                </a:ext>
              </a:extLst>
            </p:cNvPr>
            <p:cNvSpPr/>
            <p:nvPr>
              <p:custDataLst>
                <p:tags r:id="rId164"/>
              </p:custDataLst>
            </p:nvPr>
          </p:nvSpPr>
          <p:spPr>
            <a:xfrm>
              <a:off x="2673461" y="5836621"/>
              <a:ext cx="126890" cy="176712"/>
            </a:xfrm>
            <a:custGeom>
              <a:avLst/>
              <a:gdLst/>
              <a:ahLst/>
              <a:cxnLst/>
              <a:rect l="0" t="0" r="0" b="0"/>
              <a:pathLst>
                <a:path w="126890" h="176712">
                  <a:moveTo>
                    <a:pt x="69739" y="56179"/>
                  </a:moveTo>
                  <a:lnTo>
                    <a:pt x="69739" y="56179"/>
                  </a:lnTo>
                  <a:lnTo>
                    <a:pt x="69739" y="50712"/>
                  </a:lnTo>
                  <a:lnTo>
                    <a:pt x="70444" y="50417"/>
                  </a:lnTo>
                  <a:lnTo>
                    <a:pt x="73110" y="50090"/>
                  </a:lnTo>
                  <a:lnTo>
                    <a:pt x="74102" y="49297"/>
                  </a:lnTo>
                  <a:lnTo>
                    <a:pt x="76011" y="43747"/>
                  </a:lnTo>
                  <a:lnTo>
                    <a:pt x="76082" y="38036"/>
                  </a:lnTo>
                  <a:lnTo>
                    <a:pt x="75379" y="37732"/>
                  </a:lnTo>
                  <a:lnTo>
                    <a:pt x="72716" y="37397"/>
                  </a:lnTo>
                  <a:lnTo>
                    <a:pt x="71723" y="36602"/>
                  </a:lnTo>
                  <a:lnTo>
                    <a:pt x="69762" y="30858"/>
                  </a:lnTo>
                  <a:lnTo>
                    <a:pt x="69741" y="16481"/>
                  </a:lnTo>
                  <a:lnTo>
                    <a:pt x="69035" y="14897"/>
                  </a:lnTo>
                  <a:lnTo>
                    <a:pt x="67858" y="13841"/>
                  </a:lnTo>
                  <a:lnTo>
                    <a:pt x="66368" y="13137"/>
                  </a:lnTo>
                  <a:lnTo>
                    <a:pt x="65376" y="11962"/>
                  </a:lnTo>
                  <a:lnTo>
                    <a:pt x="64272" y="8775"/>
                  </a:lnTo>
                  <a:lnTo>
                    <a:pt x="63272" y="7642"/>
                  </a:lnTo>
                  <a:lnTo>
                    <a:pt x="50559" y="485"/>
                  </a:lnTo>
                  <a:lnTo>
                    <a:pt x="48485" y="0"/>
                  </a:lnTo>
                  <a:lnTo>
                    <a:pt x="35454" y="6059"/>
                  </a:lnTo>
                  <a:lnTo>
                    <a:pt x="10627" y="26508"/>
                  </a:lnTo>
                  <a:lnTo>
                    <a:pt x="2742" y="39369"/>
                  </a:lnTo>
                  <a:lnTo>
                    <a:pt x="734" y="47828"/>
                  </a:lnTo>
                  <a:lnTo>
                    <a:pt x="0" y="63685"/>
                  </a:lnTo>
                  <a:lnTo>
                    <a:pt x="6664" y="77452"/>
                  </a:lnTo>
                  <a:lnTo>
                    <a:pt x="11837" y="83273"/>
                  </a:lnTo>
                  <a:lnTo>
                    <a:pt x="39619" y="97873"/>
                  </a:lnTo>
                  <a:lnTo>
                    <a:pt x="52463" y="100265"/>
                  </a:lnTo>
                  <a:lnTo>
                    <a:pt x="62425" y="100520"/>
                  </a:lnTo>
                  <a:lnTo>
                    <a:pt x="68370" y="98699"/>
                  </a:lnTo>
                  <a:lnTo>
                    <a:pt x="84506" y="90497"/>
                  </a:lnTo>
                  <a:lnTo>
                    <a:pt x="89943" y="89070"/>
                  </a:lnTo>
                  <a:lnTo>
                    <a:pt x="91675" y="87984"/>
                  </a:lnTo>
                  <a:lnTo>
                    <a:pt x="92830" y="86554"/>
                  </a:lnTo>
                  <a:lnTo>
                    <a:pt x="94818" y="83084"/>
                  </a:lnTo>
                  <a:lnTo>
                    <a:pt x="111413" y="63923"/>
                  </a:lnTo>
                  <a:lnTo>
                    <a:pt x="114180" y="43612"/>
                  </a:lnTo>
                  <a:lnTo>
                    <a:pt x="113484" y="74677"/>
                  </a:lnTo>
                  <a:lnTo>
                    <a:pt x="109825" y="101406"/>
                  </a:lnTo>
                  <a:lnTo>
                    <a:pt x="108101" y="125879"/>
                  </a:lnTo>
                  <a:lnTo>
                    <a:pt x="111288" y="137195"/>
                  </a:lnTo>
                  <a:lnTo>
                    <a:pt x="117980" y="149297"/>
                  </a:lnTo>
                  <a:lnTo>
                    <a:pt x="121020" y="167711"/>
                  </a:lnTo>
                  <a:lnTo>
                    <a:pt x="126809" y="176711"/>
                  </a:lnTo>
                  <a:lnTo>
                    <a:pt x="126889" y="1704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5" name="SMARTInkShape-Group151">
            <a:extLst>
              <a:ext uri="{FF2B5EF4-FFF2-40B4-BE49-F238E27FC236}">
                <a16:creationId xmlns:a16="http://schemas.microsoft.com/office/drawing/2014/main" id="{FB39D0A0-C112-6342-F654-F045DBD2A928}"/>
              </a:ext>
            </a:extLst>
          </p:cNvPr>
          <p:cNvGrpSpPr/>
          <p:nvPr/>
        </p:nvGrpSpPr>
        <p:grpSpPr>
          <a:xfrm>
            <a:off x="5784850" y="5861312"/>
            <a:ext cx="203201" cy="183889"/>
            <a:chOff x="5784850" y="5861312"/>
            <a:chExt cx="203201" cy="183889"/>
          </a:xfrm>
        </p:grpSpPr>
        <p:sp>
          <p:nvSpPr>
            <p:cNvPr id="273" name="SMARTInkShape-636">
              <a:extLst>
                <a:ext uri="{FF2B5EF4-FFF2-40B4-BE49-F238E27FC236}">
                  <a16:creationId xmlns:a16="http://schemas.microsoft.com/office/drawing/2014/main" id="{6F89FB17-3281-A521-C4A9-23D940357579}"/>
                </a:ext>
              </a:extLst>
            </p:cNvPr>
            <p:cNvSpPr/>
            <p:nvPr>
              <p:custDataLst>
                <p:tags r:id="rId161"/>
              </p:custDataLst>
            </p:nvPr>
          </p:nvSpPr>
          <p:spPr>
            <a:xfrm>
              <a:off x="5784850" y="5861312"/>
              <a:ext cx="119419" cy="145703"/>
            </a:xfrm>
            <a:custGeom>
              <a:avLst/>
              <a:gdLst/>
              <a:ahLst/>
              <a:cxnLst/>
              <a:rect l="0" t="0" r="0" b="0"/>
              <a:pathLst>
                <a:path w="119419" h="145703">
                  <a:moveTo>
                    <a:pt x="19050" y="12438"/>
                  </a:moveTo>
                  <a:lnTo>
                    <a:pt x="19050" y="12438"/>
                  </a:lnTo>
                  <a:lnTo>
                    <a:pt x="25394" y="6095"/>
                  </a:lnTo>
                  <a:lnTo>
                    <a:pt x="47754" y="327"/>
                  </a:lnTo>
                  <a:lnTo>
                    <a:pt x="52503" y="0"/>
                  </a:lnTo>
                  <a:lnTo>
                    <a:pt x="56966" y="1736"/>
                  </a:lnTo>
                  <a:lnTo>
                    <a:pt x="59145" y="3186"/>
                  </a:lnTo>
                  <a:lnTo>
                    <a:pt x="68951" y="5229"/>
                  </a:lnTo>
                  <a:lnTo>
                    <a:pt x="77423" y="5833"/>
                  </a:lnTo>
                  <a:lnTo>
                    <a:pt x="82153" y="7856"/>
                  </a:lnTo>
                  <a:lnTo>
                    <a:pt x="84401" y="9384"/>
                  </a:lnTo>
                  <a:lnTo>
                    <a:pt x="86901" y="12962"/>
                  </a:lnTo>
                  <a:lnTo>
                    <a:pt x="87568" y="14904"/>
                  </a:lnTo>
                  <a:lnTo>
                    <a:pt x="88717" y="16199"/>
                  </a:lnTo>
                  <a:lnTo>
                    <a:pt x="91875" y="17637"/>
                  </a:lnTo>
                  <a:lnTo>
                    <a:pt x="93001" y="18727"/>
                  </a:lnTo>
                  <a:lnTo>
                    <a:pt x="94250" y="21818"/>
                  </a:lnTo>
                  <a:lnTo>
                    <a:pt x="94954" y="27525"/>
                  </a:lnTo>
                  <a:lnTo>
                    <a:pt x="93238" y="31608"/>
                  </a:lnTo>
                  <a:lnTo>
                    <a:pt x="86387" y="39979"/>
                  </a:lnTo>
                  <a:lnTo>
                    <a:pt x="66181" y="54067"/>
                  </a:lnTo>
                  <a:lnTo>
                    <a:pt x="45808" y="63630"/>
                  </a:lnTo>
                  <a:lnTo>
                    <a:pt x="40820" y="66940"/>
                  </a:lnTo>
                  <a:lnTo>
                    <a:pt x="34046" y="68804"/>
                  </a:lnTo>
                  <a:lnTo>
                    <a:pt x="26679" y="69485"/>
                  </a:lnTo>
                  <a:lnTo>
                    <a:pt x="26251" y="70225"/>
                  </a:lnTo>
                  <a:lnTo>
                    <a:pt x="25653" y="73227"/>
                  </a:lnTo>
                  <a:lnTo>
                    <a:pt x="25512" y="71675"/>
                  </a:lnTo>
                  <a:lnTo>
                    <a:pt x="25474" y="71685"/>
                  </a:lnTo>
                  <a:lnTo>
                    <a:pt x="25409" y="75238"/>
                  </a:lnTo>
                  <a:lnTo>
                    <a:pt x="39706" y="75876"/>
                  </a:lnTo>
                  <a:lnTo>
                    <a:pt x="52947" y="72268"/>
                  </a:lnTo>
                  <a:lnTo>
                    <a:pt x="83759" y="75883"/>
                  </a:lnTo>
                  <a:lnTo>
                    <a:pt x="100861" y="82664"/>
                  </a:lnTo>
                  <a:lnTo>
                    <a:pt x="108327" y="87864"/>
                  </a:lnTo>
                  <a:lnTo>
                    <a:pt x="112351" y="91822"/>
                  </a:lnTo>
                  <a:lnTo>
                    <a:pt x="116492" y="93581"/>
                  </a:lnTo>
                  <a:lnTo>
                    <a:pt x="117878" y="94754"/>
                  </a:lnTo>
                  <a:lnTo>
                    <a:pt x="119418" y="97942"/>
                  </a:lnTo>
                  <a:lnTo>
                    <a:pt x="119123" y="99780"/>
                  </a:lnTo>
                  <a:lnTo>
                    <a:pt x="115461" y="107798"/>
                  </a:lnTo>
                  <a:lnTo>
                    <a:pt x="115074" y="109878"/>
                  </a:lnTo>
                  <a:lnTo>
                    <a:pt x="111158" y="116176"/>
                  </a:lnTo>
                  <a:lnTo>
                    <a:pt x="105530" y="122511"/>
                  </a:lnTo>
                  <a:lnTo>
                    <a:pt x="99583" y="124859"/>
                  </a:lnTo>
                  <a:lnTo>
                    <a:pt x="84269" y="129737"/>
                  </a:lnTo>
                  <a:lnTo>
                    <a:pt x="63446" y="137672"/>
                  </a:lnTo>
                  <a:lnTo>
                    <a:pt x="50784" y="140796"/>
                  </a:lnTo>
                  <a:lnTo>
                    <a:pt x="38095" y="144309"/>
                  </a:lnTo>
                  <a:lnTo>
                    <a:pt x="17304" y="145702"/>
                  </a:lnTo>
                  <a:lnTo>
                    <a:pt x="0" y="1394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637">
              <a:extLst>
                <a:ext uri="{FF2B5EF4-FFF2-40B4-BE49-F238E27FC236}">
                  <a16:creationId xmlns:a16="http://schemas.microsoft.com/office/drawing/2014/main" id="{FDE83122-0FE5-E50E-2107-916B93C44040}"/>
                </a:ext>
              </a:extLst>
            </p:cNvPr>
            <p:cNvSpPr/>
            <p:nvPr>
              <p:custDataLst>
                <p:tags r:id="rId162"/>
              </p:custDataLst>
            </p:nvPr>
          </p:nvSpPr>
          <p:spPr>
            <a:xfrm>
              <a:off x="5975350" y="5873827"/>
              <a:ext cx="12701" cy="171374"/>
            </a:xfrm>
            <a:custGeom>
              <a:avLst/>
              <a:gdLst/>
              <a:ahLst/>
              <a:cxnLst/>
              <a:rect l="0" t="0" r="0" b="0"/>
              <a:pathLst>
                <a:path w="12701" h="171374">
                  <a:moveTo>
                    <a:pt x="0" y="6273"/>
                  </a:moveTo>
                  <a:lnTo>
                    <a:pt x="0" y="6273"/>
                  </a:lnTo>
                  <a:lnTo>
                    <a:pt x="0" y="2902"/>
                  </a:lnTo>
                  <a:lnTo>
                    <a:pt x="705" y="1909"/>
                  </a:lnTo>
                  <a:lnTo>
                    <a:pt x="1882" y="1247"/>
                  </a:lnTo>
                  <a:lnTo>
                    <a:pt x="6089" y="0"/>
                  </a:lnTo>
                  <a:lnTo>
                    <a:pt x="7040" y="10758"/>
                  </a:lnTo>
                  <a:lnTo>
                    <a:pt x="9714" y="14852"/>
                  </a:lnTo>
                  <a:lnTo>
                    <a:pt x="10004" y="17637"/>
                  </a:lnTo>
                  <a:lnTo>
                    <a:pt x="6626" y="46424"/>
                  </a:lnTo>
                  <a:lnTo>
                    <a:pt x="6376" y="75745"/>
                  </a:lnTo>
                  <a:lnTo>
                    <a:pt x="6353" y="106515"/>
                  </a:lnTo>
                  <a:lnTo>
                    <a:pt x="9722" y="134651"/>
                  </a:lnTo>
                  <a:lnTo>
                    <a:pt x="12700" y="1713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9" name="SMARTInkShape-Group152">
            <a:extLst>
              <a:ext uri="{FF2B5EF4-FFF2-40B4-BE49-F238E27FC236}">
                <a16:creationId xmlns:a16="http://schemas.microsoft.com/office/drawing/2014/main" id="{FFB20E9D-77F6-7F74-3E70-6573EB12AF5D}"/>
              </a:ext>
            </a:extLst>
          </p:cNvPr>
          <p:cNvGrpSpPr/>
          <p:nvPr/>
        </p:nvGrpSpPr>
        <p:grpSpPr>
          <a:xfrm>
            <a:off x="127261" y="3625850"/>
            <a:ext cx="240843" cy="234951"/>
            <a:chOff x="127261" y="3625850"/>
            <a:chExt cx="240843" cy="234951"/>
          </a:xfrm>
        </p:grpSpPr>
        <p:sp>
          <p:nvSpPr>
            <p:cNvPr id="276" name="SMARTInkShape-638">
              <a:extLst>
                <a:ext uri="{FF2B5EF4-FFF2-40B4-BE49-F238E27FC236}">
                  <a16:creationId xmlns:a16="http://schemas.microsoft.com/office/drawing/2014/main" id="{1B2F9529-C93E-05B1-6491-0392A55CD2D6}"/>
                </a:ext>
              </a:extLst>
            </p:cNvPr>
            <p:cNvSpPr/>
            <p:nvPr>
              <p:custDataLst>
                <p:tags r:id="rId158"/>
              </p:custDataLst>
            </p:nvPr>
          </p:nvSpPr>
          <p:spPr>
            <a:xfrm>
              <a:off x="146050" y="3727450"/>
              <a:ext cx="133351" cy="127001"/>
            </a:xfrm>
            <a:custGeom>
              <a:avLst/>
              <a:gdLst/>
              <a:ahLst/>
              <a:cxnLst/>
              <a:rect l="0" t="0" r="0" b="0"/>
              <a:pathLst>
                <a:path w="133351" h="127001">
                  <a:moveTo>
                    <a:pt x="0" y="0"/>
                  </a:moveTo>
                  <a:lnTo>
                    <a:pt x="0" y="0"/>
                  </a:lnTo>
                  <a:lnTo>
                    <a:pt x="6327" y="0"/>
                  </a:lnTo>
                  <a:lnTo>
                    <a:pt x="33646" y="29178"/>
                  </a:lnTo>
                  <a:lnTo>
                    <a:pt x="50409" y="56924"/>
                  </a:lnTo>
                  <a:lnTo>
                    <a:pt x="59189" y="70668"/>
                  </a:lnTo>
                  <a:lnTo>
                    <a:pt x="88783" y="101468"/>
                  </a:lnTo>
                  <a:lnTo>
                    <a:pt x="103832" y="115824"/>
                  </a:lnTo>
                  <a:lnTo>
                    <a:pt x="133350" y="127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639">
              <a:extLst>
                <a:ext uri="{FF2B5EF4-FFF2-40B4-BE49-F238E27FC236}">
                  <a16:creationId xmlns:a16="http://schemas.microsoft.com/office/drawing/2014/main" id="{CBC72D66-036A-308C-FBC4-1F080211162F}"/>
                </a:ext>
              </a:extLst>
            </p:cNvPr>
            <p:cNvSpPr/>
            <p:nvPr>
              <p:custDataLst>
                <p:tags r:id="rId159"/>
              </p:custDataLst>
            </p:nvPr>
          </p:nvSpPr>
          <p:spPr>
            <a:xfrm>
              <a:off x="146050" y="3721462"/>
              <a:ext cx="146051" cy="139339"/>
            </a:xfrm>
            <a:custGeom>
              <a:avLst/>
              <a:gdLst/>
              <a:ahLst/>
              <a:cxnLst/>
              <a:rect l="0" t="0" r="0" b="0"/>
              <a:pathLst>
                <a:path w="146051" h="139339">
                  <a:moveTo>
                    <a:pt x="146050" y="18688"/>
                  </a:moveTo>
                  <a:lnTo>
                    <a:pt x="146050" y="18688"/>
                  </a:lnTo>
                  <a:lnTo>
                    <a:pt x="146050" y="3761"/>
                  </a:lnTo>
                  <a:lnTo>
                    <a:pt x="145344" y="2387"/>
                  </a:lnTo>
                  <a:lnTo>
                    <a:pt x="144169" y="1470"/>
                  </a:lnTo>
                  <a:lnTo>
                    <a:pt x="140583" y="0"/>
                  </a:lnTo>
                  <a:lnTo>
                    <a:pt x="140288" y="585"/>
                  </a:lnTo>
                  <a:lnTo>
                    <a:pt x="139962" y="3116"/>
                  </a:lnTo>
                  <a:lnTo>
                    <a:pt x="137935" y="6593"/>
                  </a:lnTo>
                  <a:lnTo>
                    <a:pt x="116923" y="28015"/>
                  </a:lnTo>
                  <a:lnTo>
                    <a:pt x="98277" y="44258"/>
                  </a:lnTo>
                  <a:lnTo>
                    <a:pt x="86034" y="56838"/>
                  </a:lnTo>
                  <a:lnTo>
                    <a:pt x="56492" y="83053"/>
                  </a:lnTo>
                  <a:lnTo>
                    <a:pt x="25292" y="110910"/>
                  </a:lnTo>
                  <a:lnTo>
                    <a:pt x="0" y="1393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640">
              <a:extLst>
                <a:ext uri="{FF2B5EF4-FFF2-40B4-BE49-F238E27FC236}">
                  <a16:creationId xmlns:a16="http://schemas.microsoft.com/office/drawing/2014/main" id="{D887DFDB-D11F-98B9-7F17-568340ED0597}"/>
                </a:ext>
              </a:extLst>
            </p:cNvPr>
            <p:cNvSpPr/>
            <p:nvPr>
              <p:custDataLst>
                <p:tags r:id="rId160"/>
              </p:custDataLst>
            </p:nvPr>
          </p:nvSpPr>
          <p:spPr>
            <a:xfrm>
              <a:off x="127261" y="3625850"/>
              <a:ext cx="240843" cy="6351"/>
            </a:xfrm>
            <a:custGeom>
              <a:avLst/>
              <a:gdLst/>
              <a:ahLst/>
              <a:cxnLst/>
              <a:rect l="0" t="0" r="0" b="0"/>
              <a:pathLst>
                <a:path w="240843" h="6351">
                  <a:moveTo>
                    <a:pt x="6089" y="6350"/>
                  </a:moveTo>
                  <a:lnTo>
                    <a:pt x="6089" y="6350"/>
                  </a:lnTo>
                  <a:lnTo>
                    <a:pt x="0" y="6350"/>
                  </a:lnTo>
                  <a:lnTo>
                    <a:pt x="27884" y="6350"/>
                  </a:lnTo>
                  <a:lnTo>
                    <a:pt x="53879" y="6350"/>
                  </a:lnTo>
                  <a:lnTo>
                    <a:pt x="80963" y="6350"/>
                  </a:lnTo>
                  <a:lnTo>
                    <a:pt x="109308" y="6350"/>
                  </a:lnTo>
                  <a:lnTo>
                    <a:pt x="138505" y="6350"/>
                  </a:lnTo>
                  <a:lnTo>
                    <a:pt x="168313" y="6350"/>
                  </a:lnTo>
                  <a:lnTo>
                    <a:pt x="191134" y="4469"/>
                  </a:lnTo>
                  <a:lnTo>
                    <a:pt x="219187" y="883"/>
                  </a:lnTo>
                  <a:lnTo>
                    <a:pt x="240842" y="7"/>
                  </a:lnTo>
                  <a:lnTo>
                    <a:pt x="23468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1" name="SMARTInkShape-Group153">
            <a:extLst>
              <a:ext uri="{FF2B5EF4-FFF2-40B4-BE49-F238E27FC236}">
                <a16:creationId xmlns:a16="http://schemas.microsoft.com/office/drawing/2014/main" id="{5692D1A2-AB09-7327-FC95-0B855174B13E}"/>
              </a:ext>
            </a:extLst>
          </p:cNvPr>
          <p:cNvGrpSpPr/>
          <p:nvPr/>
        </p:nvGrpSpPr>
        <p:grpSpPr>
          <a:xfrm>
            <a:off x="254000" y="3810000"/>
            <a:ext cx="1695443" cy="1377634"/>
            <a:chOff x="254000" y="3810000"/>
            <a:chExt cx="1695443" cy="1377634"/>
          </a:xfrm>
        </p:grpSpPr>
        <p:sp>
          <p:nvSpPr>
            <p:cNvPr id="280" name="SMARTInkShape-641">
              <a:extLst>
                <a:ext uri="{FF2B5EF4-FFF2-40B4-BE49-F238E27FC236}">
                  <a16:creationId xmlns:a16="http://schemas.microsoft.com/office/drawing/2014/main" id="{212F92C8-6D57-D5A2-EC60-F794A9AAB967}"/>
                </a:ext>
              </a:extLst>
            </p:cNvPr>
            <p:cNvSpPr/>
            <p:nvPr>
              <p:custDataLst>
                <p:tags r:id="rId147"/>
              </p:custDataLst>
            </p:nvPr>
          </p:nvSpPr>
          <p:spPr>
            <a:xfrm>
              <a:off x="298450" y="4889500"/>
              <a:ext cx="1593851" cy="12701"/>
            </a:xfrm>
            <a:custGeom>
              <a:avLst/>
              <a:gdLst/>
              <a:ahLst/>
              <a:cxnLst/>
              <a:rect l="0" t="0" r="0" b="0"/>
              <a:pathLst>
                <a:path w="1593851" h="12701">
                  <a:moveTo>
                    <a:pt x="0" y="6350"/>
                  </a:moveTo>
                  <a:lnTo>
                    <a:pt x="0" y="6350"/>
                  </a:lnTo>
                  <a:lnTo>
                    <a:pt x="0" y="7"/>
                  </a:lnTo>
                  <a:lnTo>
                    <a:pt x="3371" y="2"/>
                  </a:lnTo>
                  <a:lnTo>
                    <a:pt x="4364" y="707"/>
                  </a:lnTo>
                  <a:lnTo>
                    <a:pt x="5026" y="1882"/>
                  </a:lnTo>
                  <a:lnTo>
                    <a:pt x="5467" y="3372"/>
                  </a:lnTo>
                  <a:lnTo>
                    <a:pt x="5762" y="3660"/>
                  </a:lnTo>
                  <a:lnTo>
                    <a:pt x="5958" y="3145"/>
                  </a:lnTo>
                  <a:lnTo>
                    <a:pt x="6088" y="2096"/>
                  </a:lnTo>
                  <a:lnTo>
                    <a:pt x="6881" y="2103"/>
                  </a:lnTo>
                  <a:lnTo>
                    <a:pt x="11794" y="5652"/>
                  </a:lnTo>
                  <a:lnTo>
                    <a:pt x="12096" y="5179"/>
                  </a:lnTo>
                  <a:lnTo>
                    <a:pt x="12432" y="2772"/>
                  </a:lnTo>
                  <a:lnTo>
                    <a:pt x="13227" y="2554"/>
                  </a:lnTo>
                  <a:lnTo>
                    <a:pt x="15991" y="4192"/>
                  </a:lnTo>
                  <a:lnTo>
                    <a:pt x="17011" y="4206"/>
                  </a:lnTo>
                  <a:lnTo>
                    <a:pt x="17691" y="3510"/>
                  </a:lnTo>
                  <a:lnTo>
                    <a:pt x="18144" y="2340"/>
                  </a:lnTo>
                  <a:lnTo>
                    <a:pt x="19151" y="1560"/>
                  </a:lnTo>
                  <a:lnTo>
                    <a:pt x="22152" y="694"/>
                  </a:lnTo>
                  <a:lnTo>
                    <a:pt x="52735" y="2"/>
                  </a:lnTo>
                  <a:lnTo>
                    <a:pt x="84037" y="0"/>
                  </a:lnTo>
                  <a:lnTo>
                    <a:pt x="113346" y="0"/>
                  </a:lnTo>
                  <a:lnTo>
                    <a:pt x="142554" y="0"/>
                  </a:lnTo>
                  <a:lnTo>
                    <a:pt x="169944" y="0"/>
                  </a:lnTo>
                  <a:lnTo>
                    <a:pt x="197488" y="705"/>
                  </a:lnTo>
                  <a:lnTo>
                    <a:pt x="225313" y="5467"/>
                  </a:lnTo>
                  <a:lnTo>
                    <a:pt x="248255" y="5470"/>
                  </a:lnTo>
                  <a:lnTo>
                    <a:pt x="279480" y="860"/>
                  </a:lnTo>
                  <a:lnTo>
                    <a:pt x="309180" y="169"/>
                  </a:lnTo>
                  <a:lnTo>
                    <a:pt x="336161" y="1915"/>
                  </a:lnTo>
                  <a:lnTo>
                    <a:pt x="349077" y="3673"/>
                  </a:lnTo>
                  <a:lnTo>
                    <a:pt x="376497" y="2816"/>
                  </a:lnTo>
                  <a:lnTo>
                    <a:pt x="406242" y="5303"/>
                  </a:lnTo>
                  <a:lnTo>
                    <a:pt x="429613" y="5885"/>
                  </a:lnTo>
                  <a:lnTo>
                    <a:pt x="454671" y="6212"/>
                  </a:lnTo>
                  <a:lnTo>
                    <a:pt x="483982" y="8204"/>
                  </a:lnTo>
                  <a:lnTo>
                    <a:pt x="499442" y="9996"/>
                  </a:lnTo>
                  <a:lnTo>
                    <a:pt x="528495" y="9161"/>
                  </a:lnTo>
                  <a:lnTo>
                    <a:pt x="557831" y="12001"/>
                  </a:lnTo>
                  <a:lnTo>
                    <a:pt x="588373" y="12562"/>
                  </a:lnTo>
                  <a:lnTo>
                    <a:pt x="617401" y="12673"/>
                  </a:lnTo>
                  <a:lnTo>
                    <a:pt x="641780" y="12692"/>
                  </a:lnTo>
                  <a:lnTo>
                    <a:pt x="666878" y="12698"/>
                  </a:lnTo>
                  <a:lnTo>
                    <a:pt x="697271" y="12700"/>
                  </a:lnTo>
                  <a:lnTo>
                    <a:pt x="728727" y="12700"/>
                  </a:lnTo>
                  <a:lnTo>
                    <a:pt x="760236" y="12700"/>
                  </a:lnTo>
                  <a:lnTo>
                    <a:pt x="790423" y="12700"/>
                  </a:lnTo>
                  <a:lnTo>
                    <a:pt x="818556" y="12700"/>
                  </a:lnTo>
                  <a:lnTo>
                    <a:pt x="850234" y="9042"/>
                  </a:lnTo>
                  <a:lnTo>
                    <a:pt x="874613" y="10597"/>
                  </a:lnTo>
                  <a:lnTo>
                    <a:pt x="899711" y="7922"/>
                  </a:lnTo>
                  <a:lnTo>
                    <a:pt x="925727" y="6815"/>
                  </a:lnTo>
                  <a:lnTo>
                    <a:pt x="954758" y="6488"/>
                  </a:lnTo>
                  <a:lnTo>
                    <a:pt x="981548" y="6391"/>
                  </a:lnTo>
                  <a:lnTo>
                    <a:pt x="1007360" y="6361"/>
                  </a:lnTo>
                  <a:lnTo>
                    <a:pt x="1032882" y="6353"/>
                  </a:lnTo>
                  <a:lnTo>
                    <a:pt x="1058318" y="6351"/>
                  </a:lnTo>
                  <a:lnTo>
                    <a:pt x="1084434" y="6350"/>
                  </a:lnTo>
                  <a:lnTo>
                    <a:pt x="1113496" y="6350"/>
                  </a:lnTo>
                  <a:lnTo>
                    <a:pt x="1140295" y="6350"/>
                  </a:lnTo>
                  <a:lnTo>
                    <a:pt x="1166109" y="6350"/>
                  </a:lnTo>
                  <a:lnTo>
                    <a:pt x="1192337" y="6350"/>
                  </a:lnTo>
                  <a:lnTo>
                    <a:pt x="1221432" y="6350"/>
                  </a:lnTo>
                  <a:lnTo>
                    <a:pt x="1248240" y="6350"/>
                  </a:lnTo>
                  <a:lnTo>
                    <a:pt x="1274763" y="6350"/>
                  </a:lnTo>
                  <a:lnTo>
                    <a:pt x="1303945" y="7055"/>
                  </a:lnTo>
                  <a:lnTo>
                    <a:pt x="1330779" y="10009"/>
                  </a:lnTo>
                  <a:lnTo>
                    <a:pt x="1356604" y="7747"/>
                  </a:lnTo>
                  <a:lnTo>
                    <a:pt x="1382130" y="6764"/>
                  </a:lnTo>
                  <a:lnTo>
                    <a:pt x="1406862" y="6472"/>
                  </a:lnTo>
                  <a:lnTo>
                    <a:pt x="1436421" y="6374"/>
                  </a:lnTo>
                  <a:lnTo>
                    <a:pt x="1465857" y="6355"/>
                  </a:lnTo>
                  <a:lnTo>
                    <a:pt x="1495712" y="10010"/>
                  </a:lnTo>
                  <a:lnTo>
                    <a:pt x="1524595" y="6971"/>
                  </a:lnTo>
                  <a:lnTo>
                    <a:pt x="1553947" y="6432"/>
                  </a:lnTo>
                  <a:lnTo>
                    <a:pt x="1585278" y="6355"/>
                  </a:lnTo>
                  <a:lnTo>
                    <a:pt x="1593850"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642">
              <a:extLst>
                <a:ext uri="{FF2B5EF4-FFF2-40B4-BE49-F238E27FC236}">
                  <a16:creationId xmlns:a16="http://schemas.microsoft.com/office/drawing/2014/main" id="{CEE5D9FC-49F2-1A6F-5D80-A5A704547F50}"/>
                </a:ext>
              </a:extLst>
            </p:cNvPr>
            <p:cNvSpPr/>
            <p:nvPr>
              <p:custDataLst>
                <p:tags r:id="rId148"/>
              </p:custDataLst>
            </p:nvPr>
          </p:nvSpPr>
          <p:spPr>
            <a:xfrm>
              <a:off x="254000" y="3943353"/>
              <a:ext cx="1695443" cy="863598"/>
            </a:xfrm>
            <a:custGeom>
              <a:avLst/>
              <a:gdLst/>
              <a:ahLst/>
              <a:cxnLst/>
              <a:rect l="0" t="0" r="0" b="0"/>
              <a:pathLst>
                <a:path w="1695443" h="863598">
                  <a:moveTo>
                    <a:pt x="0" y="857247"/>
                  </a:moveTo>
                  <a:lnTo>
                    <a:pt x="0" y="857247"/>
                  </a:lnTo>
                  <a:lnTo>
                    <a:pt x="5467" y="862714"/>
                  </a:lnTo>
                  <a:lnTo>
                    <a:pt x="11740" y="863519"/>
                  </a:lnTo>
                  <a:lnTo>
                    <a:pt x="17580" y="859218"/>
                  </a:lnTo>
                  <a:lnTo>
                    <a:pt x="23475" y="857831"/>
                  </a:lnTo>
                  <a:lnTo>
                    <a:pt x="27602" y="857507"/>
                  </a:lnTo>
                  <a:lnTo>
                    <a:pt x="28985" y="856715"/>
                  </a:lnTo>
                  <a:lnTo>
                    <a:pt x="29907" y="855481"/>
                  </a:lnTo>
                  <a:lnTo>
                    <a:pt x="30521" y="853953"/>
                  </a:lnTo>
                  <a:lnTo>
                    <a:pt x="31636" y="852934"/>
                  </a:lnTo>
                  <a:lnTo>
                    <a:pt x="49593" y="845990"/>
                  </a:lnTo>
                  <a:lnTo>
                    <a:pt x="68420" y="842792"/>
                  </a:lnTo>
                  <a:lnTo>
                    <a:pt x="85315" y="834438"/>
                  </a:lnTo>
                  <a:lnTo>
                    <a:pt x="114338" y="825091"/>
                  </a:lnTo>
                  <a:lnTo>
                    <a:pt x="143936" y="810656"/>
                  </a:lnTo>
                  <a:lnTo>
                    <a:pt x="170614" y="795157"/>
                  </a:lnTo>
                  <a:lnTo>
                    <a:pt x="199579" y="779813"/>
                  </a:lnTo>
                  <a:lnTo>
                    <a:pt x="226351" y="766307"/>
                  </a:lnTo>
                  <a:lnTo>
                    <a:pt x="255803" y="745605"/>
                  </a:lnTo>
                  <a:lnTo>
                    <a:pt x="287121" y="722085"/>
                  </a:lnTo>
                  <a:lnTo>
                    <a:pt x="309389" y="698338"/>
                  </a:lnTo>
                  <a:lnTo>
                    <a:pt x="333917" y="669495"/>
                  </a:lnTo>
                  <a:lnTo>
                    <a:pt x="354811" y="646615"/>
                  </a:lnTo>
                  <a:lnTo>
                    <a:pt x="376753" y="616900"/>
                  </a:lnTo>
                  <a:lnTo>
                    <a:pt x="397344" y="586965"/>
                  </a:lnTo>
                  <a:lnTo>
                    <a:pt x="418215" y="556603"/>
                  </a:lnTo>
                  <a:lnTo>
                    <a:pt x="434549" y="535547"/>
                  </a:lnTo>
                  <a:lnTo>
                    <a:pt x="437961" y="529414"/>
                  </a:lnTo>
                  <a:lnTo>
                    <a:pt x="452245" y="509868"/>
                  </a:lnTo>
                  <a:lnTo>
                    <a:pt x="465909" y="481467"/>
                  </a:lnTo>
                  <a:lnTo>
                    <a:pt x="477840" y="467139"/>
                  </a:lnTo>
                  <a:lnTo>
                    <a:pt x="485344" y="449900"/>
                  </a:lnTo>
                  <a:lnTo>
                    <a:pt x="496966" y="435425"/>
                  </a:lnTo>
                  <a:lnTo>
                    <a:pt x="512359" y="403676"/>
                  </a:lnTo>
                  <a:lnTo>
                    <a:pt x="531287" y="372632"/>
                  </a:lnTo>
                  <a:lnTo>
                    <a:pt x="549628" y="344954"/>
                  </a:lnTo>
                  <a:lnTo>
                    <a:pt x="553774" y="331648"/>
                  </a:lnTo>
                  <a:lnTo>
                    <a:pt x="562502" y="315441"/>
                  </a:lnTo>
                  <a:lnTo>
                    <a:pt x="569987" y="296391"/>
                  </a:lnTo>
                  <a:lnTo>
                    <a:pt x="586117" y="268854"/>
                  </a:lnTo>
                  <a:lnTo>
                    <a:pt x="604208" y="240301"/>
                  </a:lnTo>
                  <a:lnTo>
                    <a:pt x="612261" y="221532"/>
                  </a:lnTo>
                  <a:lnTo>
                    <a:pt x="624464" y="204182"/>
                  </a:lnTo>
                  <a:lnTo>
                    <a:pt x="640751" y="175369"/>
                  </a:lnTo>
                  <a:lnTo>
                    <a:pt x="654336" y="152633"/>
                  </a:lnTo>
                  <a:lnTo>
                    <a:pt x="657705" y="148269"/>
                  </a:lnTo>
                  <a:lnTo>
                    <a:pt x="667150" y="128327"/>
                  </a:lnTo>
                  <a:lnTo>
                    <a:pt x="694269" y="99487"/>
                  </a:lnTo>
                  <a:lnTo>
                    <a:pt x="719405" y="68254"/>
                  </a:lnTo>
                  <a:lnTo>
                    <a:pt x="740829" y="47278"/>
                  </a:lnTo>
                  <a:lnTo>
                    <a:pt x="749299" y="43125"/>
                  </a:lnTo>
                  <a:lnTo>
                    <a:pt x="757767" y="35719"/>
                  </a:lnTo>
                  <a:lnTo>
                    <a:pt x="760119" y="31631"/>
                  </a:lnTo>
                  <a:lnTo>
                    <a:pt x="760746" y="29553"/>
                  </a:lnTo>
                  <a:lnTo>
                    <a:pt x="762575" y="28168"/>
                  </a:lnTo>
                  <a:lnTo>
                    <a:pt x="770480" y="25512"/>
                  </a:lnTo>
                  <a:lnTo>
                    <a:pt x="771887" y="24063"/>
                  </a:lnTo>
                  <a:lnTo>
                    <a:pt x="772825" y="22391"/>
                  </a:lnTo>
                  <a:lnTo>
                    <a:pt x="774155" y="21276"/>
                  </a:lnTo>
                  <a:lnTo>
                    <a:pt x="793072" y="13343"/>
                  </a:lnTo>
                  <a:lnTo>
                    <a:pt x="796506" y="12985"/>
                  </a:lnTo>
                  <a:lnTo>
                    <a:pt x="800384" y="10944"/>
                  </a:lnTo>
                  <a:lnTo>
                    <a:pt x="804459" y="8390"/>
                  </a:lnTo>
                  <a:lnTo>
                    <a:pt x="810721" y="6247"/>
                  </a:lnTo>
                  <a:lnTo>
                    <a:pt x="817044" y="2162"/>
                  </a:lnTo>
                  <a:lnTo>
                    <a:pt x="823387" y="639"/>
                  </a:lnTo>
                  <a:lnTo>
                    <a:pt x="852782" y="0"/>
                  </a:lnTo>
                  <a:lnTo>
                    <a:pt x="879631" y="703"/>
                  </a:lnTo>
                  <a:lnTo>
                    <a:pt x="882754" y="1878"/>
                  </a:lnTo>
                  <a:lnTo>
                    <a:pt x="886930" y="4361"/>
                  </a:lnTo>
                  <a:lnTo>
                    <a:pt x="893953" y="5758"/>
                  </a:lnTo>
                  <a:lnTo>
                    <a:pt x="903951" y="6878"/>
                  </a:lnTo>
                  <a:lnTo>
                    <a:pt x="920634" y="14176"/>
                  </a:lnTo>
                  <a:lnTo>
                    <a:pt x="922789" y="15800"/>
                  </a:lnTo>
                  <a:lnTo>
                    <a:pt x="951962" y="27600"/>
                  </a:lnTo>
                  <a:lnTo>
                    <a:pt x="977404" y="44450"/>
                  </a:lnTo>
                  <a:lnTo>
                    <a:pt x="1008853" y="69455"/>
                  </a:lnTo>
                  <a:lnTo>
                    <a:pt x="1040070" y="100270"/>
                  </a:lnTo>
                  <a:lnTo>
                    <a:pt x="1071816" y="132013"/>
                  </a:lnTo>
                  <a:lnTo>
                    <a:pt x="1077496" y="139104"/>
                  </a:lnTo>
                  <a:lnTo>
                    <a:pt x="1098123" y="170235"/>
                  </a:lnTo>
                  <a:lnTo>
                    <a:pt x="1117589" y="198305"/>
                  </a:lnTo>
                  <a:lnTo>
                    <a:pt x="1138766" y="229746"/>
                  </a:lnTo>
                  <a:lnTo>
                    <a:pt x="1158844" y="252635"/>
                  </a:lnTo>
                  <a:lnTo>
                    <a:pt x="1174831" y="283996"/>
                  </a:lnTo>
                  <a:lnTo>
                    <a:pt x="1189572" y="305929"/>
                  </a:lnTo>
                  <a:lnTo>
                    <a:pt x="1191921" y="312591"/>
                  </a:lnTo>
                  <a:lnTo>
                    <a:pt x="1193670" y="319550"/>
                  </a:lnTo>
                  <a:lnTo>
                    <a:pt x="1208498" y="343327"/>
                  </a:lnTo>
                  <a:lnTo>
                    <a:pt x="1214444" y="350849"/>
                  </a:lnTo>
                  <a:lnTo>
                    <a:pt x="1231983" y="382441"/>
                  </a:lnTo>
                  <a:lnTo>
                    <a:pt x="1253765" y="414108"/>
                  </a:lnTo>
                  <a:lnTo>
                    <a:pt x="1265069" y="429949"/>
                  </a:lnTo>
                  <a:lnTo>
                    <a:pt x="1278710" y="461699"/>
                  </a:lnTo>
                  <a:lnTo>
                    <a:pt x="1290963" y="477606"/>
                  </a:lnTo>
                  <a:lnTo>
                    <a:pt x="1314335" y="509356"/>
                  </a:lnTo>
                  <a:lnTo>
                    <a:pt x="1332166" y="538542"/>
                  </a:lnTo>
                  <a:lnTo>
                    <a:pt x="1350381" y="569203"/>
                  </a:lnTo>
                  <a:lnTo>
                    <a:pt x="1369482" y="598947"/>
                  </a:lnTo>
                  <a:lnTo>
                    <a:pt x="1386181" y="620845"/>
                  </a:lnTo>
                  <a:lnTo>
                    <a:pt x="1392897" y="626590"/>
                  </a:lnTo>
                  <a:lnTo>
                    <a:pt x="1413882" y="656103"/>
                  </a:lnTo>
                  <a:lnTo>
                    <a:pt x="1430628" y="677996"/>
                  </a:lnTo>
                  <a:lnTo>
                    <a:pt x="1442683" y="687628"/>
                  </a:lnTo>
                  <a:lnTo>
                    <a:pt x="1456189" y="706056"/>
                  </a:lnTo>
                  <a:lnTo>
                    <a:pt x="1458584" y="712675"/>
                  </a:lnTo>
                  <a:lnTo>
                    <a:pt x="1460354" y="719615"/>
                  </a:lnTo>
                  <a:lnTo>
                    <a:pt x="1467239" y="729819"/>
                  </a:lnTo>
                  <a:lnTo>
                    <a:pt x="1496485" y="759879"/>
                  </a:lnTo>
                  <a:lnTo>
                    <a:pt x="1502128" y="766230"/>
                  </a:lnTo>
                  <a:lnTo>
                    <a:pt x="1506274" y="774697"/>
                  </a:lnTo>
                  <a:lnTo>
                    <a:pt x="1507949" y="776814"/>
                  </a:lnTo>
                  <a:lnTo>
                    <a:pt x="1511692" y="779166"/>
                  </a:lnTo>
                  <a:lnTo>
                    <a:pt x="1515708" y="780916"/>
                  </a:lnTo>
                  <a:lnTo>
                    <a:pt x="1530360" y="791982"/>
                  </a:lnTo>
                  <a:lnTo>
                    <a:pt x="1534588" y="793668"/>
                  </a:lnTo>
                  <a:lnTo>
                    <a:pt x="1549400" y="804685"/>
                  </a:lnTo>
                  <a:lnTo>
                    <a:pt x="1551517" y="805272"/>
                  </a:lnTo>
                  <a:lnTo>
                    <a:pt x="1552928" y="806369"/>
                  </a:lnTo>
                  <a:lnTo>
                    <a:pt x="1555619" y="810579"/>
                  </a:lnTo>
                  <a:lnTo>
                    <a:pt x="1568566" y="817694"/>
                  </a:lnTo>
                  <a:lnTo>
                    <a:pt x="1570644" y="818178"/>
                  </a:lnTo>
                  <a:lnTo>
                    <a:pt x="1588067" y="829071"/>
                  </a:lnTo>
                  <a:lnTo>
                    <a:pt x="1592112" y="829996"/>
                  </a:lnTo>
                  <a:lnTo>
                    <a:pt x="1594808" y="831320"/>
                  </a:lnTo>
                  <a:lnTo>
                    <a:pt x="1596605" y="832906"/>
                  </a:lnTo>
                  <a:lnTo>
                    <a:pt x="1597804" y="834670"/>
                  </a:lnTo>
                  <a:lnTo>
                    <a:pt x="1599308" y="835846"/>
                  </a:lnTo>
                  <a:lnTo>
                    <a:pt x="1602861" y="837152"/>
                  </a:lnTo>
                  <a:lnTo>
                    <a:pt x="1614550" y="838696"/>
                  </a:lnTo>
                  <a:lnTo>
                    <a:pt x="1616116" y="839941"/>
                  </a:lnTo>
                  <a:lnTo>
                    <a:pt x="1617161" y="841476"/>
                  </a:lnTo>
                  <a:lnTo>
                    <a:pt x="1622085" y="843182"/>
                  </a:lnTo>
                  <a:lnTo>
                    <a:pt x="1650254" y="845236"/>
                  </a:lnTo>
                  <a:lnTo>
                    <a:pt x="1680283" y="850723"/>
                  </a:lnTo>
                  <a:lnTo>
                    <a:pt x="1695424" y="850897"/>
                  </a:lnTo>
                  <a:lnTo>
                    <a:pt x="1695442" y="854268"/>
                  </a:lnTo>
                  <a:lnTo>
                    <a:pt x="1693565" y="857804"/>
                  </a:lnTo>
                  <a:lnTo>
                    <a:pt x="1689100" y="863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643">
              <a:extLst>
                <a:ext uri="{FF2B5EF4-FFF2-40B4-BE49-F238E27FC236}">
                  <a16:creationId xmlns:a16="http://schemas.microsoft.com/office/drawing/2014/main" id="{BA184AA2-C189-89CC-4622-729A78FD85E2}"/>
                </a:ext>
              </a:extLst>
            </p:cNvPr>
            <p:cNvSpPr/>
            <p:nvPr>
              <p:custDataLst>
                <p:tags r:id="rId149"/>
              </p:custDataLst>
            </p:nvPr>
          </p:nvSpPr>
          <p:spPr>
            <a:xfrm>
              <a:off x="1098550" y="3810000"/>
              <a:ext cx="6351" cy="19051"/>
            </a:xfrm>
            <a:custGeom>
              <a:avLst/>
              <a:gdLst/>
              <a:ahLst/>
              <a:cxnLst/>
              <a:rect l="0" t="0" r="0" b="0"/>
              <a:pathLst>
                <a:path w="6351" h="19051">
                  <a:moveTo>
                    <a:pt x="0" y="0"/>
                  </a:moveTo>
                  <a:lnTo>
                    <a:pt x="0" y="0"/>
                  </a:lnTo>
                  <a:lnTo>
                    <a:pt x="0" y="3371"/>
                  </a:lnTo>
                  <a:lnTo>
                    <a:pt x="706" y="4364"/>
                  </a:lnTo>
                  <a:lnTo>
                    <a:pt x="1881" y="5026"/>
                  </a:lnTo>
                  <a:lnTo>
                    <a:pt x="6348" y="6350"/>
                  </a:lnTo>
                  <a:lnTo>
                    <a:pt x="6350" y="6350"/>
                  </a:lnTo>
                  <a:lnTo>
                    <a:pt x="63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644">
              <a:extLst>
                <a:ext uri="{FF2B5EF4-FFF2-40B4-BE49-F238E27FC236}">
                  <a16:creationId xmlns:a16="http://schemas.microsoft.com/office/drawing/2014/main" id="{EFE9D991-C95F-EA1E-1594-90359C759F9A}"/>
                </a:ext>
              </a:extLst>
            </p:cNvPr>
            <p:cNvSpPr/>
            <p:nvPr>
              <p:custDataLst>
                <p:tags r:id="rId150"/>
              </p:custDataLst>
            </p:nvPr>
          </p:nvSpPr>
          <p:spPr>
            <a:xfrm>
              <a:off x="1111250" y="3956050"/>
              <a:ext cx="16072" cy="50801"/>
            </a:xfrm>
            <a:custGeom>
              <a:avLst/>
              <a:gdLst/>
              <a:ahLst/>
              <a:cxnLst/>
              <a:rect l="0" t="0" r="0" b="0"/>
              <a:pathLst>
                <a:path w="16072" h="50801">
                  <a:moveTo>
                    <a:pt x="12700" y="0"/>
                  </a:moveTo>
                  <a:lnTo>
                    <a:pt x="12700" y="0"/>
                  </a:lnTo>
                  <a:lnTo>
                    <a:pt x="16071" y="3371"/>
                  </a:lnTo>
                  <a:lnTo>
                    <a:pt x="15844" y="10670"/>
                  </a:lnTo>
                  <a:lnTo>
                    <a:pt x="12117" y="35656"/>
                  </a:lnTo>
                  <a:lnTo>
                    <a:pt x="7698" y="44386"/>
                  </a:lnTo>
                  <a:lnTo>
                    <a:pt x="6616" y="49533"/>
                  </a:lnTo>
                  <a:lnTo>
                    <a:pt x="5822" y="49955"/>
                  </a:lnTo>
                  <a:lnTo>
                    <a:pt x="0" y="50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645">
              <a:extLst>
                <a:ext uri="{FF2B5EF4-FFF2-40B4-BE49-F238E27FC236}">
                  <a16:creationId xmlns:a16="http://schemas.microsoft.com/office/drawing/2014/main" id="{458A575B-C902-EBCB-8B47-3C506CAD7D2F}"/>
                </a:ext>
              </a:extLst>
            </p:cNvPr>
            <p:cNvSpPr/>
            <p:nvPr>
              <p:custDataLst>
                <p:tags r:id="rId151"/>
              </p:custDataLst>
            </p:nvPr>
          </p:nvSpPr>
          <p:spPr>
            <a:xfrm>
              <a:off x="1117600" y="4235450"/>
              <a:ext cx="6351" cy="25401"/>
            </a:xfrm>
            <a:custGeom>
              <a:avLst/>
              <a:gdLst/>
              <a:ahLst/>
              <a:cxnLst/>
              <a:rect l="0" t="0" r="0" b="0"/>
              <a:pathLst>
                <a:path w="6351" h="25401">
                  <a:moveTo>
                    <a:pt x="0" y="0"/>
                  </a:moveTo>
                  <a:lnTo>
                    <a:pt x="0" y="0"/>
                  </a:lnTo>
                  <a:lnTo>
                    <a:pt x="0" y="14306"/>
                  </a:lnTo>
                  <a:lnTo>
                    <a:pt x="1881" y="18823"/>
                  </a:lnTo>
                  <a:lnTo>
                    <a:pt x="6350" y="25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646">
              <a:extLst>
                <a:ext uri="{FF2B5EF4-FFF2-40B4-BE49-F238E27FC236}">
                  <a16:creationId xmlns:a16="http://schemas.microsoft.com/office/drawing/2014/main" id="{8BDE037A-1E84-D422-4385-8CEEAF901CA1}"/>
                </a:ext>
              </a:extLst>
            </p:cNvPr>
            <p:cNvSpPr/>
            <p:nvPr>
              <p:custDataLst>
                <p:tags r:id="rId152"/>
              </p:custDataLst>
            </p:nvPr>
          </p:nvSpPr>
          <p:spPr>
            <a:xfrm>
              <a:off x="1111250" y="4381500"/>
              <a:ext cx="1" cy="25401"/>
            </a:xfrm>
            <a:custGeom>
              <a:avLst/>
              <a:gdLst/>
              <a:ahLst/>
              <a:cxnLst/>
              <a:rect l="0" t="0" r="0" b="0"/>
              <a:pathLst>
                <a:path w="1" h="25401">
                  <a:moveTo>
                    <a:pt x="0" y="0"/>
                  </a:moveTo>
                  <a:lnTo>
                    <a:pt x="0" y="0"/>
                  </a:lnTo>
                  <a:lnTo>
                    <a:pt x="0" y="25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647">
              <a:extLst>
                <a:ext uri="{FF2B5EF4-FFF2-40B4-BE49-F238E27FC236}">
                  <a16:creationId xmlns:a16="http://schemas.microsoft.com/office/drawing/2014/main" id="{38337A3F-F41F-D097-CF19-5C14FC48139A}"/>
                </a:ext>
              </a:extLst>
            </p:cNvPr>
            <p:cNvSpPr/>
            <p:nvPr>
              <p:custDataLst>
                <p:tags r:id="rId153"/>
              </p:custDataLst>
            </p:nvPr>
          </p:nvSpPr>
          <p:spPr>
            <a:xfrm>
              <a:off x="1117600" y="4546600"/>
              <a:ext cx="6351" cy="19051"/>
            </a:xfrm>
            <a:custGeom>
              <a:avLst/>
              <a:gdLst/>
              <a:ahLst/>
              <a:cxnLst/>
              <a:rect l="0" t="0" r="0" b="0"/>
              <a:pathLst>
                <a:path w="6351" h="19051">
                  <a:moveTo>
                    <a:pt x="6350" y="0"/>
                  </a:moveTo>
                  <a:lnTo>
                    <a:pt x="6350" y="0"/>
                  </a:lnTo>
                  <a:lnTo>
                    <a:pt x="6350" y="6742"/>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648">
              <a:extLst>
                <a:ext uri="{FF2B5EF4-FFF2-40B4-BE49-F238E27FC236}">
                  <a16:creationId xmlns:a16="http://schemas.microsoft.com/office/drawing/2014/main" id="{FD20B4E0-455D-7CAB-B0B4-5F04BF111809}"/>
                </a:ext>
              </a:extLst>
            </p:cNvPr>
            <p:cNvSpPr/>
            <p:nvPr>
              <p:custDataLst>
                <p:tags r:id="rId154"/>
              </p:custDataLst>
            </p:nvPr>
          </p:nvSpPr>
          <p:spPr>
            <a:xfrm>
              <a:off x="1130300" y="4635500"/>
              <a:ext cx="1" cy="12701"/>
            </a:xfrm>
            <a:custGeom>
              <a:avLst/>
              <a:gdLst/>
              <a:ahLst/>
              <a:cxnLst/>
              <a:rect l="0" t="0" r="0" b="0"/>
              <a:pathLst>
                <a:path w="1" h="12701">
                  <a:moveTo>
                    <a:pt x="0" y="0"/>
                  </a:moveTo>
                  <a:lnTo>
                    <a:pt x="0" y="0"/>
                  </a:lnTo>
                  <a:lnTo>
                    <a:pt x="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649">
              <a:extLst>
                <a:ext uri="{FF2B5EF4-FFF2-40B4-BE49-F238E27FC236}">
                  <a16:creationId xmlns:a16="http://schemas.microsoft.com/office/drawing/2014/main" id="{FAF60478-4FAD-761A-9B6E-61713F6F62E7}"/>
                </a:ext>
              </a:extLst>
            </p:cNvPr>
            <p:cNvSpPr/>
            <p:nvPr>
              <p:custDataLst>
                <p:tags r:id="rId155"/>
              </p:custDataLst>
            </p:nvPr>
          </p:nvSpPr>
          <p:spPr>
            <a:xfrm>
              <a:off x="1111250" y="4845050"/>
              <a:ext cx="6351" cy="38101"/>
            </a:xfrm>
            <a:custGeom>
              <a:avLst/>
              <a:gdLst/>
              <a:ahLst/>
              <a:cxnLst/>
              <a:rect l="0" t="0" r="0" b="0"/>
              <a:pathLst>
                <a:path w="6351" h="38101">
                  <a:moveTo>
                    <a:pt x="6350" y="0"/>
                  </a:moveTo>
                  <a:lnTo>
                    <a:pt x="6350" y="0"/>
                  </a:lnTo>
                  <a:lnTo>
                    <a:pt x="5644" y="14503"/>
                  </a:lnTo>
                  <a:lnTo>
                    <a:pt x="0"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650">
              <a:extLst>
                <a:ext uri="{FF2B5EF4-FFF2-40B4-BE49-F238E27FC236}">
                  <a16:creationId xmlns:a16="http://schemas.microsoft.com/office/drawing/2014/main" id="{5A279D28-382E-65A4-4961-41C0EC3B463D}"/>
                </a:ext>
              </a:extLst>
            </p:cNvPr>
            <p:cNvSpPr/>
            <p:nvPr>
              <p:custDataLst>
                <p:tags r:id="rId156"/>
              </p:custDataLst>
            </p:nvPr>
          </p:nvSpPr>
          <p:spPr>
            <a:xfrm>
              <a:off x="984250" y="5035550"/>
              <a:ext cx="126631" cy="152084"/>
            </a:xfrm>
            <a:custGeom>
              <a:avLst/>
              <a:gdLst/>
              <a:ahLst/>
              <a:cxnLst/>
              <a:rect l="0" t="0" r="0" b="0"/>
              <a:pathLst>
                <a:path w="126631" h="152084">
                  <a:moveTo>
                    <a:pt x="44450" y="0"/>
                  </a:moveTo>
                  <a:lnTo>
                    <a:pt x="44450" y="0"/>
                  </a:lnTo>
                  <a:lnTo>
                    <a:pt x="72207" y="0"/>
                  </a:lnTo>
                  <a:lnTo>
                    <a:pt x="89598" y="3371"/>
                  </a:lnTo>
                  <a:lnTo>
                    <a:pt x="96266" y="6907"/>
                  </a:lnTo>
                  <a:lnTo>
                    <a:pt x="105262" y="17007"/>
                  </a:lnTo>
                  <a:lnTo>
                    <a:pt x="106755" y="21200"/>
                  </a:lnTo>
                  <a:lnTo>
                    <a:pt x="106448" y="23305"/>
                  </a:lnTo>
                  <a:lnTo>
                    <a:pt x="104225" y="27527"/>
                  </a:lnTo>
                  <a:lnTo>
                    <a:pt x="85074" y="51358"/>
                  </a:lnTo>
                  <a:lnTo>
                    <a:pt x="66785" y="66265"/>
                  </a:lnTo>
                  <a:lnTo>
                    <a:pt x="45200" y="76224"/>
                  </a:lnTo>
                  <a:lnTo>
                    <a:pt x="39174" y="81578"/>
                  </a:lnTo>
                  <a:lnTo>
                    <a:pt x="38816" y="81197"/>
                  </a:lnTo>
                  <a:lnTo>
                    <a:pt x="38418" y="78891"/>
                  </a:lnTo>
                  <a:lnTo>
                    <a:pt x="39018" y="77994"/>
                  </a:lnTo>
                  <a:lnTo>
                    <a:pt x="40123" y="77395"/>
                  </a:lnTo>
                  <a:lnTo>
                    <a:pt x="46966" y="76436"/>
                  </a:lnTo>
                  <a:lnTo>
                    <a:pt x="53035" y="76270"/>
                  </a:lnTo>
                  <a:lnTo>
                    <a:pt x="57203" y="74350"/>
                  </a:lnTo>
                  <a:lnTo>
                    <a:pt x="61407" y="71850"/>
                  </a:lnTo>
                  <a:lnTo>
                    <a:pt x="68446" y="70442"/>
                  </a:lnTo>
                  <a:lnTo>
                    <a:pt x="88312" y="70608"/>
                  </a:lnTo>
                  <a:lnTo>
                    <a:pt x="110320" y="75324"/>
                  </a:lnTo>
                  <a:lnTo>
                    <a:pt x="116492" y="79311"/>
                  </a:lnTo>
                  <a:lnTo>
                    <a:pt x="122789" y="84961"/>
                  </a:lnTo>
                  <a:lnTo>
                    <a:pt x="125128" y="89031"/>
                  </a:lnTo>
                  <a:lnTo>
                    <a:pt x="126445" y="97170"/>
                  </a:lnTo>
                  <a:lnTo>
                    <a:pt x="126630" y="100764"/>
                  </a:lnTo>
                  <a:lnTo>
                    <a:pt x="124954" y="106638"/>
                  </a:lnTo>
                  <a:lnTo>
                    <a:pt x="116147" y="118360"/>
                  </a:lnTo>
                  <a:lnTo>
                    <a:pt x="92731" y="138831"/>
                  </a:lnTo>
                  <a:lnTo>
                    <a:pt x="83312" y="142841"/>
                  </a:lnTo>
                  <a:lnTo>
                    <a:pt x="75128" y="145330"/>
                  </a:lnTo>
                  <a:lnTo>
                    <a:pt x="65848" y="149992"/>
                  </a:lnTo>
                  <a:lnTo>
                    <a:pt x="46318" y="152083"/>
                  </a:lnTo>
                  <a:lnTo>
                    <a:pt x="17197" y="147332"/>
                  </a:lnTo>
                  <a:lnTo>
                    <a:pt x="10465" y="145914"/>
                  </a:lnTo>
                  <a:lnTo>
                    <a:pt x="5122" y="142932"/>
                  </a:lnTo>
                  <a:lnTo>
                    <a:pt x="2276" y="139255"/>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651">
              <a:extLst>
                <a:ext uri="{FF2B5EF4-FFF2-40B4-BE49-F238E27FC236}">
                  <a16:creationId xmlns:a16="http://schemas.microsoft.com/office/drawing/2014/main" id="{C051BA5B-2254-C6C5-04BE-4FACB5E60966}"/>
                </a:ext>
              </a:extLst>
            </p:cNvPr>
            <p:cNvSpPr/>
            <p:nvPr>
              <p:custDataLst>
                <p:tags r:id="rId157"/>
              </p:custDataLst>
            </p:nvPr>
          </p:nvSpPr>
          <p:spPr>
            <a:xfrm>
              <a:off x="1175924" y="5035550"/>
              <a:ext cx="106777" cy="126897"/>
            </a:xfrm>
            <a:custGeom>
              <a:avLst/>
              <a:gdLst/>
              <a:ahLst/>
              <a:cxnLst/>
              <a:rect l="0" t="0" r="0" b="0"/>
              <a:pathLst>
                <a:path w="106777" h="126897">
                  <a:moveTo>
                    <a:pt x="49626" y="25400"/>
                  </a:moveTo>
                  <a:lnTo>
                    <a:pt x="49626" y="25400"/>
                  </a:lnTo>
                  <a:lnTo>
                    <a:pt x="55093" y="19933"/>
                  </a:lnTo>
                  <a:lnTo>
                    <a:pt x="54682" y="19639"/>
                  </a:lnTo>
                  <a:lnTo>
                    <a:pt x="40858" y="19057"/>
                  </a:lnTo>
                  <a:lnTo>
                    <a:pt x="27978" y="22422"/>
                  </a:lnTo>
                  <a:lnTo>
                    <a:pt x="22366" y="25958"/>
                  </a:lnTo>
                  <a:lnTo>
                    <a:pt x="14103" y="36057"/>
                  </a:lnTo>
                  <a:lnTo>
                    <a:pt x="4769" y="55831"/>
                  </a:lnTo>
                  <a:lnTo>
                    <a:pt x="1467" y="60796"/>
                  </a:lnTo>
                  <a:lnTo>
                    <a:pt x="0" y="65356"/>
                  </a:lnTo>
                  <a:lnTo>
                    <a:pt x="1229" y="71616"/>
                  </a:lnTo>
                  <a:lnTo>
                    <a:pt x="4396" y="83761"/>
                  </a:lnTo>
                  <a:lnTo>
                    <a:pt x="5728" y="93661"/>
                  </a:lnTo>
                  <a:lnTo>
                    <a:pt x="10200" y="103794"/>
                  </a:lnTo>
                  <a:lnTo>
                    <a:pt x="13994" y="109161"/>
                  </a:lnTo>
                  <a:lnTo>
                    <a:pt x="19914" y="112016"/>
                  </a:lnTo>
                  <a:lnTo>
                    <a:pt x="26543" y="113990"/>
                  </a:lnTo>
                  <a:lnTo>
                    <a:pt x="48190" y="125225"/>
                  </a:lnTo>
                  <a:lnTo>
                    <a:pt x="67730" y="126896"/>
                  </a:lnTo>
                  <a:lnTo>
                    <a:pt x="73665" y="125073"/>
                  </a:lnTo>
                  <a:lnTo>
                    <a:pt x="87606" y="116013"/>
                  </a:lnTo>
                  <a:lnTo>
                    <a:pt x="91906" y="114356"/>
                  </a:lnTo>
                  <a:lnTo>
                    <a:pt x="96169" y="111266"/>
                  </a:lnTo>
                  <a:lnTo>
                    <a:pt x="102536" y="102191"/>
                  </a:lnTo>
                  <a:lnTo>
                    <a:pt x="105519" y="93934"/>
                  </a:lnTo>
                  <a:lnTo>
                    <a:pt x="106766" y="64368"/>
                  </a:lnTo>
                  <a:lnTo>
                    <a:pt x="106776" y="32651"/>
                  </a:lnTo>
                  <a:lnTo>
                    <a:pt x="106776" y="23462"/>
                  </a:lnTo>
                  <a:lnTo>
                    <a:pt x="106070" y="21991"/>
                  </a:lnTo>
                  <a:lnTo>
                    <a:pt x="104894" y="21011"/>
                  </a:lnTo>
                  <a:lnTo>
                    <a:pt x="101706" y="19216"/>
                  </a:lnTo>
                  <a:lnTo>
                    <a:pt x="97938" y="16066"/>
                  </a:lnTo>
                  <a:lnTo>
                    <a:pt x="95792" y="12314"/>
                  </a:lnTo>
                  <a:lnTo>
                    <a:pt x="95220" y="10327"/>
                  </a:lnTo>
                  <a:lnTo>
                    <a:pt x="94133" y="9001"/>
                  </a:lnTo>
                  <a:lnTo>
                    <a:pt x="81256" y="1479"/>
                  </a:lnTo>
                  <a:lnTo>
                    <a:pt x="58676" y="58"/>
                  </a:lnTo>
                  <a:lnTo>
                    <a:pt x="31211" y="0"/>
                  </a:lnTo>
                  <a:lnTo>
                    <a:pt x="30858" y="1882"/>
                  </a:lnTo>
                  <a:lnTo>
                    <a:pt x="30576"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7" name="SMARTInkShape-Group154">
            <a:extLst>
              <a:ext uri="{FF2B5EF4-FFF2-40B4-BE49-F238E27FC236}">
                <a16:creationId xmlns:a16="http://schemas.microsoft.com/office/drawing/2014/main" id="{2FEBD56F-13FB-5C52-6E32-7E405A86FA09}"/>
              </a:ext>
            </a:extLst>
          </p:cNvPr>
          <p:cNvGrpSpPr/>
          <p:nvPr/>
        </p:nvGrpSpPr>
        <p:grpSpPr>
          <a:xfrm>
            <a:off x="666750" y="4476750"/>
            <a:ext cx="25401" cy="425451"/>
            <a:chOff x="666750" y="4476750"/>
            <a:chExt cx="25401" cy="425451"/>
          </a:xfrm>
        </p:grpSpPr>
        <p:sp>
          <p:nvSpPr>
            <p:cNvPr id="292" name="SMARTInkShape-652">
              <a:extLst>
                <a:ext uri="{FF2B5EF4-FFF2-40B4-BE49-F238E27FC236}">
                  <a16:creationId xmlns:a16="http://schemas.microsoft.com/office/drawing/2014/main" id="{04AF1123-D85C-BB10-EC5D-7CF23977A6C6}"/>
                </a:ext>
              </a:extLst>
            </p:cNvPr>
            <p:cNvSpPr/>
            <p:nvPr>
              <p:custDataLst>
                <p:tags r:id="rId142"/>
              </p:custDataLst>
            </p:nvPr>
          </p:nvSpPr>
          <p:spPr>
            <a:xfrm>
              <a:off x="673100" y="4476750"/>
              <a:ext cx="6351" cy="1"/>
            </a:xfrm>
            <a:custGeom>
              <a:avLst/>
              <a:gdLst/>
              <a:ahLst/>
              <a:cxnLst/>
              <a:rect l="0" t="0" r="0" b="0"/>
              <a:pathLst>
                <a:path w="6351" h="1">
                  <a:moveTo>
                    <a:pt x="6350" y="0"/>
                  </a:moveTo>
                  <a:lnTo>
                    <a:pt x="6350"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653">
              <a:extLst>
                <a:ext uri="{FF2B5EF4-FFF2-40B4-BE49-F238E27FC236}">
                  <a16:creationId xmlns:a16="http://schemas.microsoft.com/office/drawing/2014/main" id="{AF0FB9CC-F9E0-0327-E34B-E04C09F79686}"/>
                </a:ext>
              </a:extLst>
            </p:cNvPr>
            <p:cNvSpPr/>
            <p:nvPr>
              <p:custDataLst>
                <p:tags r:id="rId143"/>
              </p:custDataLst>
            </p:nvPr>
          </p:nvSpPr>
          <p:spPr>
            <a:xfrm>
              <a:off x="666750" y="4584700"/>
              <a:ext cx="19051" cy="19051"/>
            </a:xfrm>
            <a:custGeom>
              <a:avLst/>
              <a:gdLst/>
              <a:ahLst/>
              <a:cxnLst/>
              <a:rect l="0" t="0" r="0" b="0"/>
              <a:pathLst>
                <a:path w="19051" h="19051">
                  <a:moveTo>
                    <a:pt x="19050" y="0"/>
                  </a:moveTo>
                  <a:lnTo>
                    <a:pt x="19050" y="0"/>
                  </a:lnTo>
                  <a:lnTo>
                    <a:pt x="10212" y="14306"/>
                  </a:lnTo>
                  <a:lnTo>
                    <a:pt x="6185" y="16942"/>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654">
              <a:extLst>
                <a:ext uri="{FF2B5EF4-FFF2-40B4-BE49-F238E27FC236}">
                  <a16:creationId xmlns:a16="http://schemas.microsoft.com/office/drawing/2014/main" id="{131159DA-1837-9750-D37F-E029EB7F497C}"/>
                </a:ext>
              </a:extLst>
            </p:cNvPr>
            <p:cNvSpPr/>
            <p:nvPr>
              <p:custDataLst>
                <p:tags r:id="rId144"/>
              </p:custDataLst>
            </p:nvPr>
          </p:nvSpPr>
          <p:spPr>
            <a:xfrm>
              <a:off x="685800" y="4667250"/>
              <a:ext cx="6351" cy="19051"/>
            </a:xfrm>
            <a:custGeom>
              <a:avLst/>
              <a:gdLst/>
              <a:ahLst/>
              <a:cxnLst/>
              <a:rect l="0" t="0" r="0" b="0"/>
              <a:pathLst>
                <a:path w="6351" h="19051">
                  <a:moveTo>
                    <a:pt x="6350" y="0"/>
                  </a:moveTo>
                  <a:lnTo>
                    <a:pt x="6350" y="0"/>
                  </a:lnTo>
                  <a:lnTo>
                    <a:pt x="883" y="10935"/>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655">
              <a:extLst>
                <a:ext uri="{FF2B5EF4-FFF2-40B4-BE49-F238E27FC236}">
                  <a16:creationId xmlns:a16="http://schemas.microsoft.com/office/drawing/2014/main" id="{1F757BBC-63A6-FFDE-6AB2-DD264BC20D7F}"/>
                </a:ext>
              </a:extLst>
            </p:cNvPr>
            <p:cNvSpPr/>
            <p:nvPr>
              <p:custDataLst>
                <p:tags r:id="rId145"/>
              </p:custDataLst>
            </p:nvPr>
          </p:nvSpPr>
          <p:spPr>
            <a:xfrm>
              <a:off x="666750" y="4768850"/>
              <a:ext cx="12701" cy="19051"/>
            </a:xfrm>
            <a:custGeom>
              <a:avLst/>
              <a:gdLst/>
              <a:ahLst/>
              <a:cxnLst/>
              <a:rect l="0" t="0" r="0" b="0"/>
              <a:pathLst>
                <a:path w="12701" h="19051">
                  <a:moveTo>
                    <a:pt x="12700" y="0"/>
                  </a:moveTo>
                  <a:lnTo>
                    <a:pt x="12700" y="0"/>
                  </a:lnTo>
                  <a:lnTo>
                    <a:pt x="12700" y="3371"/>
                  </a:lnTo>
                  <a:lnTo>
                    <a:pt x="10819" y="6907"/>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656">
              <a:extLst>
                <a:ext uri="{FF2B5EF4-FFF2-40B4-BE49-F238E27FC236}">
                  <a16:creationId xmlns:a16="http://schemas.microsoft.com/office/drawing/2014/main" id="{5EFA6BB4-2164-717B-2B34-6275083E9AAF}"/>
                </a:ext>
              </a:extLst>
            </p:cNvPr>
            <p:cNvSpPr/>
            <p:nvPr>
              <p:custDataLst>
                <p:tags r:id="rId146"/>
              </p:custDataLst>
            </p:nvPr>
          </p:nvSpPr>
          <p:spPr>
            <a:xfrm>
              <a:off x="667012" y="4864100"/>
              <a:ext cx="12439" cy="38101"/>
            </a:xfrm>
            <a:custGeom>
              <a:avLst/>
              <a:gdLst/>
              <a:ahLst/>
              <a:cxnLst/>
              <a:rect l="0" t="0" r="0" b="0"/>
              <a:pathLst>
                <a:path w="12439" h="38101">
                  <a:moveTo>
                    <a:pt x="6088" y="0"/>
                  </a:moveTo>
                  <a:lnTo>
                    <a:pt x="6088" y="0"/>
                  </a:lnTo>
                  <a:lnTo>
                    <a:pt x="1724" y="10139"/>
                  </a:lnTo>
                  <a:lnTo>
                    <a:pt x="0" y="26482"/>
                  </a:lnTo>
                  <a:lnTo>
                    <a:pt x="1736" y="31290"/>
                  </a:lnTo>
                  <a:lnTo>
                    <a:pt x="6066" y="38066"/>
                  </a:lnTo>
                  <a:lnTo>
                    <a:pt x="12438"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3" name="SMARTInkShape-Group155">
            <a:extLst>
              <a:ext uri="{FF2B5EF4-FFF2-40B4-BE49-F238E27FC236}">
                <a16:creationId xmlns:a16="http://schemas.microsoft.com/office/drawing/2014/main" id="{AA647D15-7D58-EA58-5F9D-FD5D7E4E9C37}"/>
              </a:ext>
            </a:extLst>
          </p:cNvPr>
          <p:cNvGrpSpPr/>
          <p:nvPr/>
        </p:nvGrpSpPr>
        <p:grpSpPr>
          <a:xfrm>
            <a:off x="1555750" y="4508762"/>
            <a:ext cx="38101" cy="380739"/>
            <a:chOff x="1555750" y="4508762"/>
            <a:chExt cx="38101" cy="380739"/>
          </a:xfrm>
        </p:grpSpPr>
        <p:sp>
          <p:nvSpPr>
            <p:cNvPr id="298" name="SMARTInkShape-657">
              <a:extLst>
                <a:ext uri="{FF2B5EF4-FFF2-40B4-BE49-F238E27FC236}">
                  <a16:creationId xmlns:a16="http://schemas.microsoft.com/office/drawing/2014/main" id="{2E161298-40EC-5529-528D-8CCA28F36E7B}"/>
                </a:ext>
              </a:extLst>
            </p:cNvPr>
            <p:cNvSpPr/>
            <p:nvPr>
              <p:custDataLst>
                <p:tags r:id="rId137"/>
              </p:custDataLst>
            </p:nvPr>
          </p:nvSpPr>
          <p:spPr>
            <a:xfrm>
              <a:off x="1562100" y="4508762"/>
              <a:ext cx="1" cy="12439"/>
            </a:xfrm>
            <a:custGeom>
              <a:avLst/>
              <a:gdLst/>
              <a:ahLst/>
              <a:cxnLst/>
              <a:rect l="0" t="0" r="0" b="0"/>
              <a:pathLst>
                <a:path w="1" h="12439">
                  <a:moveTo>
                    <a:pt x="0" y="12438"/>
                  </a:moveTo>
                  <a:lnTo>
                    <a:pt x="0" y="12438"/>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658">
              <a:extLst>
                <a:ext uri="{FF2B5EF4-FFF2-40B4-BE49-F238E27FC236}">
                  <a16:creationId xmlns:a16="http://schemas.microsoft.com/office/drawing/2014/main" id="{2B640D11-7700-EEC5-EDF4-AFF7808E3488}"/>
                </a:ext>
              </a:extLst>
            </p:cNvPr>
            <p:cNvSpPr/>
            <p:nvPr>
              <p:custDataLst>
                <p:tags r:id="rId138"/>
              </p:custDataLst>
            </p:nvPr>
          </p:nvSpPr>
          <p:spPr>
            <a:xfrm>
              <a:off x="1555750" y="4648200"/>
              <a:ext cx="6351" cy="19051"/>
            </a:xfrm>
            <a:custGeom>
              <a:avLst/>
              <a:gdLst/>
              <a:ahLst/>
              <a:cxnLst/>
              <a:rect l="0" t="0" r="0" b="0"/>
              <a:pathLst>
                <a:path w="6351" h="19051">
                  <a:moveTo>
                    <a:pt x="6350" y="0"/>
                  </a:moveTo>
                  <a:lnTo>
                    <a:pt x="6350" y="0"/>
                  </a:lnTo>
                  <a:lnTo>
                    <a:pt x="6350" y="6742"/>
                  </a:lnTo>
                  <a:lnTo>
                    <a:pt x="4469" y="11933"/>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659">
              <a:extLst>
                <a:ext uri="{FF2B5EF4-FFF2-40B4-BE49-F238E27FC236}">
                  <a16:creationId xmlns:a16="http://schemas.microsoft.com/office/drawing/2014/main" id="{74AEBD46-AF26-DA6B-C5E1-D1A7CFA3E5B6}"/>
                </a:ext>
              </a:extLst>
            </p:cNvPr>
            <p:cNvSpPr/>
            <p:nvPr>
              <p:custDataLst>
                <p:tags r:id="rId139"/>
              </p:custDataLst>
            </p:nvPr>
          </p:nvSpPr>
          <p:spPr>
            <a:xfrm>
              <a:off x="1568450" y="4749800"/>
              <a:ext cx="1" cy="6351"/>
            </a:xfrm>
            <a:custGeom>
              <a:avLst/>
              <a:gdLst/>
              <a:ahLst/>
              <a:cxnLst/>
              <a:rect l="0" t="0" r="0" b="0"/>
              <a:pathLst>
                <a:path w="1" h="6351">
                  <a:moveTo>
                    <a:pt x="0" y="0"/>
                  </a:moveTo>
                  <a:lnTo>
                    <a:pt x="0" y="0"/>
                  </a:lnTo>
                  <a:lnTo>
                    <a:pt x="0"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660">
              <a:extLst>
                <a:ext uri="{FF2B5EF4-FFF2-40B4-BE49-F238E27FC236}">
                  <a16:creationId xmlns:a16="http://schemas.microsoft.com/office/drawing/2014/main" id="{C590671E-4DEC-F15A-16FF-7E43BF4B7BF2}"/>
                </a:ext>
              </a:extLst>
            </p:cNvPr>
            <p:cNvSpPr/>
            <p:nvPr>
              <p:custDataLst>
                <p:tags r:id="rId140"/>
              </p:custDataLst>
            </p:nvPr>
          </p:nvSpPr>
          <p:spPr>
            <a:xfrm>
              <a:off x="1568450" y="4819650"/>
              <a:ext cx="6351" cy="12701"/>
            </a:xfrm>
            <a:custGeom>
              <a:avLst/>
              <a:gdLst/>
              <a:ahLst/>
              <a:cxnLst/>
              <a:rect l="0" t="0" r="0" b="0"/>
              <a:pathLst>
                <a:path w="6351" h="12701">
                  <a:moveTo>
                    <a:pt x="6350" y="0"/>
                  </a:moveTo>
                  <a:lnTo>
                    <a:pt x="6350" y="0"/>
                  </a:lnTo>
                  <a:lnTo>
                    <a:pt x="2979" y="3371"/>
                  </a:lnTo>
                  <a:lnTo>
                    <a:pt x="1324" y="6908"/>
                  </a:lnTo>
                  <a:lnTo>
                    <a:pt x="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661">
              <a:extLst>
                <a:ext uri="{FF2B5EF4-FFF2-40B4-BE49-F238E27FC236}">
                  <a16:creationId xmlns:a16="http://schemas.microsoft.com/office/drawing/2014/main" id="{AFD36A4F-08B6-E4C0-49F2-FD68840EA049}"/>
                </a:ext>
              </a:extLst>
            </p:cNvPr>
            <p:cNvSpPr/>
            <p:nvPr>
              <p:custDataLst>
                <p:tags r:id="rId141"/>
              </p:custDataLst>
            </p:nvPr>
          </p:nvSpPr>
          <p:spPr>
            <a:xfrm>
              <a:off x="1593850" y="4883150"/>
              <a:ext cx="1" cy="6351"/>
            </a:xfrm>
            <a:custGeom>
              <a:avLst/>
              <a:gdLst/>
              <a:ahLst/>
              <a:cxnLst/>
              <a:rect l="0" t="0" r="0" b="0"/>
              <a:pathLst>
                <a:path w="1" h="6351">
                  <a:moveTo>
                    <a:pt x="0" y="0"/>
                  </a:moveTo>
                  <a:lnTo>
                    <a:pt x="0" y="0"/>
                  </a:lnTo>
                  <a:lnTo>
                    <a:pt x="0"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6" name="SMARTInkShape-Group156">
            <a:extLst>
              <a:ext uri="{FF2B5EF4-FFF2-40B4-BE49-F238E27FC236}">
                <a16:creationId xmlns:a16="http://schemas.microsoft.com/office/drawing/2014/main" id="{21BA160F-14EC-D9AA-51F2-30E105BFDFEE}"/>
              </a:ext>
            </a:extLst>
          </p:cNvPr>
          <p:cNvGrpSpPr/>
          <p:nvPr/>
        </p:nvGrpSpPr>
        <p:grpSpPr>
          <a:xfrm>
            <a:off x="469989" y="5092723"/>
            <a:ext cx="215812" cy="152378"/>
            <a:chOff x="469989" y="5092723"/>
            <a:chExt cx="215812" cy="152378"/>
          </a:xfrm>
        </p:grpSpPr>
        <p:sp>
          <p:nvSpPr>
            <p:cNvPr id="304" name="SMARTInkShape-662">
              <a:extLst>
                <a:ext uri="{FF2B5EF4-FFF2-40B4-BE49-F238E27FC236}">
                  <a16:creationId xmlns:a16="http://schemas.microsoft.com/office/drawing/2014/main" id="{7D30B8B1-F3A1-AD44-0D7C-ABF3960B0252}"/>
                </a:ext>
              </a:extLst>
            </p:cNvPr>
            <p:cNvSpPr/>
            <p:nvPr>
              <p:custDataLst>
                <p:tags r:id="rId135"/>
              </p:custDataLst>
            </p:nvPr>
          </p:nvSpPr>
          <p:spPr>
            <a:xfrm>
              <a:off x="469989" y="5105408"/>
              <a:ext cx="114212" cy="105230"/>
            </a:xfrm>
            <a:custGeom>
              <a:avLst/>
              <a:gdLst/>
              <a:ahLst/>
              <a:cxnLst/>
              <a:rect l="0" t="0" r="0" b="0"/>
              <a:pathLst>
                <a:path w="114212" h="105230">
                  <a:moveTo>
                    <a:pt x="18961" y="25392"/>
                  </a:moveTo>
                  <a:lnTo>
                    <a:pt x="18961" y="25392"/>
                  </a:lnTo>
                  <a:lnTo>
                    <a:pt x="30912" y="14147"/>
                  </a:lnTo>
                  <a:lnTo>
                    <a:pt x="49648" y="977"/>
                  </a:lnTo>
                  <a:lnTo>
                    <a:pt x="72707" y="0"/>
                  </a:lnTo>
                  <a:lnTo>
                    <a:pt x="73842" y="702"/>
                  </a:lnTo>
                  <a:lnTo>
                    <a:pt x="74598" y="1877"/>
                  </a:lnTo>
                  <a:lnTo>
                    <a:pt x="76144" y="5063"/>
                  </a:lnTo>
                  <a:lnTo>
                    <a:pt x="80276" y="10824"/>
                  </a:lnTo>
                  <a:lnTo>
                    <a:pt x="81490" y="14919"/>
                  </a:lnTo>
                  <a:lnTo>
                    <a:pt x="75937" y="39757"/>
                  </a:lnTo>
                  <a:lnTo>
                    <a:pt x="71199" y="47915"/>
                  </a:lnTo>
                  <a:lnTo>
                    <a:pt x="49451" y="71047"/>
                  </a:lnTo>
                  <a:lnTo>
                    <a:pt x="20107" y="90985"/>
                  </a:lnTo>
                  <a:lnTo>
                    <a:pt x="7802" y="100335"/>
                  </a:lnTo>
                  <a:lnTo>
                    <a:pt x="929" y="101482"/>
                  </a:lnTo>
                  <a:lnTo>
                    <a:pt x="590" y="102224"/>
                  </a:lnTo>
                  <a:lnTo>
                    <a:pt x="112" y="105229"/>
                  </a:lnTo>
                  <a:lnTo>
                    <a:pt x="0" y="103679"/>
                  </a:lnTo>
                  <a:lnTo>
                    <a:pt x="676" y="102983"/>
                  </a:lnTo>
                  <a:lnTo>
                    <a:pt x="3308" y="102210"/>
                  </a:lnTo>
                  <a:lnTo>
                    <a:pt x="30962" y="100889"/>
                  </a:lnTo>
                  <a:lnTo>
                    <a:pt x="56559" y="95504"/>
                  </a:lnTo>
                  <a:lnTo>
                    <a:pt x="58843" y="96122"/>
                  </a:lnTo>
                  <a:lnTo>
                    <a:pt x="60365" y="97240"/>
                  </a:lnTo>
                  <a:lnTo>
                    <a:pt x="61381" y="98691"/>
                  </a:lnTo>
                  <a:lnTo>
                    <a:pt x="63469" y="98952"/>
                  </a:lnTo>
                  <a:lnTo>
                    <a:pt x="72444" y="97361"/>
                  </a:lnTo>
                  <a:lnTo>
                    <a:pt x="90867" y="101386"/>
                  </a:lnTo>
                  <a:lnTo>
                    <a:pt x="114211" y="101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663">
              <a:extLst>
                <a:ext uri="{FF2B5EF4-FFF2-40B4-BE49-F238E27FC236}">
                  <a16:creationId xmlns:a16="http://schemas.microsoft.com/office/drawing/2014/main" id="{EE6E1E05-9A35-DB74-1678-B96705F3C7C6}"/>
                </a:ext>
              </a:extLst>
            </p:cNvPr>
            <p:cNvSpPr/>
            <p:nvPr>
              <p:custDataLst>
                <p:tags r:id="rId136"/>
              </p:custDataLst>
            </p:nvPr>
          </p:nvSpPr>
          <p:spPr>
            <a:xfrm>
              <a:off x="596933" y="5092723"/>
              <a:ext cx="88868" cy="152378"/>
            </a:xfrm>
            <a:custGeom>
              <a:avLst/>
              <a:gdLst/>
              <a:ahLst/>
              <a:cxnLst/>
              <a:rect l="0" t="0" r="0" b="0"/>
              <a:pathLst>
                <a:path w="88868" h="152378">
                  <a:moveTo>
                    <a:pt x="88867" y="31727"/>
                  </a:moveTo>
                  <a:lnTo>
                    <a:pt x="88867" y="31727"/>
                  </a:lnTo>
                  <a:lnTo>
                    <a:pt x="88867" y="22889"/>
                  </a:lnTo>
                  <a:lnTo>
                    <a:pt x="88161" y="21602"/>
                  </a:lnTo>
                  <a:lnTo>
                    <a:pt x="86986" y="20743"/>
                  </a:lnTo>
                  <a:lnTo>
                    <a:pt x="82595" y="19056"/>
                  </a:lnTo>
                  <a:lnTo>
                    <a:pt x="82517" y="12755"/>
                  </a:lnTo>
                  <a:lnTo>
                    <a:pt x="77050" y="12684"/>
                  </a:lnTo>
                  <a:lnTo>
                    <a:pt x="76756" y="11976"/>
                  </a:lnTo>
                  <a:lnTo>
                    <a:pt x="76429" y="9308"/>
                  </a:lnTo>
                  <a:lnTo>
                    <a:pt x="75636" y="9020"/>
                  </a:lnTo>
                  <a:lnTo>
                    <a:pt x="70723" y="12056"/>
                  </a:lnTo>
                  <a:lnTo>
                    <a:pt x="70421" y="11557"/>
                  </a:lnTo>
                  <a:lnTo>
                    <a:pt x="69840" y="6572"/>
                  </a:lnTo>
                  <a:lnTo>
                    <a:pt x="60981" y="6350"/>
                  </a:lnTo>
                  <a:lnTo>
                    <a:pt x="59693" y="5636"/>
                  </a:lnTo>
                  <a:lnTo>
                    <a:pt x="58834" y="4455"/>
                  </a:lnTo>
                  <a:lnTo>
                    <a:pt x="58262" y="2963"/>
                  </a:lnTo>
                  <a:lnTo>
                    <a:pt x="57175" y="1969"/>
                  </a:lnTo>
                  <a:lnTo>
                    <a:pt x="54085" y="862"/>
                  </a:lnTo>
                  <a:lnTo>
                    <a:pt x="35926" y="0"/>
                  </a:lnTo>
                  <a:lnTo>
                    <a:pt x="15371" y="6445"/>
                  </a:lnTo>
                  <a:lnTo>
                    <a:pt x="4278" y="15088"/>
                  </a:lnTo>
                  <a:lnTo>
                    <a:pt x="1883" y="19157"/>
                  </a:lnTo>
                  <a:lnTo>
                    <a:pt x="345" y="27521"/>
                  </a:lnTo>
                  <a:lnTo>
                    <a:pt x="0" y="36826"/>
                  </a:lnTo>
                  <a:lnTo>
                    <a:pt x="14276" y="52273"/>
                  </a:lnTo>
                  <a:lnTo>
                    <a:pt x="18791" y="54969"/>
                  </a:lnTo>
                  <a:lnTo>
                    <a:pt x="27439" y="56701"/>
                  </a:lnTo>
                  <a:lnTo>
                    <a:pt x="40180" y="57089"/>
                  </a:lnTo>
                  <a:lnTo>
                    <a:pt x="44415" y="55228"/>
                  </a:lnTo>
                  <a:lnTo>
                    <a:pt x="48650" y="52755"/>
                  </a:lnTo>
                  <a:lnTo>
                    <a:pt x="55863" y="51037"/>
                  </a:lnTo>
                  <a:lnTo>
                    <a:pt x="62474" y="45332"/>
                  </a:lnTo>
                  <a:lnTo>
                    <a:pt x="63026" y="42948"/>
                  </a:lnTo>
                  <a:lnTo>
                    <a:pt x="63173" y="41325"/>
                  </a:lnTo>
                  <a:lnTo>
                    <a:pt x="63977" y="40242"/>
                  </a:lnTo>
                  <a:lnTo>
                    <a:pt x="68908" y="38361"/>
                  </a:lnTo>
                  <a:lnTo>
                    <a:pt x="69413" y="36322"/>
                  </a:lnTo>
                  <a:lnTo>
                    <a:pt x="69816" y="31735"/>
                  </a:lnTo>
                  <a:lnTo>
                    <a:pt x="69817" y="46033"/>
                  </a:lnTo>
                  <a:lnTo>
                    <a:pt x="67936" y="50549"/>
                  </a:lnTo>
                  <a:lnTo>
                    <a:pt x="66446" y="52742"/>
                  </a:lnTo>
                  <a:lnTo>
                    <a:pt x="64350" y="62570"/>
                  </a:lnTo>
                  <a:lnTo>
                    <a:pt x="63729" y="74419"/>
                  </a:lnTo>
                  <a:lnTo>
                    <a:pt x="65465" y="80805"/>
                  </a:lnTo>
                  <a:lnTo>
                    <a:pt x="67883" y="86700"/>
                  </a:lnTo>
                  <a:lnTo>
                    <a:pt x="69767" y="118433"/>
                  </a:lnTo>
                  <a:lnTo>
                    <a:pt x="69815" y="141502"/>
                  </a:lnTo>
                  <a:lnTo>
                    <a:pt x="70521" y="143010"/>
                  </a:lnTo>
                  <a:lnTo>
                    <a:pt x="71698" y="144016"/>
                  </a:lnTo>
                  <a:lnTo>
                    <a:pt x="73188" y="144686"/>
                  </a:lnTo>
                  <a:lnTo>
                    <a:pt x="74181" y="145838"/>
                  </a:lnTo>
                  <a:lnTo>
                    <a:pt x="76167" y="1523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9" name="SMARTInkShape-Group157">
            <a:extLst>
              <a:ext uri="{FF2B5EF4-FFF2-40B4-BE49-F238E27FC236}">
                <a16:creationId xmlns:a16="http://schemas.microsoft.com/office/drawing/2014/main" id="{C70CCA99-48CB-FC7C-3A8A-48C12FA1B9DB}"/>
              </a:ext>
            </a:extLst>
          </p:cNvPr>
          <p:cNvGrpSpPr/>
          <p:nvPr/>
        </p:nvGrpSpPr>
        <p:grpSpPr>
          <a:xfrm>
            <a:off x="1562983" y="5036457"/>
            <a:ext cx="189618" cy="145144"/>
            <a:chOff x="1562983" y="5036457"/>
            <a:chExt cx="189618" cy="145144"/>
          </a:xfrm>
        </p:grpSpPr>
        <p:sp>
          <p:nvSpPr>
            <p:cNvPr id="307" name="SMARTInkShape-664">
              <a:extLst>
                <a:ext uri="{FF2B5EF4-FFF2-40B4-BE49-F238E27FC236}">
                  <a16:creationId xmlns:a16="http://schemas.microsoft.com/office/drawing/2014/main" id="{8EB93F89-E3BE-0144-2DC1-A200256AEBDE}"/>
                </a:ext>
              </a:extLst>
            </p:cNvPr>
            <p:cNvSpPr/>
            <p:nvPr>
              <p:custDataLst>
                <p:tags r:id="rId133"/>
              </p:custDataLst>
            </p:nvPr>
          </p:nvSpPr>
          <p:spPr>
            <a:xfrm>
              <a:off x="1562983" y="5036457"/>
              <a:ext cx="99717" cy="119730"/>
            </a:xfrm>
            <a:custGeom>
              <a:avLst/>
              <a:gdLst/>
              <a:ahLst/>
              <a:cxnLst/>
              <a:rect l="0" t="0" r="0" b="0"/>
              <a:pathLst>
                <a:path w="99717" h="119730">
                  <a:moveTo>
                    <a:pt x="11817" y="18143"/>
                  </a:moveTo>
                  <a:lnTo>
                    <a:pt x="11817" y="18143"/>
                  </a:lnTo>
                  <a:lnTo>
                    <a:pt x="11817" y="14485"/>
                  </a:lnTo>
                  <a:lnTo>
                    <a:pt x="11817" y="17522"/>
                  </a:lnTo>
                  <a:lnTo>
                    <a:pt x="11817" y="14362"/>
                  </a:lnTo>
                  <a:lnTo>
                    <a:pt x="11817" y="17505"/>
                  </a:lnTo>
                  <a:lnTo>
                    <a:pt x="11817" y="14583"/>
                  </a:lnTo>
                  <a:lnTo>
                    <a:pt x="11112" y="14359"/>
                  </a:lnTo>
                  <a:lnTo>
                    <a:pt x="5477" y="18136"/>
                  </a:lnTo>
                  <a:lnTo>
                    <a:pt x="5474" y="18138"/>
                  </a:lnTo>
                  <a:lnTo>
                    <a:pt x="2098" y="18141"/>
                  </a:lnTo>
                  <a:lnTo>
                    <a:pt x="1104" y="17436"/>
                  </a:lnTo>
                  <a:lnTo>
                    <a:pt x="442" y="16261"/>
                  </a:lnTo>
                  <a:lnTo>
                    <a:pt x="0" y="14771"/>
                  </a:lnTo>
                  <a:lnTo>
                    <a:pt x="411" y="13779"/>
                  </a:lnTo>
                  <a:lnTo>
                    <a:pt x="1391" y="13117"/>
                  </a:lnTo>
                  <a:lnTo>
                    <a:pt x="4662" y="12054"/>
                  </a:lnTo>
                  <a:lnTo>
                    <a:pt x="5109" y="10027"/>
                  </a:lnTo>
                  <a:lnTo>
                    <a:pt x="5228" y="8500"/>
                  </a:lnTo>
                  <a:lnTo>
                    <a:pt x="6013" y="7480"/>
                  </a:lnTo>
                  <a:lnTo>
                    <a:pt x="8767" y="6348"/>
                  </a:lnTo>
                  <a:lnTo>
                    <a:pt x="16284" y="4916"/>
                  </a:lnTo>
                  <a:lnTo>
                    <a:pt x="23175" y="1132"/>
                  </a:lnTo>
                  <a:lnTo>
                    <a:pt x="30035" y="0"/>
                  </a:lnTo>
                  <a:lnTo>
                    <a:pt x="32429" y="403"/>
                  </a:lnTo>
                  <a:lnTo>
                    <a:pt x="34025" y="1377"/>
                  </a:lnTo>
                  <a:lnTo>
                    <a:pt x="35089" y="2733"/>
                  </a:lnTo>
                  <a:lnTo>
                    <a:pt x="38153" y="4238"/>
                  </a:lnTo>
                  <a:lnTo>
                    <a:pt x="48717" y="5373"/>
                  </a:lnTo>
                  <a:lnTo>
                    <a:pt x="49561" y="12165"/>
                  </a:lnTo>
                  <a:lnTo>
                    <a:pt x="49812" y="19743"/>
                  </a:lnTo>
                  <a:lnTo>
                    <a:pt x="47988" y="24263"/>
                  </a:lnTo>
                  <a:lnTo>
                    <a:pt x="41069" y="32914"/>
                  </a:lnTo>
                  <a:lnTo>
                    <a:pt x="37047" y="35291"/>
                  </a:lnTo>
                  <a:lnTo>
                    <a:pt x="32908" y="37053"/>
                  </a:lnTo>
                  <a:lnTo>
                    <a:pt x="19571" y="47244"/>
                  </a:lnTo>
                  <a:lnTo>
                    <a:pt x="5655" y="49863"/>
                  </a:lnTo>
                  <a:lnTo>
                    <a:pt x="34645" y="49893"/>
                  </a:lnTo>
                  <a:lnTo>
                    <a:pt x="57339" y="50598"/>
                  </a:lnTo>
                  <a:lnTo>
                    <a:pt x="70224" y="54919"/>
                  </a:lnTo>
                  <a:lnTo>
                    <a:pt x="77287" y="56360"/>
                  </a:lnTo>
                  <a:lnTo>
                    <a:pt x="85230" y="61138"/>
                  </a:lnTo>
                  <a:lnTo>
                    <a:pt x="89835" y="65004"/>
                  </a:lnTo>
                  <a:lnTo>
                    <a:pt x="92353" y="69074"/>
                  </a:lnTo>
                  <a:lnTo>
                    <a:pt x="99716" y="89235"/>
                  </a:lnTo>
                  <a:lnTo>
                    <a:pt x="99344" y="91644"/>
                  </a:lnTo>
                  <a:lnTo>
                    <a:pt x="95162" y="102733"/>
                  </a:lnTo>
                  <a:lnTo>
                    <a:pt x="89076" y="107009"/>
                  </a:lnTo>
                  <a:lnTo>
                    <a:pt x="67284" y="118486"/>
                  </a:lnTo>
                  <a:lnTo>
                    <a:pt x="35733" y="119729"/>
                  </a:lnTo>
                  <a:lnTo>
                    <a:pt x="22196" y="117857"/>
                  </a:lnTo>
                  <a:lnTo>
                    <a:pt x="5467" y="1133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665">
              <a:extLst>
                <a:ext uri="{FF2B5EF4-FFF2-40B4-BE49-F238E27FC236}">
                  <a16:creationId xmlns:a16="http://schemas.microsoft.com/office/drawing/2014/main" id="{7E18B66B-122A-C33A-9F2E-8B2737F57B8F}"/>
                </a:ext>
              </a:extLst>
            </p:cNvPr>
            <p:cNvSpPr/>
            <p:nvPr>
              <p:custDataLst>
                <p:tags r:id="rId134"/>
              </p:custDataLst>
            </p:nvPr>
          </p:nvSpPr>
          <p:spPr>
            <a:xfrm>
              <a:off x="1733550" y="5049395"/>
              <a:ext cx="19051" cy="132206"/>
            </a:xfrm>
            <a:custGeom>
              <a:avLst/>
              <a:gdLst/>
              <a:ahLst/>
              <a:cxnLst/>
              <a:rect l="0" t="0" r="0" b="0"/>
              <a:pathLst>
                <a:path w="19051" h="132206">
                  <a:moveTo>
                    <a:pt x="0" y="11555"/>
                  </a:moveTo>
                  <a:lnTo>
                    <a:pt x="0" y="11555"/>
                  </a:lnTo>
                  <a:lnTo>
                    <a:pt x="0" y="0"/>
                  </a:lnTo>
                  <a:lnTo>
                    <a:pt x="0" y="2565"/>
                  </a:lnTo>
                  <a:lnTo>
                    <a:pt x="1881" y="5913"/>
                  </a:lnTo>
                  <a:lnTo>
                    <a:pt x="3371" y="7794"/>
                  </a:lnTo>
                  <a:lnTo>
                    <a:pt x="3658" y="9753"/>
                  </a:lnTo>
                  <a:lnTo>
                    <a:pt x="276" y="31180"/>
                  </a:lnTo>
                  <a:lnTo>
                    <a:pt x="742" y="59870"/>
                  </a:lnTo>
                  <a:lnTo>
                    <a:pt x="3669" y="71654"/>
                  </a:lnTo>
                  <a:lnTo>
                    <a:pt x="623" y="92097"/>
                  </a:lnTo>
                  <a:lnTo>
                    <a:pt x="2158" y="98622"/>
                  </a:lnTo>
                  <a:lnTo>
                    <a:pt x="5108" y="106262"/>
                  </a:lnTo>
                  <a:lnTo>
                    <a:pt x="6278" y="121590"/>
                  </a:lnTo>
                  <a:lnTo>
                    <a:pt x="7713" y="123717"/>
                  </a:lnTo>
                  <a:lnTo>
                    <a:pt x="19050" y="132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4" name="SMARTInkShape-Group158">
            <a:extLst>
              <a:ext uri="{FF2B5EF4-FFF2-40B4-BE49-F238E27FC236}">
                <a16:creationId xmlns:a16="http://schemas.microsoft.com/office/drawing/2014/main" id="{A16B98D6-37C4-C25C-06D5-2E8ACE931CBC}"/>
              </a:ext>
            </a:extLst>
          </p:cNvPr>
          <p:cNvGrpSpPr/>
          <p:nvPr/>
        </p:nvGrpSpPr>
        <p:grpSpPr>
          <a:xfrm>
            <a:off x="679450" y="4248267"/>
            <a:ext cx="831851" cy="593805"/>
            <a:chOff x="679450" y="4248267"/>
            <a:chExt cx="831851" cy="593805"/>
          </a:xfrm>
        </p:grpSpPr>
        <p:sp>
          <p:nvSpPr>
            <p:cNvPr id="310" name="SMARTInkShape-666">
              <a:extLst>
                <a:ext uri="{FF2B5EF4-FFF2-40B4-BE49-F238E27FC236}">
                  <a16:creationId xmlns:a16="http://schemas.microsoft.com/office/drawing/2014/main" id="{03CE05BF-F50B-A2E3-B402-8BB9B5415AAE}"/>
                </a:ext>
              </a:extLst>
            </p:cNvPr>
            <p:cNvSpPr/>
            <p:nvPr>
              <p:custDataLst>
                <p:tags r:id="rId129"/>
              </p:custDataLst>
            </p:nvPr>
          </p:nvSpPr>
          <p:spPr>
            <a:xfrm>
              <a:off x="679450" y="4248267"/>
              <a:ext cx="565061" cy="368184"/>
            </a:xfrm>
            <a:custGeom>
              <a:avLst/>
              <a:gdLst/>
              <a:ahLst/>
              <a:cxnLst/>
              <a:rect l="0" t="0" r="0" b="0"/>
              <a:pathLst>
                <a:path w="565061" h="368184">
                  <a:moveTo>
                    <a:pt x="0" y="368183"/>
                  </a:moveTo>
                  <a:lnTo>
                    <a:pt x="0" y="368183"/>
                  </a:lnTo>
                  <a:lnTo>
                    <a:pt x="9434" y="359455"/>
                  </a:lnTo>
                  <a:lnTo>
                    <a:pt x="41140" y="339686"/>
                  </a:lnTo>
                  <a:lnTo>
                    <a:pt x="70251" y="319370"/>
                  </a:lnTo>
                  <a:lnTo>
                    <a:pt x="96035" y="301835"/>
                  </a:lnTo>
                  <a:lnTo>
                    <a:pt x="120804" y="284788"/>
                  </a:lnTo>
                  <a:lnTo>
                    <a:pt x="142591" y="272558"/>
                  </a:lnTo>
                  <a:lnTo>
                    <a:pt x="164503" y="258185"/>
                  </a:lnTo>
                  <a:lnTo>
                    <a:pt x="186001" y="243095"/>
                  </a:lnTo>
                  <a:lnTo>
                    <a:pt x="207315" y="229333"/>
                  </a:lnTo>
                  <a:lnTo>
                    <a:pt x="230429" y="216160"/>
                  </a:lnTo>
                  <a:lnTo>
                    <a:pt x="254813" y="203251"/>
                  </a:lnTo>
                  <a:lnTo>
                    <a:pt x="279761" y="190457"/>
                  </a:lnTo>
                  <a:lnTo>
                    <a:pt x="304961" y="175835"/>
                  </a:lnTo>
                  <a:lnTo>
                    <a:pt x="329566" y="161339"/>
                  </a:lnTo>
                  <a:lnTo>
                    <a:pt x="352260" y="150193"/>
                  </a:lnTo>
                  <a:lnTo>
                    <a:pt x="375988" y="136772"/>
                  </a:lnTo>
                  <a:lnTo>
                    <a:pt x="399234" y="122812"/>
                  </a:lnTo>
                  <a:lnTo>
                    <a:pt x="428187" y="106313"/>
                  </a:lnTo>
                  <a:lnTo>
                    <a:pt x="454640" y="89038"/>
                  </a:lnTo>
                  <a:lnTo>
                    <a:pt x="479646" y="74669"/>
                  </a:lnTo>
                  <a:lnTo>
                    <a:pt x="507417" y="57172"/>
                  </a:lnTo>
                  <a:lnTo>
                    <a:pt x="539141" y="33527"/>
                  </a:lnTo>
                  <a:lnTo>
                    <a:pt x="547240" y="27536"/>
                  </a:lnTo>
                  <a:lnTo>
                    <a:pt x="555061" y="16935"/>
                  </a:lnTo>
                  <a:lnTo>
                    <a:pt x="559943" y="6675"/>
                  </a:lnTo>
                  <a:lnTo>
                    <a:pt x="565060" y="0"/>
                  </a:lnTo>
                  <a:lnTo>
                    <a:pt x="558800" y="6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667">
              <a:extLst>
                <a:ext uri="{FF2B5EF4-FFF2-40B4-BE49-F238E27FC236}">
                  <a16:creationId xmlns:a16="http://schemas.microsoft.com/office/drawing/2014/main" id="{A175EB44-7462-3BCA-E99D-972856C98475}"/>
                </a:ext>
              </a:extLst>
            </p:cNvPr>
            <p:cNvSpPr/>
            <p:nvPr>
              <p:custDataLst>
                <p:tags r:id="rId130"/>
              </p:custDataLst>
            </p:nvPr>
          </p:nvSpPr>
          <p:spPr>
            <a:xfrm>
              <a:off x="812800" y="4432317"/>
              <a:ext cx="532105" cy="244655"/>
            </a:xfrm>
            <a:custGeom>
              <a:avLst/>
              <a:gdLst/>
              <a:ahLst/>
              <a:cxnLst/>
              <a:rect l="0" t="0" r="0" b="0"/>
              <a:pathLst>
                <a:path w="532105" h="244655">
                  <a:moveTo>
                    <a:pt x="0" y="241283"/>
                  </a:moveTo>
                  <a:lnTo>
                    <a:pt x="0" y="241283"/>
                  </a:lnTo>
                  <a:lnTo>
                    <a:pt x="6742" y="244654"/>
                  </a:lnTo>
                  <a:lnTo>
                    <a:pt x="17578" y="242546"/>
                  </a:lnTo>
                  <a:lnTo>
                    <a:pt x="46948" y="230866"/>
                  </a:lnTo>
                  <a:lnTo>
                    <a:pt x="68395" y="222988"/>
                  </a:lnTo>
                  <a:lnTo>
                    <a:pt x="98726" y="203959"/>
                  </a:lnTo>
                  <a:lnTo>
                    <a:pt x="126148" y="188832"/>
                  </a:lnTo>
                  <a:lnTo>
                    <a:pt x="154029" y="170944"/>
                  </a:lnTo>
                  <a:lnTo>
                    <a:pt x="174996" y="158516"/>
                  </a:lnTo>
                  <a:lnTo>
                    <a:pt x="198426" y="145936"/>
                  </a:lnTo>
                  <a:lnTo>
                    <a:pt x="221069" y="133291"/>
                  </a:lnTo>
                  <a:lnTo>
                    <a:pt x="243597" y="121319"/>
                  </a:lnTo>
                  <a:lnTo>
                    <a:pt x="267721" y="111296"/>
                  </a:lnTo>
                  <a:lnTo>
                    <a:pt x="290672" y="100255"/>
                  </a:lnTo>
                  <a:lnTo>
                    <a:pt x="312632" y="88999"/>
                  </a:lnTo>
                  <a:lnTo>
                    <a:pt x="334151" y="79292"/>
                  </a:lnTo>
                  <a:lnTo>
                    <a:pt x="355475" y="68393"/>
                  </a:lnTo>
                  <a:lnTo>
                    <a:pt x="376711" y="57198"/>
                  </a:lnTo>
                  <a:lnTo>
                    <a:pt x="407794" y="42963"/>
                  </a:lnTo>
                  <a:lnTo>
                    <a:pt x="435192" y="30514"/>
                  </a:lnTo>
                  <a:lnTo>
                    <a:pt x="465971" y="19628"/>
                  </a:lnTo>
                  <a:lnTo>
                    <a:pt x="494913" y="4870"/>
                  </a:lnTo>
                  <a:lnTo>
                    <a:pt x="514883" y="626"/>
                  </a:lnTo>
                  <a:lnTo>
                    <a:pt x="532104" y="0"/>
                  </a:lnTo>
                  <a:lnTo>
                    <a:pt x="531831" y="700"/>
                  </a:lnTo>
                  <a:lnTo>
                    <a:pt x="527050" y="6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668">
              <a:extLst>
                <a:ext uri="{FF2B5EF4-FFF2-40B4-BE49-F238E27FC236}">
                  <a16:creationId xmlns:a16="http://schemas.microsoft.com/office/drawing/2014/main" id="{54474FB6-EEC2-77B6-6EEB-133E9DB92AB4}"/>
                </a:ext>
              </a:extLst>
            </p:cNvPr>
            <p:cNvSpPr/>
            <p:nvPr>
              <p:custDataLst>
                <p:tags r:id="rId131"/>
              </p:custDataLst>
            </p:nvPr>
          </p:nvSpPr>
          <p:spPr>
            <a:xfrm>
              <a:off x="965200" y="4565650"/>
              <a:ext cx="476251" cy="215901"/>
            </a:xfrm>
            <a:custGeom>
              <a:avLst/>
              <a:gdLst/>
              <a:ahLst/>
              <a:cxnLst/>
              <a:rect l="0" t="0" r="0" b="0"/>
              <a:pathLst>
                <a:path w="476251" h="215901">
                  <a:moveTo>
                    <a:pt x="0" y="215900"/>
                  </a:moveTo>
                  <a:lnTo>
                    <a:pt x="0" y="215900"/>
                  </a:lnTo>
                  <a:lnTo>
                    <a:pt x="6742" y="215900"/>
                  </a:lnTo>
                  <a:lnTo>
                    <a:pt x="35783" y="203967"/>
                  </a:lnTo>
                  <a:lnTo>
                    <a:pt x="61317" y="191514"/>
                  </a:lnTo>
                  <a:lnTo>
                    <a:pt x="89880" y="175466"/>
                  </a:lnTo>
                  <a:lnTo>
                    <a:pt x="117256" y="162213"/>
                  </a:lnTo>
                  <a:lnTo>
                    <a:pt x="144260" y="145900"/>
                  </a:lnTo>
                  <a:lnTo>
                    <a:pt x="174291" y="131111"/>
                  </a:lnTo>
                  <a:lnTo>
                    <a:pt x="205531" y="114342"/>
                  </a:lnTo>
                  <a:lnTo>
                    <a:pt x="237130" y="99418"/>
                  </a:lnTo>
                  <a:lnTo>
                    <a:pt x="268130" y="82609"/>
                  </a:lnTo>
                  <a:lnTo>
                    <a:pt x="296209" y="68378"/>
                  </a:lnTo>
                  <a:lnTo>
                    <a:pt x="326557" y="55225"/>
                  </a:lnTo>
                  <a:lnTo>
                    <a:pt x="356480" y="43095"/>
                  </a:lnTo>
                  <a:lnTo>
                    <a:pt x="388151" y="30437"/>
                  </a:lnTo>
                  <a:lnTo>
                    <a:pt x="418004" y="17929"/>
                  </a:lnTo>
                  <a:lnTo>
                    <a:pt x="448824" y="8363"/>
                  </a:lnTo>
                  <a:lnTo>
                    <a:pt x="462950" y="5065"/>
                  </a:lnTo>
                  <a:lnTo>
                    <a:pt x="476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669">
              <a:extLst>
                <a:ext uri="{FF2B5EF4-FFF2-40B4-BE49-F238E27FC236}">
                  <a16:creationId xmlns:a16="http://schemas.microsoft.com/office/drawing/2014/main" id="{6FA5DEA2-2BFE-B06D-DDC5-258AE6D16F1B}"/>
                </a:ext>
              </a:extLst>
            </p:cNvPr>
            <p:cNvSpPr/>
            <p:nvPr>
              <p:custDataLst>
                <p:tags r:id="rId132"/>
              </p:custDataLst>
            </p:nvPr>
          </p:nvSpPr>
          <p:spPr>
            <a:xfrm>
              <a:off x="1200150" y="4692650"/>
              <a:ext cx="311151" cy="149422"/>
            </a:xfrm>
            <a:custGeom>
              <a:avLst/>
              <a:gdLst/>
              <a:ahLst/>
              <a:cxnLst/>
              <a:rect l="0" t="0" r="0" b="0"/>
              <a:pathLst>
                <a:path w="311151" h="149422">
                  <a:moveTo>
                    <a:pt x="0" y="146050"/>
                  </a:moveTo>
                  <a:lnTo>
                    <a:pt x="0" y="146050"/>
                  </a:lnTo>
                  <a:lnTo>
                    <a:pt x="0" y="149421"/>
                  </a:lnTo>
                  <a:lnTo>
                    <a:pt x="7526" y="147313"/>
                  </a:lnTo>
                  <a:lnTo>
                    <a:pt x="38960" y="130564"/>
                  </a:lnTo>
                  <a:lnTo>
                    <a:pt x="68556" y="114168"/>
                  </a:lnTo>
                  <a:lnTo>
                    <a:pt x="98366" y="93969"/>
                  </a:lnTo>
                  <a:lnTo>
                    <a:pt x="123062" y="79191"/>
                  </a:lnTo>
                  <a:lnTo>
                    <a:pt x="151625" y="65876"/>
                  </a:lnTo>
                  <a:lnTo>
                    <a:pt x="175689" y="52993"/>
                  </a:lnTo>
                  <a:lnTo>
                    <a:pt x="202967" y="40241"/>
                  </a:lnTo>
                  <a:lnTo>
                    <a:pt x="234355" y="27652"/>
                  </a:lnTo>
                  <a:lnTo>
                    <a:pt x="265119" y="14190"/>
                  </a:lnTo>
                  <a:lnTo>
                    <a:pt x="295159" y="4527"/>
                  </a:lnTo>
                  <a:lnTo>
                    <a:pt x="311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5" name="SMARTInkShape-Group159">
            <a:extLst>
              <a:ext uri="{FF2B5EF4-FFF2-40B4-BE49-F238E27FC236}">
                <a16:creationId xmlns:a16="http://schemas.microsoft.com/office/drawing/2014/main" id="{4777AC83-9B89-433D-2B43-316B959F5D9B}"/>
              </a:ext>
            </a:extLst>
          </p:cNvPr>
          <p:cNvGrpSpPr/>
          <p:nvPr/>
        </p:nvGrpSpPr>
        <p:grpSpPr>
          <a:xfrm>
            <a:off x="5975350" y="191722"/>
            <a:ext cx="1447801" cy="335329"/>
            <a:chOff x="5975350" y="191722"/>
            <a:chExt cx="1447801" cy="335329"/>
          </a:xfrm>
        </p:grpSpPr>
        <p:sp>
          <p:nvSpPr>
            <p:cNvPr id="315" name="SMARTInkShape-670">
              <a:extLst>
                <a:ext uri="{FF2B5EF4-FFF2-40B4-BE49-F238E27FC236}">
                  <a16:creationId xmlns:a16="http://schemas.microsoft.com/office/drawing/2014/main" id="{7F1A9E7D-08A4-D8C5-59A6-7DF5299633C6}"/>
                </a:ext>
              </a:extLst>
            </p:cNvPr>
            <p:cNvSpPr/>
            <p:nvPr>
              <p:custDataLst>
                <p:tags r:id="rId119"/>
              </p:custDataLst>
            </p:nvPr>
          </p:nvSpPr>
          <p:spPr>
            <a:xfrm>
              <a:off x="6794500" y="324112"/>
              <a:ext cx="19051" cy="114039"/>
            </a:xfrm>
            <a:custGeom>
              <a:avLst/>
              <a:gdLst/>
              <a:ahLst/>
              <a:cxnLst/>
              <a:rect l="0" t="0" r="0" b="0"/>
              <a:pathLst>
                <a:path w="19051" h="114039">
                  <a:moveTo>
                    <a:pt x="0" y="6088"/>
                  </a:moveTo>
                  <a:lnTo>
                    <a:pt x="0" y="6088"/>
                  </a:lnTo>
                  <a:lnTo>
                    <a:pt x="0" y="0"/>
                  </a:lnTo>
                  <a:lnTo>
                    <a:pt x="3372" y="3187"/>
                  </a:lnTo>
                  <a:lnTo>
                    <a:pt x="5026" y="6680"/>
                  </a:lnTo>
                  <a:lnTo>
                    <a:pt x="6316" y="38019"/>
                  </a:lnTo>
                  <a:lnTo>
                    <a:pt x="8221" y="52473"/>
                  </a:lnTo>
                  <a:lnTo>
                    <a:pt x="10004" y="63392"/>
                  </a:lnTo>
                  <a:lnTo>
                    <a:pt x="6971" y="86263"/>
                  </a:lnTo>
                  <a:lnTo>
                    <a:pt x="8507" y="92992"/>
                  </a:lnTo>
                  <a:lnTo>
                    <a:pt x="11457" y="100747"/>
                  </a:lnTo>
                  <a:lnTo>
                    <a:pt x="11871" y="103060"/>
                  </a:lnTo>
                  <a:lnTo>
                    <a:pt x="14213" y="107513"/>
                  </a:lnTo>
                  <a:lnTo>
                    <a:pt x="19050" y="1140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671">
              <a:extLst>
                <a:ext uri="{FF2B5EF4-FFF2-40B4-BE49-F238E27FC236}">
                  <a16:creationId xmlns:a16="http://schemas.microsoft.com/office/drawing/2014/main" id="{5B289CBD-2C2D-702D-7189-984C8347A544}"/>
                </a:ext>
              </a:extLst>
            </p:cNvPr>
            <p:cNvSpPr/>
            <p:nvPr>
              <p:custDataLst>
                <p:tags r:id="rId120"/>
              </p:custDataLst>
            </p:nvPr>
          </p:nvSpPr>
          <p:spPr>
            <a:xfrm>
              <a:off x="6616700" y="381000"/>
              <a:ext cx="95251" cy="6351"/>
            </a:xfrm>
            <a:custGeom>
              <a:avLst/>
              <a:gdLst/>
              <a:ahLst/>
              <a:cxnLst/>
              <a:rect l="0" t="0" r="0" b="0"/>
              <a:pathLst>
                <a:path w="95251" h="6351">
                  <a:moveTo>
                    <a:pt x="0" y="6350"/>
                  </a:moveTo>
                  <a:lnTo>
                    <a:pt x="0" y="6350"/>
                  </a:lnTo>
                  <a:lnTo>
                    <a:pt x="31088" y="1324"/>
                  </a:lnTo>
                  <a:lnTo>
                    <a:pt x="33426" y="883"/>
                  </a:lnTo>
                  <a:lnTo>
                    <a:pt x="46610" y="3833"/>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672">
              <a:extLst>
                <a:ext uri="{FF2B5EF4-FFF2-40B4-BE49-F238E27FC236}">
                  <a16:creationId xmlns:a16="http://schemas.microsoft.com/office/drawing/2014/main" id="{8AFAFA68-F4FC-F2BA-58D6-37023FB590A0}"/>
                </a:ext>
              </a:extLst>
            </p:cNvPr>
            <p:cNvSpPr/>
            <p:nvPr>
              <p:custDataLst>
                <p:tags r:id="rId121"/>
              </p:custDataLst>
            </p:nvPr>
          </p:nvSpPr>
          <p:spPr>
            <a:xfrm>
              <a:off x="6330950" y="330285"/>
              <a:ext cx="241301" cy="139616"/>
            </a:xfrm>
            <a:custGeom>
              <a:avLst/>
              <a:gdLst/>
              <a:ahLst/>
              <a:cxnLst/>
              <a:rect l="0" t="0" r="0" b="0"/>
              <a:pathLst>
                <a:path w="241301" h="139616">
                  <a:moveTo>
                    <a:pt x="0" y="139615"/>
                  </a:moveTo>
                  <a:lnTo>
                    <a:pt x="0" y="139615"/>
                  </a:lnTo>
                  <a:lnTo>
                    <a:pt x="0" y="127406"/>
                  </a:lnTo>
                  <a:lnTo>
                    <a:pt x="5645" y="117961"/>
                  </a:lnTo>
                  <a:lnTo>
                    <a:pt x="27104" y="88172"/>
                  </a:lnTo>
                  <a:lnTo>
                    <a:pt x="55558" y="64852"/>
                  </a:lnTo>
                  <a:lnTo>
                    <a:pt x="83514" y="42511"/>
                  </a:lnTo>
                  <a:lnTo>
                    <a:pt x="88388" y="40013"/>
                  </a:lnTo>
                  <a:lnTo>
                    <a:pt x="92905" y="38198"/>
                  </a:lnTo>
                  <a:lnTo>
                    <a:pt x="110057" y="23123"/>
                  </a:lnTo>
                  <a:lnTo>
                    <a:pt x="112414" y="18931"/>
                  </a:lnTo>
                  <a:lnTo>
                    <a:pt x="113043" y="16826"/>
                  </a:lnTo>
                  <a:lnTo>
                    <a:pt x="114168" y="15422"/>
                  </a:lnTo>
                  <a:lnTo>
                    <a:pt x="132364" y="885"/>
                  </a:lnTo>
                  <a:lnTo>
                    <a:pt x="131987" y="562"/>
                  </a:lnTo>
                  <a:lnTo>
                    <a:pt x="127795" y="0"/>
                  </a:lnTo>
                  <a:lnTo>
                    <a:pt x="127353" y="1834"/>
                  </a:lnTo>
                  <a:lnTo>
                    <a:pt x="127234" y="3311"/>
                  </a:lnTo>
                  <a:lnTo>
                    <a:pt x="125223" y="6834"/>
                  </a:lnTo>
                  <a:lnTo>
                    <a:pt x="116889" y="16923"/>
                  </a:lnTo>
                  <a:lnTo>
                    <a:pt x="113656" y="23926"/>
                  </a:lnTo>
                  <a:lnTo>
                    <a:pt x="104400" y="36695"/>
                  </a:lnTo>
                  <a:lnTo>
                    <a:pt x="96296" y="61593"/>
                  </a:lnTo>
                  <a:lnTo>
                    <a:pt x="94751" y="77584"/>
                  </a:lnTo>
                  <a:lnTo>
                    <a:pt x="85849" y="97170"/>
                  </a:lnTo>
                  <a:lnTo>
                    <a:pt x="86161" y="100029"/>
                  </a:lnTo>
                  <a:lnTo>
                    <a:pt x="88089" y="109306"/>
                  </a:lnTo>
                  <a:lnTo>
                    <a:pt x="89245" y="116267"/>
                  </a:lnTo>
                  <a:lnTo>
                    <a:pt x="93856" y="126484"/>
                  </a:lnTo>
                  <a:lnTo>
                    <a:pt x="94321" y="128744"/>
                  </a:lnTo>
                  <a:lnTo>
                    <a:pt x="97453" y="130251"/>
                  </a:lnTo>
                  <a:lnTo>
                    <a:pt x="108460" y="131926"/>
                  </a:lnTo>
                  <a:lnTo>
                    <a:pt x="117113" y="130788"/>
                  </a:lnTo>
                  <a:lnTo>
                    <a:pt x="135131" y="122355"/>
                  </a:lnTo>
                  <a:lnTo>
                    <a:pt x="164209" y="96024"/>
                  </a:lnTo>
                  <a:lnTo>
                    <a:pt x="168233" y="90137"/>
                  </a:lnTo>
                  <a:lnTo>
                    <a:pt x="172377" y="82857"/>
                  </a:lnTo>
                  <a:lnTo>
                    <a:pt x="175390" y="78406"/>
                  </a:lnTo>
                  <a:lnTo>
                    <a:pt x="177791" y="71933"/>
                  </a:lnTo>
                  <a:lnTo>
                    <a:pt x="181952" y="64841"/>
                  </a:lnTo>
                  <a:lnTo>
                    <a:pt x="184111" y="34369"/>
                  </a:lnTo>
                  <a:lnTo>
                    <a:pt x="184150" y="12772"/>
                  </a:lnTo>
                  <a:lnTo>
                    <a:pt x="180778" y="12661"/>
                  </a:lnTo>
                  <a:lnTo>
                    <a:pt x="179786" y="13351"/>
                  </a:lnTo>
                  <a:lnTo>
                    <a:pt x="179124" y="14517"/>
                  </a:lnTo>
                  <a:lnTo>
                    <a:pt x="178682" y="16000"/>
                  </a:lnTo>
                  <a:lnTo>
                    <a:pt x="171009" y="25482"/>
                  </a:lnTo>
                  <a:lnTo>
                    <a:pt x="169039" y="27543"/>
                  </a:lnTo>
                  <a:lnTo>
                    <a:pt x="161514" y="49012"/>
                  </a:lnTo>
                  <a:lnTo>
                    <a:pt x="159979" y="56543"/>
                  </a:lnTo>
                  <a:lnTo>
                    <a:pt x="161177" y="64124"/>
                  </a:lnTo>
                  <a:lnTo>
                    <a:pt x="162485" y="68121"/>
                  </a:lnTo>
                  <a:lnTo>
                    <a:pt x="162652" y="71491"/>
                  </a:lnTo>
                  <a:lnTo>
                    <a:pt x="159403" y="84252"/>
                  </a:lnTo>
                  <a:lnTo>
                    <a:pt x="162315" y="94205"/>
                  </a:lnTo>
                  <a:lnTo>
                    <a:pt x="163949" y="96642"/>
                  </a:lnTo>
                  <a:lnTo>
                    <a:pt x="168914" y="100777"/>
                  </a:lnTo>
                  <a:lnTo>
                    <a:pt x="176819" y="113014"/>
                  </a:lnTo>
                  <a:lnTo>
                    <a:pt x="180880" y="117230"/>
                  </a:lnTo>
                  <a:lnTo>
                    <a:pt x="184578" y="119083"/>
                  </a:lnTo>
                  <a:lnTo>
                    <a:pt x="190974" y="120507"/>
                  </a:lnTo>
                  <a:lnTo>
                    <a:pt x="221287" y="120565"/>
                  </a:lnTo>
                  <a:lnTo>
                    <a:pt x="227633" y="126032"/>
                  </a:lnTo>
                  <a:lnTo>
                    <a:pt x="231685" y="126653"/>
                  </a:lnTo>
                  <a:lnTo>
                    <a:pt x="232773" y="126035"/>
                  </a:lnTo>
                  <a:lnTo>
                    <a:pt x="233499" y="124917"/>
                  </a:lnTo>
                  <a:lnTo>
                    <a:pt x="233983" y="123467"/>
                  </a:lnTo>
                  <a:lnTo>
                    <a:pt x="235010" y="122499"/>
                  </a:lnTo>
                  <a:lnTo>
                    <a:pt x="241300" y="1205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673">
              <a:extLst>
                <a:ext uri="{FF2B5EF4-FFF2-40B4-BE49-F238E27FC236}">
                  <a16:creationId xmlns:a16="http://schemas.microsoft.com/office/drawing/2014/main" id="{118065BA-B671-FC0D-AC9B-936A3C3A0EF7}"/>
                </a:ext>
              </a:extLst>
            </p:cNvPr>
            <p:cNvSpPr/>
            <p:nvPr>
              <p:custDataLst>
                <p:tags r:id="rId122"/>
              </p:custDataLst>
            </p:nvPr>
          </p:nvSpPr>
          <p:spPr>
            <a:xfrm>
              <a:off x="6173769" y="191722"/>
              <a:ext cx="124210" cy="335329"/>
            </a:xfrm>
            <a:custGeom>
              <a:avLst/>
              <a:gdLst/>
              <a:ahLst/>
              <a:cxnLst/>
              <a:rect l="0" t="0" r="0" b="0"/>
              <a:pathLst>
                <a:path w="124210" h="335329">
                  <a:moveTo>
                    <a:pt x="106381" y="17828"/>
                  </a:moveTo>
                  <a:lnTo>
                    <a:pt x="106381" y="17828"/>
                  </a:lnTo>
                  <a:lnTo>
                    <a:pt x="124209" y="0"/>
                  </a:lnTo>
                  <a:lnTo>
                    <a:pt x="97529" y="24799"/>
                  </a:lnTo>
                  <a:lnTo>
                    <a:pt x="74136" y="44605"/>
                  </a:lnTo>
                  <a:lnTo>
                    <a:pt x="53497" y="73970"/>
                  </a:lnTo>
                  <a:lnTo>
                    <a:pt x="36619" y="99295"/>
                  </a:lnTo>
                  <a:lnTo>
                    <a:pt x="23073" y="128828"/>
                  </a:lnTo>
                  <a:lnTo>
                    <a:pt x="14277" y="159216"/>
                  </a:lnTo>
                  <a:lnTo>
                    <a:pt x="7203" y="186407"/>
                  </a:lnTo>
                  <a:lnTo>
                    <a:pt x="1344" y="211632"/>
                  </a:lnTo>
                  <a:lnTo>
                    <a:pt x="0" y="232826"/>
                  </a:lnTo>
                  <a:lnTo>
                    <a:pt x="5508" y="258950"/>
                  </a:lnTo>
                  <a:lnTo>
                    <a:pt x="13390" y="287864"/>
                  </a:lnTo>
                  <a:lnTo>
                    <a:pt x="21743" y="309907"/>
                  </a:lnTo>
                  <a:lnTo>
                    <a:pt x="32301" y="324184"/>
                  </a:lnTo>
                  <a:lnTo>
                    <a:pt x="52562" y="334024"/>
                  </a:lnTo>
                  <a:lnTo>
                    <a:pt x="60784" y="335214"/>
                  </a:lnTo>
                  <a:lnTo>
                    <a:pt x="74631" y="3353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674">
              <a:extLst>
                <a:ext uri="{FF2B5EF4-FFF2-40B4-BE49-F238E27FC236}">
                  <a16:creationId xmlns:a16="http://schemas.microsoft.com/office/drawing/2014/main" id="{5B530935-80D2-83EF-82D6-F39B009B8683}"/>
                </a:ext>
              </a:extLst>
            </p:cNvPr>
            <p:cNvSpPr/>
            <p:nvPr>
              <p:custDataLst>
                <p:tags r:id="rId123"/>
              </p:custDataLst>
            </p:nvPr>
          </p:nvSpPr>
          <p:spPr>
            <a:xfrm>
              <a:off x="7200900" y="215900"/>
              <a:ext cx="222251" cy="25401"/>
            </a:xfrm>
            <a:custGeom>
              <a:avLst/>
              <a:gdLst/>
              <a:ahLst/>
              <a:cxnLst/>
              <a:rect l="0" t="0" r="0" b="0"/>
              <a:pathLst>
                <a:path w="222251" h="25401">
                  <a:moveTo>
                    <a:pt x="0" y="25400"/>
                  </a:moveTo>
                  <a:lnTo>
                    <a:pt x="0" y="25400"/>
                  </a:lnTo>
                  <a:lnTo>
                    <a:pt x="22604" y="20374"/>
                  </a:lnTo>
                  <a:lnTo>
                    <a:pt x="47385" y="15679"/>
                  </a:lnTo>
                  <a:lnTo>
                    <a:pt x="77250" y="8193"/>
                  </a:lnTo>
                  <a:lnTo>
                    <a:pt x="106207" y="1567"/>
                  </a:lnTo>
                  <a:lnTo>
                    <a:pt x="134653" y="309"/>
                  </a:lnTo>
                  <a:lnTo>
                    <a:pt x="163878" y="41"/>
                  </a:lnTo>
                  <a:lnTo>
                    <a:pt x="194555" y="2"/>
                  </a:lnTo>
                  <a:lnTo>
                    <a:pt x="222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675">
              <a:extLst>
                <a:ext uri="{FF2B5EF4-FFF2-40B4-BE49-F238E27FC236}">
                  <a16:creationId xmlns:a16="http://schemas.microsoft.com/office/drawing/2014/main" id="{760A2C42-60DF-CA12-561C-01AEFE72DCBD}"/>
                </a:ext>
              </a:extLst>
            </p:cNvPr>
            <p:cNvSpPr/>
            <p:nvPr>
              <p:custDataLst>
                <p:tags r:id="rId124"/>
              </p:custDataLst>
            </p:nvPr>
          </p:nvSpPr>
          <p:spPr>
            <a:xfrm>
              <a:off x="7226300" y="280051"/>
              <a:ext cx="149710" cy="139050"/>
            </a:xfrm>
            <a:custGeom>
              <a:avLst/>
              <a:gdLst/>
              <a:ahLst/>
              <a:cxnLst/>
              <a:rect l="0" t="0" r="0" b="0"/>
              <a:pathLst>
                <a:path w="149710" h="139050">
                  <a:moveTo>
                    <a:pt x="146050" y="12049"/>
                  </a:moveTo>
                  <a:lnTo>
                    <a:pt x="146050" y="12049"/>
                  </a:lnTo>
                  <a:lnTo>
                    <a:pt x="146050" y="8678"/>
                  </a:lnTo>
                  <a:lnTo>
                    <a:pt x="147932" y="5142"/>
                  </a:lnTo>
                  <a:lnTo>
                    <a:pt x="149422" y="3211"/>
                  </a:lnTo>
                  <a:lnTo>
                    <a:pt x="149709" y="1923"/>
                  </a:lnTo>
                  <a:lnTo>
                    <a:pt x="149195" y="1065"/>
                  </a:lnTo>
                  <a:lnTo>
                    <a:pt x="148147" y="493"/>
                  </a:lnTo>
                  <a:lnTo>
                    <a:pt x="147448" y="817"/>
                  </a:lnTo>
                  <a:lnTo>
                    <a:pt x="146982" y="1739"/>
                  </a:lnTo>
                  <a:lnTo>
                    <a:pt x="146671" y="3059"/>
                  </a:lnTo>
                  <a:lnTo>
                    <a:pt x="146464" y="3233"/>
                  </a:lnTo>
                  <a:lnTo>
                    <a:pt x="146105" y="0"/>
                  </a:lnTo>
                  <a:lnTo>
                    <a:pt x="140991" y="3842"/>
                  </a:lnTo>
                  <a:lnTo>
                    <a:pt x="137216" y="4873"/>
                  </a:lnTo>
                  <a:lnTo>
                    <a:pt x="107770" y="31397"/>
                  </a:lnTo>
                  <a:lnTo>
                    <a:pt x="78771" y="58407"/>
                  </a:lnTo>
                  <a:lnTo>
                    <a:pt x="49153" y="83431"/>
                  </a:lnTo>
                  <a:lnTo>
                    <a:pt x="18331" y="108659"/>
                  </a:lnTo>
                  <a:lnTo>
                    <a:pt x="10213" y="117031"/>
                  </a:lnTo>
                  <a:lnTo>
                    <a:pt x="1550" y="132649"/>
                  </a:lnTo>
                  <a:lnTo>
                    <a:pt x="0" y="1390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676">
              <a:extLst>
                <a:ext uri="{FF2B5EF4-FFF2-40B4-BE49-F238E27FC236}">
                  <a16:creationId xmlns:a16="http://schemas.microsoft.com/office/drawing/2014/main" id="{E17F3FCB-C4F0-4742-EC4A-41C085EF71AA}"/>
                </a:ext>
              </a:extLst>
            </p:cNvPr>
            <p:cNvSpPr/>
            <p:nvPr>
              <p:custDataLst>
                <p:tags r:id="rId125"/>
              </p:custDataLst>
            </p:nvPr>
          </p:nvSpPr>
          <p:spPr>
            <a:xfrm>
              <a:off x="7213600" y="280544"/>
              <a:ext cx="190501" cy="125857"/>
            </a:xfrm>
            <a:custGeom>
              <a:avLst/>
              <a:gdLst/>
              <a:ahLst/>
              <a:cxnLst/>
              <a:rect l="0" t="0" r="0" b="0"/>
              <a:pathLst>
                <a:path w="190501" h="125857">
                  <a:moveTo>
                    <a:pt x="0" y="11556"/>
                  </a:moveTo>
                  <a:lnTo>
                    <a:pt x="0" y="11556"/>
                  </a:lnTo>
                  <a:lnTo>
                    <a:pt x="0" y="8185"/>
                  </a:lnTo>
                  <a:lnTo>
                    <a:pt x="3763" y="4649"/>
                  </a:lnTo>
                  <a:lnTo>
                    <a:pt x="9433" y="1430"/>
                  </a:lnTo>
                  <a:lnTo>
                    <a:pt x="14306" y="0"/>
                  </a:lnTo>
                  <a:lnTo>
                    <a:pt x="20704" y="1246"/>
                  </a:lnTo>
                  <a:lnTo>
                    <a:pt x="37688" y="6740"/>
                  </a:lnTo>
                  <a:lnTo>
                    <a:pt x="67259" y="26563"/>
                  </a:lnTo>
                  <a:lnTo>
                    <a:pt x="92648" y="38457"/>
                  </a:lnTo>
                  <a:lnTo>
                    <a:pt x="120421" y="62488"/>
                  </a:lnTo>
                  <a:lnTo>
                    <a:pt x="150271" y="88626"/>
                  </a:lnTo>
                  <a:lnTo>
                    <a:pt x="170496" y="110378"/>
                  </a:lnTo>
                  <a:lnTo>
                    <a:pt x="183632" y="117193"/>
                  </a:lnTo>
                  <a:lnTo>
                    <a:pt x="190500" y="1258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677">
              <a:extLst>
                <a:ext uri="{FF2B5EF4-FFF2-40B4-BE49-F238E27FC236}">
                  <a16:creationId xmlns:a16="http://schemas.microsoft.com/office/drawing/2014/main" id="{3F556AC0-6F82-CF36-F661-DDB093844FA1}"/>
                </a:ext>
              </a:extLst>
            </p:cNvPr>
            <p:cNvSpPr/>
            <p:nvPr>
              <p:custDataLst>
                <p:tags r:id="rId126"/>
              </p:custDataLst>
            </p:nvPr>
          </p:nvSpPr>
          <p:spPr>
            <a:xfrm>
              <a:off x="6934314" y="304878"/>
              <a:ext cx="133237" cy="133273"/>
            </a:xfrm>
            <a:custGeom>
              <a:avLst/>
              <a:gdLst/>
              <a:ahLst/>
              <a:cxnLst/>
              <a:rect l="0" t="0" r="0" b="0"/>
              <a:pathLst>
                <a:path w="133237" h="133273">
                  <a:moveTo>
                    <a:pt x="120536" y="6272"/>
                  </a:moveTo>
                  <a:lnTo>
                    <a:pt x="120536" y="6272"/>
                  </a:lnTo>
                  <a:lnTo>
                    <a:pt x="123908" y="6272"/>
                  </a:lnTo>
                  <a:lnTo>
                    <a:pt x="124900" y="5566"/>
                  </a:lnTo>
                  <a:lnTo>
                    <a:pt x="125562" y="4391"/>
                  </a:lnTo>
                  <a:lnTo>
                    <a:pt x="126863" y="0"/>
                  </a:lnTo>
                  <a:lnTo>
                    <a:pt x="111959" y="14851"/>
                  </a:lnTo>
                  <a:lnTo>
                    <a:pt x="80654" y="33926"/>
                  </a:lnTo>
                  <a:lnTo>
                    <a:pt x="50584" y="48432"/>
                  </a:lnTo>
                  <a:lnTo>
                    <a:pt x="36467" y="55609"/>
                  </a:lnTo>
                  <a:lnTo>
                    <a:pt x="20935" y="66556"/>
                  </a:lnTo>
                  <a:lnTo>
                    <a:pt x="15590" y="69048"/>
                  </a:lnTo>
                  <a:lnTo>
                    <a:pt x="8616" y="73713"/>
                  </a:lnTo>
                  <a:lnTo>
                    <a:pt x="1176" y="75805"/>
                  </a:lnTo>
                  <a:lnTo>
                    <a:pt x="746" y="76616"/>
                  </a:lnTo>
                  <a:lnTo>
                    <a:pt x="0" y="81561"/>
                  </a:lnTo>
                  <a:lnTo>
                    <a:pt x="667" y="81865"/>
                  </a:lnTo>
                  <a:lnTo>
                    <a:pt x="3290" y="82202"/>
                  </a:lnTo>
                  <a:lnTo>
                    <a:pt x="4273" y="82998"/>
                  </a:lnTo>
                  <a:lnTo>
                    <a:pt x="5363" y="85763"/>
                  </a:lnTo>
                  <a:lnTo>
                    <a:pt x="7065" y="86783"/>
                  </a:lnTo>
                  <a:lnTo>
                    <a:pt x="15497" y="88923"/>
                  </a:lnTo>
                  <a:lnTo>
                    <a:pt x="36590" y="99600"/>
                  </a:lnTo>
                  <a:lnTo>
                    <a:pt x="68045" y="106643"/>
                  </a:lnTo>
                  <a:lnTo>
                    <a:pt x="98358" y="115663"/>
                  </a:lnTo>
                  <a:lnTo>
                    <a:pt x="111378" y="120999"/>
                  </a:lnTo>
                  <a:lnTo>
                    <a:pt x="117171" y="124290"/>
                  </a:lnTo>
                  <a:lnTo>
                    <a:pt x="122098" y="125752"/>
                  </a:lnTo>
                  <a:lnTo>
                    <a:pt x="123694" y="126848"/>
                  </a:lnTo>
                  <a:lnTo>
                    <a:pt x="124757" y="128283"/>
                  </a:lnTo>
                  <a:lnTo>
                    <a:pt x="125467" y="129946"/>
                  </a:lnTo>
                  <a:lnTo>
                    <a:pt x="126646" y="131055"/>
                  </a:lnTo>
                  <a:lnTo>
                    <a:pt x="133236" y="133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678">
              <a:extLst>
                <a:ext uri="{FF2B5EF4-FFF2-40B4-BE49-F238E27FC236}">
                  <a16:creationId xmlns:a16="http://schemas.microsoft.com/office/drawing/2014/main" id="{A2766516-4688-023A-7854-D8A6BA5051B5}"/>
                </a:ext>
              </a:extLst>
            </p:cNvPr>
            <p:cNvSpPr/>
            <p:nvPr>
              <p:custDataLst>
                <p:tags r:id="rId127"/>
              </p:custDataLst>
            </p:nvPr>
          </p:nvSpPr>
          <p:spPr>
            <a:xfrm>
              <a:off x="5988050" y="317585"/>
              <a:ext cx="9722" cy="203116"/>
            </a:xfrm>
            <a:custGeom>
              <a:avLst/>
              <a:gdLst/>
              <a:ahLst/>
              <a:cxnLst/>
              <a:rect l="0" t="0" r="0" b="0"/>
              <a:pathLst>
                <a:path w="9722" h="203116">
                  <a:moveTo>
                    <a:pt x="0" y="31665"/>
                  </a:moveTo>
                  <a:lnTo>
                    <a:pt x="0" y="31665"/>
                  </a:lnTo>
                  <a:lnTo>
                    <a:pt x="0" y="28294"/>
                  </a:lnTo>
                  <a:lnTo>
                    <a:pt x="1882" y="24758"/>
                  </a:lnTo>
                  <a:lnTo>
                    <a:pt x="4364" y="20834"/>
                  </a:lnTo>
                  <a:lnTo>
                    <a:pt x="6088" y="13837"/>
                  </a:lnTo>
                  <a:lnTo>
                    <a:pt x="6350" y="0"/>
                  </a:lnTo>
                  <a:lnTo>
                    <a:pt x="9721" y="3311"/>
                  </a:lnTo>
                  <a:lnTo>
                    <a:pt x="9495" y="10597"/>
                  </a:lnTo>
                  <a:lnTo>
                    <a:pt x="6626" y="39719"/>
                  </a:lnTo>
                  <a:lnTo>
                    <a:pt x="4550" y="57570"/>
                  </a:lnTo>
                  <a:lnTo>
                    <a:pt x="600" y="88881"/>
                  </a:lnTo>
                  <a:lnTo>
                    <a:pt x="79" y="120574"/>
                  </a:lnTo>
                  <a:lnTo>
                    <a:pt x="7" y="149827"/>
                  </a:lnTo>
                  <a:lnTo>
                    <a:pt x="707" y="167058"/>
                  </a:lnTo>
                  <a:lnTo>
                    <a:pt x="5958" y="191735"/>
                  </a:lnTo>
                  <a:lnTo>
                    <a:pt x="6350" y="2031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679">
              <a:extLst>
                <a:ext uri="{FF2B5EF4-FFF2-40B4-BE49-F238E27FC236}">
                  <a16:creationId xmlns:a16="http://schemas.microsoft.com/office/drawing/2014/main" id="{12222354-9E19-3A07-0A61-0FE12C35732D}"/>
                </a:ext>
              </a:extLst>
            </p:cNvPr>
            <p:cNvSpPr/>
            <p:nvPr>
              <p:custDataLst>
                <p:tags r:id="rId128"/>
              </p:custDataLst>
            </p:nvPr>
          </p:nvSpPr>
          <p:spPr>
            <a:xfrm>
              <a:off x="5975350" y="298535"/>
              <a:ext cx="104542" cy="94817"/>
            </a:xfrm>
            <a:custGeom>
              <a:avLst/>
              <a:gdLst/>
              <a:ahLst/>
              <a:cxnLst/>
              <a:rect l="0" t="0" r="0" b="0"/>
              <a:pathLst>
                <a:path w="104542" h="94817">
                  <a:moveTo>
                    <a:pt x="6350" y="38015"/>
                  </a:moveTo>
                  <a:lnTo>
                    <a:pt x="6350" y="38015"/>
                  </a:lnTo>
                  <a:lnTo>
                    <a:pt x="2979" y="38015"/>
                  </a:lnTo>
                  <a:lnTo>
                    <a:pt x="2691" y="37309"/>
                  </a:lnTo>
                  <a:lnTo>
                    <a:pt x="5418" y="31108"/>
                  </a:lnTo>
                  <a:lnTo>
                    <a:pt x="6166" y="26459"/>
                  </a:lnTo>
                  <a:lnTo>
                    <a:pt x="9666" y="22283"/>
                  </a:lnTo>
                  <a:lnTo>
                    <a:pt x="13233" y="20440"/>
                  </a:lnTo>
                  <a:lnTo>
                    <a:pt x="15172" y="19948"/>
                  </a:lnTo>
                  <a:lnTo>
                    <a:pt x="16465" y="18915"/>
                  </a:lnTo>
                  <a:lnTo>
                    <a:pt x="17901" y="15885"/>
                  </a:lnTo>
                  <a:lnTo>
                    <a:pt x="18991" y="14795"/>
                  </a:lnTo>
                  <a:lnTo>
                    <a:pt x="31871" y="7717"/>
                  </a:lnTo>
                  <a:lnTo>
                    <a:pt x="61917" y="106"/>
                  </a:lnTo>
                  <a:lnTo>
                    <a:pt x="68912" y="0"/>
                  </a:lnTo>
                  <a:lnTo>
                    <a:pt x="74842" y="1834"/>
                  </a:lnTo>
                  <a:lnTo>
                    <a:pt x="80535" y="4296"/>
                  </a:lnTo>
                  <a:lnTo>
                    <a:pt x="87769" y="5390"/>
                  </a:lnTo>
                  <a:lnTo>
                    <a:pt x="90263" y="7093"/>
                  </a:lnTo>
                  <a:lnTo>
                    <a:pt x="91925" y="9639"/>
                  </a:lnTo>
                  <a:lnTo>
                    <a:pt x="94478" y="15526"/>
                  </a:lnTo>
                  <a:lnTo>
                    <a:pt x="103893" y="27258"/>
                  </a:lnTo>
                  <a:lnTo>
                    <a:pt x="104541" y="30138"/>
                  </a:lnTo>
                  <a:lnTo>
                    <a:pt x="102126" y="45584"/>
                  </a:lnTo>
                  <a:lnTo>
                    <a:pt x="99952" y="50316"/>
                  </a:lnTo>
                  <a:lnTo>
                    <a:pt x="89438" y="62474"/>
                  </a:lnTo>
                  <a:lnTo>
                    <a:pt x="68849" y="77963"/>
                  </a:lnTo>
                  <a:lnTo>
                    <a:pt x="62114" y="80464"/>
                  </a:lnTo>
                  <a:lnTo>
                    <a:pt x="46292" y="85441"/>
                  </a:lnTo>
                  <a:lnTo>
                    <a:pt x="25364" y="93397"/>
                  </a:lnTo>
                  <a:lnTo>
                    <a:pt x="11830" y="94816"/>
                  </a:lnTo>
                  <a:lnTo>
                    <a:pt x="6905" y="93128"/>
                  </a:lnTo>
                  <a:lnTo>
                    <a:pt x="0" y="88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2" name="SMARTInkShape-Group160">
            <a:extLst>
              <a:ext uri="{FF2B5EF4-FFF2-40B4-BE49-F238E27FC236}">
                <a16:creationId xmlns:a16="http://schemas.microsoft.com/office/drawing/2014/main" id="{1E715242-03A9-ECC4-5096-0BC16543B50D}"/>
              </a:ext>
            </a:extLst>
          </p:cNvPr>
          <p:cNvGrpSpPr/>
          <p:nvPr/>
        </p:nvGrpSpPr>
        <p:grpSpPr>
          <a:xfrm>
            <a:off x="7613764" y="127023"/>
            <a:ext cx="1002284" cy="304778"/>
            <a:chOff x="7613764" y="127023"/>
            <a:chExt cx="1002284" cy="304778"/>
          </a:xfrm>
        </p:grpSpPr>
        <p:sp>
          <p:nvSpPr>
            <p:cNvPr id="326" name="SMARTInkShape-680">
              <a:extLst>
                <a:ext uri="{FF2B5EF4-FFF2-40B4-BE49-F238E27FC236}">
                  <a16:creationId xmlns:a16="http://schemas.microsoft.com/office/drawing/2014/main" id="{D8D21A2A-3329-C26F-EC7E-DF0FF83E44DD}"/>
                </a:ext>
              </a:extLst>
            </p:cNvPr>
            <p:cNvSpPr/>
            <p:nvPr>
              <p:custDataLst>
                <p:tags r:id="rId113"/>
              </p:custDataLst>
            </p:nvPr>
          </p:nvSpPr>
          <p:spPr>
            <a:xfrm>
              <a:off x="7613764" y="254000"/>
              <a:ext cx="158637" cy="120651"/>
            </a:xfrm>
            <a:custGeom>
              <a:avLst/>
              <a:gdLst/>
              <a:ahLst/>
              <a:cxnLst/>
              <a:rect l="0" t="0" r="0" b="0"/>
              <a:pathLst>
                <a:path w="158637" h="120651">
                  <a:moveTo>
                    <a:pt x="114186" y="0"/>
                  </a:moveTo>
                  <a:lnTo>
                    <a:pt x="114186" y="0"/>
                  </a:lnTo>
                  <a:lnTo>
                    <a:pt x="114186" y="3371"/>
                  </a:lnTo>
                  <a:lnTo>
                    <a:pt x="116303" y="3658"/>
                  </a:lnTo>
                  <a:lnTo>
                    <a:pt x="133003" y="55"/>
                  </a:lnTo>
                  <a:lnTo>
                    <a:pt x="110023" y="11604"/>
                  </a:lnTo>
                  <a:lnTo>
                    <a:pt x="84966" y="23194"/>
                  </a:lnTo>
                  <a:lnTo>
                    <a:pt x="56491" y="32880"/>
                  </a:lnTo>
                  <a:lnTo>
                    <a:pt x="27370" y="46633"/>
                  </a:lnTo>
                  <a:lnTo>
                    <a:pt x="13139" y="55277"/>
                  </a:lnTo>
                  <a:lnTo>
                    <a:pt x="8599" y="57023"/>
                  </a:lnTo>
                  <a:lnTo>
                    <a:pt x="1172" y="62508"/>
                  </a:lnTo>
                  <a:lnTo>
                    <a:pt x="458" y="64940"/>
                  </a:lnTo>
                  <a:lnTo>
                    <a:pt x="0" y="68880"/>
                  </a:lnTo>
                  <a:lnTo>
                    <a:pt x="667" y="69204"/>
                  </a:lnTo>
                  <a:lnTo>
                    <a:pt x="3290" y="69563"/>
                  </a:lnTo>
                  <a:lnTo>
                    <a:pt x="6809" y="71604"/>
                  </a:lnTo>
                  <a:lnTo>
                    <a:pt x="8735" y="73136"/>
                  </a:lnTo>
                  <a:lnTo>
                    <a:pt x="14637" y="74838"/>
                  </a:lnTo>
                  <a:lnTo>
                    <a:pt x="21258" y="76300"/>
                  </a:lnTo>
                  <a:lnTo>
                    <a:pt x="26554" y="79302"/>
                  </a:lnTo>
                  <a:lnTo>
                    <a:pt x="57522" y="78250"/>
                  </a:lnTo>
                  <a:lnTo>
                    <a:pt x="67364" y="80169"/>
                  </a:lnTo>
                  <a:lnTo>
                    <a:pt x="70272" y="81668"/>
                  </a:lnTo>
                  <a:lnTo>
                    <a:pt x="72209" y="83373"/>
                  </a:lnTo>
                  <a:lnTo>
                    <a:pt x="73502" y="85215"/>
                  </a:lnTo>
                  <a:lnTo>
                    <a:pt x="82063" y="91179"/>
                  </a:lnTo>
                  <a:lnTo>
                    <a:pt x="111160" y="99543"/>
                  </a:lnTo>
                  <a:lnTo>
                    <a:pt x="121600" y="101696"/>
                  </a:lnTo>
                  <a:lnTo>
                    <a:pt x="123361" y="103075"/>
                  </a:lnTo>
                  <a:lnTo>
                    <a:pt x="124536" y="104700"/>
                  </a:lnTo>
                  <a:lnTo>
                    <a:pt x="129604" y="106506"/>
                  </a:lnTo>
                  <a:lnTo>
                    <a:pt x="132931" y="106987"/>
                  </a:lnTo>
                  <a:lnTo>
                    <a:pt x="135149" y="108014"/>
                  </a:lnTo>
                  <a:lnTo>
                    <a:pt x="136628" y="109403"/>
                  </a:lnTo>
                  <a:lnTo>
                    <a:pt x="137615" y="111036"/>
                  </a:lnTo>
                  <a:lnTo>
                    <a:pt x="138978" y="112124"/>
                  </a:lnTo>
                  <a:lnTo>
                    <a:pt x="144880" y="114013"/>
                  </a:lnTo>
                  <a:lnTo>
                    <a:pt x="150797" y="118607"/>
                  </a:lnTo>
                  <a:lnTo>
                    <a:pt x="158636" y="120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681">
              <a:extLst>
                <a:ext uri="{FF2B5EF4-FFF2-40B4-BE49-F238E27FC236}">
                  <a16:creationId xmlns:a16="http://schemas.microsoft.com/office/drawing/2014/main" id="{75F87711-13B5-F816-EEF2-1FE9286C6FFE}"/>
                </a:ext>
              </a:extLst>
            </p:cNvPr>
            <p:cNvSpPr/>
            <p:nvPr>
              <p:custDataLst>
                <p:tags r:id="rId114"/>
              </p:custDataLst>
            </p:nvPr>
          </p:nvSpPr>
          <p:spPr>
            <a:xfrm>
              <a:off x="7867650" y="254708"/>
              <a:ext cx="355601" cy="138993"/>
            </a:xfrm>
            <a:custGeom>
              <a:avLst/>
              <a:gdLst/>
              <a:ahLst/>
              <a:cxnLst/>
              <a:rect l="0" t="0" r="0" b="0"/>
              <a:pathLst>
                <a:path w="355601" h="138993">
                  <a:moveTo>
                    <a:pt x="0" y="138992"/>
                  </a:moveTo>
                  <a:lnTo>
                    <a:pt x="0" y="138992"/>
                  </a:lnTo>
                  <a:lnTo>
                    <a:pt x="0" y="135621"/>
                  </a:lnTo>
                  <a:lnTo>
                    <a:pt x="11933" y="121101"/>
                  </a:lnTo>
                  <a:lnTo>
                    <a:pt x="32240" y="102318"/>
                  </a:lnTo>
                  <a:lnTo>
                    <a:pt x="58051" y="81768"/>
                  </a:lnTo>
                  <a:lnTo>
                    <a:pt x="75056" y="71786"/>
                  </a:lnTo>
                  <a:lnTo>
                    <a:pt x="105605" y="46793"/>
                  </a:lnTo>
                  <a:lnTo>
                    <a:pt x="129118" y="28593"/>
                  </a:lnTo>
                  <a:lnTo>
                    <a:pt x="131469" y="24544"/>
                  </a:lnTo>
                  <a:lnTo>
                    <a:pt x="132097" y="22477"/>
                  </a:lnTo>
                  <a:lnTo>
                    <a:pt x="158314" y="11979"/>
                  </a:lnTo>
                  <a:lnTo>
                    <a:pt x="163760" y="6894"/>
                  </a:lnTo>
                  <a:lnTo>
                    <a:pt x="164504" y="4317"/>
                  </a:lnTo>
                  <a:lnTo>
                    <a:pt x="164703" y="2642"/>
                  </a:lnTo>
                  <a:lnTo>
                    <a:pt x="163424" y="2231"/>
                  </a:lnTo>
                  <a:lnTo>
                    <a:pt x="158241" y="3656"/>
                  </a:lnTo>
                  <a:lnTo>
                    <a:pt x="157705" y="3612"/>
                  </a:lnTo>
                  <a:lnTo>
                    <a:pt x="163847" y="0"/>
                  </a:lnTo>
                  <a:lnTo>
                    <a:pt x="164264" y="470"/>
                  </a:lnTo>
                  <a:lnTo>
                    <a:pt x="164729" y="2873"/>
                  </a:lnTo>
                  <a:lnTo>
                    <a:pt x="163054" y="6293"/>
                  </a:lnTo>
                  <a:lnTo>
                    <a:pt x="160663" y="10165"/>
                  </a:lnTo>
                  <a:lnTo>
                    <a:pt x="158611" y="16311"/>
                  </a:lnTo>
                  <a:lnTo>
                    <a:pt x="154554" y="23306"/>
                  </a:lnTo>
                  <a:lnTo>
                    <a:pt x="148931" y="46109"/>
                  </a:lnTo>
                  <a:lnTo>
                    <a:pt x="152708" y="66917"/>
                  </a:lnTo>
                  <a:lnTo>
                    <a:pt x="157352" y="77498"/>
                  </a:lnTo>
                  <a:lnTo>
                    <a:pt x="168690" y="92935"/>
                  </a:lnTo>
                  <a:lnTo>
                    <a:pt x="171338" y="102376"/>
                  </a:lnTo>
                  <a:lnTo>
                    <a:pt x="172786" y="103998"/>
                  </a:lnTo>
                  <a:lnTo>
                    <a:pt x="184268" y="111983"/>
                  </a:lnTo>
                  <a:lnTo>
                    <a:pt x="192640" y="113274"/>
                  </a:lnTo>
                  <a:lnTo>
                    <a:pt x="194044" y="112675"/>
                  </a:lnTo>
                  <a:lnTo>
                    <a:pt x="194980" y="111569"/>
                  </a:lnTo>
                  <a:lnTo>
                    <a:pt x="195603" y="110127"/>
                  </a:lnTo>
                  <a:lnTo>
                    <a:pt x="197429" y="109165"/>
                  </a:lnTo>
                  <a:lnTo>
                    <a:pt x="206037" y="107106"/>
                  </a:lnTo>
                  <a:lnTo>
                    <a:pt x="211045" y="104124"/>
                  </a:lnTo>
                  <a:lnTo>
                    <a:pt x="213743" y="100447"/>
                  </a:lnTo>
                  <a:lnTo>
                    <a:pt x="215647" y="96461"/>
                  </a:lnTo>
                  <a:lnTo>
                    <a:pt x="233588" y="66067"/>
                  </a:lnTo>
                  <a:lnTo>
                    <a:pt x="255857" y="35899"/>
                  </a:lnTo>
                  <a:lnTo>
                    <a:pt x="258353" y="31319"/>
                  </a:lnTo>
                  <a:lnTo>
                    <a:pt x="266674" y="5960"/>
                  </a:lnTo>
                  <a:lnTo>
                    <a:pt x="266700" y="34018"/>
                  </a:lnTo>
                  <a:lnTo>
                    <a:pt x="265995" y="45408"/>
                  </a:lnTo>
                  <a:lnTo>
                    <a:pt x="261674" y="57816"/>
                  </a:lnTo>
                  <a:lnTo>
                    <a:pt x="261644" y="65519"/>
                  </a:lnTo>
                  <a:lnTo>
                    <a:pt x="266461" y="95428"/>
                  </a:lnTo>
                  <a:lnTo>
                    <a:pt x="268476" y="100345"/>
                  </a:lnTo>
                  <a:lnTo>
                    <a:pt x="271017" y="104882"/>
                  </a:lnTo>
                  <a:lnTo>
                    <a:pt x="272648" y="113544"/>
                  </a:lnTo>
                  <a:lnTo>
                    <a:pt x="272782" y="115677"/>
                  </a:lnTo>
                  <a:lnTo>
                    <a:pt x="273577" y="117098"/>
                  </a:lnTo>
                  <a:lnTo>
                    <a:pt x="274813" y="118046"/>
                  </a:lnTo>
                  <a:lnTo>
                    <a:pt x="278067" y="119099"/>
                  </a:lnTo>
                  <a:lnTo>
                    <a:pt x="299714" y="119909"/>
                  </a:lnTo>
                  <a:lnTo>
                    <a:pt x="304421" y="118046"/>
                  </a:lnTo>
                  <a:lnTo>
                    <a:pt x="331844" y="103640"/>
                  </a:lnTo>
                  <a:lnTo>
                    <a:pt x="340722" y="100295"/>
                  </a:lnTo>
                  <a:lnTo>
                    <a:pt x="355600" y="881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682">
              <a:extLst>
                <a:ext uri="{FF2B5EF4-FFF2-40B4-BE49-F238E27FC236}">
                  <a16:creationId xmlns:a16="http://schemas.microsoft.com/office/drawing/2014/main" id="{A45D155E-08C8-ABCA-171F-ABEB274DD1A3}"/>
                </a:ext>
              </a:extLst>
            </p:cNvPr>
            <p:cNvSpPr/>
            <p:nvPr>
              <p:custDataLst>
                <p:tags r:id="rId115"/>
              </p:custDataLst>
            </p:nvPr>
          </p:nvSpPr>
          <p:spPr>
            <a:xfrm>
              <a:off x="8299450" y="254262"/>
              <a:ext cx="31751" cy="126739"/>
            </a:xfrm>
            <a:custGeom>
              <a:avLst/>
              <a:gdLst/>
              <a:ahLst/>
              <a:cxnLst/>
              <a:rect l="0" t="0" r="0" b="0"/>
              <a:pathLst>
                <a:path w="31751" h="126739">
                  <a:moveTo>
                    <a:pt x="0" y="6088"/>
                  </a:moveTo>
                  <a:lnTo>
                    <a:pt x="0" y="6088"/>
                  </a:lnTo>
                  <a:lnTo>
                    <a:pt x="3372" y="6088"/>
                  </a:lnTo>
                  <a:lnTo>
                    <a:pt x="4364" y="5382"/>
                  </a:lnTo>
                  <a:lnTo>
                    <a:pt x="5026" y="4207"/>
                  </a:lnTo>
                  <a:lnTo>
                    <a:pt x="5468" y="2717"/>
                  </a:lnTo>
                  <a:lnTo>
                    <a:pt x="6468" y="1724"/>
                  </a:lnTo>
                  <a:lnTo>
                    <a:pt x="11739" y="0"/>
                  </a:lnTo>
                  <a:lnTo>
                    <a:pt x="18083" y="5228"/>
                  </a:lnTo>
                  <a:lnTo>
                    <a:pt x="20894" y="30522"/>
                  </a:lnTo>
                  <a:lnTo>
                    <a:pt x="25005" y="60714"/>
                  </a:lnTo>
                  <a:lnTo>
                    <a:pt x="25929" y="67055"/>
                  </a:lnTo>
                  <a:lnTo>
                    <a:pt x="30844" y="86745"/>
                  </a:lnTo>
                  <a:lnTo>
                    <a:pt x="31631" y="115888"/>
                  </a:lnTo>
                  <a:lnTo>
                    <a:pt x="31750" y="126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683">
              <a:extLst>
                <a:ext uri="{FF2B5EF4-FFF2-40B4-BE49-F238E27FC236}">
                  <a16:creationId xmlns:a16="http://schemas.microsoft.com/office/drawing/2014/main" id="{CEEEB97D-A217-1983-0021-CEF2FCED376B}"/>
                </a:ext>
              </a:extLst>
            </p:cNvPr>
            <p:cNvSpPr/>
            <p:nvPr>
              <p:custDataLst>
                <p:tags r:id="rId116"/>
              </p:custDataLst>
            </p:nvPr>
          </p:nvSpPr>
          <p:spPr>
            <a:xfrm>
              <a:off x="8235950" y="292100"/>
              <a:ext cx="133351" cy="25401"/>
            </a:xfrm>
            <a:custGeom>
              <a:avLst/>
              <a:gdLst/>
              <a:ahLst/>
              <a:cxnLst/>
              <a:rect l="0" t="0" r="0" b="0"/>
              <a:pathLst>
                <a:path w="133351" h="25401">
                  <a:moveTo>
                    <a:pt x="0" y="25400"/>
                  </a:moveTo>
                  <a:lnTo>
                    <a:pt x="0" y="25400"/>
                  </a:lnTo>
                  <a:lnTo>
                    <a:pt x="12242" y="24694"/>
                  </a:lnTo>
                  <a:lnTo>
                    <a:pt x="39898" y="18933"/>
                  </a:lnTo>
                  <a:lnTo>
                    <a:pt x="66294" y="12635"/>
                  </a:lnTo>
                  <a:lnTo>
                    <a:pt x="96180" y="678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684">
              <a:extLst>
                <a:ext uri="{FF2B5EF4-FFF2-40B4-BE49-F238E27FC236}">
                  <a16:creationId xmlns:a16="http://schemas.microsoft.com/office/drawing/2014/main" id="{39E90F86-EEE1-B562-6D15-5D5C9296B80A}"/>
                </a:ext>
              </a:extLst>
            </p:cNvPr>
            <p:cNvSpPr/>
            <p:nvPr>
              <p:custDataLst>
                <p:tags r:id="rId117"/>
              </p:custDataLst>
            </p:nvPr>
          </p:nvSpPr>
          <p:spPr>
            <a:xfrm>
              <a:off x="8502650" y="248533"/>
              <a:ext cx="19051" cy="119768"/>
            </a:xfrm>
            <a:custGeom>
              <a:avLst/>
              <a:gdLst/>
              <a:ahLst/>
              <a:cxnLst/>
              <a:rect l="0" t="0" r="0" b="0"/>
              <a:pathLst>
                <a:path w="19051" h="119768">
                  <a:moveTo>
                    <a:pt x="0" y="5467"/>
                  </a:moveTo>
                  <a:lnTo>
                    <a:pt x="0" y="5467"/>
                  </a:lnTo>
                  <a:lnTo>
                    <a:pt x="5468" y="0"/>
                  </a:lnTo>
                  <a:lnTo>
                    <a:pt x="5762" y="411"/>
                  </a:lnTo>
                  <a:lnTo>
                    <a:pt x="6272" y="4662"/>
                  </a:lnTo>
                  <a:lnTo>
                    <a:pt x="10699" y="10377"/>
                  </a:lnTo>
                  <a:lnTo>
                    <a:pt x="11811" y="14235"/>
                  </a:lnTo>
                  <a:lnTo>
                    <a:pt x="12676" y="42451"/>
                  </a:lnTo>
                  <a:lnTo>
                    <a:pt x="9037" y="67309"/>
                  </a:lnTo>
                  <a:lnTo>
                    <a:pt x="12516" y="95965"/>
                  </a:lnTo>
                  <a:lnTo>
                    <a:pt x="19050" y="1197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685">
              <a:extLst>
                <a:ext uri="{FF2B5EF4-FFF2-40B4-BE49-F238E27FC236}">
                  <a16:creationId xmlns:a16="http://schemas.microsoft.com/office/drawing/2014/main" id="{E5FD5A53-8AC9-A003-17DF-CE12642812C7}"/>
                </a:ext>
              </a:extLst>
            </p:cNvPr>
            <p:cNvSpPr/>
            <p:nvPr>
              <p:custDataLst>
                <p:tags r:id="rId118"/>
              </p:custDataLst>
            </p:nvPr>
          </p:nvSpPr>
          <p:spPr>
            <a:xfrm>
              <a:off x="8521700" y="127023"/>
              <a:ext cx="94348" cy="304778"/>
            </a:xfrm>
            <a:custGeom>
              <a:avLst/>
              <a:gdLst/>
              <a:ahLst/>
              <a:cxnLst/>
              <a:rect l="0" t="0" r="0" b="0"/>
              <a:pathLst>
                <a:path w="94348" h="304778">
                  <a:moveTo>
                    <a:pt x="0" y="6327"/>
                  </a:moveTo>
                  <a:lnTo>
                    <a:pt x="0" y="6327"/>
                  </a:lnTo>
                  <a:lnTo>
                    <a:pt x="0" y="2956"/>
                  </a:lnTo>
                  <a:lnTo>
                    <a:pt x="1411" y="1963"/>
                  </a:lnTo>
                  <a:lnTo>
                    <a:pt x="12229" y="151"/>
                  </a:lnTo>
                  <a:lnTo>
                    <a:pt x="18012" y="0"/>
                  </a:lnTo>
                  <a:lnTo>
                    <a:pt x="42102" y="8817"/>
                  </a:lnTo>
                  <a:lnTo>
                    <a:pt x="45001" y="11515"/>
                  </a:lnTo>
                  <a:lnTo>
                    <a:pt x="64276" y="40138"/>
                  </a:lnTo>
                  <a:lnTo>
                    <a:pt x="77216" y="63884"/>
                  </a:lnTo>
                  <a:lnTo>
                    <a:pt x="85861" y="94027"/>
                  </a:lnTo>
                  <a:lnTo>
                    <a:pt x="90181" y="125277"/>
                  </a:lnTo>
                  <a:lnTo>
                    <a:pt x="94249" y="155412"/>
                  </a:lnTo>
                  <a:lnTo>
                    <a:pt x="94347" y="183472"/>
                  </a:lnTo>
                  <a:lnTo>
                    <a:pt x="88303" y="209398"/>
                  </a:lnTo>
                  <a:lnTo>
                    <a:pt x="73874" y="240554"/>
                  </a:lnTo>
                  <a:lnTo>
                    <a:pt x="55070" y="268544"/>
                  </a:lnTo>
                  <a:lnTo>
                    <a:pt x="36068" y="293812"/>
                  </a:lnTo>
                  <a:lnTo>
                    <a:pt x="31788" y="296376"/>
                  </a:lnTo>
                  <a:lnTo>
                    <a:pt x="27534" y="298221"/>
                  </a:lnTo>
                  <a:lnTo>
                    <a:pt x="19423" y="304480"/>
                  </a:lnTo>
                  <a:lnTo>
                    <a:pt x="12700" y="3047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5" name="SMARTInkShape-Group161">
            <a:extLst>
              <a:ext uri="{FF2B5EF4-FFF2-40B4-BE49-F238E27FC236}">
                <a16:creationId xmlns:a16="http://schemas.microsoft.com/office/drawing/2014/main" id="{34C4B481-440E-567E-312E-D70F9BC9F0C2}"/>
              </a:ext>
            </a:extLst>
          </p:cNvPr>
          <p:cNvGrpSpPr/>
          <p:nvPr/>
        </p:nvGrpSpPr>
        <p:grpSpPr>
          <a:xfrm>
            <a:off x="5791200" y="704850"/>
            <a:ext cx="127001" cy="82551"/>
            <a:chOff x="5791200" y="704850"/>
            <a:chExt cx="127001" cy="82551"/>
          </a:xfrm>
        </p:grpSpPr>
        <p:sp>
          <p:nvSpPr>
            <p:cNvPr id="333" name="SMARTInkShape-686">
              <a:extLst>
                <a:ext uri="{FF2B5EF4-FFF2-40B4-BE49-F238E27FC236}">
                  <a16:creationId xmlns:a16="http://schemas.microsoft.com/office/drawing/2014/main" id="{5C35B39C-53E7-EF53-20B1-0EE00BB9A29E}"/>
                </a:ext>
              </a:extLst>
            </p:cNvPr>
            <p:cNvSpPr/>
            <p:nvPr>
              <p:custDataLst>
                <p:tags r:id="rId111"/>
              </p:custDataLst>
            </p:nvPr>
          </p:nvSpPr>
          <p:spPr>
            <a:xfrm>
              <a:off x="5811132" y="704850"/>
              <a:ext cx="107069" cy="12701"/>
            </a:xfrm>
            <a:custGeom>
              <a:avLst/>
              <a:gdLst/>
              <a:ahLst/>
              <a:cxnLst/>
              <a:rect l="0" t="0" r="0" b="0"/>
              <a:pathLst>
                <a:path w="107069" h="12701">
                  <a:moveTo>
                    <a:pt x="5468" y="12700"/>
                  </a:moveTo>
                  <a:lnTo>
                    <a:pt x="5468" y="12700"/>
                  </a:lnTo>
                  <a:lnTo>
                    <a:pt x="0" y="12700"/>
                  </a:lnTo>
                  <a:lnTo>
                    <a:pt x="23838" y="11994"/>
                  </a:lnTo>
                  <a:lnTo>
                    <a:pt x="54884" y="3241"/>
                  </a:lnTo>
                  <a:lnTo>
                    <a:pt x="76244" y="284"/>
                  </a:lnTo>
                  <a:lnTo>
                    <a:pt x="10706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687">
              <a:extLst>
                <a:ext uri="{FF2B5EF4-FFF2-40B4-BE49-F238E27FC236}">
                  <a16:creationId xmlns:a16="http://schemas.microsoft.com/office/drawing/2014/main" id="{9ABE311A-7342-D539-9496-D6D97DB62242}"/>
                </a:ext>
              </a:extLst>
            </p:cNvPr>
            <p:cNvSpPr/>
            <p:nvPr>
              <p:custDataLst>
                <p:tags r:id="rId112"/>
              </p:custDataLst>
            </p:nvPr>
          </p:nvSpPr>
          <p:spPr>
            <a:xfrm>
              <a:off x="5791200" y="781050"/>
              <a:ext cx="127001" cy="6351"/>
            </a:xfrm>
            <a:custGeom>
              <a:avLst/>
              <a:gdLst/>
              <a:ahLst/>
              <a:cxnLst/>
              <a:rect l="0" t="0" r="0" b="0"/>
              <a:pathLst>
                <a:path w="127001" h="6351">
                  <a:moveTo>
                    <a:pt x="0" y="6350"/>
                  </a:moveTo>
                  <a:lnTo>
                    <a:pt x="0" y="6350"/>
                  </a:lnTo>
                  <a:lnTo>
                    <a:pt x="30403" y="5644"/>
                  </a:lnTo>
                  <a:lnTo>
                    <a:pt x="61771" y="1324"/>
                  </a:lnTo>
                  <a:lnTo>
                    <a:pt x="90658" y="174"/>
                  </a:lnTo>
                  <a:lnTo>
                    <a:pt x="120673" y="15"/>
                  </a:lnTo>
                  <a:lnTo>
                    <a:pt x="127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2" name="SMARTInkShape-Group162">
            <a:extLst>
              <a:ext uri="{FF2B5EF4-FFF2-40B4-BE49-F238E27FC236}">
                <a16:creationId xmlns:a16="http://schemas.microsoft.com/office/drawing/2014/main" id="{03ADE516-DBBC-29E4-2194-A6473B3488A1}"/>
              </a:ext>
            </a:extLst>
          </p:cNvPr>
          <p:cNvGrpSpPr/>
          <p:nvPr/>
        </p:nvGrpSpPr>
        <p:grpSpPr>
          <a:xfrm>
            <a:off x="6153150" y="596978"/>
            <a:ext cx="762001" cy="266623"/>
            <a:chOff x="6153150" y="596978"/>
            <a:chExt cx="762001" cy="266623"/>
          </a:xfrm>
        </p:grpSpPr>
        <p:sp>
          <p:nvSpPr>
            <p:cNvPr id="336" name="SMARTInkShape-688">
              <a:extLst>
                <a:ext uri="{FF2B5EF4-FFF2-40B4-BE49-F238E27FC236}">
                  <a16:creationId xmlns:a16="http://schemas.microsoft.com/office/drawing/2014/main" id="{7B6CBE53-6B32-7463-AABD-42DFB8BE9B67}"/>
                </a:ext>
              </a:extLst>
            </p:cNvPr>
            <p:cNvSpPr/>
            <p:nvPr>
              <p:custDataLst>
                <p:tags r:id="rId105"/>
              </p:custDataLst>
            </p:nvPr>
          </p:nvSpPr>
          <p:spPr>
            <a:xfrm>
              <a:off x="6153150" y="635026"/>
              <a:ext cx="124765" cy="88875"/>
            </a:xfrm>
            <a:custGeom>
              <a:avLst/>
              <a:gdLst/>
              <a:ahLst/>
              <a:cxnLst/>
              <a:rect l="0" t="0" r="0" b="0"/>
              <a:pathLst>
                <a:path w="124765" h="88875">
                  <a:moveTo>
                    <a:pt x="0" y="44424"/>
                  </a:moveTo>
                  <a:lnTo>
                    <a:pt x="0" y="44424"/>
                  </a:lnTo>
                  <a:lnTo>
                    <a:pt x="3371" y="44424"/>
                  </a:lnTo>
                  <a:lnTo>
                    <a:pt x="25057" y="21525"/>
                  </a:lnTo>
                  <a:lnTo>
                    <a:pt x="29482" y="19430"/>
                  </a:lnTo>
                  <a:lnTo>
                    <a:pt x="43025" y="8996"/>
                  </a:lnTo>
                  <a:lnTo>
                    <a:pt x="55824" y="4970"/>
                  </a:lnTo>
                  <a:lnTo>
                    <a:pt x="58383" y="3305"/>
                  </a:lnTo>
                  <a:lnTo>
                    <a:pt x="88292" y="266"/>
                  </a:lnTo>
                  <a:lnTo>
                    <a:pt x="108944" y="0"/>
                  </a:lnTo>
                  <a:lnTo>
                    <a:pt x="115683" y="3748"/>
                  </a:lnTo>
                  <a:lnTo>
                    <a:pt x="121971" y="9413"/>
                  </a:lnTo>
                  <a:lnTo>
                    <a:pt x="124764" y="14282"/>
                  </a:lnTo>
                  <a:lnTo>
                    <a:pt x="124126" y="20679"/>
                  </a:lnTo>
                  <a:lnTo>
                    <a:pt x="115386" y="45383"/>
                  </a:lnTo>
                  <a:lnTo>
                    <a:pt x="111020" y="50260"/>
                  </a:lnTo>
                  <a:lnTo>
                    <a:pt x="80306" y="67687"/>
                  </a:lnTo>
                  <a:lnTo>
                    <a:pt x="55022" y="79700"/>
                  </a:lnTo>
                  <a:lnTo>
                    <a:pt x="43035" y="82393"/>
                  </a:lnTo>
                  <a:lnTo>
                    <a:pt x="33996" y="86640"/>
                  </a:lnTo>
                  <a:lnTo>
                    <a:pt x="12700" y="88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689">
              <a:extLst>
                <a:ext uri="{FF2B5EF4-FFF2-40B4-BE49-F238E27FC236}">
                  <a16:creationId xmlns:a16="http://schemas.microsoft.com/office/drawing/2014/main" id="{E8A94ECA-E112-0FE8-FCF7-C644EDCC4693}"/>
                </a:ext>
              </a:extLst>
            </p:cNvPr>
            <p:cNvSpPr/>
            <p:nvPr>
              <p:custDataLst>
                <p:tags r:id="rId106"/>
              </p:custDataLst>
            </p:nvPr>
          </p:nvSpPr>
          <p:spPr>
            <a:xfrm>
              <a:off x="6178550" y="629633"/>
              <a:ext cx="18346" cy="227618"/>
            </a:xfrm>
            <a:custGeom>
              <a:avLst/>
              <a:gdLst/>
              <a:ahLst/>
              <a:cxnLst/>
              <a:rect l="0" t="0" r="0" b="0"/>
              <a:pathLst>
                <a:path w="18346" h="227618">
                  <a:moveTo>
                    <a:pt x="0" y="18067"/>
                  </a:moveTo>
                  <a:lnTo>
                    <a:pt x="0" y="18067"/>
                  </a:lnTo>
                  <a:lnTo>
                    <a:pt x="0" y="14696"/>
                  </a:lnTo>
                  <a:lnTo>
                    <a:pt x="1882" y="11159"/>
                  </a:lnTo>
                  <a:lnTo>
                    <a:pt x="11739" y="0"/>
                  </a:lnTo>
                  <a:lnTo>
                    <a:pt x="14154" y="3217"/>
                  </a:lnTo>
                  <a:lnTo>
                    <a:pt x="15787" y="6050"/>
                  </a:lnTo>
                  <a:lnTo>
                    <a:pt x="16169" y="9350"/>
                  </a:lnTo>
                  <a:lnTo>
                    <a:pt x="14748" y="20737"/>
                  </a:lnTo>
                  <a:lnTo>
                    <a:pt x="18345" y="44794"/>
                  </a:lnTo>
                  <a:lnTo>
                    <a:pt x="14546" y="69835"/>
                  </a:lnTo>
                  <a:lnTo>
                    <a:pt x="13065" y="99345"/>
                  </a:lnTo>
                  <a:lnTo>
                    <a:pt x="12771" y="125766"/>
                  </a:lnTo>
                  <a:lnTo>
                    <a:pt x="12714" y="151367"/>
                  </a:lnTo>
                  <a:lnTo>
                    <a:pt x="12702" y="179789"/>
                  </a:lnTo>
                  <a:lnTo>
                    <a:pt x="12700" y="206463"/>
                  </a:lnTo>
                  <a:lnTo>
                    <a:pt x="12700" y="2276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690">
              <a:extLst>
                <a:ext uri="{FF2B5EF4-FFF2-40B4-BE49-F238E27FC236}">
                  <a16:creationId xmlns:a16="http://schemas.microsoft.com/office/drawing/2014/main" id="{453D9F19-79A8-37FE-C961-1FF1D18B0831}"/>
                </a:ext>
              </a:extLst>
            </p:cNvPr>
            <p:cNvSpPr/>
            <p:nvPr>
              <p:custDataLst>
                <p:tags r:id="rId107"/>
              </p:custDataLst>
            </p:nvPr>
          </p:nvSpPr>
          <p:spPr>
            <a:xfrm>
              <a:off x="6426200" y="609600"/>
              <a:ext cx="6351" cy="1"/>
            </a:xfrm>
            <a:custGeom>
              <a:avLst/>
              <a:gdLst/>
              <a:ahLst/>
              <a:cxnLst/>
              <a:rect l="0" t="0" r="0" b="0"/>
              <a:pathLst>
                <a:path w="6351" h="1">
                  <a:moveTo>
                    <a:pt x="0" y="0"/>
                  </a:moveTo>
                  <a:lnTo>
                    <a:pt x="0" y="0"/>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691">
              <a:extLst>
                <a:ext uri="{FF2B5EF4-FFF2-40B4-BE49-F238E27FC236}">
                  <a16:creationId xmlns:a16="http://schemas.microsoft.com/office/drawing/2014/main" id="{46E7C442-0C8F-745F-12C8-81A1099B0C2D}"/>
                </a:ext>
              </a:extLst>
            </p:cNvPr>
            <p:cNvSpPr/>
            <p:nvPr>
              <p:custDataLst>
                <p:tags r:id="rId108"/>
              </p:custDataLst>
            </p:nvPr>
          </p:nvSpPr>
          <p:spPr>
            <a:xfrm>
              <a:off x="6375972" y="596978"/>
              <a:ext cx="94679" cy="266623"/>
            </a:xfrm>
            <a:custGeom>
              <a:avLst/>
              <a:gdLst/>
              <a:ahLst/>
              <a:cxnLst/>
              <a:rect l="0" t="0" r="0" b="0"/>
              <a:pathLst>
                <a:path w="94679" h="266623">
                  <a:moveTo>
                    <a:pt x="81978" y="6272"/>
                  </a:moveTo>
                  <a:lnTo>
                    <a:pt x="81978" y="6272"/>
                  </a:lnTo>
                  <a:lnTo>
                    <a:pt x="88720" y="6272"/>
                  </a:lnTo>
                  <a:lnTo>
                    <a:pt x="90705" y="5566"/>
                  </a:lnTo>
                  <a:lnTo>
                    <a:pt x="92029" y="4391"/>
                  </a:lnTo>
                  <a:lnTo>
                    <a:pt x="94633" y="0"/>
                  </a:lnTo>
                  <a:lnTo>
                    <a:pt x="88894" y="5007"/>
                  </a:lnTo>
                  <a:lnTo>
                    <a:pt x="64018" y="24493"/>
                  </a:lnTo>
                  <a:lnTo>
                    <a:pt x="43743" y="51449"/>
                  </a:lnTo>
                  <a:lnTo>
                    <a:pt x="26919" y="79637"/>
                  </a:lnTo>
                  <a:lnTo>
                    <a:pt x="17608" y="104053"/>
                  </a:lnTo>
                  <a:lnTo>
                    <a:pt x="8141" y="132518"/>
                  </a:lnTo>
                  <a:lnTo>
                    <a:pt x="1359" y="158523"/>
                  </a:lnTo>
                  <a:lnTo>
                    <a:pt x="0" y="183322"/>
                  </a:lnTo>
                  <a:lnTo>
                    <a:pt x="1479" y="208074"/>
                  </a:lnTo>
                  <a:lnTo>
                    <a:pt x="12308" y="237894"/>
                  </a:lnTo>
                  <a:lnTo>
                    <a:pt x="17852" y="244682"/>
                  </a:lnTo>
                  <a:lnTo>
                    <a:pt x="32169" y="255026"/>
                  </a:lnTo>
                  <a:lnTo>
                    <a:pt x="44250" y="259423"/>
                  </a:lnTo>
                  <a:lnTo>
                    <a:pt x="46243" y="261117"/>
                  </a:lnTo>
                  <a:lnTo>
                    <a:pt x="47571" y="262952"/>
                  </a:lnTo>
                  <a:lnTo>
                    <a:pt x="50929" y="264991"/>
                  </a:lnTo>
                  <a:lnTo>
                    <a:pt x="58832" y="266300"/>
                  </a:lnTo>
                  <a:lnTo>
                    <a:pt x="90445" y="266621"/>
                  </a:lnTo>
                  <a:lnTo>
                    <a:pt x="94678" y="2666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692">
              <a:extLst>
                <a:ext uri="{FF2B5EF4-FFF2-40B4-BE49-F238E27FC236}">
                  <a16:creationId xmlns:a16="http://schemas.microsoft.com/office/drawing/2014/main" id="{0F424C9F-5D41-1A6E-9F0B-E1C29BA2F69E}"/>
                </a:ext>
              </a:extLst>
            </p:cNvPr>
            <p:cNvSpPr/>
            <p:nvPr>
              <p:custDataLst>
                <p:tags r:id="rId109"/>
              </p:custDataLst>
            </p:nvPr>
          </p:nvSpPr>
          <p:spPr>
            <a:xfrm>
              <a:off x="6775483" y="647969"/>
              <a:ext cx="139668" cy="164832"/>
            </a:xfrm>
            <a:custGeom>
              <a:avLst/>
              <a:gdLst/>
              <a:ahLst/>
              <a:cxnLst/>
              <a:rect l="0" t="0" r="0" b="0"/>
              <a:pathLst>
                <a:path w="139668" h="164832">
                  <a:moveTo>
                    <a:pt x="76167" y="50531"/>
                  </a:moveTo>
                  <a:lnTo>
                    <a:pt x="76167" y="50531"/>
                  </a:lnTo>
                  <a:lnTo>
                    <a:pt x="79539" y="47160"/>
                  </a:lnTo>
                  <a:lnTo>
                    <a:pt x="81193" y="43623"/>
                  </a:lnTo>
                  <a:lnTo>
                    <a:pt x="82515" y="31567"/>
                  </a:lnTo>
                  <a:lnTo>
                    <a:pt x="82517" y="25209"/>
                  </a:lnTo>
                  <a:lnTo>
                    <a:pt x="71583" y="14203"/>
                  </a:lnTo>
                  <a:lnTo>
                    <a:pt x="68720" y="13219"/>
                  </a:lnTo>
                  <a:lnTo>
                    <a:pt x="66969" y="12956"/>
                  </a:lnTo>
                  <a:lnTo>
                    <a:pt x="57205" y="6700"/>
                  </a:lnTo>
                  <a:lnTo>
                    <a:pt x="51577" y="5559"/>
                  </a:lnTo>
                  <a:lnTo>
                    <a:pt x="38734" y="336"/>
                  </a:lnTo>
                  <a:lnTo>
                    <a:pt x="35305" y="0"/>
                  </a:lnTo>
                  <a:lnTo>
                    <a:pt x="34109" y="616"/>
                  </a:lnTo>
                  <a:lnTo>
                    <a:pt x="33312" y="1732"/>
                  </a:lnTo>
                  <a:lnTo>
                    <a:pt x="32781" y="3182"/>
                  </a:lnTo>
                  <a:lnTo>
                    <a:pt x="31721" y="4148"/>
                  </a:lnTo>
                  <a:lnTo>
                    <a:pt x="24949" y="7581"/>
                  </a:lnTo>
                  <a:lnTo>
                    <a:pt x="4193" y="27274"/>
                  </a:lnTo>
                  <a:lnTo>
                    <a:pt x="1845" y="33374"/>
                  </a:lnTo>
                  <a:lnTo>
                    <a:pt x="0" y="58920"/>
                  </a:lnTo>
                  <a:lnTo>
                    <a:pt x="1863" y="63197"/>
                  </a:lnTo>
                  <a:lnTo>
                    <a:pt x="14895" y="78046"/>
                  </a:lnTo>
                  <a:lnTo>
                    <a:pt x="19066" y="80399"/>
                  </a:lnTo>
                  <a:lnTo>
                    <a:pt x="23273" y="82150"/>
                  </a:lnTo>
                  <a:lnTo>
                    <a:pt x="30466" y="87638"/>
                  </a:lnTo>
                  <a:lnTo>
                    <a:pt x="34718" y="88337"/>
                  </a:lnTo>
                  <a:lnTo>
                    <a:pt x="52906" y="88623"/>
                  </a:lnTo>
                  <a:lnTo>
                    <a:pt x="59008" y="84865"/>
                  </a:lnTo>
                  <a:lnTo>
                    <a:pt x="65718" y="79901"/>
                  </a:lnTo>
                  <a:lnTo>
                    <a:pt x="72757" y="76402"/>
                  </a:lnTo>
                  <a:lnTo>
                    <a:pt x="80231" y="65203"/>
                  </a:lnTo>
                  <a:lnTo>
                    <a:pt x="81501" y="61050"/>
                  </a:lnTo>
                  <a:lnTo>
                    <a:pt x="82545" y="59660"/>
                  </a:lnTo>
                  <a:lnTo>
                    <a:pt x="83946" y="58734"/>
                  </a:lnTo>
                  <a:lnTo>
                    <a:pt x="87386" y="56999"/>
                  </a:lnTo>
                  <a:lnTo>
                    <a:pt x="91267" y="53876"/>
                  </a:lnTo>
                  <a:lnTo>
                    <a:pt x="93461" y="50136"/>
                  </a:lnTo>
                  <a:lnTo>
                    <a:pt x="94870" y="45357"/>
                  </a:lnTo>
                  <a:lnTo>
                    <a:pt x="95691" y="44965"/>
                  </a:lnTo>
                  <a:lnTo>
                    <a:pt x="98486" y="44529"/>
                  </a:lnTo>
                  <a:lnTo>
                    <a:pt x="99513" y="43708"/>
                  </a:lnTo>
                  <a:lnTo>
                    <a:pt x="101297" y="38744"/>
                  </a:lnTo>
                  <a:lnTo>
                    <a:pt x="103328" y="38237"/>
                  </a:lnTo>
                  <a:lnTo>
                    <a:pt x="107649" y="37855"/>
                  </a:lnTo>
                  <a:lnTo>
                    <a:pt x="107838" y="41209"/>
                  </a:lnTo>
                  <a:lnTo>
                    <a:pt x="109763" y="44742"/>
                  </a:lnTo>
                  <a:lnTo>
                    <a:pt x="112266" y="48663"/>
                  </a:lnTo>
                  <a:lnTo>
                    <a:pt x="113872" y="56930"/>
                  </a:lnTo>
                  <a:lnTo>
                    <a:pt x="114920" y="72540"/>
                  </a:lnTo>
                  <a:lnTo>
                    <a:pt x="120024" y="97172"/>
                  </a:lnTo>
                  <a:lnTo>
                    <a:pt x="121270" y="121799"/>
                  </a:lnTo>
                  <a:lnTo>
                    <a:pt x="131155" y="152319"/>
                  </a:lnTo>
                  <a:lnTo>
                    <a:pt x="133033" y="163044"/>
                  </a:lnTo>
                  <a:lnTo>
                    <a:pt x="133832" y="163640"/>
                  </a:lnTo>
                  <a:lnTo>
                    <a:pt x="139667" y="1648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693">
              <a:extLst>
                <a:ext uri="{FF2B5EF4-FFF2-40B4-BE49-F238E27FC236}">
                  <a16:creationId xmlns:a16="http://schemas.microsoft.com/office/drawing/2014/main" id="{37F04269-22B4-44C2-F270-D15D14E94072}"/>
                </a:ext>
              </a:extLst>
            </p:cNvPr>
            <p:cNvSpPr/>
            <p:nvPr>
              <p:custDataLst>
                <p:tags r:id="rId110"/>
              </p:custDataLst>
            </p:nvPr>
          </p:nvSpPr>
          <p:spPr>
            <a:xfrm>
              <a:off x="6578692" y="660479"/>
              <a:ext cx="120559" cy="133001"/>
            </a:xfrm>
            <a:custGeom>
              <a:avLst/>
              <a:gdLst/>
              <a:ahLst/>
              <a:cxnLst/>
              <a:rect l="0" t="0" r="0" b="0"/>
              <a:pathLst>
                <a:path w="120559" h="133001">
                  <a:moveTo>
                    <a:pt x="25308" y="44371"/>
                  </a:moveTo>
                  <a:lnTo>
                    <a:pt x="25308" y="44371"/>
                  </a:lnTo>
                  <a:lnTo>
                    <a:pt x="25308" y="37629"/>
                  </a:lnTo>
                  <a:lnTo>
                    <a:pt x="27190" y="32437"/>
                  </a:lnTo>
                  <a:lnTo>
                    <a:pt x="44464" y="12527"/>
                  </a:lnTo>
                  <a:lnTo>
                    <a:pt x="49814" y="9051"/>
                  </a:lnTo>
                  <a:lnTo>
                    <a:pt x="56794" y="7095"/>
                  </a:lnTo>
                  <a:lnTo>
                    <a:pt x="65472" y="6434"/>
                  </a:lnTo>
                  <a:lnTo>
                    <a:pt x="66901" y="5674"/>
                  </a:lnTo>
                  <a:lnTo>
                    <a:pt x="67853" y="4462"/>
                  </a:lnTo>
                  <a:lnTo>
                    <a:pt x="68488" y="2948"/>
                  </a:lnTo>
                  <a:lnTo>
                    <a:pt x="69617" y="1939"/>
                  </a:lnTo>
                  <a:lnTo>
                    <a:pt x="72753" y="818"/>
                  </a:lnTo>
                  <a:lnTo>
                    <a:pt x="81281" y="0"/>
                  </a:lnTo>
                  <a:lnTo>
                    <a:pt x="85480" y="10057"/>
                  </a:lnTo>
                  <a:lnTo>
                    <a:pt x="85884" y="13734"/>
                  </a:lnTo>
                  <a:lnTo>
                    <a:pt x="83049" y="27027"/>
                  </a:lnTo>
                  <a:lnTo>
                    <a:pt x="68204" y="48940"/>
                  </a:lnTo>
                  <a:lnTo>
                    <a:pt x="38815" y="80603"/>
                  </a:lnTo>
                  <a:lnTo>
                    <a:pt x="8945" y="111506"/>
                  </a:lnTo>
                  <a:lnTo>
                    <a:pt x="2247" y="118933"/>
                  </a:lnTo>
                  <a:lnTo>
                    <a:pt x="0" y="126568"/>
                  </a:lnTo>
                  <a:lnTo>
                    <a:pt x="3306" y="130187"/>
                  </a:lnTo>
                  <a:lnTo>
                    <a:pt x="6828" y="131901"/>
                  </a:lnTo>
                  <a:lnTo>
                    <a:pt x="18208" y="133000"/>
                  </a:lnTo>
                  <a:lnTo>
                    <a:pt x="24034" y="131269"/>
                  </a:lnTo>
                  <a:lnTo>
                    <a:pt x="29681" y="128853"/>
                  </a:lnTo>
                  <a:lnTo>
                    <a:pt x="60527" y="126266"/>
                  </a:lnTo>
                  <a:lnTo>
                    <a:pt x="89778" y="120966"/>
                  </a:lnTo>
                  <a:lnTo>
                    <a:pt x="120558" y="120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7" name="SMARTInkShape-Group163">
            <a:extLst>
              <a:ext uri="{FF2B5EF4-FFF2-40B4-BE49-F238E27FC236}">
                <a16:creationId xmlns:a16="http://schemas.microsoft.com/office/drawing/2014/main" id="{DDE737E4-60C8-A7FC-8E9C-8BA43D5D9681}"/>
              </a:ext>
            </a:extLst>
          </p:cNvPr>
          <p:cNvGrpSpPr/>
          <p:nvPr/>
        </p:nvGrpSpPr>
        <p:grpSpPr>
          <a:xfrm>
            <a:off x="7124740" y="539750"/>
            <a:ext cx="444461" cy="209551"/>
            <a:chOff x="7124740" y="539750"/>
            <a:chExt cx="444461" cy="209551"/>
          </a:xfrm>
        </p:grpSpPr>
        <p:sp>
          <p:nvSpPr>
            <p:cNvPr id="343" name="SMARTInkShape-694">
              <a:extLst>
                <a:ext uri="{FF2B5EF4-FFF2-40B4-BE49-F238E27FC236}">
                  <a16:creationId xmlns:a16="http://schemas.microsoft.com/office/drawing/2014/main" id="{AC448FAB-6AF7-60C1-9D41-6F31FE06916A}"/>
                </a:ext>
              </a:extLst>
            </p:cNvPr>
            <p:cNvSpPr/>
            <p:nvPr>
              <p:custDataLst>
                <p:tags r:id="rId101"/>
              </p:custDataLst>
            </p:nvPr>
          </p:nvSpPr>
          <p:spPr>
            <a:xfrm>
              <a:off x="7124740" y="603250"/>
              <a:ext cx="126961" cy="133351"/>
            </a:xfrm>
            <a:custGeom>
              <a:avLst/>
              <a:gdLst/>
              <a:ahLst/>
              <a:cxnLst/>
              <a:rect l="0" t="0" r="0" b="0"/>
              <a:pathLst>
                <a:path w="126961" h="133351">
                  <a:moveTo>
                    <a:pt x="114260" y="0"/>
                  </a:moveTo>
                  <a:lnTo>
                    <a:pt x="114260" y="0"/>
                  </a:lnTo>
                  <a:lnTo>
                    <a:pt x="120349" y="0"/>
                  </a:lnTo>
                  <a:lnTo>
                    <a:pt x="111749" y="8838"/>
                  </a:lnTo>
                  <a:lnTo>
                    <a:pt x="85103" y="21199"/>
                  </a:lnTo>
                  <a:lnTo>
                    <a:pt x="55402" y="38368"/>
                  </a:lnTo>
                  <a:lnTo>
                    <a:pt x="24472" y="59112"/>
                  </a:lnTo>
                  <a:lnTo>
                    <a:pt x="10655" y="66997"/>
                  </a:lnTo>
                  <a:lnTo>
                    <a:pt x="5184" y="68582"/>
                  </a:lnTo>
                  <a:lnTo>
                    <a:pt x="3443" y="69710"/>
                  </a:lnTo>
                  <a:lnTo>
                    <a:pt x="2282" y="71168"/>
                  </a:lnTo>
                  <a:lnTo>
                    <a:pt x="0" y="76113"/>
                  </a:lnTo>
                  <a:lnTo>
                    <a:pt x="3343" y="76174"/>
                  </a:lnTo>
                  <a:lnTo>
                    <a:pt x="4332" y="76888"/>
                  </a:lnTo>
                  <a:lnTo>
                    <a:pt x="5431" y="79563"/>
                  </a:lnTo>
                  <a:lnTo>
                    <a:pt x="6429" y="80559"/>
                  </a:lnTo>
                  <a:lnTo>
                    <a:pt x="22610" y="86862"/>
                  </a:lnTo>
                  <a:lnTo>
                    <a:pt x="42488" y="92003"/>
                  </a:lnTo>
                  <a:lnTo>
                    <a:pt x="64340" y="100432"/>
                  </a:lnTo>
                  <a:lnTo>
                    <a:pt x="73799" y="102075"/>
                  </a:lnTo>
                  <a:lnTo>
                    <a:pt x="82462" y="106580"/>
                  </a:lnTo>
                  <a:lnTo>
                    <a:pt x="84594" y="107037"/>
                  </a:lnTo>
                  <a:lnTo>
                    <a:pt x="101429" y="114815"/>
                  </a:lnTo>
                  <a:lnTo>
                    <a:pt x="106381" y="118608"/>
                  </a:lnTo>
                  <a:lnTo>
                    <a:pt x="113911" y="120570"/>
                  </a:lnTo>
                  <a:lnTo>
                    <a:pt x="12696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695">
              <a:extLst>
                <a:ext uri="{FF2B5EF4-FFF2-40B4-BE49-F238E27FC236}">
                  <a16:creationId xmlns:a16="http://schemas.microsoft.com/office/drawing/2014/main" id="{92E0B278-3CD8-58E5-5898-F0E7F7250650}"/>
                </a:ext>
              </a:extLst>
            </p:cNvPr>
            <p:cNvSpPr/>
            <p:nvPr>
              <p:custDataLst>
                <p:tags r:id="rId102"/>
              </p:custDataLst>
            </p:nvPr>
          </p:nvSpPr>
          <p:spPr>
            <a:xfrm>
              <a:off x="7423150" y="622584"/>
              <a:ext cx="139701" cy="88617"/>
            </a:xfrm>
            <a:custGeom>
              <a:avLst/>
              <a:gdLst/>
              <a:ahLst/>
              <a:cxnLst/>
              <a:rect l="0" t="0" r="0" b="0"/>
              <a:pathLst>
                <a:path w="139701" h="88617">
                  <a:moveTo>
                    <a:pt x="0" y="12416"/>
                  </a:moveTo>
                  <a:lnTo>
                    <a:pt x="0" y="12416"/>
                  </a:lnTo>
                  <a:lnTo>
                    <a:pt x="0" y="2956"/>
                  </a:lnTo>
                  <a:lnTo>
                    <a:pt x="705" y="1876"/>
                  </a:lnTo>
                  <a:lnTo>
                    <a:pt x="1882" y="1156"/>
                  </a:lnTo>
                  <a:lnTo>
                    <a:pt x="5468" y="0"/>
                  </a:lnTo>
                  <a:lnTo>
                    <a:pt x="13141" y="4779"/>
                  </a:lnTo>
                  <a:lnTo>
                    <a:pt x="31367" y="9183"/>
                  </a:lnTo>
                  <a:lnTo>
                    <a:pt x="40517" y="14742"/>
                  </a:lnTo>
                  <a:lnTo>
                    <a:pt x="60291" y="33183"/>
                  </a:lnTo>
                  <a:lnTo>
                    <a:pt x="89750" y="52542"/>
                  </a:lnTo>
                  <a:lnTo>
                    <a:pt x="120824" y="78106"/>
                  </a:lnTo>
                  <a:lnTo>
                    <a:pt x="130031" y="85188"/>
                  </a:lnTo>
                  <a:lnTo>
                    <a:pt x="139700" y="886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696">
              <a:extLst>
                <a:ext uri="{FF2B5EF4-FFF2-40B4-BE49-F238E27FC236}">
                  <a16:creationId xmlns:a16="http://schemas.microsoft.com/office/drawing/2014/main" id="{5DE4A88E-5557-3F9D-9F41-30F40F5965B4}"/>
                </a:ext>
              </a:extLst>
            </p:cNvPr>
            <p:cNvSpPr/>
            <p:nvPr>
              <p:custDataLst>
                <p:tags r:id="rId103"/>
              </p:custDataLst>
            </p:nvPr>
          </p:nvSpPr>
          <p:spPr>
            <a:xfrm>
              <a:off x="7404100" y="603250"/>
              <a:ext cx="139701" cy="146051"/>
            </a:xfrm>
            <a:custGeom>
              <a:avLst/>
              <a:gdLst/>
              <a:ahLst/>
              <a:cxnLst/>
              <a:rect l="0" t="0" r="0" b="0"/>
              <a:pathLst>
                <a:path w="139701" h="146051">
                  <a:moveTo>
                    <a:pt x="139700" y="0"/>
                  </a:moveTo>
                  <a:lnTo>
                    <a:pt x="139700" y="0"/>
                  </a:lnTo>
                  <a:lnTo>
                    <a:pt x="136328" y="0"/>
                  </a:lnTo>
                  <a:lnTo>
                    <a:pt x="121809" y="11933"/>
                  </a:lnTo>
                  <a:lnTo>
                    <a:pt x="94236" y="34122"/>
                  </a:lnTo>
                  <a:lnTo>
                    <a:pt x="72799" y="59448"/>
                  </a:lnTo>
                  <a:lnTo>
                    <a:pt x="55015" y="81123"/>
                  </a:lnTo>
                  <a:lnTo>
                    <a:pt x="41231" y="94827"/>
                  </a:lnTo>
                  <a:lnTo>
                    <a:pt x="14105" y="125500"/>
                  </a:lnTo>
                  <a:lnTo>
                    <a:pt x="6766" y="134787"/>
                  </a:lnTo>
                  <a:lnTo>
                    <a:pt x="0" y="146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697">
              <a:extLst>
                <a:ext uri="{FF2B5EF4-FFF2-40B4-BE49-F238E27FC236}">
                  <a16:creationId xmlns:a16="http://schemas.microsoft.com/office/drawing/2014/main" id="{B96E5ACB-432B-5A76-DAFD-DD5B83AF650B}"/>
                </a:ext>
              </a:extLst>
            </p:cNvPr>
            <p:cNvSpPr/>
            <p:nvPr>
              <p:custDataLst>
                <p:tags r:id="rId104"/>
              </p:custDataLst>
            </p:nvPr>
          </p:nvSpPr>
          <p:spPr>
            <a:xfrm>
              <a:off x="7385050" y="539750"/>
              <a:ext cx="184151" cy="31751"/>
            </a:xfrm>
            <a:custGeom>
              <a:avLst/>
              <a:gdLst/>
              <a:ahLst/>
              <a:cxnLst/>
              <a:rect l="0" t="0" r="0" b="0"/>
              <a:pathLst>
                <a:path w="184151" h="31751">
                  <a:moveTo>
                    <a:pt x="0" y="31750"/>
                  </a:moveTo>
                  <a:lnTo>
                    <a:pt x="0" y="31750"/>
                  </a:lnTo>
                  <a:lnTo>
                    <a:pt x="3372" y="31750"/>
                  </a:lnTo>
                  <a:lnTo>
                    <a:pt x="6907" y="29869"/>
                  </a:lnTo>
                  <a:lnTo>
                    <a:pt x="11555" y="26283"/>
                  </a:lnTo>
                  <a:lnTo>
                    <a:pt x="40267" y="18527"/>
                  </a:lnTo>
                  <a:lnTo>
                    <a:pt x="71364" y="11330"/>
                  </a:lnTo>
                  <a:lnTo>
                    <a:pt x="98031" y="4906"/>
                  </a:lnTo>
                  <a:lnTo>
                    <a:pt x="117006" y="1454"/>
                  </a:lnTo>
                  <a:lnTo>
                    <a:pt x="146496" y="128"/>
                  </a:lnTo>
                  <a:lnTo>
                    <a:pt x="184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2" name="SMARTInkShape-Group164">
            <a:extLst>
              <a:ext uri="{FF2B5EF4-FFF2-40B4-BE49-F238E27FC236}">
                <a16:creationId xmlns:a16="http://schemas.microsoft.com/office/drawing/2014/main" id="{C4C04216-7E61-4759-8D59-8623341BC382}"/>
              </a:ext>
            </a:extLst>
          </p:cNvPr>
          <p:cNvGrpSpPr/>
          <p:nvPr/>
        </p:nvGrpSpPr>
        <p:grpSpPr>
          <a:xfrm>
            <a:off x="7747324" y="488950"/>
            <a:ext cx="652305" cy="368211"/>
            <a:chOff x="7747324" y="488950"/>
            <a:chExt cx="652305" cy="368211"/>
          </a:xfrm>
        </p:grpSpPr>
        <p:sp>
          <p:nvSpPr>
            <p:cNvPr id="348" name="SMARTInkShape-698">
              <a:extLst>
                <a:ext uri="{FF2B5EF4-FFF2-40B4-BE49-F238E27FC236}">
                  <a16:creationId xmlns:a16="http://schemas.microsoft.com/office/drawing/2014/main" id="{73D2AE3A-443E-BABD-919D-A786571336D7}"/>
                </a:ext>
              </a:extLst>
            </p:cNvPr>
            <p:cNvSpPr/>
            <p:nvPr>
              <p:custDataLst>
                <p:tags r:id="rId97"/>
              </p:custDataLst>
            </p:nvPr>
          </p:nvSpPr>
          <p:spPr>
            <a:xfrm>
              <a:off x="7747324" y="584230"/>
              <a:ext cx="164777" cy="158721"/>
            </a:xfrm>
            <a:custGeom>
              <a:avLst/>
              <a:gdLst/>
              <a:ahLst/>
              <a:cxnLst/>
              <a:rect l="0" t="0" r="0" b="0"/>
              <a:pathLst>
                <a:path w="164777" h="158721">
                  <a:moveTo>
                    <a:pt x="107626" y="12670"/>
                  </a:moveTo>
                  <a:lnTo>
                    <a:pt x="107626" y="12670"/>
                  </a:lnTo>
                  <a:lnTo>
                    <a:pt x="118457" y="2544"/>
                  </a:lnTo>
                  <a:lnTo>
                    <a:pt x="126570" y="0"/>
                  </a:lnTo>
                  <a:lnTo>
                    <a:pt x="120879" y="5045"/>
                  </a:lnTo>
                  <a:lnTo>
                    <a:pt x="111475" y="10097"/>
                  </a:lnTo>
                  <a:lnTo>
                    <a:pt x="80668" y="21408"/>
                  </a:lnTo>
                  <a:lnTo>
                    <a:pt x="49008" y="41808"/>
                  </a:lnTo>
                  <a:lnTo>
                    <a:pt x="42062" y="46787"/>
                  </a:lnTo>
                  <a:lnTo>
                    <a:pt x="22314" y="56195"/>
                  </a:lnTo>
                  <a:lnTo>
                    <a:pt x="0" y="75855"/>
                  </a:lnTo>
                  <a:lnTo>
                    <a:pt x="16994" y="92744"/>
                  </a:lnTo>
                  <a:lnTo>
                    <a:pt x="27934" y="98641"/>
                  </a:lnTo>
                  <a:lnTo>
                    <a:pt x="56869" y="108306"/>
                  </a:lnTo>
                  <a:lnTo>
                    <a:pt x="84365" y="122759"/>
                  </a:lnTo>
                  <a:lnTo>
                    <a:pt x="101567" y="131208"/>
                  </a:lnTo>
                  <a:lnTo>
                    <a:pt x="104933" y="135439"/>
                  </a:lnTo>
                  <a:lnTo>
                    <a:pt x="107242" y="136849"/>
                  </a:lnTo>
                  <a:lnTo>
                    <a:pt x="119205" y="139113"/>
                  </a:lnTo>
                  <a:lnTo>
                    <a:pt x="121695" y="139299"/>
                  </a:lnTo>
                  <a:lnTo>
                    <a:pt x="126344" y="141386"/>
                  </a:lnTo>
                  <a:lnTo>
                    <a:pt x="130762" y="143961"/>
                  </a:lnTo>
                  <a:lnTo>
                    <a:pt x="137216" y="146115"/>
                  </a:lnTo>
                  <a:lnTo>
                    <a:pt x="151252" y="156544"/>
                  </a:lnTo>
                  <a:lnTo>
                    <a:pt x="164776" y="1587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699">
              <a:extLst>
                <a:ext uri="{FF2B5EF4-FFF2-40B4-BE49-F238E27FC236}">
                  <a16:creationId xmlns:a16="http://schemas.microsoft.com/office/drawing/2014/main" id="{7FC987B1-6518-1302-E6E7-2711DA97110F}"/>
                </a:ext>
              </a:extLst>
            </p:cNvPr>
            <p:cNvSpPr/>
            <p:nvPr>
              <p:custDataLst>
                <p:tags r:id="rId98"/>
              </p:custDataLst>
            </p:nvPr>
          </p:nvSpPr>
          <p:spPr>
            <a:xfrm>
              <a:off x="8032750" y="590757"/>
              <a:ext cx="139589" cy="138586"/>
            </a:xfrm>
            <a:custGeom>
              <a:avLst/>
              <a:gdLst/>
              <a:ahLst/>
              <a:cxnLst/>
              <a:rect l="0" t="0" r="0" b="0"/>
              <a:pathLst>
                <a:path w="139589" h="138586">
                  <a:moveTo>
                    <a:pt x="38100" y="6143"/>
                  </a:moveTo>
                  <a:lnTo>
                    <a:pt x="38100" y="6143"/>
                  </a:lnTo>
                  <a:lnTo>
                    <a:pt x="38100" y="9514"/>
                  </a:lnTo>
                  <a:lnTo>
                    <a:pt x="38805" y="9801"/>
                  </a:lnTo>
                  <a:lnTo>
                    <a:pt x="45007" y="7075"/>
                  </a:lnTo>
                  <a:lnTo>
                    <a:pt x="55107" y="5560"/>
                  </a:lnTo>
                  <a:lnTo>
                    <a:pt x="59299" y="2827"/>
                  </a:lnTo>
                  <a:lnTo>
                    <a:pt x="62111" y="2521"/>
                  </a:lnTo>
                  <a:lnTo>
                    <a:pt x="72104" y="4051"/>
                  </a:lnTo>
                  <a:lnTo>
                    <a:pt x="95692" y="104"/>
                  </a:lnTo>
                  <a:lnTo>
                    <a:pt x="99778" y="0"/>
                  </a:lnTo>
                  <a:lnTo>
                    <a:pt x="102501" y="637"/>
                  </a:lnTo>
                  <a:lnTo>
                    <a:pt x="104318" y="1767"/>
                  </a:lnTo>
                  <a:lnTo>
                    <a:pt x="107232" y="5279"/>
                  </a:lnTo>
                  <a:lnTo>
                    <a:pt x="105750" y="7640"/>
                  </a:lnTo>
                  <a:lnTo>
                    <a:pt x="90226" y="23135"/>
                  </a:lnTo>
                  <a:lnTo>
                    <a:pt x="58589" y="47388"/>
                  </a:lnTo>
                  <a:lnTo>
                    <a:pt x="55993" y="48457"/>
                  </a:lnTo>
                  <a:lnTo>
                    <a:pt x="54262" y="49874"/>
                  </a:lnTo>
                  <a:lnTo>
                    <a:pt x="50812" y="56915"/>
                  </a:lnTo>
                  <a:lnTo>
                    <a:pt x="81859" y="58824"/>
                  </a:lnTo>
                  <a:lnTo>
                    <a:pt x="97632" y="63851"/>
                  </a:lnTo>
                  <a:lnTo>
                    <a:pt x="104775" y="67068"/>
                  </a:lnTo>
                  <a:lnTo>
                    <a:pt x="116025" y="69586"/>
                  </a:lnTo>
                  <a:lnTo>
                    <a:pt x="124140" y="74487"/>
                  </a:lnTo>
                  <a:lnTo>
                    <a:pt x="135369" y="84540"/>
                  </a:lnTo>
                  <a:lnTo>
                    <a:pt x="137775" y="88729"/>
                  </a:lnTo>
                  <a:lnTo>
                    <a:pt x="139588" y="100141"/>
                  </a:lnTo>
                  <a:lnTo>
                    <a:pt x="134608" y="110579"/>
                  </a:lnTo>
                  <a:lnTo>
                    <a:pt x="130851" y="115589"/>
                  </a:lnTo>
                  <a:lnTo>
                    <a:pt x="126829" y="118286"/>
                  </a:lnTo>
                  <a:lnTo>
                    <a:pt x="98225" y="128226"/>
                  </a:lnTo>
                  <a:lnTo>
                    <a:pt x="75533" y="132172"/>
                  </a:lnTo>
                  <a:lnTo>
                    <a:pt x="46244" y="134897"/>
                  </a:lnTo>
                  <a:lnTo>
                    <a:pt x="27871" y="138585"/>
                  </a:lnTo>
                  <a:lnTo>
                    <a:pt x="0" y="1331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700">
              <a:extLst>
                <a:ext uri="{FF2B5EF4-FFF2-40B4-BE49-F238E27FC236}">
                  <a16:creationId xmlns:a16="http://schemas.microsoft.com/office/drawing/2014/main" id="{CDE394B1-C0AC-C0E0-75EF-1DEBB73318E0}"/>
                </a:ext>
              </a:extLst>
            </p:cNvPr>
            <p:cNvSpPr/>
            <p:nvPr>
              <p:custDataLst>
                <p:tags r:id="rId99"/>
              </p:custDataLst>
            </p:nvPr>
          </p:nvSpPr>
          <p:spPr>
            <a:xfrm>
              <a:off x="8242300" y="596925"/>
              <a:ext cx="12701" cy="133326"/>
            </a:xfrm>
            <a:custGeom>
              <a:avLst/>
              <a:gdLst/>
              <a:ahLst/>
              <a:cxnLst/>
              <a:rect l="0" t="0" r="0" b="0"/>
              <a:pathLst>
                <a:path w="12701" h="133326">
                  <a:moveTo>
                    <a:pt x="0" y="12675"/>
                  </a:moveTo>
                  <a:lnTo>
                    <a:pt x="0" y="12675"/>
                  </a:lnTo>
                  <a:lnTo>
                    <a:pt x="0" y="9304"/>
                  </a:lnTo>
                  <a:lnTo>
                    <a:pt x="705" y="8311"/>
                  </a:lnTo>
                  <a:lnTo>
                    <a:pt x="1882" y="7649"/>
                  </a:lnTo>
                  <a:lnTo>
                    <a:pt x="3372" y="7208"/>
                  </a:lnTo>
                  <a:lnTo>
                    <a:pt x="12671" y="0"/>
                  </a:lnTo>
                  <a:lnTo>
                    <a:pt x="12698" y="28851"/>
                  </a:lnTo>
                  <a:lnTo>
                    <a:pt x="12700" y="56106"/>
                  </a:lnTo>
                  <a:lnTo>
                    <a:pt x="11995" y="78158"/>
                  </a:lnTo>
                  <a:lnTo>
                    <a:pt x="6611" y="108782"/>
                  </a:lnTo>
                  <a:lnTo>
                    <a:pt x="6428" y="116018"/>
                  </a:lnTo>
                  <a:lnTo>
                    <a:pt x="8265" y="120459"/>
                  </a:lnTo>
                  <a:lnTo>
                    <a:pt x="10729" y="124785"/>
                  </a:lnTo>
                  <a:lnTo>
                    <a:pt x="12700" y="133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701">
              <a:extLst>
                <a:ext uri="{FF2B5EF4-FFF2-40B4-BE49-F238E27FC236}">
                  <a16:creationId xmlns:a16="http://schemas.microsoft.com/office/drawing/2014/main" id="{99D9E95D-6F3D-8C3F-FA76-E4E9664247E0}"/>
                </a:ext>
              </a:extLst>
            </p:cNvPr>
            <p:cNvSpPr/>
            <p:nvPr>
              <p:custDataLst>
                <p:tags r:id="rId100"/>
              </p:custDataLst>
            </p:nvPr>
          </p:nvSpPr>
          <p:spPr>
            <a:xfrm>
              <a:off x="8267700" y="488950"/>
              <a:ext cx="131929" cy="368211"/>
            </a:xfrm>
            <a:custGeom>
              <a:avLst/>
              <a:gdLst/>
              <a:ahLst/>
              <a:cxnLst/>
              <a:rect l="0" t="0" r="0" b="0"/>
              <a:pathLst>
                <a:path w="131929" h="368211">
                  <a:moveTo>
                    <a:pt x="19050" y="0"/>
                  </a:moveTo>
                  <a:lnTo>
                    <a:pt x="19050" y="0"/>
                  </a:lnTo>
                  <a:lnTo>
                    <a:pt x="44370" y="12242"/>
                  </a:lnTo>
                  <a:lnTo>
                    <a:pt x="66075" y="40603"/>
                  </a:lnTo>
                  <a:lnTo>
                    <a:pt x="90215" y="70180"/>
                  </a:lnTo>
                  <a:lnTo>
                    <a:pt x="101598" y="92369"/>
                  </a:lnTo>
                  <a:lnTo>
                    <a:pt x="109438" y="116817"/>
                  </a:lnTo>
                  <a:lnTo>
                    <a:pt x="119601" y="141935"/>
                  </a:lnTo>
                  <a:lnTo>
                    <a:pt x="124808" y="167252"/>
                  </a:lnTo>
                  <a:lnTo>
                    <a:pt x="129722" y="192627"/>
                  </a:lnTo>
                  <a:lnTo>
                    <a:pt x="131928" y="222121"/>
                  </a:lnTo>
                  <a:lnTo>
                    <a:pt x="126301" y="250630"/>
                  </a:lnTo>
                  <a:lnTo>
                    <a:pt x="116325" y="279087"/>
                  </a:lnTo>
                  <a:lnTo>
                    <a:pt x="102450" y="305734"/>
                  </a:lnTo>
                  <a:lnTo>
                    <a:pt x="81576" y="334144"/>
                  </a:lnTo>
                  <a:lnTo>
                    <a:pt x="51432" y="356437"/>
                  </a:lnTo>
                  <a:lnTo>
                    <a:pt x="43790" y="359500"/>
                  </a:lnTo>
                  <a:lnTo>
                    <a:pt x="12467" y="368165"/>
                  </a:lnTo>
                  <a:lnTo>
                    <a:pt x="10429" y="368210"/>
                  </a:lnTo>
                  <a:lnTo>
                    <a:pt x="0" y="361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3" name="SMARTInkShape-702">
            <a:extLst>
              <a:ext uri="{FF2B5EF4-FFF2-40B4-BE49-F238E27FC236}">
                <a16:creationId xmlns:a16="http://schemas.microsoft.com/office/drawing/2014/main" id="{73A596BD-08A1-2F46-6E44-642EF5F1E260}"/>
              </a:ext>
            </a:extLst>
          </p:cNvPr>
          <p:cNvSpPr/>
          <p:nvPr>
            <p:custDataLst>
              <p:tags r:id="rId1"/>
            </p:custDataLst>
          </p:nvPr>
        </p:nvSpPr>
        <p:spPr>
          <a:xfrm>
            <a:off x="6457950" y="4819653"/>
            <a:ext cx="1962151" cy="19048"/>
          </a:xfrm>
          <a:custGeom>
            <a:avLst/>
            <a:gdLst/>
            <a:ahLst/>
            <a:cxnLst/>
            <a:rect l="0" t="0" r="0" b="0"/>
            <a:pathLst>
              <a:path w="1962151" h="19048">
                <a:moveTo>
                  <a:pt x="0" y="19047"/>
                </a:moveTo>
                <a:lnTo>
                  <a:pt x="0" y="19047"/>
                </a:lnTo>
                <a:lnTo>
                  <a:pt x="11739" y="19047"/>
                </a:lnTo>
                <a:lnTo>
                  <a:pt x="18083" y="13580"/>
                </a:lnTo>
                <a:lnTo>
                  <a:pt x="22135" y="12959"/>
                </a:lnTo>
                <a:lnTo>
                  <a:pt x="52684" y="12697"/>
                </a:lnTo>
                <a:lnTo>
                  <a:pt x="81611" y="12697"/>
                </a:lnTo>
                <a:lnTo>
                  <a:pt x="110135" y="12697"/>
                </a:lnTo>
                <a:lnTo>
                  <a:pt x="139836" y="12697"/>
                </a:lnTo>
                <a:lnTo>
                  <a:pt x="171407" y="12697"/>
                </a:lnTo>
                <a:lnTo>
                  <a:pt x="197820" y="12697"/>
                </a:lnTo>
                <a:lnTo>
                  <a:pt x="228727" y="12697"/>
                </a:lnTo>
                <a:lnTo>
                  <a:pt x="260367" y="12697"/>
                </a:lnTo>
                <a:lnTo>
                  <a:pt x="292102" y="12697"/>
                </a:lnTo>
                <a:lnTo>
                  <a:pt x="321864" y="12697"/>
                </a:lnTo>
                <a:lnTo>
                  <a:pt x="350740" y="12697"/>
                </a:lnTo>
                <a:lnTo>
                  <a:pt x="375091" y="12697"/>
                </a:lnTo>
                <a:lnTo>
                  <a:pt x="405233" y="12697"/>
                </a:lnTo>
                <a:lnTo>
                  <a:pt x="436639" y="11992"/>
                </a:lnTo>
                <a:lnTo>
                  <a:pt x="461612" y="8333"/>
                </a:lnTo>
                <a:lnTo>
                  <a:pt x="486886" y="6936"/>
                </a:lnTo>
                <a:lnTo>
                  <a:pt x="512249" y="7227"/>
                </a:lnTo>
                <a:lnTo>
                  <a:pt x="537639" y="10057"/>
                </a:lnTo>
                <a:lnTo>
                  <a:pt x="562329" y="7760"/>
                </a:lnTo>
                <a:lnTo>
                  <a:pt x="591874" y="6626"/>
                </a:lnTo>
                <a:lnTo>
                  <a:pt x="616342" y="6430"/>
                </a:lnTo>
                <a:lnTo>
                  <a:pt x="641465" y="6371"/>
                </a:lnTo>
                <a:lnTo>
                  <a:pt x="671869" y="6352"/>
                </a:lnTo>
                <a:lnTo>
                  <a:pt x="698528" y="6349"/>
                </a:lnTo>
                <a:lnTo>
                  <a:pt x="725398" y="6347"/>
                </a:lnTo>
                <a:lnTo>
                  <a:pt x="751233" y="6347"/>
                </a:lnTo>
                <a:lnTo>
                  <a:pt x="776762" y="6347"/>
                </a:lnTo>
                <a:lnTo>
                  <a:pt x="802200" y="6347"/>
                </a:lnTo>
                <a:lnTo>
                  <a:pt x="827611" y="6347"/>
                </a:lnTo>
                <a:lnTo>
                  <a:pt x="853015" y="6347"/>
                </a:lnTo>
                <a:lnTo>
                  <a:pt x="878417" y="6347"/>
                </a:lnTo>
                <a:lnTo>
                  <a:pt x="903817" y="6347"/>
                </a:lnTo>
                <a:lnTo>
                  <a:pt x="932588" y="6347"/>
                </a:lnTo>
                <a:lnTo>
                  <a:pt x="960085" y="9718"/>
                </a:lnTo>
                <a:lnTo>
                  <a:pt x="989477" y="8443"/>
                </a:lnTo>
                <a:lnTo>
                  <a:pt x="1017156" y="6968"/>
                </a:lnTo>
                <a:lnTo>
                  <a:pt x="1046604" y="9902"/>
                </a:lnTo>
                <a:lnTo>
                  <a:pt x="1074300" y="11869"/>
                </a:lnTo>
                <a:lnTo>
                  <a:pt x="1100380" y="12452"/>
                </a:lnTo>
                <a:lnTo>
                  <a:pt x="1125982" y="12625"/>
                </a:lnTo>
                <a:lnTo>
                  <a:pt x="1154812" y="12675"/>
                </a:lnTo>
                <a:lnTo>
                  <a:pt x="1182326" y="12690"/>
                </a:lnTo>
                <a:lnTo>
                  <a:pt x="1208353" y="16066"/>
                </a:lnTo>
                <a:lnTo>
                  <a:pt x="1237309" y="18164"/>
                </a:lnTo>
                <a:lnTo>
                  <a:pt x="1264861" y="18785"/>
                </a:lnTo>
                <a:lnTo>
                  <a:pt x="1290899" y="18969"/>
                </a:lnTo>
                <a:lnTo>
                  <a:pt x="1319858" y="19024"/>
                </a:lnTo>
                <a:lnTo>
                  <a:pt x="1347411" y="19040"/>
                </a:lnTo>
                <a:lnTo>
                  <a:pt x="1373449" y="19045"/>
                </a:lnTo>
                <a:lnTo>
                  <a:pt x="1399038" y="19047"/>
                </a:lnTo>
                <a:lnTo>
                  <a:pt x="1427864" y="19047"/>
                </a:lnTo>
                <a:lnTo>
                  <a:pt x="1455377" y="19047"/>
                </a:lnTo>
                <a:lnTo>
                  <a:pt x="1484774" y="19047"/>
                </a:lnTo>
                <a:lnTo>
                  <a:pt x="1512456" y="19047"/>
                </a:lnTo>
                <a:lnTo>
                  <a:pt x="1538532" y="15676"/>
                </a:lnTo>
                <a:lnTo>
                  <a:pt x="1567504" y="13580"/>
                </a:lnTo>
                <a:lnTo>
                  <a:pt x="1595059" y="12959"/>
                </a:lnTo>
                <a:lnTo>
                  <a:pt x="1621099" y="12775"/>
                </a:lnTo>
                <a:lnTo>
                  <a:pt x="1650058" y="12720"/>
                </a:lnTo>
                <a:lnTo>
                  <a:pt x="1674239" y="9333"/>
                </a:lnTo>
                <a:lnTo>
                  <a:pt x="1701552" y="7232"/>
                </a:lnTo>
                <a:lnTo>
                  <a:pt x="1728617" y="6609"/>
                </a:lnTo>
                <a:lnTo>
                  <a:pt x="1754509" y="6425"/>
                </a:lnTo>
                <a:lnTo>
                  <a:pt x="1784179" y="1998"/>
                </a:lnTo>
                <a:lnTo>
                  <a:pt x="1814602" y="392"/>
                </a:lnTo>
                <a:lnTo>
                  <a:pt x="1844575" y="75"/>
                </a:lnTo>
                <a:lnTo>
                  <a:pt x="1873309" y="13"/>
                </a:lnTo>
                <a:lnTo>
                  <a:pt x="1901667" y="0"/>
                </a:lnTo>
                <a:lnTo>
                  <a:pt x="1928017" y="3368"/>
                </a:lnTo>
                <a:lnTo>
                  <a:pt x="1962150" y="6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66" name="SMARTInkShape-Group166">
            <a:extLst>
              <a:ext uri="{FF2B5EF4-FFF2-40B4-BE49-F238E27FC236}">
                <a16:creationId xmlns:a16="http://schemas.microsoft.com/office/drawing/2014/main" id="{9683EA35-3B03-D333-1AA8-AC0F4FC2FB63}"/>
              </a:ext>
            </a:extLst>
          </p:cNvPr>
          <p:cNvGrpSpPr/>
          <p:nvPr/>
        </p:nvGrpSpPr>
        <p:grpSpPr>
          <a:xfrm>
            <a:off x="6115050" y="3632200"/>
            <a:ext cx="2235175" cy="1212851"/>
            <a:chOff x="6115050" y="3632200"/>
            <a:chExt cx="2235175" cy="1212851"/>
          </a:xfrm>
        </p:grpSpPr>
        <p:sp>
          <p:nvSpPr>
            <p:cNvPr id="354" name="SMARTInkShape-703">
              <a:extLst>
                <a:ext uri="{FF2B5EF4-FFF2-40B4-BE49-F238E27FC236}">
                  <a16:creationId xmlns:a16="http://schemas.microsoft.com/office/drawing/2014/main" id="{ECFFAE0F-380F-EF0D-C487-A9E3BB581ABD}"/>
                </a:ext>
              </a:extLst>
            </p:cNvPr>
            <p:cNvSpPr/>
            <p:nvPr>
              <p:custDataLst>
                <p:tags r:id="rId85"/>
              </p:custDataLst>
            </p:nvPr>
          </p:nvSpPr>
          <p:spPr>
            <a:xfrm>
              <a:off x="6400800" y="3708400"/>
              <a:ext cx="1949425" cy="1022351"/>
            </a:xfrm>
            <a:custGeom>
              <a:avLst/>
              <a:gdLst/>
              <a:ahLst/>
              <a:cxnLst/>
              <a:rect l="0" t="0" r="0" b="0"/>
              <a:pathLst>
                <a:path w="1949425" h="1022351">
                  <a:moveTo>
                    <a:pt x="0" y="1022350"/>
                  </a:moveTo>
                  <a:lnTo>
                    <a:pt x="0" y="1022350"/>
                  </a:lnTo>
                  <a:lnTo>
                    <a:pt x="6088" y="1022350"/>
                  </a:lnTo>
                  <a:lnTo>
                    <a:pt x="6327" y="1016883"/>
                  </a:lnTo>
                  <a:lnTo>
                    <a:pt x="7040" y="1016589"/>
                  </a:lnTo>
                  <a:lnTo>
                    <a:pt x="11815" y="1016078"/>
                  </a:lnTo>
                  <a:lnTo>
                    <a:pt x="24877" y="1010243"/>
                  </a:lnTo>
                  <a:lnTo>
                    <a:pt x="28225" y="1009914"/>
                  </a:lnTo>
                  <a:lnTo>
                    <a:pt x="32065" y="1007886"/>
                  </a:lnTo>
                  <a:lnTo>
                    <a:pt x="43214" y="998101"/>
                  </a:lnTo>
                  <a:lnTo>
                    <a:pt x="45783" y="997462"/>
                  </a:lnTo>
                  <a:lnTo>
                    <a:pt x="47456" y="997291"/>
                  </a:lnTo>
                  <a:lnTo>
                    <a:pt x="51195" y="995220"/>
                  </a:lnTo>
                  <a:lnTo>
                    <a:pt x="61987" y="986416"/>
                  </a:lnTo>
                  <a:lnTo>
                    <a:pt x="67912" y="984186"/>
                  </a:lnTo>
                  <a:lnTo>
                    <a:pt x="97761" y="959688"/>
                  </a:lnTo>
                  <a:lnTo>
                    <a:pt x="128311" y="936329"/>
                  </a:lnTo>
                  <a:lnTo>
                    <a:pt x="154667" y="918913"/>
                  </a:lnTo>
                  <a:lnTo>
                    <a:pt x="163992" y="912173"/>
                  </a:lnTo>
                  <a:lnTo>
                    <a:pt x="173740" y="902096"/>
                  </a:lnTo>
                  <a:lnTo>
                    <a:pt x="185465" y="893311"/>
                  </a:lnTo>
                  <a:lnTo>
                    <a:pt x="198627" y="877634"/>
                  </a:lnTo>
                  <a:lnTo>
                    <a:pt x="217749" y="861561"/>
                  </a:lnTo>
                  <a:lnTo>
                    <a:pt x="239285" y="835148"/>
                  </a:lnTo>
                  <a:lnTo>
                    <a:pt x="249718" y="827261"/>
                  </a:lnTo>
                  <a:lnTo>
                    <a:pt x="271583" y="795933"/>
                  </a:lnTo>
                  <a:lnTo>
                    <a:pt x="286296" y="782527"/>
                  </a:lnTo>
                  <a:lnTo>
                    <a:pt x="293753" y="776767"/>
                  </a:lnTo>
                  <a:lnTo>
                    <a:pt x="313165" y="748353"/>
                  </a:lnTo>
                  <a:lnTo>
                    <a:pt x="336892" y="718184"/>
                  </a:lnTo>
                  <a:lnTo>
                    <a:pt x="353379" y="689240"/>
                  </a:lnTo>
                  <a:lnTo>
                    <a:pt x="366174" y="659569"/>
                  </a:lnTo>
                  <a:lnTo>
                    <a:pt x="388584" y="628431"/>
                  </a:lnTo>
                  <a:lnTo>
                    <a:pt x="401417" y="604644"/>
                  </a:lnTo>
                  <a:lnTo>
                    <a:pt x="406335" y="590179"/>
                  </a:lnTo>
                  <a:lnTo>
                    <a:pt x="427018" y="561056"/>
                  </a:lnTo>
                  <a:lnTo>
                    <a:pt x="442459" y="533122"/>
                  </a:lnTo>
                  <a:lnTo>
                    <a:pt x="452205" y="523283"/>
                  </a:lnTo>
                  <a:lnTo>
                    <a:pt x="463815" y="495203"/>
                  </a:lnTo>
                  <a:lnTo>
                    <a:pt x="471860" y="482571"/>
                  </a:lnTo>
                  <a:lnTo>
                    <a:pt x="493012" y="454494"/>
                  </a:lnTo>
                  <a:lnTo>
                    <a:pt x="498777" y="442209"/>
                  </a:lnTo>
                  <a:lnTo>
                    <a:pt x="502964" y="427297"/>
                  </a:lnTo>
                  <a:lnTo>
                    <a:pt x="518635" y="398463"/>
                  </a:lnTo>
                  <a:lnTo>
                    <a:pt x="535518" y="370148"/>
                  </a:lnTo>
                  <a:lnTo>
                    <a:pt x="551731" y="339370"/>
                  </a:lnTo>
                  <a:lnTo>
                    <a:pt x="555188" y="331688"/>
                  </a:lnTo>
                  <a:lnTo>
                    <a:pt x="560957" y="325452"/>
                  </a:lnTo>
                  <a:lnTo>
                    <a:pt x="564472" y="322802"/>
                  </a:lnTo>
                  <a:lnTo>
                    <a:pt x="568377" y="316093"/>
                  </a:lnTo>
                  <a:lnTo>
                    <a:pt x="574254" y="300289"/>
                  </a:lnTo>
                  <a:lnTo>
                    <a:pt x="580015" y="293858"/>
                  </a:lnTo>
                  <a:lnTo>
                    <a:pt x="585868" y="288648"/>
                  </a:lnTo>
                  <a:lnTo>
                    <a:pt x="605216" y="256993"/>
                  </a:lnTo>
                  <a:lnTo>
                    <a:pt x="628535" y="226961"/>
                  </a:lnTo>
                  <a:lnTo>
                    <a:pt x="641341" y="209964"/>
                  </a:lnTo>
                  <a:lnTo>
                    <a:pt x="644874" y="205500"/>
                  </a:lnTo>
                  <a:lnTo>
                    <a:pt x="649023" y="196886"/>
                  </a:lnTo>
                  <a:lnTo>
                    <a:pt x="653227" y="192632"/>
                  </a:lnTo>
                  <a:lnTo>
                    <a:pt x="659799" y="188391"/>
                  </a:lnTo>
                  <a:lnTo>
                    <a:pt x="662116" y="185566"/>
                  </a:lnTo>
                  <a:lnTo>
                    <a:pt x="669510" y="170217"/>
                  </a:lnTo>
                  <a:lnTo>
                    <a:pt x="683016" y="154568"/>
                  </a:lnTo>
                  <a:lnTo>
                    <a:pt x="687131" y="146060"/>
                  </a:lnTo>
                  <a:lnTo>
                    <a:pt x="713508" y="114978"/>
                  </a:lnTo>
                  <a:lnTo>
                    <a:pt x="719724" y="106661"/>
                  </a:lnTo>
                  <a:lnTo>
                    <a:pt x="723926" y="103849"/>
                  </a:lnTo>
                  <a:lnTo>
                    <a:pt x="728145" y="101894"/>
                  </a:lnTo>
                  <a:lnTo>
                    <a:pt x="738718" y="92893"/>
                  </a:lnTo>
                  <a:lnTo>
                    <a:pt x="741069" y="88793"/>
                  </a:lnTo>
                  <a:lnTo>
                    <a:pt x="741697" y="86713"/>
                  </a:lnTo>
                  <a:lnTo>
                    <a:pt x="746156" y="82519"/>
                  </a:lnTo>
                  <a:lnTo>
                    <a:pt x="751430" y="78303"/>
                  </a:lnTo>
                  <a:lnTo>
                    <a:pt x="755105" y="72668"/>
                  </a:lnTo>
                  <a:lnTo>
                    <a:pt x="768441" y="63107"/>
                  </a:lnTo>
                  <a:lnTo>
                    <a:pt x="792222" y="40332"/>
                  </a:lnTo>
                  <a:lnTo>
                    <a:pt x="798157" y="38056"/>
                  </a:lnTo>
                  <a:lnTo>
                    <a:pt x="811276" y="27578"/>
                  </a:lnTo>
                  <a:lnTo>
                    <a:pt x="815180" y="26368"/>
                  </a:lnTo>
                  <a:lnTo>
                    <a:pt x="816504" y="25340"/>
                  </a:lnTo>
                  <a:lnTo>
                    <a:pt x="817974" y="22316"/>
                  </a:lnTo>
                  <a:lnTo>
                    <a:pt x="819072" y="21227"/>
                  </a:lnTo>
                  <a:lnTo>
                    <a:pt x="831969" y="14151"/>
                  </a:lnTo>
                  <a:lnTo>
                    <a:pt x="863485" y="6478"/>
                  </a:lnTo>
                  <a:lnTo>
                    <a:pt x="869193" y="5701"/>
                  </a:lnTo>
                  <a:lnTo>
                    <a:pt x="899233" y="176"/>
                  </a:lnTo>
                  <a:lnTo>
                    <a:pt x="929215" y="0"/>
                  </a:lnTo>
                  <a:lnTo>
                    <a:pt x="957265" y="6176"/>
                  </a:lnTo>
                  <a:lnTo>
                    <a:pt x="972761" y="6327"/>
                  </a:lnTo>
                  <a:lnTo>
                    <a:pt x="974474" y="7040"/>
                  </a:lnTo>
                  <a:lnTo>
                    <a:pt x="975616" y="8221"/>
                  </a:lnTo>
                  <a:lnTo>
                    <a:pt x="976377" y="9714"/>
                  </a:lnTo>
                  <a:lnTo>
                    <a:pt x="977590" y="10709"/>
                  </a:lnTo>
                  <a:lnTo>
                    <a:pt x="980820" y="11815"/>
                  </a:lnTo>
                  <a:lnTo>
                    <a:pt x="993006" y="13231"/>
                  </a:lnTo>
                  <a:lnTo>
                    <a:pt x="1002939" y="17692"/>
                  </a:lnTo>
                  <a:lnTo>
                    <a:pt x="1022564" y="23940"/>
                  </a:lnTo>
                  <a:lnTo>
                    <a:pt x="1034256" y="29999"/>
                  </a:lnTo>
                  <a:lnTo>
                    <a:pt x="1038930" y="31677"/>
                  </a:lnTo>
                  <a:lnTo>
                    <a:pt x="1046235" y="35883"/>
                  </a:lnTo>
                  <a:lnTo>
                    <a:pt x="1056316" y="38149"/>
                  </a:lnTo>
                  <a:lnTo>
                    <a:pt x="1066402" y="44878"/>
                  </a:lnTo>
                  <a:lnTo>
                    <a:pt x="1070856" y="48168"/>
                  </a:lnTo>
                  <a:lnTo>
                    <a:pt x="1090865" y="57553"/>
                  </a:lnTo>
                  <a:lnTo>
                    <a:pt x="1121229" y="80438"/>
                  </a:lnTo>
                  <a:lnTo>
                    <a:pt x="1151592" y="105833"/>
                  </a:lnTo>
                  <a:lnTo>
                    <a:pt x="1163904" y="116417"/>
                  </a:lnTo>
                  <a:lnTo>
                    <a:pt x="1166402" y="120650"/>
                  </a:lnTo>
                  <a:lnTo>
                    <a:pt x="1168218" y="124883"/>
                  </a:lnTo>
                  <a:lnTo>
                    <a:pt x="1186089" y="148297"/>
                  </a:lnTo>
                  <a:lnTo>
                    <a:pt x="1210561" y="169987"/>
                  </a:lnTo>
                  <a:lnTo>
                    <a:pt x="1222712" y="188496"/>
                  </a:lnTo>
                  <a:lnTo>
                    <a:pt x="1224290" y="195724"/>
                  </a:lnTo>
                  <a:lnTo>
                    <a:pt x="1226121" y="198922"/>
                  </a:lnTo>
                  <a:lnTo>
                    <a:pt x="1250868" y="230052"/>
                  </a:lnTo>
                  <a:lnTo>
                    <a:pt x="1269997" y="261712"/>
                  </a:lnTo>
                  <a:lnTo>
                    <a:pt x="1290284" y="290063"/>
                  </a:lnTo>
                  <a:lnTo>
                    <a:pt x="1300165" y="306227"/>
                  </a:lnTo>
                  <a:lnTo>
                    <a:pt x="1309590" y="315257"/>
                  </a:lnTo>
                  <a:lnTo>
                    <a:pt x="1317253" y="330593"/>
                  </a:lnTo>
                  <a:lnTo>
                    <a:pt x="1335409" y="359856"/>
                  </a:lnTo>
                  <a:lnTo>
                    <a:pt x="1348053" y="381003"/>
                  </a:lnTo>
                  <a:lnTo>
                    <a:pt x="1354079" y="389468"/>
                  </a:lnTo>
                  <a:lnTo>
                    <a:pt x="1358883" y="402167"/>
                  </a:lnTo>
                  <a:lnTo>
                    <a:pt x="1377640" y="431800"/>
                  </a:lnTo>
                  <a:lnTo>
                    <a:pt x="1392748" y="461433"/>
                  </a:lnTo>
                  <a:lnTo>
                    <a:pt x="1406877" y="490361"/>
                  </a:lnTo>
                  <a:lnTo>
                    <a:pt x="1418427" y="518845"/>
                  </a:lnTo>
                  <a:lnTo>
                    <a:pt x="1431929" y="539784"/>
                  </a:lnTo>
                  <a:lnTo>
                    <a:pt x="1435102" y="548232"/>
                  </a:lnTo>
                  <a:lnTo>
                    <a:pt x="1450863" y="572912"/>
                  </a:lnTo>
                  <a:lnTo>
                    <a:pt x="1454587" y="581953"/>
                  </a:lnTo>
                  <a:lnTo>
                    <a:pt x="1474797" y="609716"/>
                  </a:lnTo>
                  <a:lnTo>
                    <a:pt x="1496859" y="640037"/>
                  </a:lnTo>
                  <a:lnTo>
                    <a:pt x="1516686" y="670906"/>
                  </a:lnTo>
                  <a:lnTo>
                    <a:pt x="1538461" y="699821"/>
                  </a:lnTo>
                  <a:lnTo>
                    <a:pt x="1555348" y="718990"/>
                  </a:lnTo>
                  <a:lnTo>
                    <a:pt x="1575323" y="743076"/>
                  </a:lnTo>
                  <a:lnTo>
                    <a:pt x="1593338" y="763335"/>
                  </a:lnTo>
                  <a:lnTo>
                    <a:pt x="1598561" y="770355"/>
                  </a:lnTo>
                  <a:lnTo>
                    <a:pt x="1611532" y="782491"/>
                  </a:lnTo>
                  <a:lnTo>
                    <a:pt x="1624009" y="801701"/>
                  </a:lnTo>
                  <a:lnTo>
                    <a:pt x="1636940" y="814161"/>
                  </a:lnTo>
                  <a:lnTo>
                    <a:pt x="1662273" y="843081"/>
                  </a:lnTo>
                  <a:lnTo>
                    <a:pt x="1688984" y="871714"/>
                  </a:lnTo>
                  <a:lnTo>
                    <a:pt x="1693987" y="878495"/>
                  </a:lnTo>
                  <a:lnTo>
                    <a:pt x="1722614" y="901665"/>
                  </a:lnTo>
                  <a:lnTo>
                    <a:pt x="1752683" y="921982"/>
                  </a:lnTo>
                  <a:lnTo>
                    <a:pt x="1780951" y="938338"/>
                  </a:lnTo>
                  <a:lnTo>
                    <a:pt x="1806768" y="953727"/>
                  </a:lnTo>
                  <a:lnTo>
                    <a:pt x="1838424" y="961772"/>
                  </a:lnTo>
                  <a:lnTo>
                    <a:pt x="1868960" y="975125"/>
                  </a:lnTo>
                  <a:lnTo>
                    <a:pt x="1898647" y="979619"/>
                  </a:lnTo>
                  <a:lnTo>
                    <a:pt x="1930380" y="989445"/>
                  </a:lnTo>
                  <a:lnTo>
                    <a:pt x="1938234" y="990259"/>
                  </a:lnTo>
                  <a:lnTo>
                    <a:pt x="1939856" y="991078"/>
                  </a:lnTo>
                  <a:lnTo>
                    <a:pt x="1940938" y="992329"/>
                  </a:lnTo>
                  <a:lnTo>
                    <a:pt x="1941658" y="993870"/>
                  </a:lnTo>
                  <a:lnTo>
                    <a:pt x="1942845" y="994896"/>
                  </a:lnTo>
                  <a:lnTo>
                    <a:pt x="1949424" y="996943"/>
                  </a:lnTo>
                  <a:lnTo>
                    <a:pt x="1946071" y="993577"/>
                  </a:lnTo>
                  <a:lnTo>
                    <a:pt x="1942539" y="991923"/>
                  </a:lnTo>
                  <a:lnTo>
                    <a:pt x="1940609" y="991482"/>
                  </a:lnTo>
                  <a:lnTo>
                    <a:pt x="1930400" y="984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704">
              <a:extLst>
                <a:ext uri="{FF2B5EF4-FFF2-40B4-BE49-F238E27FC236}">
                  <a16:creationId xmlns:a16="http://schemas.microsoft.com/office/drawing/2014/main" id="{7718F018-0F2B-2CB5-6905-227B96D23CC3}"/>
                </a:ext>
              </a:extLst>
            </p:cNvPr>
            <p:cNvSpPr/>
            <p:nvPr>
              <p:custDataLst>
                <p:tags r:id="rId86"/>
              </p:custDataLst>
            </p:nvPr>
          </p:nvSpPr>
          <p:spPr>
            <a:xfrm>
              <a:off x="7302500" y="3632200"/>
              <a:ext cx="1" cy="6351"/>
            </a:xfrm>
            <a:custGeom>
              <a:avLst/>
              <a:gdLst/>
              <a:ahLst/>
              <a:cxnLst/>
              <a:rect l="0" t="0" r="0" b="0"/>
              <a:pathLst>
                <a:path w="1" h="6351">
                  <a:moveTo>
                    <a:pt x="0" y="6350"/>
                  </a:moveTo>
                  <a:lnTo>
                    <a:pt x="0" y="63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705">
              <a:extLst>
                <a:ext uri="{FF2B5EF4-FFF2-40B4-BE49-F238E27FC236}">
                  <a16:creationId xmlns:a16="http://schemas.microsoft.com/office/drawing/2014/main" id="{D9969DA5-9ED8-E1F7-EFC0-636B5413029C}"/>
                </a:ext>
              </a:extLst>
            </p:cNvPr>
            <p:cNvSpPr/>
            <p:nvPr>
              <p:custDataLst>
                <p:tags r:id="rId87"/>
              </p:custDataLst>
            </p:nvPr>
          </p:nvSpPr>
          <p:spPr>
            <a:xfrm>
              <a:off x="7289800" y="3733800"/>
              <a:ext cx="12701" cy="31751"/>
            </a:xfrm>
            <a:custGeom>
              <a:avLst/>
              <a:gdLst/>
              <a:ahLst/>
              <a:cxnLst/>
              <a:rect l="0" t="0" r="0" b="0"/>
              <a:pathLst>
                <a:path w="12701" h="31751">
                  <a:moveTo>
                    <a:pt x="12700" y="0"/>
                  </a:moveTo>
                  <a:lnTo>
                    <a:pt x="12700" y="0"/>
                  </a:lnTo>
                  <a:lnTo>
                    <a:pt x="11995" y="10139"/>
                  </a:lnTo>
                  <a:lnTo>
                    <a:pt x="6742" y="26264"/>
                  </a:lnTo>
                  <a:lnTo>
                    <a:pt x="6611" y="28093"/>
                  </a:lnTo>
                  <a:lnTo>
                    <a:pt x="5818" y="29312"/>
                  </a:lnTo>
                  <a:lnTo>
                    <a:pt x="4585" y="30125"/>
                  </a:lnTo>
                  <a:lnTo>
                    <a:pt x="0" y="31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706">
              <a:extLst>
                <a:ext uri="{FF2B5EF4-FFF2-40B4-BE49-F238E27FC236}">
                  <a16:creationId xmlns:a16="http://schemas.microsoft.com/office/drawing/2014/main" id="{F25C783D-6627-D648-0D91-F971F4BB042A}"/>
                </a:ext>
              </a:extLst>
            </p:cNvPr>
            <p:cNvSpPr/>
            <p:nvPr>
              <p:custDataLst>
                <p:tags r:id="rId88"/>
              </p:custDataLst>
            </p:nvPr>
          </p:nvSpPr>
          <p:spPr>
            <a:xfrm>
              <a:off x="7302500" y="3810000"/>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707">
              <a:extLst>
                <a:ext uri="{FF2B5EF4-FFF2-40B4-BE49-F238E27FC236}">
                  <a16:creationId xmlns:a16="http://schemas.microsoft.com/office/drawing/2014/main" id="{8A958674-B86C-6620-885D-A5540B3CBD46}"/>
                </a:ext>
              </a:extLst>
            </p:cNvPr>
            <p:cNvSpPr/>
            <p:nvPr>
              <p:custDataLst>
                <p:tags r:id="rId89"/>
              </p:custDataLst>
            </p:nvPr>
          </p:nvSpPr>
          <p:spPr>
            <a:xfrm>
              <a:off x="7321550" y="3930650"/>
              <a:ext cx="6351" cy="50801"/>
            </a:xfrm>
            <a:custGeom>
              <a:avLst/>
              <a:gdLst/>
              <a:ahLst/>
              <a:cxnLst/>
              <a:rect l="0" t="0" r="0" b="0"/>
              <a:pathLst>
                <a:path w="6351" h="50801">
                  <a:moveTo>
                    <a:pt x="0" y="0"/>
                  </a:moveTo>
                  <a:lnTo>
                    <a:pt x="0" y="0"/>
                  </a:lnTo>
                  <a:lnTo>
                    <a:pt x="0" y="26515"/>
                  </a:lnTo>
                  <a:lnTo>
                    <a:pt x="6350" y="50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708">
              <a:extLst>
                <a:ext uri="{FF2B5EF4-FFF2-40B4-BE49-F238E27FC236}">
                  <a16:creationId xmlns:a16="http://schemas.microsoft.com/office/drawing/2014/main" id="{060F0F96-099F-C4D5-99D5-782C0AAED96F}"/>
                </a:ext>
              </a:extLst>
            </p:cNvPr>
            <p:cNvSpPr/>
            <p:nvPr>
              <p:custDataLst>
                <p:tags r:id="rId90"/>
              </p:custDataLst>
            </p:nvPr>
          </p:nvSpPr>
          <p:spPr>
            <a:xfrm>
              <a:off x="7346950" y="4121150"/>
              <a:ext cx="12701" cy="76201"/>
            </a:xfrm>
            <a:custGeom>
              <a:avLst/>
              <a:gdLst/>
              <a:ahLst/>
              <a:cxnLst/>
              <a:rect l="0" t="0" r="0" b="0"/>
              <a:pathLst>
                <a:path w="12701" h="76201">
                  <a:moveTo>
                    <a:pt x="12700" y="0"/>
                  </a:moveTo>
                  <a:lnTo>
                    <a:pt x="12700" y="0"/>
                  </a:lnTo>
                  <a:lnTo>
                    <a:pt x="7674" y="22604"/>
                  </a:lnTo>
                  <a:lnTo>
                    <a:pt x="3240" y="50248"/>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709">
              <a:extLst>
                <a:ext uri="{FF2B5EF4-FFF2-40B4-BE49-F238E27FC236}">
                  <a16:creationId xmlns:a16="http://schemas.microsoft.com/office/drawing/2014/main" id="{323ADA6D-68B7-75C1-DE7A-B83A29E838D2}"/>
                </a:ext>
              </a:extLst>
            </p:cNvPr>
            <p:cNvSpPr/>
            <p:nvPr>
              <p:custDataLst>
                <p:tags r:id="rId91"/>
              </p:custDataLst>
            </p:nvPr>
          </p:nvSpPr>
          <p:spPr>
            <a:xfrm>
              <a:off x="7378700" y="4337050"/>
              <a:ext cx="1" cy="63501"/>
            </a:xfrm>
            <a:custGeom>
              <a:avLst/>
              <a:gdLst/>
              <a:ahLst/>
              <a:cxnLst/>
              <a:rect l="0" t="0" r="0" b="0"/>
              <a:pathLst>
                <a:path w="1" h="63501">
                  <a:moveTo>
                    <a:pt x="0" y="0"/>
                  </a:moveTo>
                  <a:lnTo>
                    <a:pt x="0" y="0"/>
                  </a:lnTo>
                  <a:lnTo>
                    <a:pt x="0" y="27630"/>
                  </a:lnTo>
                  <a:lnTo>
                    <a:pt x="0" y="63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710">
              <a:extLst>
                <a:ext uri="{FF2B5EF4-FFF2-40B4-BE49-F238E27FC236}">
                  <a16:creationId xmlns:a16="http://schemas.microsoft.com/office/drawing/2014/main" id="{DFCEACBD-7D27-209C-69E0-DC6971BC238B}"/>
                </a:ext>
              </a:extLst>
            </p:cNvPr>
            <p:cNvSpPr/>
            <p:nvPr>
              <p:custDataLst>
                <p:tags r:id="rId92"/>
              </p:custDataLst>
            </p:nvPr>
          </p:nvSpPr>
          <p:spPr>
            <a:xfrm>
              <a:off x="7385050" y="4559300"/>
              <a:ext cx="6351" cy="44451"/>
            </a:xfrm>
            <a:custGeom>
              <a:avLst/>
              <a:gdLst/>
              <a:ahLst/>
              <a:cxnLst/>
              <a:rect l="0" t="0" r="0" b="0"/>
              <a:pathLst>
                <a:path w="6351" h="44451">
                  <a:moveTo>
                    <a:pt x="0" y="0"/>
                  </a:moveTo>
                  <a:lnTo>
                    <a:pt x="0" y="0"/>
                  </a:lnTo>
                  <a:lnTo>
                    <a:pt x="3372" y="29886"/>
                  </a:lnTo>
                  <a:lnTo>
                    <a:pt x="6350" y="44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711">
              <a:extLst>
                <a:ext uri="{FF2B5EF4-FFF2-40B4-BE49-F238E27FC236}">
                  <a16:creationId xmlns:a16="http://schemas.microsoft.com/office/drawing/2014/main" id="{C7033856-3250-7A5F-EACC-F5F862DCDE82}"/>
                </a:ext>
              </a:extLst>
            </p:cNvPr>
            <p:cNvSpPr/>
            <p:nvPr>
              <p:custDataLst>
                <p:tags r:id="rId93"/>
              </p:custDataLst>
            </p:nvPr>
          </p:nvSpPr>
          <p:spPr>
            <a:xfrm>
              <a:off x="7397750" y="4711700"/>
              <a:ext cx="1" cy="25401"/>
            </a:xfrm>
            <a:custGeom>
              <a:avLst/>
              <a:gdLst/>
              <a:ahLst/>
              <a:cxnLst/>
              <a:rect l="0" t="0" r="0" b="0"/>
              <a:pathLst>
                <a:path w="1" h="25401">
                  <a:moveTo>
                    <a:pt x="0" y="0"/>
                  </a:moveTo>
                  <a:lnTo>
                    <a:pt x="0" y="0"/>
                  </a:lnTo>
                  <a:lnTo>
                    <a:pt x="0" y="25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712">
              <a:extLst>
                <a:ext uri="{FF2B5EF4-FFF2-40B4-BE49-F238E27FC236}">
                  <a16:creationId xmlns:a16="http://schemas.microsoft.com/office/drawing/2014/main" id="{1E498F28-35A9-21A1-02CE-8BDFE58DF3FA}"/>
                </a:ext>
              </a:extLst>
            </p:cNvPr>
            <p:cNvSpPr/>
            <p:nvPr>
              <p:custDataLst>
                <p:tags r:id="rId94"/>
              </p:custDataLst>
            </p:nvPr>
          </p:nvSpPr>
          <p:spPr>
            <a:xfrm>
              <a:off x="7416800" y="4819650"/>
              <a:ext cx="1" cy="25401"/>
            </a:xfrm>
            <a:custGeom>
              <a:avLst/>
              <a:gdLst/>
              <a:ahLst/>
              <a:cxnLst/>
              <a:rect l="0" t="0" r="0" b="0"/>
              <a:pathLst>
                <a:path w="1" h="25401">
                  <a:moveTo>
                    <a:pt x="0" y="0"/>
                  </a:moveTo>
                  <a:lnTo>
                    <a:pt x="0" y="0"/>
                  </a:lnTo>
                  <a:lnTo>
                    <a:pt x="0" y="25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713">
              <a:extLst>
                <a:ext uri="{FF2B5EF4-FFF2-40B4-BE49-F238E27FC236}">
                  <a16:creationId xmlns:a16="http://schemas.microsoft.com/office/drawing/2014/main" id="{F26B8A62-F073-435A-264C-C49583060B57}"/>
                </a:ext>
              </a:extLst>
            </p:cNvPr>
            <p:cNvSpPr/>
            <p:nvPr>
              <p:custDataLst>
                <p:tags r:id="rId95"/>
              </p:custDataLst>
            </p:nvPr>
          </p:nvSpPr>
          <p:spPr>
            <a:xfrm>
              <a:off x="6184925" y="3683007"/>
              <a:ext cx="241276" cy="171180"/>
            </a:xfrm>
            <a:custGeom>
              <a:avLst/>
              <a:gdLst/>
              <a:ahLst/>
              <a:cxnLst/>
              <a:rect l="0" t="0" r="0" b="0"/>
              <a:pathLst>
                <a:path w="241276" h="171180">
                  <a:moveTo>
                    <a:pt x="25375" y="25393"/>
                  </a:moveTo>
                  <a:lnTo>
                    <a:pt x="25375" y="25393"/>
                  </a:lnTo>
                  <a:lnTo>
                    <a:pt x="25375" y="22022"/>
                  </a:lnTo>
                  <a:lnTo>
                    <a:pt x="27257" y="18486"/>
                  </a:lnTo>
                  <a:lnTo>
                    <a:pt x="28747" y="16555"/>
                  </a:lnTo>
                  <a:lnTo>
                    <a:pt x="32282" y="14410"/>
                  </a:lnTo>
                  <a:lnTo>
                    <a:pt x="38018" y="12919"/>
                  </a:lnTo>
                  <a:lnTo>
                    <a:pt x="41106" y="12793"/>
                  </a:lnTo>
                  <a:lnTo>
                    <a:pt x="44831" y="10856"/>
                  </a:lnTo>
                  <a:lnTo>
                    <a:pt x="48839" y="8349"/>
                  </a:lnTo>
                  <a:lnTo>
                    <a:pt x="55062" y="6231"/>
                  </a:lnTo>
                  <a:lnTo>
                    <a:pt x="61374" y="2155"/>
                  </a:lnTo>
                  <a:lnTo>
                    <a:pt x="67715" y="634"/>
                  </a:lnTo>
                  <a:lnTo>
                    <a:pt x="96459" y="0"/>
                  </a:lnTo>
                  <a:lnTo>
                    <a:pt x="106801" y="3366"/>
                  </a:lnTo>
                  <a:lnTo>
                    <a:pt x="115430" y="8832"/>
                  </a:lnTo>
                  <a:lnTo>
                    <a:pt x="118316" y="12858"/>
                  </a:lnTo>
                  <a:lnTo>
                    <a:pt x="119600" y="17705"/>
                  </a:lnTo>
                  <a:lnTo>
                    <a:pt x="120169" y="24564"/>
                  </a:lnTo>
                  <a:lnTo>
                    <a:pt x="115118" y="45419"/>
                  </a:lnTo>
                  <a:lnTo>
                    <a:pt x="104336" y="63900"/>
                  </a:lnTo>
                  <a:lnTo>
                    <a:pt x="103415" y="67998"/>
                  </a:lnTo>
                  <a:lnTo>
                    <a:pt x="95378" y="80507"/>
                  </a:lnTo>
                  <a:lnTo>
                    <a:pt x="65280" y="106457"/>
                  </a:lnTo>
                  <a:lnTo>
                    <a:pt x="37565" y="131980"/>
                  </a:lnTo>
                  <a:lnTo>
                    <a:pt x="6475" y="157902"/>
                  </a:lnTo>
                  <a:lnTo>
                    <a:pt x="3334" y="158369"/>
                  </a:lnTo>
                  <a:lnTo>
                    <a:pt x="2214" y="159199"/>
                  </a:lnTo>
                  <a:lnTo>
                    <a:pt x="270" y="164178"/>
                  </a:lnTo>
                  <a:lnTo>
                    <a:pt x="0" y="165013"/>
                  </a:lnTo>
                  <a:lnTo>
                    <a:pt x="3353" y="168440"/>
                  </a:lnTo>
                  <a:lnTo>
                    <a:pt x="8767" y="170108"/>
                  </a:lnTo>
                  <a:lnTo>
                    <a:pt x="20369" y="171179"/>
                  </a:lnTo>
                  <a:lnTo>
                    <a:pt x="45983" y="165953"/>
                  </a:lnTo>
                  <a:lnTo>
                    <a:pt x="74049" y="165348"/>
                  </a:lnTo>
                  <a:lnTo>
                    <a:pt x="99064" y="161797"/>
                  </a:lnTo>
                  <a:lnTo>
                    <a:pt x="126479" y="159346"/>
                  </a:lnTo>
                  <a:lnTo>
                    <a:pt x="152277" y="158862"/>
                  </a:lnTo>
                  <a:lnTo>
                    <a:pt x="171396" y="156897"/>
                  </a:lnTo>
                  <a:lnTo>
                    <a:pt x="202615" y="152788"/>
                  </a:lnTo>
                  <a:lnTo>
                    <a:pt x="241275" y="1523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714">
              <a:extLst>
                <a:ext uri="{FF2B5EF4-FFF2-40B4-BE49-F238E27FC236}">
                  <a16:creationId xmlns:a16="http://schemas.microsoft.com/office/drawing/2014/main" id="{9C34CFB7-CDBA-1B81-5E2C-363BA7A5469D}"/>
                </a:ext>
              </a:extLst>
            </p:cNvPr>
            <p:cNvSpPr/>
            <p:nvPr>
              <p:custDataLst>
                <p:tags r:id="rId96"/>
              </p:custDataLst>
            </p:nvPr>
          </p:nvSpPr>
          <p:spPr>
            <a:xfrm>
              <a:off x="6115050" y="3765550"/>
              <a:ext cx="285751" cy="31751"/>
            </a:xfrm>
            <a:custGeom>
              <a:avLst/>
              <a:gdLst/>
              <a:ahLst/>
              <a:cxnLst/>
              <a:rect l="0" t="0" r="0" b="0"/>
              <a:pathLst>
                <a:path w="285751" h="31751">
                  <a:moveTo>
                    <a:pt x="0" y="31750"/>
                  </a:moveTo>
                  <a:lnTo>
                    <a:pt x="0" y="31750"/>
                  </a:lnTo>
                  <a:lnTo>
                    <a:pt x="30443" y="29869"/>
                  </a:lnTo>
                  <a:lnTo>
                    <a:pt x="61987" y="26283"/>
                  </a:lnTo>
                  <a:lnTo>
                    <a:pt x="89307" y="21210"/>
                  </a:lnTo>
                  <a:lnTo>
                    <a:pt x="119267" y="19477"/>
                  </a:lnTo>
                  <a:lnTo>
                    <a:pt x="145777" y="15763"/>
                  </a:lnTo>
                  <a:lnTo>
                    <a:pt x="172102" y="12600"/>
                  </a:lnTo>
                  <a:lnTo>
                    <a:pt x="201865" y="7794"/>
                  </a:lnTo>
                  <a:lnTo>
                    <a:pt x="225618" y="6778"/>
                  </a:lnTo>
                  <a:lnTo>
                    <a:pt x="247473" y="4595"/>
                  </a:lnTo>
                  <a:lnTo>
                    <a:pt x="261177" y="907"/>
                  </a:lnTo>
                  <a:lnTo>
                    <a:pt x="285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7" name="SMARTInkShape-715">
            <a:extLst>
              <a:ext uri="{FF2B5EF4-FFF2-40B4-BE49-F238E27FC236}">
                <a16:creationId xmlns:a16="http://schemas.microsoft.com/office/drawing/2014/main" id="{7D70EF2C-FBD8-20AB-B8B8-07715F99FF03}"/>
              </a:ext>
            </a:extLst>
          </p:cNvPr>
          <p:cNvSpPr/>
          <p:nvPr>
            <p:custDataLst>
              <p:tags r:id="rId2"/>
            </p:custDataLst>
          </p:nvPr>
        </p:nvSpPr>
        <p:spPr>
          <a:xfrm>
            <a:off x="7385421" y="5003879"/>
            <a:ext cx="101214" cy="126805"/>
          </a:xfrm>
          <a:custGeom>
            <a:avLst/>
            <a:gdLst/>
            <a:ahLst/>
            <a:cxnLst/>
            <a:rect l="0" t="0" r="0" b="0"/>
            <a:pathLst>
              <a:path w="101214" h="126805">
                <a:moveTo>
                  <a:pt x="50429" y="6271"/>
                </a:moveTo>
                <a:lnTo>
                  <a:pt x="50429" y="6271"/>
                </a:lnTo>
                <a:lnTo>
                  <a:pt x="53801" y="6271"/>
                </a:lnTo>
                <a:lnTo>
                  <a:pt x="54088" y="5566"/>
                </a:lnTo>
                <a:lnTo>
                  <a:pt x="50613" y="183"/>
                </a:lnTo>
                <a:lnTo>
                  <a:pt x="47112" y="0"/>
                </a:lnTo>
                <a:lnTo>
                  <a:pt x="46101" y="679"/>
                </a:lnTo>
                <a:lnTo>
                  <a:pt x="45428" y="1837"/>
                </a:lnTo>
                <a:lnTo>
                  <a:pt x="44346" y="5395"/>
                </a:lnTo>
                <a:lnTo>
                  <a:pt x="42316" y="5881"/>
                </a:lnTo>
                <a:lnTo>
                  <a:pt x="40786" y="6011"/>
                </a:lnTo>
                <a:lnTo>
                  <a:pt x="37206" y="8037"/>
                </a:lnTo>
                <a:lnTo>
                  <a:pt x="35263" y="9565"/>
                </a:lnTo>
                <a:lnTo>
                  <a:pt x="33105" y="13145"/>
                </a:lnTo>
                <a:lnTo>
                  <a:pt x="31440" y="17087"/>
                </a:lnTo>
                <a:lnTo>
                  <a:pt x="20615" y="31691"/>
                </a:lnTo>
                <a:lnTo>
                  <a:pt x="8080" y="60246"/>
                </a:lnTo>
                <a:lnTo>
                  <a:pt x="2447" y="72201"/>
                </a:lnTo>
                <a:lnTo>
                  <a:pt x="0" y="89725"/>
                </a:lnTo>
                <a:lnTo>
                  <a:pt x="1675" y="94633"/>
                </a:lnTo>
                <a:lnTo>
                  <a:pt x="3110" y="96929"/>
                </a:lnTo>
                <a:lnTo>
                  <a:pt x="7483" y="112850"/>
                </a:lnTo>
                <a:lnTo>
                  <a:pt x="17512" y="125586"/>
                </a:lnTo>
                <a:lnTo>
                  <a:pt x="43816" y="126804"/>
                </a:lnTo>
                <a:lnTo>
                  <a:pt x="49372" y="124988"/>
                </a:lnTo>
                <a:lnTo>
                  <a:pt x="54192" y="122534"/>
                </a:lnTo>
                <a:lnTo>
                  <a:pt x="68555" y="117458"/>
                </a:lnTo>
                <a:lnTo>
                  <a:pt x="81779" y="107740"/>
                </a:lnTo>
                <a:lnTo>
                  <a:pt x="93938" y="92636"/>
                </a:lnTo>
                <a:lnTo>
                  <a:pt x="97989" y="83226"/>
                </a:lnTo>
                <a:lnTo>
                  <a:pt x="101103" y="51586"/>
                </a:lnTo>
                <a:lnTo>
                  <a:pt x="101213" y="25966"/>
                </a:lnTo>
                <a:lnTo>
                  <a:pt x="99341" y="20199"/>
                </a:lnTo>
                <a:lnTo>
                  <a:pt x="89673" y="7597"/>
                </a:lnTo>
                <a:lnTo>
                  <a:pt x="79321" y="2169"/>
                </a:lnTo>
                <a:lnTo>
                  <a:pt x="67870" y="366"/>
                </a:lnTo>
                <a:lnTo>
                  <a:pt x="55599" y="9"/>
                </a:lnTo>
                <a:lnTo>
                  <a:pt x="50845" y="1842"/>
                </a:lnTo>
                <a:lnTo>
                  <a:pt x="46380" y="4303"/>
                </a:lnTo>
                <a:lnTo>
                  <a:pt x="42045" y="5395"/>
                </a:lnTo>
                <a:lnTo>
                  <a:pt x="37765" y="9646"/>
                </a:lnTo>
                <a:lnTo>
                  <a:pt x="32640" y="17128"/>
                </a:lnTo>
                <a:lnTo>
                  <a:pt x="31752" y="21796"/>
                </a:lnTo>
                <a:lnTo>
                  <a:pt x="33426" y="25636"/>
                </a:lnTo>
                <a:lnTo>
                  <a:pt x="37729" y="316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3" name="SMARTInkShape-Group168">
            <a:extLst>
              <a:ext uri="{FF2B5EF4-FFF2-40B4-BE49-F238E27FC236}">
                <a16:creationId xmlns:a16="http://schemas.microsoft.com/office/drawing/2014/main" id="{4A81569A-706C-968E-E53C-2F3AD16BD73B}"/>
              </a:ext>
            </a:extLst>
          </p:cNvPr>
          <p:cNvGrpSpPr/>
          <p:nvPr/>
        </p:nvGrpSpPr>
        <p:grpSpPr>
          <a:xfrm>
            <a:off x="7861300" y="4368807"/>
            <a:ext cx="50801" cy="412744"/>
            <a:chOff x="7861300" y="4368807"/>
            <a:chExt cx="50801" cy="412744"/>
          </a:xfrm>
        </p:grpSpPr>
        <p:sp>
          <p:nvSpPr>
            <p:cNvPr id="368" name="SMARTInkShape-716">
              <a:extLst>
                <a:ext uri="{FF2B5EF4-FFF2-40B4-BE49-F238E27FC236}">
                  <a16:creationId xmlns:a16="http://schemas.microsoft.com/office/drawing/2014/main" id="{19B8ED4E-1038-6B4C-7FAD-00AECA264F87}"/>
                </a:ext>
              </a:extLst>
            </p:cNvPr>
            <p:cNvSpPr/>
            <p:nvPr>
              <p:custDataLst>
                <p:tags r:id="rId80"/>
              </p:custDataLst>
            </p:nvPr>
          </p:nvSpPr>
          <p:spPr>
            <a:xfrm>
              <a:off x="7867650" y="4368807"/>
              <a:ext cx="1" cy="6344"/>
            </a:xfrm>
            <a:custGeom>
              <a:avLst/>
              <a:gdLst/>
              <a:ahLst/>
              <a:cxnLst/>
              <a:rect l="0" t="0" r="0" b="0"/>
              <a:pathLst>
                <a:path w="1" h="6344">
                  <a:moveTo>
                    <a:pt x="0" y="6343"/>
                  </a:moveTo>
                  <a:lnTo>
                    <a:pt x="0" y="6343"/>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717">
              <a:extLst>
                <a:ext uri="{FF2B5EF4-FFF2-40B4-BE49-F238E27FC236}">
                  <a16:creationId xmlns:a16="http://schemas.microsoft.com/office/drawing/2014/main" id="{7FC61BEB-EA7E-D602-2550-A2FDAAAE447B}"/>
                </a:ext>
              </a:extLst>
            </p:cNvPr>
            <p:cNvSpPr/>
            <p:nvPr>
              <p:custDataLst>
                <p:tags r:id="rId81"/>
              </p:custDataLst>
            </p:nvPr>
          </p:nvSpPr>
          <p:spPr>
            <a:xfrm>
              <a:off x="7861300" y="4470400"/>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718">
              <a:extLst>
                <a:ext uri="{FF2B5EF4-FFF2-40B4-BE49-F238E27FC236}">
                  <a16:creationId xmlns:a16="http://schemas.microsoft.com/office/drawing/2014/main" id="{F73643FC-80C5-3CEF-AA6B-F3172FED22AC}"/>
                </a:ext>
              </a:extLst>
            </p:cNvPr>
            <p:cNvSpPr/>
            <p:nvPr>
              <p:custDataLst>
                <p:tags r:id="rId82"/>
              </p:custDataLst>
            </p:nvPr>
          </p:nvSpPr>
          <p:spPr>
            <a:xfrm>
              <a:off x="7867650" y="4552950"/>
              <a:ext cx="6351" cy="12701"/>
            </a:xfrm>
            <a:custGeom>
              <a:avLst/>
              <a:gdLst/>
              <a:ahLst/>
              <a:cxnLst/>
              <a:rect l="0" t="0" r="0" b="0"/>
              <a:pathLst>
                <a:path w="6351" h="12701">
                  <a:moveTo>
                    <a:pt x="0" y="0"/>
                  </a:moveTo>
                  <a:lnTo>
                    <a:pt x="0" y="0"/>
                  </a:lnTo>
                  <a:lnTo>
                    <a:pt x="5468" y="5467"/>
                  </a:lnTo>
                  <a:lnTo>
                    <a:pt x="635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719">
              <a:extLst>
                <a:ext uri="{FF2B5EF4-FFF2-40B4-BE49-F238E27FC236}">
                  <a16:creationId xmlns:a16="http://schemas.microsoft.com/office/drawing/2014/main" id="{9E614BBE-53A5-648D-FD7C-8B4EFB31BDAE}"/>
                </a:ext>
              </a:extLst>
            </p:cNvPr>
            <p:cNvSpPr/>
            <p:nvPr>
              <p:custDataLst>
                <p:tags r:id="rId83"/>
              </p:custDataLst>
            </p:nvPr>
          </p:nvSpPr>
          <p:spPr>
            <a:xfrm>
              <a:off x="7886700" y="4616450"/>
              <a:ext cx="1" cy="12701"/>
            </a:xfrm>
            <a:custGeom>
              <a:avLst/>
              <a:gdLst/>
              <a:ahLst/>
              <a:cxnLst/>
              <a:rect l="0" t="0" r="0" b="0"/>
              <a:pathLst>
                <a:path w="1" h="12701">
                  <a:moveTo>
                    <a:pt x="0" y="0"/>
                  </a:moveTo>
                  <a:lnTo>
                    <a:pt x="0" y="0"/>
                  </a:lnTo>
                  <a:lnTo>
                    <a:pt x="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720">
              <a:extLst>
                <a:ext uri="{FF2B5EF4-FFF2-40B4-BE49-F238E27FC236}">
                  <a16:creationId xmlns:a16="http://schemas.microsoft.com/office/drawing/2014/main" id="{0C2553D6-A3A3-8C3D-47D9-6F33F8BEE458}"/>
                </a:ext>
              </a:extLst>
            </p:cNvPr>
            <p:cNvSpPr/>
            <p:nvPr>
              <p:custDataLst>
                <p:tags r:id="rId84"/>
              </p:custDataLst>
            </p:nvPr>
          </p:nvSpPr>
          <p:spPr>
            <a:xfrm>
              <a:off x="7905750" y="4768850"/>
              <a:ext cx="6351" cy="12701"/>
            </a:xfrm>
            <a:custGeom>
              <a:avLst/>
              <a:gdLst/>
              <a:ahLst/>
              <a:cxnLst/>
              <a:rect l="0" t="0" r="0" b="0"/>
              <a:pathLst>
                <a:path w="6351" h="12701">
                  <a:moveTo>
                    <a:pt x="6350" y="0"/>
                  </a:moveTo>
                  <a:lnTo>
                    <a:pt x="6350" y="0"/>
                  </a:lnTo>
                  <a:lnTo>
                    <a:pt x="6350" y="3371"/>
                  </a:lnTo>
                  <a:lnTo>
                    <a:pt x="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4" name="SMARTInkShape-Group169">
            <a:extLst>
              <a:ext uri="{FF2B5EF4-FFF2-40B4-BE49-F238E27FC236}">
                <a16:creationId xmlns:a16="http://schemas.microsoft.com/office/drawing/2014/main" id="{3C4D904C-FDF0-78A4-A5C0-5A1069487BA8}"/>
              </a:ext>
            </a:extLst>
          </p:cNvPr>
          <p:cNvGrpSpPr/>
          <p:nvPr/>
        </p:nvGrpSpPr>
        <p:grpSpPr>
          <a:xfrm>
            <a:off x="6813550" y="3975100"/>
            <a:ext cx="965201" cy="800101"/>
            <a:chOff x="6813550" y="3975100"/>
            <a:chExt cx="965201" cy="800101"/>
          </a:xfrm>
        </p:grpSpPr>
        <p:sp>
          <p:nvSpPr>
            <p:cNvPr id="374" name="SMARTInkShape-721">
              <a:extLst>
                <a:ext uri="{FF2B5EF4-FFF2-40B4-BE49-F238E27FC236}">
                  <a16:creationId xmlns:a16="http://schemas.microsoft.com/office/drawing/2014/main" id="{D59DC533-869C-AE76-EE5D-BE722AEACE6A}"/>
                </a:ext>
              </a:extLst>
            </p:cNvPr>
            <p:cNvSpPr/>
            <p:nvPr>
              <p:custDataLst>
                <p:tags r:id="rId70"/>
              </p:custDataLst>
            </p:nvPr>
          </p:nvSpPr>
          <p:spPr>
            <a:xfrm>
              <a:off x="6819900" y="4292607"/>
              <a:ext cx="6351" cy="12694"/>
            </a:xfrm>
            <a:custGeom>
              <a:avLst/>
              <a:gdLst/>
              <a:ahLst/>
              <a:cxnLst/>
              <a:rect l="0" t="0" r="0" b="0"/>
              <a:pathLst>
                <a:path w="6351" h="12694">
                  <a:moveTo>
                    <a:pt x="0" y="6343"/>
                  </a:moveTo>
                  <a:lnTo>
                    <a:pt x="0" y="6343"/>
                  </a:lnTo>
                  <a:lnTo>
                    <a:pt x="0" y="0"/>
                  </a:lnTo>
                  <a:lnTo>
                    <a:pt x="5468" y="5461"/>
                  </a:lnTo>
                  <a:lnTo>
                    <a:pt x="6350" y="12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722">
              <a:extLst>
                <a:ext uri="{FF2B5EF4-FFF2-40B4-BE49-F238E27FC236}">
                  <a16:creationId xmlns:a16="http://schemas.microsoft.com/office/drawing/2014/main" id="{6B846C4E-E940-ECFB-710F-7E21B3E5EDDB}"/>
                </a:ext>
              </a:extLst>
            </p:cNvPr>
            <p:cNvSpPr/>
            <p:nvPr>
              <p:custDataLst>
                <p:tags r:id="rId71"/>
              </p:custDataLst>
            </p:nvPr>
          </p:nvSpPr>
          <p:spPr>
            <a:xfrm>
              <a:off x="6813550" y="4394200"/>
              <a:ext cx="19051" cy="44451"/>
            </a:xfrm>
            <a:custGeom>
              <a:avLst/>
              <a:gdLst/>
              <a:ahLst/>
              <a:cxnLst/>
              <a:rect l="0" t="0" r="0" b="0"/>
              <a:pathLst>
                <a:path w="19051" h="44451">
                  <a:moveTo>
                    <a:pt x="19050" y="0"/>
                  </a:moveTo>
                  <a:lnTo>
                    <a:pt x="19050" y="0"/>
                  </a:lnTo>
                  <a:lnTo>
                    <a:pt x="19050" y="3371"/>
                  </a:lnTo>
                  <a:lnTo>
                    <a:pt x="12961" y="23917"/>
                  </a:lnTo>
                  <a:lnTo>
                    <a:pt x="7256" y="30737"/>
                  </a:lnTo>
                  <a:lnTo>
                    <a:pt x="6618" y="34821"/>
                  </a:lnTo>
                  <a:lnTo>
                    <a:pt x="5823" y="35914"/>
                  </a:lnTo>
                  <a:lnTo>
                    <a:pt x="4587" y="36643"/>
                  </a:lnTo>
                  <a:lnTo>
                    <a:pt x="3058" y="37128"/>
                  </a:lnTo>
                  <a:lnTo>
                    <a:pt x="2039" y="38158"/>
                  </a:lnTo>
                  <a:lnTo>
                    <a:pt x="0" y="44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723">
              <a:extLst>
                <a:ext uri="{FF2B5EF4-FFF2-40B4-BE49-F238E27FC236}">
                  <a16:creationId xmlns:a16="http://schemas.microsoft.com/office/drawing/2014/main" id="{0CA70CCB-CDB1-DB72-11F8-581A9F831FDC}"/>
                </a:ext>
              </a:extLst>
            </p:cNvPr>
            <p:cNvSpPr/>
            <p:nvPr>
              <p:custDataLst>
                <p:tags r:id="rId72"/>
              </p:custDataLst>
            </p:nvPr>
          </p:nvSpPr>
          <p:spPr>
            <a:xfrm>
              <a:off x="6838950" y="4527550"/>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724">
              <a:extLst>
                <a:ext uri="{FF2B5EF4-FFF2-40B4-BE49-F238E27FC236}">
                  <a16:creationId xmlns:a16="http://schemas.microsoft.com/office/drawing/2014/main" id="{3C53AB45-D1F1-C16B-BC8A-4E591FEAE27E}"/>
                </a:ext>
              </a:extLst>
            </p:cNvPr>
            <p:cNvSpPr/>
            <p:nvPr>
              <p:custDataLst>
                <p:tags r:id="rId73"/>
              </p:custDataLst>
            </p:nvPr>
          </p:nvSpPr>
          <p:spPr>
            <a:xfrm>
              <a:off x="6845300" y="4610100"/>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725">
              <a:extLst>
                <a:ext uri="{FF2B5EF4-FFF2-40B4-BE49-F238E27FC236}">
                  <a16:creationId xmlns:a16="http://schemas.microsoft.com/office/drawing/2014/main" id="{052B193F-9C57-D3AE-33CB-AB382EF321F7}"/>
                </a:ext>
              </a:extLst>
            </p:cNvPr>
            <p:cNvSpPr/>
            <p:nvPr>
              <p:custDataLst>
                <p:tags r:id="rId74"/>
              </p:custDataLst>
            </p:nvPr>
          </p:nvSpPr>
          <p:spPr>
            <a:xfrm>
              <a:off x="6851650" y="4692650"/>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726">
              <a:extLst>
                <a:ext uri="{FF2B5EF4-FFF2-40B4-BE49-F238E27FC236}">
                  <a16:creationId xmlns:a16="http://schemas.microsoft.com/office/drawing/2014/main" id="{03AA087F-04AB-65A9-18F3-3EE26FFDFD40}"/>
                </a:ext>
              </a:extLst>
            </p:cNvPr>
            <p:cNvSpPr/>
            <p:nvPr>
              <p:custDataLst>
                <p:tags r:id="rId75"/>
              </p:custDataLst>
            </p:nvPr>
          </p:nvSpPr>
          <p:spPr>
            <a:xfrm>
              <a:off x="6864350" y="4762500"/>
              <a:ext cx="6351" cy="12701"/>
            </a:xfrm>
            <a:custGeom>
              <a:avLst/>
              <a:gdLst/>
              <a:ahLst/>
              <a:cxnLst/>
              <a:rect l="0" t="0" r="0" b="0"/>
              <a:pathLst>
                <a:path w="6351" h="12701">
                  <a:moveTo>
                    <a:pt x="0" y="0"/>
                  </a:moveTo>
                  <a:lnTo>
                    <a:pt x="0" y="0"/>
                  </a:lnTo>
                  <a:lnTo>
                    <a:pt x="0" y="5467"/>
                  </a:lnTo>
                  <a:lnTo>
                    <a:pt x="635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727">
              <a:extLst>
                <a:ext uri="{FF2B5EF4-FFF2-40B4-BE49-F238E27FC236}">
                  <a16:creationId xmlns:a16="http://schemas.microsoft.com/office/drawing/2014/main" id="{A9174F2A-9487-E4CE-D17B-6A246F38799E}"/>
                </a:ext>
              </a:extLst>
            </p:cNvPr>
            <p:cNvSpPr/>
            <p:nvPr>
              <p:custDataLst>
                <p:tags r:id="rId76"/>
              </p:custDataLst>
            </p:nvPr>
          </p:nvSpPr>
          <p:spPr>
            <a:xfrm>
              <a:off x="6858000" y="3975100"/>
              <a:ext cx="501651" cy="361951"/>
            </a:xfrm>
            <a:custGeom>
              <a:avLst/>
              <a:gdLst/>
              <a:ahLst/>
              <a:cxnLst/>
              <a:rect l="0" t="0" r="0" b="0"/>
              <a:pathLst>
                <a:path w="501651" h="361951">
                  <a:moveTo>
                    <a:pt x="0" y="361950"/>
                  </a:moveTo>
                  <a:lnTo>
                    <a:pt x="0" y="361950"/>
                  </a:lnTo>
                  <a:lnTo>
                    <a:pt x="0" y="358579"/>
                  </a:lnTo>
                  <a:lnTo>
                    <a:pt x="1882" y="355043"/>
                  </a:lnTo>
                  <a:lnTo>
                    <a:pt x="8837" y="347023"/>
                  </a:lnTo>
                  <a:lnTo>
                    <a:pt x="36985" y="324709"/>
                  </a:lnTo>
                  <a:lnTo>
                    <a:pt x="66070" y="307779"/>
                  </a:lnTo>
                  <a:lnTo>
                    <a:pt x="93425" y="289220"/>
                  </a:lnTo>
                  <a:lnTo>
                    <a:pt x="124578" y="265847"/>
                  </a:lnTo>
                  <a:lnTo>
                    <a:pt x="153563" y="244810"/>
                  </a:lnTo>
                  <a:lnTo>
                    <a:pt x="184494" y="225877"/>
                  </a:lnTo>
                  <a:lnTo>
                    <a:pt x="216002" y="202393"/>
                  </a:lnTo>
                  <a:lnTo>
                    <a:pt x="237817" y="186614"/>
                  </a:lnTo>
                  <a:lnTo>
                    <a:pt x="261625" y="172545"/>
                  </a:lnTo>
                  <a:lnTo>
                    <a:pt x="284435" y="159237"/>
                  </a:lnTo>
                  <a:lnTo>
                    <a:pt x="306332" y="146266"/>
                  </a:lnTo>
                  <a:lnTo>
                    <a:pt x="337789" y="127064"/>
                  </a:lnTo>
                  <a:lnTo>
                    <a:pt x="365296" y="108674"/>
                  </a:lnTo>
                  <a:lnTo>
                    <a:pt x="391320" y="93270"/>
                  </a:lnTo>
                  <a:lnTo>
                    <a:pt x="416200" y="76319"/>
                  </a:lnTo>
                  <a:lnTo>
                    <a:pt x="443926" y="57592"/>
                  </a:lnTo>
                  <a:lnTo>
                    <a:pt x="473761" y="33670"/>
                  </a:lnTo>
                  <a:lnTo>
                    <a:pt x="500091" y="7899"/>
                  </a:lnTo>
                  <a:lnTo>
                    <a:pt x="500958" y="5157"/>
                  </a:lnTo>
                  <a:lnTo>
                    <a:pt x="501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728">
              <a:extLst>
                <a:ext uri="{FF2B5EF4-FFF2-40B4-BE49-F238E27FC236}">
                  <a16:creationId xmlns:a16="http://schemas.microsoft.com/office/drawing/2014/main" id="{E75F22BD-6C8B-FFCE-A923-2FAC972F8556}"/>
                </a:ext>
              </a:extLst>
            </p:cNvPr>
            <p:cNvSpPr/>
            <p:nvPr>
              <p:custDataLst>
                <p:tags r:id="rId77"/>
              </p:custDataLst>
            </p:nvPr>
          </p:nvSpPr>
          <p:spPr>
            <a:xfrm>
              <a:off x="6994041" y="4166865"/>
              <a:ext cx="498960" cy="295421"/>
            </a:xfrm>
            <a:custGeom>
              <a:avLst/>
              <a:gdLst/>
              <a:ahLst/>
              <a:cxnLst/>
              <a:rect l="0" t="0" r="0" b="0"/>
              <a:pathLst>
                <a:path w="498960" h="295421">
                  <a:moveTo>
                    <a:pt x="3659" y="284485"/>
                  </a:moveTo>
                  <a:lnTo>
                    <a:pt x="3659" y="284485"/>
                  </a:lnTo>
                  <a:lnTo>
                    <a:pt x="287" y="291227"/>
                  </a:lnTo>
                  <a:lnTo>
                    <a:pt x="0" y="293213"/>
                  </a:lnTo>
                  <a:lnTo>
                    <a:pt x="514" y="294537"/>
                  </a:lnTo>
                  <a:lnTo>
                    <a:pt x="1562" y="295420"/>
                  </a:lnTo>
                  <a:lnTo>
                    <a:pt x="6490" y="294519"/>
                  </a:lnTo>
                  <a:lnTo>
                    <a:pt x="13384" y="291061"/>
                  </a:lnTo>
                  <a:lnTo>
                    <a:pt x="25198" y="280475"/>
                  </a:lnTo>
                  <a:lnTo>
                    <a:pt x="49412" y="255578"/>
                  </a:lnTo>
                  <a:lnTo>
                    <a:pt x="74287" y="238996"/>
                  </a:lnTo>
                  <a:lnTo>
                    <a:pt x="97259" y="220678"/>
                  </a:lnTo>
                  <a:lnTo>
                    <a:pt x="127583" y="201844"/>
                  </a:lnTo>
                  <a:lnTo>
                    <a:pt x="156638" y="182858"/>
                  </a:lnTo>
                  <a:lnTo>
                    <a:pt x="186491" y="163827"/>
                  </a:lnTo>
                  <a:lnTo>
                    <a:pt x="210977" y="147369"/>
                  </a:lnTo>
                  <a:lnTo>
                    <a:pt x="236911" y="129706"/>
                  </a:lnTo>
                  <a:lnTo>
                    <a:pt x="260196" y="114800"/>
                  </a:lnTo>
                  <a:lnTo>
                    <a:pt x="282306" y="101119"/>
                  </a:lnTo>
                  <a:lnTo>
                    <a:pt x="303890" y="88689"/>
                  </a:lnTo>
                  <a:lnTo>
                    <a:pt x="325243" y="78461"/>
                  </a:lnTo>
                  <a:lnTo>
                    <a:pt x="346493" y="67330"/>
                  </a:lnTo>
                  <a:lnTo>
                    <a:pt x="376408" y="51045"/>
                  </a:lnTo>
                  <a:lnTo>
                    <a:pt x="403145" y="37283"/>
                  </a:lnTo>
                  <a:lnTo>
                    <a:pt x="434094" y="23361"/>
                  </a:lnTo>
                  <a:lnTo>
                    <a:pt x="465148" y="11612"/>
                  </a:lnTo>
                  <a:lnTo>
                    <a:pt x="493350" y="0"/>
                  </a:lnTo>
                  <a:lnTo>
                    <a:pt x="495220" y="284"/>
                  </a:lnTo>
                  <a:lnTo>
                    <a:pt x="496467" y="1178"/>
                  </a:lnTo>
                  <a:lnTo>
                    <a:pt x="497298" y="2481"/>
                  </a:lnTo>
                  <a:lnTo>
                    <a:pt x="498959" y="114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729">
              <a:extLst>
                <a:ext uri="{FF2B5EF4-FFF2-40B4-BE49-F238E27FC236}">
                  <a16:creationId xmlns:a16="http://schemas.microsoft.com/office/drawing/2014/main" id="{8B73CFEC-DA08-A176-1CF2-3CE3C58DDA50}"/>
                </a:ext>
              </a:extLst>
            </p:cNvPr>
            <p:cNvSpPr/>
            <p:nvPr>
              <p:custDataLst>
                <p:tags r:id="rId78"/>
              </p:custDataLst>
            </p:nvPr>
          </p:nvSpPr>
          <p:spPr>
            <a:xfrm>
              <a:off x="7162800" y="4324385"/>
              <a:ext cx="546101" cy="261989"/>
            </a:xfrm>
            <a:custGeom>
              <a:avLst/>
              <a:gdLst/>
              <a:ahLst/>
              <a:cxnLst/>
              <a:rect l="0" t="0" r="0" b="0"/>
              <a:pathLst>
                <a:path w="546101" h="261989">
                  <a:moveTo>
                    <a:pt x="0" y="253965"/>
                  </a:moveTo>
                  <a:lnTo>
                    <a:pt x="0" y="253965"/>
                  </a:lnTo>
                  <a:lnTo>
                    <a:pt x="3372" y="260707"/>
                  </a:lnTo>
                  <a:lnTo>
                    <a:pt x="6481" y="261988"/>
                  </a:lnTo>
                  <a:lnTo>
                    <a:pt x="15581" y="261528"/>
                  </a:lnTo>
                  <a:lnTo>
                    <a:pt x="46710" y="248542"/>
                  </a:lnTo>
                  <a:lnTo>
                    <a:pt x="61682" y="242382"/>
                  </a:lnTo>
                  <a:lnTo>
                    <a:pt x="92304" y="221181"/>
                  </a:lnTo>
                  <a:lnTo>
                    <a:pt x="119777" y="202858"/>
                  </a:lnTo>
                  <a:lnTo>
                    <a:pt x="147672" y="184025"/>
                  </a:lnTo>
                  <a:lnTo>
                    <a:pt x="168644" y="171375"/>
                  </a:lnTo>
                  <a:lnTo>
                    <a:pt x="192074" y="158698"/>
                  </a:lnTo>
                  <a:lnTo>
                    <a:pt x="214719" y="146007"/>
                  </a:lnTo>
                  <a:lnTo>
                    <a:pt x="237952" y="132606"/>
                  </a:lnTo>
                  <a:lnTo>
                    <a:pt x="264741" y="117243"/>
                  </a:lnTo>
                  <a:lnTo>
                    <a:pt x="289348" y="102888"/>
                  </a:lnTo>
                  <a:lnTo>
                    <a:pt x="312044" y="89453"/>
                  </a:lnTo>
                  <a:lnTo>
                    <a:pt x="333890" y="76427"/>
                  </a:lnTo>
                  <a:lnTo>
                    <a:pt x="357240" y="63581"/>
                  </a:lnTo>
                  <a:lnTo>
                    <a:pt x="380318" y="51522"/>
                  </a:lnTo>
                  <a:lnTo>
                    <a:pt x="409883" y="37505"/>
                  </a:lnTo>
                  <a:lnTo>
                    <a:pt x="439260" y="27864"/>
                  </a:lnTo>
                  <a:lnTo>
                    <a:pt x="470746" y="14204"/>
                  </a:lnTo>
                  <a:lnTo>
                    <a:pt x="497192" y="4502"/>
                  </a:lnTo>
                  <a:lnTo>
                    <a:pt x="526824" y="364"/>
                  </a:lnTo>
                  <a:lnTo>
                    <a:pt x="541661" y="0"/>
                  </a:lnTo>
                  <a:lnTo>
                    <a:pt x="543140" y="694"/>
                  </a:lnTo>
                  <a:lnTo>
                    <a:pt x="544127" y="1862"/>
                  </a:lnTo>
                  <a:lnTo>
                    <a:pt x="546100" y="63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730">
              <a:extLst>
                <a:ext uri="{FF2B5EF4-FFF2-40B4-BE49-F238E27FC236}">
                  <a16:creationId xmlns:a16="http://schemas.microsoft.com/office/drawing/2014/main" id="{7F36BB07-EB49-0190-51EA-28B86F07E5AA}"/>
                </a:ext>
              </a:extLst>
            </p:cNvPr>
            <p:cNvSpPr/>
            <p:nvPr>
              <p:custDataLst>
                <p:tags r:id="rId79"/>
              </p:custDataLst>
            </p:nvPr>
          </p:nvSpPr>
          <p:spPr>
            <a:xfrm>
              <a:off x="7321550" y="4559300"/>
              <a:ext cx="457201" cy="203201"/>
            </a:xfrm>
            <a:custGeom>
              <a:avLst/>
              <a:gdLst/>
              <a:ahLst/>
              <a:cxnLst/>
              <a:rect l="0" t="0" r="0" b="0"/>
              <a:pathLst>
                <a:path w="457201" h="203201">
                  <a:moveTo>
                    <a:pt x="0" y="203200"/>
                  </a:moveTo>
                  <a:lnTo>
                    <a:pt x="0" y="203200"/>
                  </a:lnTo>
                  <a:lnTo>
                    <a:pt x="6741" y="203200"/>
                  </a:lnTo>
                  <a:lnTo>
                    <a:pt x="31096" y="193061"/>
                  </a:lnTo>
                  <a:lnTo>
                    <a:pt x="60784" y="175588"/>
                  </a:lnTo>
                  <a:lnTo>
                    <a:pt x="91858" y="158095"/>
                  </a:lnTo>
                  <a:lnTo>
                    <a:pt x="115615" y="145759"/>
                  </a:lnTo>
                  <a:lnTo>
                    <a:pt x="140284" y="133221"/>
                  </a:lnTo>
                  <a:lnTo>
                    <a:pt x="165360" y="118711"/>
                  </a:lnTo>
                  <a:lnTo>
                    <a:pt x="191321" y="103561"/>
                  </a:lnTo>
                  <a:lnTo>
                    <a:pt x="219322" y="89771"/>
                  </a:lnTo>
                  <a:lnTo>
                    <a:pt x="246349" y="78468"/>
                  </a:lnTo>
                  <a:lnTo>
                    <a:pt x="272472" y="68036"/>
                  </a:lnTo>
                  <a:lnTo>
                    <a:pt x="298193" y="56343"/>
                  </a:lnTo>
                  <a:lnTo>
                    <a:pt x="327499" y="44091"/>
                  </a:lnTo>
                  <a:lnTo>
                    <a:pt x="356516" y="33001"/>
                  </a:lnTo>
                  <a:lnTo>
                    <a:pt x="378821" y="25721"/>
                  </a:lnTo>
                  <a:lnTo>
                    <a:pt x="400022" y="18252"/>
                  </a:lnTo>
                  <a:lnTo>
                    <a:pt x="429910" y="7995"/>
                  </a:lnTo>
                  <a:lnTo>
                    <a:pt x="457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1" name="SMARTInkShape-Group170">
            <a:extLst>
              <a:ext uri="{FF2B5EF4-FFF2-40B4-BE49-F238E27FC236}">
                <a16:creationId xmlns:a16="http://schemas.microsoft.com/office/drawing/2014/main" id="{465DC78C-8FB5-0E67-3C41-5D40DEA65D66}"/>
              </a:ext>
            </a:extLst>
          </p:cNvPr>
          <p:cNvGrpSpPr/>
          <p:nvPr/>
        </p:nvGrpSpPr>
        <p:grpSpPr>
          <a:xfrm>
            <a:off x="142449" y="5391234"/>
            <a:ext cx="689402" cy="228517"/>
            <a:chOff x="142449" y="5391234"/>
            <a:chExt cx="689402" cy="228517"/>
          </a:xfrm>
        </p:grpSpPr>
        <p:sp>
          <p:nvSpPr>
            <p:cNvPr id="385" name="SMARTInkShape-731">
              <a:extLst>
                <a:ext uri="{FF2B5EF4-FFF2-40B4-BE49-F238E27FC236}">
                  <a16:creationId xmlns:a16="http://schemas.microsoft.com/office/drawing/2014/main" id="{950E0D74-0029-0D16-FC05-202B26B0B481}"/>
                </a:ext>
              </a:extLst>
            </p:cNvPr>
            <p:cNvSpPr/>
            <p:nvPr>
              <p:custDataLst>
                <p:tags r:id="rId64"/>
              </p:custDataLst>
            </p:nvPr>
          </p:nvSpPr>
          <p:spPr>
            <a:xfrm>
              <a:off x="514350" y="5404118"/>
              <a:ext cx="82518" cy="113120"/>
            </a:xfrm>
            <a:custGeom>
              <a:avLst/>
              <a:gdLst/>
              <a:ahLst/>
              <a:cxnLst/>
              <a:rect l="0" t="0" r="0" b="0"/>
              <a:pathLst>
                <a:path w="82518" h="113120">
                  <a:moveTo>
                    <a:pt x="12700" y="12432"/>
                  </a:moveTo>
                  <a:lnTo>
                    <a:pt x="12700" y="12432"/>
                  </a:lnTo>
                  <a:lnTo>
                    <a:pt x="16071" y="9062"/>
                  </a:lnTo>
                  <a:lnTo>
                    <a:pt x="21489" y="7406"/>
                  </a:lnTo>
                  <a:lnTo>
                    <a:pt x="33094" y="6344"/>
                  </a:lnTo>
                  <a:lnTo>
                    <a:pt x="34763" y="5551"/>
                  </a:lnTo>
                  <a:lnTo>
                    <a:pt x="35875" y="4316"/>
                  </a:lnTo>
                  <a:lnTo>
                    <a:pt x="36617" y="2789"/>
                  </a:lnTo>
                  <a:lnTo>
                    <a:pt x="37817" y="1769"/>
                  </a:lnTo>
                  <a:lnTo>
                    <a:pt x="41032" y="637"/>
                  </a:lnTo>
                  <a:lnTo>
                    <a:pt x="46808" y="0"/>
                  </a:lnTo>
                  <a:lnTo>
                    <a:pt x="48139" y="617"/>
                  </a:lnTo>
                  <a:lnTo>
                    <a:pt x="49026" y="1733"/>
                  </a:lnTo>
                  <a:lnTo>
                    <a:pt x="49617" y="3183"/>
                  </a:lnTo>
                  <a:lnTo>
                    <a:pt x="50717" y="4149"/>
                  </a:lnTo>
                  <a:lnTo>
                    <a:pt x="53821" y="5223"/>
                  </a:lnTo>
                  <a:lnTo>
                    <a:pt x="54930" y="6214"/>
                  </a:lnTo>
                  <a:lnTo>
                    <a:pt x="56858" y="11474"/>
                  </a:lnTo>
                  <a:lnTo>
                    <a:pt x="51657" y="23283"/>
                  </a:lnTo>
                  <a:lnTo>
                    <a:pt x="35896" y="40011"/>
                  </a:lnTo>
                  <a:lnTo>
                    <a:pt x="23135" y="47722"/>
                  </a:lnTo>
                  <a:lnTo>
                    <a:pt x="13148" y="50422"/>
                  </a:lnTo>
                  <a:lnTo>
                    <a:pt x="41112" y="50532"/>
                  </a:lnTo>
                  <a:lnTo>
                    <a:pt x="58130" y="50532"/>
                  </a:lnTo>
                  <a:lnTo>
                    <a:pt x="62995" y="52414"/>
                  </a:lnTo>
                  <a:lnTo>
                    <a:pt x="78287" y="65459"/>
                  </a:lnTo>
                  <a:lnTo>
                    <a:pt x="80655" y="69630"/>
                  </a:lnTo>
                  <a:lnTo>
                    <a:pt x="82300" y="75808"/>
                  </a:lnTo>
                  <a:lnTo>
                    <a:pt x="82517" y="84662"/>
                  </a:lnTo>
                  <a:lnTo>
                    <a:pt x="80654" y="88748"/>
                  </a:lnTo>
                  <a:lnTo>
                    <a:pt x="79169" y="90827"/>
                  </a:lnTo>
                  <a:lnTo>
                    <a:pt x="76768" y="92212"/>
                  </a:lnTo>
                  <a:lnTo>
                    <a:pt x="64657" y="96317"/>
                  </a:lnTo>
                  <a:lnTo>
                    <a:pt x="52364" y="105036"/>
                  </a:lnTo>
                  <a:lnTo>
                    <a:pt x="27125" y="109409"/>
                  </a:lnTo>
                  <a:lnTo>
                    <a:pt x="24434" y="110950"/>
                  </a:lnTo>
                  <a:lnTo>
                    <a:pt x="10532" y="113119"/>
                  </a:lnTo>
                  <a:lnTo>
                    <a:pt x="7021" y="112719"/>
                  </a:lnTo>
                  <a:lnTo>
                    <a:pt x="4681" y="111745"/>
                  </a:lnTo>
                  <a:lnTo>
                    <a:pt x="0" y="1076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732">
              <a:extLst>
                <a:ext uri="{FF2B5EF4-FFF2-40B4-BE49-F238E27FC236}">
                  <a16:creationId xmlns:a16="http://schemas.microsoft.com/office/drawing/2014/main" id="{6763712A-90B2-86B8-D6BA-FDC441E250D1}"/>
                </a:ext>
              </a:extLst>
            </p:cNvPr>
            <p:cNvSpPr/>
            <p:nvPr>
              <p:custDataLst>
                <p:tags r:id="rId65"/>
              </p:custDataLst>
            </p:nvPr>
          </p:nvSpPr>
          <p:spPr>
            <a:xfrm>
              <a:off x="622702" y="5397621"/>
              <a:ext cx="119851" cy="129464"/>
            </a:xfrm>
            <a:custGeom>
              <a:avLst/>
              <a:gdLst/>
              <a:ahLst/>
              <a:cxnLst/>
              <a:rect l="0" t="0" r="0" b="0"/>
              <a:pathLst>
                <a:path w="119851" h="129464">
                  <a:moveTo>
                    <a:pt x="69448" y="31629"/>
                  </a:moveTo>
                  <a:lnTo>
                    <a:pt x="69448" y="31629"/>
                  </a:lnTo>
                  <a:lnTo>
                    <a:pt x="69448" y="28258"/>
                  </a:lnTo>
                  <a:lnTo>
                    <a:pt x="71329" y="24722"/>
                  </a:lnTo>
                  <a:lnTo>
                    <a:pt x="73812" y="20797"/>
                  </a:lnTo>
                  <a:lnTo>
                    <a:pt x="74915" y="16702"/>
                  </a:lnTo>
                  <a:lnTo>
                    <a:pt x="74504" y="14622"/>
                  </a:lnTo>
                  <a:lnTo>
                    <a:pt x="70253" y="7474"/>
                  </a:lnTo>
                  <a:lnTo>
                    <a:pt x="67924" y="6782"/>
                  </a:lnTo>
                  <a:lnTo>
                    <a:pt x="64051" y="6338"/>
                  </a:lnTo>
                  <a:lnTo>
                    <a:pt x="60010" y="2891"/>
                  </a:lnTo>
                  <a:lnTo>
                    <a:pt x="58217" y="2592"/>
                  </a:lnTo>
                  <a:lnTo>
                    <a:pt x="56316" y="3099"/>
                  </a:lnTo>
                  <a:lnTo>
                    <a:pt x="52323" y="4838"/>
                  </a:lnTo>
                  <a:lnTo>
                    <a:pt x="46108" y="6522"/>
                  </a:lnTo>
                  <a:lnTo>
                    <a:pt x="28390" y="18435"/>
                  </a:lnTo>
                  <a:lnTo>
                    <a:pt x="4170" y="49302"/>
                  </a:lnTo>
                  <a:lnTo>
                    <a:pt x="953" y="58111"/>
                  </a:lnTo>
                  <a:lnTo>
                    <a:pt x="0" y="68560"/>
                  </a:lnTo>
                  <a:lnTo>
                    <a:pt x="3088" y="80593"/>
                  </a:lnTo>
                  <a:lnTo>
                    <a:pt x="12479" y="99635"/>
                  </a:lnTo>
                  <a:lnTo>
                    <a:pt x="17317" y="104893"/>
                  </a:lnTo>
                  <a:lnTo>
                    <a:pt x="40775" y="118340"/>
                  </a:lnTo>
                  <a:lnTo>
                    <a:pt x="66482" y="128986"/>
                  </a:lnTo>
                  <a:lnTo>
                    <a:pt x="75421" y="129463"/>
                  </a:lnTo>
                  <a:lnTo>
                    <a:pt x="89286" y="127389"/>
                  </a:lnTo>
                  <a:lnTo>
                    <a:pt x="96139" y="123343"/>
                  </a:lnTo>
                  <a:lnTo>
                    <a:pt x="115718" y="105877"/>
                  </a:lnTo>
                  <a:lnTo>
                    <a:pt x="118235" y="95908"/>
                  </a:lnTo>
                  <a:lnTo>
                    <a:pt x="119850" y="69883"/>
                  </a:lnTo>
                  <a:lnTo>
                    <a:pt x="115100" y="45065"/>
                  </a:lnTo>
                  <a:lnTo>
                    <a:pt x="108688" y="30358"/>
                  </a:lnTo>
                  <a:lnTo>
                    <a:pt x="86632" y="4516"/>
                  </a:lnTo>
                  <a:lnTo>
                    <a:pt x="76615" y="1940"/>
                  </a:lnTo>
                  <a:lnTo>
                    <a:pt x="49072" y="0"/>
                  </a:lnTo>
                  <a:lnTo>
                    <a:pt x="47398" y="665"/>
                  </a:lnTo>
                  <a:lnTo>
                    <a:pt x="46281" y="1815"/>
                  </a:lnTo>
                  <a:lnTo>
                    <a:pt x="45537" y="3285"/>
                  </a:lnTo>
                  <a:lnTo>
                    <a:pt x="44335" y="4267"/>
                  </a:lnTo>
                  <a:lnTo>
                    <a:pt x="37698" y="622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733">
              <a:extLst>
                <a:ext uri="{FF2B5EF4-FFF2-40B4-BE49-F238E27FC236}">
                  <a16:creationId xmlns:a16="http://schemas.microsoft.com/office/drawing/2014/main" id="{638A38B4-D797-3BEC-4455-87BCCDD94E54}"/>
                </a:ext>
              </a:extLst>
            </p:cNvPr>
            <p:cNvSpPr/>
            <p:nvPr>
              <p:custDataLst>
                <p:tags r:id="rId66"/>
              </p:custDataLst>
            </p:nvPr>
          </p:nvSpPr>
          <p:spPr>
            <a:xfrm>
              <a:off x="146050" y="5549900"/>
              <a:ext cx="685801" cy="69851"/>
            </a:xfrm>
            <a:custGeom>
              <a:avLst/>
              <a:gdLst/>
              <a:ahLst/>
              <a:cxnLst/>
              <a:rect l="0" t="0" r="0" b="0"/>
              <a:pathLst>
                <a:path w="685801" h="69851">
                  <a:moveTo>
                    <a:pt x="0" y="69850"/>
                  </a:moveTo>
                  <a:lnTo>
                    <a:pt x="0" y="69850"/>
                  </a:lnTo>
                  <a:lnTo>
                    <a:pt x="31375" y="67969"/>
                  </a:lnTo>
                  <a:lnTo>
                    <a:pt x="48517" y="66191"/>
                  </a:lnTo>
                  <a:lnTo>
                    <a:pt x="74034" y="68453"/>
                  </a:lnTo>
                  <a:lnTo>
                    <a:pt x="100174" y="68730"/>
                  </a:lnTo>
                  <a:lnTo>
                    <a:pt x="129948" y="65363"/>
                  </a:lnTo>
                  <a:lnTo>
                    <a:pt x="150653" y="64328"/>
                  </a:lnTo>
                  <a:lnTo>
                    <a:pt x="173496" y="63868"/>
                  </a:lnTo>
                  <a:lnTo>
                    <a:pt x="198465" y="62959"/>
                  </a:lnTo>
                  <a:lnTo>
                    <a:pt x="226025" y="60202"/>
                  </a:lnTo>
                  <a:lnTo>
                    <a:pt x="254737" y="58507"/>
                  </a:lnTo>
                  <a:lnTo>
                    <a:pt x="283961" y="57047"/>
                  </a:lnTo>
                  <a:lnTo>
                    <a:pt x="313412" y="54047"/>
                  </a:lnTo>
                  <a:lnTo>
                    <a:pt x="342965" y="50361"/>
                  </a:lnTo>
                  <a:lnTo>
                    <a:pt x="371857" y="47078"/>
                  </a:lnTo>
                  <a:lnTo>
                    <a:pt x="398808" y="45618"/>
                  </a:lnTo>
                  <a:lnTo>
                    <a:pt x="426780" y="43087"/>
                  </a:lnTo>
                  <a:lnTo>
                    <a:pt x="454263" y="40317"/>
                  </a:lnTo>
                  <a:lnTo>
                    <a:pt x="478237" y="39085"/>
                  </a:lnTo>
                  <a:lnTo>
                    <a:pt x="500652" y="36656"/>
                  </a:lnTo>
                  <a:lnTo>
                    <a:pt x="522373" y="33225"/>
                  </a:lnTo>
                  <a:lnTo>
                    <a:pt x="553730" y="28031"/>
                  </a:lnTo>
                  <a:lnTo>
                    <a:pt x="581208" y="25476"/>
                  </a:lnTo>
                  <a:lnTo>
                    <a:pt x="606518" y="20562"/>
                  </a:lnTo>
                  <a:lnTo>
                    <a:pt x="634391" y="12581"/>
                  </a:lnTo>
                  <a:lnTo>
                    <a:pt x="657236" y="7170"/>
                  </a:lnTo>
                  <a:lnTo>
                    <a:pt x="668478" y="5888"/>
                  </a:lnTo>
                  <a:lnTo>
                    <a:pt x="6858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734">
              <a:extLst>
                <a:ext uri="{FF2B5EF4-FFF2-40B4-BE49-F238E27FC236}">
                  <a16:creationId xmlns:a16="http://schemas.microsoft.com/office/drawing/2014/main" id="{E4070651-ED8D-26F7-3A42-D6320DB01247}"/>
                </a:ext>
              </a:extLst>
            </p:cNvPr>
            <p:cNvSpPr/>
            <p:nvPr>
              <p:custDataLst>
                <p:tags r:id="rId67"/>
              </p:custDataLst>
            </p:nvPr>
          </p:nvSpPr>
          <p:spPr>
            <a:xfrm>
              <a:off x="387350" y="5461000"/>
              <a:ext cx="69851" cy="6351"/>
            </a:xfrm>
            <a:custGeom>
              <a:avLst/>
              <a:gdLst/>
              <a:ahLst/>
              <a:cxnLst/>
              <a:rect l="0" t="0" r="0" b="0"/>
              <a:pathLst>
                <a:path w="69851" h="6351">
                  <a:moveTo>
                    <a:pt x="0" y="6350"/>
                  </a:moveTo>
                  <a:lnTo>
                    <a:pt x="0" y="6350"/>
                  </a:lnTo>
                  <a:lnTo>
                    <a:pt x="20394" y="6350"/>
                  </a:lnTo>
                  <a:lnTo>
                    <a:pt x="49656" y="262"/>
                  </a:lnTo>
                  <a:lnTo>
                    <a:pt x="698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735">
              <a:extLst>
                <a:ext uri="{FF2B5EF4-FFF2-40B4-BE49-F238E27FC236}">
                  <a16:creationId xmlns:a16="http://schemas.microsoft.com/office/drawing/2014/main" id="{00FB775D-783E-02AF-7362-F35490A428EC}"/>
                </a:ext>
              </a:extLst>
            </p:cNvPr>
            <p:cNvSpPr/>
            <p:nvPr>
              <p:custDataLst>
                <p:tags r:id="rId68"/>
              </p:custDataLst>
            </p:nvPr>
          </p:nvSpPr>
          <p:spPr>
            <a:xfrm>
              <a:off x="237739" y="5391234"/>
              <a:ext cx="98812" cy="139617"/>
            </a:xfrm>
            <a:custGeom>
              <a:avLst/>
              <a:gdLst/>
              <a:ahLst/>
              <a:cxnLst/>
              <a:rect l="0" t="0" r="0" b="0"/>
              <a:pathLst>
                <a:path w="98812" h="139617">
                  <a:moveTo>
                    <a:pt x="60711" y="50716"/>
                  </a:moveTo>
                  <a:lnTo>
                    <a:pt x="60711" y="50716"/>
                  </a:lnTo>
                  <a:lnTo>
                    <a:pt x="64082" y="47345"/>
                  </a:lnTo>
                  <a:lnTo>
                    <a:pt x="65737" y="43809"/>
                  </a:lnTo>
                  <a:lnTo>
                    <a:pt x="66799" y="39161"/>
                  </a:lnTo>
                  <a:lnTo>
                    <a:pt x="67592" y="38779"/>
                  </a:lnTo>
                  <a:lnTo>
                    <a:pt x="72505" y="38116"/>
                  </a:lnTo>
                  <a:lnTo>
                    <a:pt x="73009" y="36179"/>
                  </a:lnTo>
                  <a:lnTo>
                    <a:pt x="73411" y="13654"/>
                  </a:lnTo>
                  <a:lnTo>
                    <a:pt x="72705" y="13309"/>
                  </a:lnTo>
                  <a:lnTo>
                    <a:pt x="70040" y="12924"/>
                  </a:lnTo>
                  <a:lnTo>
                    <a:pt x="69047" y="12116"/>
                  </a:lnTo>
                  <a:lnTo>
                    <a:pt x="67944" y="9337"/>
                  </a:lnTo>
                  <a:lnTo>
                    <a:pt x="66944" y="8312"/>
                  </a:lnTo>
                  <a:lnTo>
                    <a:pt x="63951" y="7176"/>
                  </a:lnTo>
                  <a:lnTo>
                    <a:pt x="62872" y="6167"/>
                  </a:lnTo>
                  <a:lnTo>
                    <a:pt x="61671" y="3164"/>
                  </a:lnTo>
                  <a:lnTo>
                    <a:pt x="60646" y="2082"/>
                  </a:lnTo>
                  <a:lnTo>
                    <a:pt x="57624" y="879"/>
                  </a:lnTo>
                  <a:lnTo>
                    <a:pt x="45809" y="0"/>
                  </a:lnTo>
                  <a:lnTo>
                    <a:pt x="18881" y="14229"/>
                  </a:lnTo>
                  <a:lnTo>
                    <a:pt x="12016" y="20623"/>
                  </a:lnTo>
                  <a:lnTo>
                    <a:pt x="7319" y="27464"/>
                  </a:lnTo>
                  <a:lnTo>
                    <a:pt x="4674" y="35281"/>
                  </a:lnTo>
                  <a:lnTo>
                    <a:pt x="3185" y="42067"/>
                  </a:lnTo>
                  <a:lnTo>
                    <a:pt x="337" y="46402"/>
                  </a:lnTo>
                  <a:lnTo>
                    <a:pt x="0" y="49251"/>
                  </a:lnTo>
                  <a:lnTo>
                    <a:pt x="1508" y="56179"/>
                  </a:lnTo>
                  <a:lnTo>
                    <a:pt x="2898" y="58591"/>
                  </a:lnTo>
                  <a:lnTo>
                    <a:pt x="4530" y="60200"/>
                  </a:lnTo>
                  <a:lnTo>
                    <a:pt x="16346" y="68160"/>
                  </a:lnTo>
                  <a:lnTo>
                    <a:pt x="35583" y="73213"/>
                  </a:lnTo>
                  <a:lnTo>
                    <a:pt x="61790" y="69942"/>
                  </a:lnTo>
                  <a:lnTo>
                    <a:pt x="68482" y="64200"/>
                  </a:lnTo>
                  <a:lnTo>
                    <a:pt x="83685" y="46172"/>
                  </a:lnTo>
                  <a:lnTo>
                    <a:pt x="87513" y="37955"/>
                  </a:lnTo>
                  <a:lnTo>
                    <a:pt x="90262" y="33756"/>
                  </a:lnTo>
                  <a:lnTo>
                    <a:pt x="92171" y="26567"/>
                  </a:lnTo>
                  <a:lnTo>
                    <a:pt x="98731" y="19053"/>
                  </a:lnTo>
                  <a:lnTo>
                    <a:pt x="98090" y="37145"/>
                  </a:lnTo>
                  <a:lnTo>
                    <a:pt x="93342" y="55532"/>
                  </a:lnTo>
                  <a:lnTo>
                    <a:pt x="92495" y="83813"/>
                  </a:lnTo>
                  <a:lnTo>
                    <a:pt x="92462" y="113267"/>
                  </a:lnTo>
                  <a:lnTo>
                    <a:pt x="92461" y="121774"/>
                  </a:lnTo>
                  <a:lnTo>
                    <a:pt x="94342" y="126513"/>
                  </a:lnTo>
                  <a:lnTo>
                    <a:pt x="97928" y="131932"/>
                  </a:lnTo>
                  <a:lnTo>
                    <a:pt x="98811" y="1396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736">
              <a:extLst>
                <a:ext uri="{FF2B5EF4-FFF2-40B4-BE49-F238E27FC236}">
                  <a16:creationId xmlns:a16="http://schemas.microsoft.com/office/drawing/2014/main" id="{BE32B5C1-B8CA-0620-E387-6BE35366EB37}"/>
                </a:ext>
              </a:extLst>
            </p:cNvPr>
            <p:cNvSpPr/>
            <p:nvPr>
              <p:custDataLst>
                <p:tags r:id="rId69"/>
              </p:custDataLst>
            </p:nvPr>
          </p:nvSpPr>
          <p:spPr>
            <a:xfrm>
              <a:off x="142449" y="5406546"/>
              <a:ext cx="86152" cy="105255"/>
            </a:xfrm>
            <a:custGeom>
              <a:avLst/>
              <a:gdLst/>
              <a:ahLst/>
              <a:cxnLst/>
              <a:rect l="0" t="0" r="0" b="0"/>
              <a:pathLst>
                <a:path w="86152" h="105255">
                  <a:moveTo>
                    <a:pt x="3601" y="41754"/>
                  </a:moveTo>
                  <a:lnTo>
                    <a:pt x="3601" y="41754"/>
                  </a:lnTo>
                  <a:lnTo>
                    <a:pt x="3601" y="32033"/>
                  </a:lnTo>
                  <a:lnTo>
                    <a:pt x="4307" y="31040"/>
                  </a:lnTo>
                  <a:lnTo>
                    <a:pt x="5482" y="30378"/>
                  </a:lnTo>
                  <a:lnTo>
                    <a:pt x="9068" y="29316"/>
                  </a:lnTo>
                  <a:lnTo>
                    <a:pt x="9559" y="27289"/>
                  </a:lnTo>
                  <a:lnTo>
                    <a:pt x="9690" y="25760"/>
                  </a:lnTo>
                  <a:lnTo>
                    <a:pt x="11716" y="22182"/>
                  </a:lnTo>
                  <a:lnTo>
                    <a:pt x="28034" y="4623"/>
                  </a:lnTo>
                  <a:lnTo>
                    <a:pt x="34383" y="3739"/>
                  </a:lnTo>
                  <a:lnTo>
                    <a:pt x="38435" y="3680"/>
                  </a:lnTo>
                  <a:lnTo>
                    <a:pt x="39524" y="2965"/>
                  </a:lnTo>
                  <a:lnTo>
                    <a:pt x="40250" y="1784"/>
                  </a:lnTo>
                  <a:lnTo>
                    <a:pt x="40733" y="291"/>
                  </a:lnTo>
                  <a:lnTo>
                    <a:pt x="41056" y="0"/>
                  </a:lnTo>
                  <a:lnTo>
                    <a:pt x="41271" y="513"/>
                  </a:lnTo>
                  <a:lnTo>
                    <a:pt x="41414" y="1560"/>
                  </a:lnTo>
                  <a:lnTo>
                    <a:pt x="42216" y="2258"/>
                  </a:lnTo>
                  <a:lnTo>
                    <a:pt x="47782" y="3600"/>
                  </a:lnTo>
                  <a:lnTo>
                    <a:pt x="47971" y="7009"/>
                  </a:lnTo>
                  <a:lnTo>
                    <a:pt x="48703" y="8007"/>
                  </a:lnTo>
                  <a:lnTo>
                    <a:pt x="51398" y="9116"/>
                  </a:lnTo>
                  <a:lnTo>
                    <a:pt x="52399" y="10118"/>
                  </a:lnTo>
                  <a:lnTo>
                    <a:pt x="53511" y="13112"/>
                  </a:lnTo>
                  <a:lnTo>
                    <a:pt x="54513" y="14193"/>
                  </a:lnTo>
                  <a:lnTo>
                    <a:pt x="57508" y="15393"/>
                  </a:lnTo>
                  <a:lnTo>
                    <a:pt x="58589" y="16419"/>
                  </a:lnTo>
                  <a:lnTo>
                    <a:pt x="59790" y="19440"/>
                  </a:lnTo>
                  <a:lnTo>
                    <a:pt x="59405" y="21234"/>
                  </a:lnTo>
                  <a:lnTo>
                    <a:pt x="55599" y="29182"/>
                  </a:lnTo>
                  <a:lnTo>
                    <a:pt x="53742" y="45992"/>
                  </a:lnTo>
                  <a:lnTo>
                    <a:pt x="49384" y="54455"/>
                  </a:lnTo>
                  <a:lnTo>
                    <a:pt x="48940" y="56571"/>
                  </a:lnTo>
                  <a:lnTo>
                    <a:pt x="44943" y="62921"/>
                  </a:lnTo>
                  <a:lnTo>
                    <a:pt x="33147" y="75621"/>
                  </a:lnTo>
                  <a:lnTo>
                    <a:pt x="28962" y="77973"/>
                  </a:lnTo>
                  <a:lnTo>
                    <a:pt x="26859" y="78600"/>
                  </a:lnTo>
                  <a:lnTo>
                    <a:pt x="25456" y="79723"/>
                  </a:lnTo>
                  <a:lnTo>
                    <a:pt x="22777" y="83970"/>
                  </a:lnTo>
                  <a:lnTo>
                    <a:pt x="11128" y="91584"/>
                  </a:lnTo>
                  <a:lnTo>
                    <a:pt x="6929" y="95638"/>
                  </a:lnTo>
                  <a:lnTo>
                    <a:pt x="5080" y="99333"/>
                  </a:lnTo>
                  <a:lnTo>
                    <a:pt x="3893" y="104085"/>
                  </a:lnTo>
                  <a:lnTo>
                    <a:pt x="3090" y="104474"/>
                  </a:lnTo>
                  <a:lnTo>
                    <a:pt x="0" y="105023"/>
                  </a:lnTo>
                  <a:lnTo>
                    <a:pt x="30330" y="105254"/>
                  </a:lnTo>
                  <a:lnTo>
                    <a:pt x="46328" y="104549"/>
                  </a:lnTo>
                  <a:lnTo>
                    <a:pt x="49019" y="103373"/>
                  </a:lnTo>
                  <a:lnTo>
                    <a:pt x="50813" y="101884"/>
                  </a:lnTo>
                  <a:lnTo>
                    <a:pt x="56569" y="100228"/>
                  </a:lnTo>
                  <a:lnTo>
                    <a:pt x="65021" y="99166"/>
                  </a:lnTo>
                  <a:lnTo>
                    <a:pt x="73735" y="93912"/>
                  </a:lnTo>
                  <a:lnTo>
                    <a:pt x="86151" y="9255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6" name="SMARTInkShape-Group171">
            <a:extLst>
              <a:ext uri="{FF2B5EF4-FFF2-40B4-BE49-F238E27FC236}">
                <a16:creationId xmlns:a16="http://schemas.microsoft.com/office/drawing/2014/main" id="{BD9FD1CA-96FE-B64B-F5BB-22B6EA442750}"/>
              </a:ext>
            </a:extLst>
          </p:cNvPr>
          <p:cNvGrpSpPr/>
          <p:nvPr/>
        </p:nvGrpSpPr>
        <p:grpSpPr>
          <a:xfrm>
            <a:off x="285758" y="5670550"/>
            <a:ext cx="380993" cy="177801"/>
            <a:chOff x="285758" y="5670550"/>
            <a:chExt cx="380993" cy="177801"/>
          </a:xfrm>
        </p:grpSpPr>
        <p:sp>
          <p:nvSpPr>
            <p:cNvPr id="392" name="SMARTInkShape-737">
              <a:extLst>
                <a:ext uri="{FF2B5EF4-FFF2-40B4-BE49-F238E27FC236}">
                  <a16:creationId xmlns:a16="http://schemas.microsoft.com/office/drawing/2014/main" id="{7E341252-AE8C-8E97-C5D9-37D601AD780F}"/>
                </a:ext>
              </a:extLst>
            </p:cNvPr>
            <p:cNvSpPr/>
            <p:nvPr>
              <p:custDataLst>
                <p:tags r:id="rId60"/>
              </p:custDataLst>
            </p:nvPr>
          </p:nvSpPr>
          <p:spPr>
            <a:xfrm>
              <a:off x="552450" y="5670550"/>
              <a:ext cx="114301" cy="50801"/>
            </a:xfrm>
            <a:custGeom>
              <a:avLst/>
              <a:gdLst/>
              <a:ahLst/>
              <a:cxnLst/>
              <a:rect l="0" t="0" r="0" b="0"/>
              <a:pathLst>
                <a:path w="114301" h="50801">
                  <a:moveTo>
                    <a:pt x="0" y="50800"/>
                  </a:moveTo>
                  <a:lnTo>
                    <a:pt x="0" y="50800"/>
                  </a:lnTo>
                  <a:lnTo>
                    <a:pt x="26515" y="27656"/>
                  </a:lnTo>
                  <a:lnTo>
                    <a:pt x="53973" y="16386"/>
                  </a:lnTo>
                  <a:lnTo>
                    <a:pt x="83495" y="7376"/>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738">
              <a:extLst>
                <a:ext uri="{FF2B5EF4-FFF2-40B4-BE49-F238E27FC236}">
                  <a16:creationId xmlns:a16="http://schemas.microsoft.com/office/drawing/2014/main" id="{C8924407-55CC-08D6-F7B9-4BF1F5A10A08}"/>
                </a:ext>
              </a:extLst>
            </p:cNvPr>
            <p:cNvSpPr/>
            <p:nvPr>
              <p:custDataLst>
                <p:tags r:id="rId61"/>
              </p:custDataLst>
            </p:nvPr>
          </p:nvSpPr>
          <p:spPr>
            <a:xfrm>
              <a:off x="514381" y="5708703"/>
              <a:ext cx="113250" cy="139648"/>
            </a:xfrm>
            <a:custGeom>
              <a:avLst/>
              <a:gdLst/>
              <a:ahLst/>
              <a:cxnLst/>
              <a:rect l="0" t="0" r="0" b="0"/>
              <a:pathLst>
                <a:path w="113250" h="139648">
                  <a:moveTo>
                    <a:pt x="38069" y="18997"/>
                  </a:moveTo>
                  <a:lnTo>
                    <a:pt x="38069" y="18997"/>
                  </a:lnTo>
                  <a:lnTo>
                    <a:pt x="41440" y="15626"/>
                  </a:lnTo>
                  <a:lnTo>
                    <a:pt x="43095" y="10208"/>
                  </a:lnTo>
                  <a:lnTo>
                    <a:pt x="44412" y="0"/>
                  </a:lnTo>
                  <a:lnTo>
                    <a:pt x="34984" y="8686"/>
                  </a:lnTo>
                  <a:lnTo>
                    <a:pt x="23714" y="15628"/>
                  </a:lnTo>
                  <a:lnTo>
                    <a:pt x="17578" y="21733"/>
                  </a:lnTo>
                  <a:lnTo>
                    <a:pt x="770" y="44254"/>
                  </a:lnTo>
                  <a:lnTo>
                    <a:pt x="0" y="59291"/>
                  </a:lnTo>
                  <a:lnTo>
                    <a:pt x="695" y="60676"/>
                  </a:lnTo>
                  <a:lnTo>
                    <a:pt x="1864" y="61600"/>
                  </a:lnTo>
                  <a:lnTo>
                    <a:pt x="3349" y="62216"/>
                  </a:lnTo>
                  <a:lnTo>
                    <a:pt x="4339" y="63332"/>
                  </a:lnTo>
                  <a:lnTo>
                    <a:pt x="5439" y="66453"/>
                  </a:lnTo>
                  <a:lnTo>
                    <a:pt x="6438" y="67568"/>
                  </a:lnTo>
                  <a:lnTo>
                    <a:pt x="9429" y="68806"/>
                  </a:lnTo>
                  <a:lnTo>
                    <a:pt x="39932" y="69790"/>
                  </a:lnTo>
                  <a:lnTo>
                    <a:pt x="67695" y="76704"/>
                  </a:lnTo>
                  <a:lnTo>
                    <a:pt x="82962" y="81353"/>
                  </a:lnTo>
                  <a:lnTo>
                    <a:pt x="97136" y="82976"/>
                  </a:lnTo>
                  <a:lnTo>
                    <a:pt x="102656" y="85768"/>
                  </a:lnTo>
                  <a:lnTo>
                    <a:pt x="104410" y="87500"/>
                  </a:lnTo>
                  <a:lnTo>
                    <a:pt x="113249" y="100323"/>
                  </a:lnTo>
                  <a:lnTo>
                    <a:pt x="110596" y="107926"/>
                  </a:lnTo>
                  <a:lnTo>
                    <a:pt x="105341" y="115746"/>
                  </a:lnTo>
                  <a:lnTo>
                    <a:pt x="101364" y="118441"/>
                  </a:lnTo>
                  <a:lnTo>
                    <a:pt x="97245" y="120345"/>
                  </a:lnTo>
                  <a:lnTo>
                    <a:pt x="93062" y="123542"/>
                  </a:lnTo>
                  <a:lnTo>
                    <a:pt x="86970" y="125434"/>
                  </a:lnTo>
                  <a:lnTo>
                    <a:pt x="80264" y="126980"/>
                  </a:lnTo>
                  <a:lnTo>
                    <a:pt x="70210" y="131841"/>
                  </a:lnTo>
                  <a:lnTo>
                    <a:pt x="38069" y="13964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739">
              <a:extLst>
                <a:ext uri="{FF2B5EF4-FFF2-40B4-BE49-F238E27FC236}">
                  <a16:creationId xmlns:a16="http://schemas.microsoft.com/office/drawing/2014/main" id="{AFBA8D6E-7FC4-E2CD-27B7-2D7497E38A05}"/>
                </a:ext>
              </a:extLst>
            </p:cNvPr>
            <p:cNvSpPr/>
            <p:nvPr>
              <p:custDataLst>
                <p:tags r:id="rId62"/>
              </p:custDataLst>
            </p:nvPr>
          </p:nvSpPr>
          <p:spPr>
            <a:xfrm>
              <a:off x="457200" y="5797550"/>
              <a:ext cx="6351" cy="6351"/>
            </a:xfrm>
            <a:custGeom>
              <a:avLst/>
              <a:gdLst/>
              <a:ahLst/>
              <a:cxnLst/>
              <a:rect l="0" t="0" r="0" b="0"/>
              <a:pathLst>
                <a:path w="6351" h="6351">
                  <a:moveTo>
                    <a:pt x="0" y="6350"/>
                  </a:moveTo>
                  <a:lnTo>
                    <a:pt x="0" y="6350"/>
                  </a:lnTo>
                  <a:lnTo>
                    <a:pt x="0" y="2979"/>
                  </a:lnTo>
                  <a:lnTo>
                    <a:pt x="706" y="1986"/>
                  </a:lnTo>
                  <a:lnTo>
                    <a:pt x="1881" y="1324"/>
                  </a:lnTo>
                  <a:lnTo>
                    <a:pt x="6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740">
              <a:extLst>
                <a:ext uri="{FF2B5EF4-FFF2-40B4-BE49-F238E27FC236}">
                  <a16:creationId xmlns:a16="http://schemas.microsoft.com/office/drawing/2014/main" id="{4D631BE2-3501-FA9B-CA84-0064F4138EDC}"/>
                </a:ext>
              </a:extLst>
            </p:cNvPr>
            <p:cNvSpPr/>
            <p:nvPr>
              <p:custDataLst>
                <p:tags r:id="rId63"/>
              </p:custDataLst>
            </p:nvPr>
          </p:nvSpPr>
          <p:spPr>
            <a:xfrm>
              <a:off x="285758" y="5724255"/>
              <a:ext cx="88782" cy="123987"/>
            </a:xfrm>
            <a:custGeom>
              <a:avLst/>
              <a:gdLst/>
              <a:ahLst/>
              <a:cxnLst/>
              <a:rect l="0" t="0" r="0" b="0"/>
              <a:pathLst>
                <a:path w="88782" h="123987">
                  <a:moveTo>
                    <a:pt x="50792" y="16145"/>
                  </a:moveTo>
                  <a:lnTo>
                    <a:pt x="50792" y="16145"/>
                  </a:lnTo>
                  <a:lnTo>
                    <a:pt x="50792" y="21612"/>
                  </a:lnTo>
                  <a:lnTo>
                    <a:pt x="50792" y="16216"/>
                  </a:lnTo>
                  <a:lnTo>
                    <a:pt x="29593" y="16145"/>
                  </a:lnTo>
                  <a:lnTo>
                    <a:pt x="25377" y="18027"/>
                  </a:lnTo>
                  <a:lnTo>
                    <a:pt x="10574" y="31072"/>
                  </a:lnTo>
                  <a:lnTo>
                    <a:pt x="8223" y="35244"/>
                  </a:lnTo>
                  <a:lnTo>
                    <a:pt x="433" y="65230"/>
                  </a:lnTo>
                  <a:lnTo>
                    <a:pt x="3" y="93790"/>
                  </a:lnTo>
                  <a:lnTo>
                    <a:pt x="0" y="97542"/>
                  </a:lnTo>
                  <a:lnTo>
                    <a:pt x="703" y="100042"/>
                  </a:lnTo>
                  <a:lnTo>
                    <a:pt x="1877" y="101710"/>
                  </a:lnTo>
                  <a:lnTo>
                    <a:pt x="8831" y="107758"/>
                  </a:lnTo>
                  <a:lnTo>
                    <a:pt x="10976" y="111660"/>
                  </a:lnTo>
                  <a:lnTo>
                    <a:pt x="11548" y="113688"/>
                  </a:lnTo>
                  <a:lnTo>
                    <a:pt x="15947" y="117824"/>
                  </a:lnTo>
                  <a:lnTo>
                    <a:pt x="21900" y="121308"/>
                  </a:lnTo>
                  <a:lnTo>
                    <a:pt x="29218" y="123269"/>
                  </a:lnTo>
                  <a:lnTo>
                    <a:pt x="40155" y="123986"/>
                  </a:lnTo>
                  <a:lnTo>
                    <a:pt x="66545" y="117621"/>
                  </a:lnTo>
                  <a:lnTo>
                    <a:pt x="71434" y="114632"/>
                  </a:lnTo>
                  <a:lnTo>
                    <a:pt x="80322" y="101896"/>
                  </a:lnTo>
                  <a:lnTo>
                    <a:pt x="86990" y="87672"/>
                  </a:lnTo>
                  <a:lnTo>
                    <a:pt x="88781" y="62438"/>
                  </a:lnTo>
                  <a:lnTo>
                    <a:pt x="83801" y="45725"/>
                  </a:lnTo>
                  <a:lnTo>
                    <a:pt x="76022" y="30716"/>
                  </a:lnTo>
                  <a:lnTo>
                    <a:pt x="64321" y="17377"/>
                  </a:lnTo>
                  <a:lnTo>
                    <a:pt x="58451" y="13164"/>
                  </a:lnTo>
                  <a:lnTo>
                    <a:pt x="51180" y="8912"/>
                  </a:lnTo>
                  <a:lnTo>
                    <a:pt x="46731" y="5875"/>
                  </a:lnTo>
                  <a:lnTo>
                    <a:pt x="40260" y="3460"/>
                  </a:lnTo>
                  <a:lnTo>
                    <a:pt x="35998" y="394"/>
                  </a:lnTo>
                  <a:lnTo>
                    <a:pt x="34579" y="0"/>
                  </a:lnTo>
                  <a:lnTo>
                    <a:pt x="33634" y="442"/>
                  </a:lnTo>
                  <a:lnTo>
                    <a:pt x="33003" y="1443"/>
                  </a:lnTo>
                  <a:lnTo>
                    <a:pt x="31877" y="2111"/>
                  </a:lnTo>
                  <a:lnTo>
                    <a:pt x="26386" y="3269"/>
                  </a:lnTo>
                  <a:lnTo>
                    <a:pt x="26054" y="4033"/>
                  </a:lnTo>
                  <a:lnTo>
                    <a:pt x="25392" y="979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9" name="SMARTInkShape-Group172">
            <a:extLst>
              <a:ext uri="{FF2B5EF4-FFF2-40B4-BE49-F238E27FC236}">
                <a16:creationId xmlns:a16="http://schemas.microsoft.com/office/drawing/2014/main" id="{58FA86B1-A95C-304D-F647-BB84714D90B2}"/>
              </a:ext>
            </a:extLst>
          </p:cNvPr>
          <p:cNvGrpSpPr/>
          <p:nvPr/>
        </p:nvGrpSpPr>
        <p:grpSpPr>
          <a:xfrm>
            <a:off x="6616700" y="4965964"/>
            <a:ext cx="381001" cy="133087"/>
            <a:chOff x="6616700" y="4965964"/>
            <a:chExt cx="381001" cy="133087"/>
          </a:xfrm>
        </p:grpSpPr>
        <p:sp>
          <p:nvSpPr>
            <p:cNvPr id="397" name="SMARTInkShape-741">
              <a:extLst>
                <a:ext uri="{FF2B5EF4-FFF2-40B4-BE49-F238E27FC236}">
                  <a16:creationId xmlns:a16="http://schemas.microsoft.com/office/drawing/2014/main" id="{068DEFD1-B2E1-2F35-CE34-7D9736F03E9A}"/>
                </a:ext>
              </a:extLst>
            </p:cNvPr>
            <p:cNvSpPr/>
            <p:nvPr>
              <p:custDataLst>
                <p:tags r:id="rId58"/>
              </p:custDataLst>
            </p:nvPr>
          </p:nvSpPr>
          <p:spPr>
            <a:xfrm>
              <a:off x="6814568" y="4965964"/>
              <a:ext cx="183133" cy="133087"/>
            </a:xfrm>
            <a:custGeom>
              <a:avLst/>
              <a:gdLst/>
              <a:ahLst/>
              <a:cxnLst/>
              <a:rect l="0" t="0" r="0" b="0"/>
              <a:pathLst>
                <a:path w="183133" h="133087">
                  <a:moveTo>
                    <a:pt x="11682" y="37836"/>
                  </a:moveTo>
                  <a:lnTo>
                    <a:pt x="11682" y="37836"/>
                  </a:lnTo>
                  <a:lnTo>
                    <a:pt x="11682" y="34465"/>
                  </a:lnTo>
                  <a:lnTo>
                    <a:pt x="13564" y="30929"/>
                  </a:lnTo>
                  <a:lnTo>
                    <a:pt x="21807" y="20829"/>
                  </a:lnTo>
                  <a:lnTo>
                    <a:pt x="23237" y="16637"/>
                  </a:lnTo>
                  <a:lnTo>
                    <a:pt x="24325" y="15237"/>
                  </a:lnTo>
                  <a:lnTo>
                    <a:pt x="35146" y="8318"/>
                  </a:lnTo>
                  <a:lnTo>
                    <a:pt x="41369" y="6748"/>
                  </a:lnTo>
                  <a:lnTo>
                    <a:pt x="51906" y="6173"/>
                  </a:lnTo>
                  <a:lnTo>
                    <a:pt x="56135" y="4243"/>
                  </a:lnTo>
                  <a:lnTo>
                    <a:pt x="60367" y="1739"/>
                  </a:lnTo>
                  <a:lnTo>
                    <a:pt x="68832" y="131"/>
                  </a:lnTo>
                  <a:lnTo>
                    <a:pt x="70949" y="0"/>
                  </a:lnTo>
                  <a:lnTo>
                    <a:pt x="72360" y="617"/>
                  </a:lnTo>
                  <a:lnTo>
                    <a:pt x="73300" y="1734"/>
                  </a:lnTo>
                  <a:lnTo>
                    <a:pt x="73927" y="3184"/>
                  </a:lnTo>
                  <a:lnTo>
                    <a:pt x="75051" y="4152"/>
                  </a:lnTo>
                  <a:lnTo>
                    <a:pt x="78180" y="5226"/>
                  </a:lnTo>
                  <a:lnTo>
                    <a:pt x="79298" y="6218"/>
                  </a:lnTo>
                  <a:lnTo>
                    <a:pt x="80539" y="9202"/>
                  </a:lnTo>
                  <a:lnTo>
                    <a:pt x="81444" y="20991"/>
                  </a:lnTo>
                  <a:lnTo>
                    <a:pt x="76445" y="42479"/>
                  </a:lnTo>
                  <a:lnTo>
                    <a:pt x="68664" y="55712"/>
                  </a:lnTo>
                  <a:lnTo>
                    <a:pt x="46633" y="80932"/>
                  </a:lnTo>
                  <a:lnTo>
                    <a:pt x="45566" y="83499"/>
                  </a:lnTo>
                  <a:lnTo>
                    <a:pt x="40618" y="88234"/>
                  </a:lnTo>
                  <a:lnTo>
                    <a:pt x="15923" y="104848"/>
                  </a:lnTo>
                  <a:lnTo>
                    <a:pt x="10510" y="106424"/>
                  </a:lnTo>
                  <a:lnTo>
                    <a:pt x="8784" y="107551"/>
                  </a:lnTo>
                  <a:lnTo>
                    <a:pt x="7633" y="109007"/>
                  </a:lnTo>
                  <a:lnTo>
                    <a:pt x="5649" y="112506"/>
                  </a:lnTo>
                  <a:lnTo>
                    <a:pt x="0" y="119209"/>
                  </a:lnTo>
                  <a:lnTo>
                    <a:pt x="366" y="120307"/>
                  </a:lnTo>
                  <a:lnTo>
                    <a:pt x="4538" y="125750"/>
                  </a:lnTo>
                  <a:lnTo>
                    <a:pt x="6861" y="126298"/>
                  </a:lnTo>
                  <a:lnTo>
                    <a:pt x="8468" y="126443"/>
                  </a:lnTo>
                  <a:lnTo>
                    <a:pt x="12135" y="124725"/>
                  </a:lnTo>
                  <a:lnTo>
                    <a:pt x="14101" y="123278"/>
                  </a:lnTo>
                  <a:lnTo>
                    <a:pt x="23608" y="121243"/>
                  </a:lnTo>
                  <a:lnTo>
                    <a:pt x="54920" y="118538"/>
                  </a:lnTo>
                  <a:lnTo>
                    <a:pt x="82653" y="114629"/>
                  </a:lnTo>
                  <a:lnTo>
                    <a:pt x="101313" y="114114"/>
                  </a:lnTo>
                  <a:lnTo>
                    <a:pt x="130562" y="119996"/>
                  </a:lnTo>
                  <a:lnTo>
                    <a:pt x="140449" y="120308"/>
                  </a:lnTo>
                  <a:lnTo>
                    <a:pt x="144877" y="122233"/>
                  </a:lnTo>
                  <a:lnTo>
                    <a:pt x="149197" y="124735"/>
                  </a:lnTo>
                  <a:lnTo>
                    <a:pt x="157719" y="126341"/>
                  </a:lnTo>
                  <a:lnTo>
                    <a:pt x="166196" y="126658"/>
                  </a:lnTo>
                  <a:lnTo>
                    <a:pt x="170430" y="128582"/>
                  </a:lnTo>
                  <a:lnTo>
                    <a:pt x="174665" y="131085"/>
                  </a:lnTo>
                  <a:lnTo>
                    <a:pt x="183132" y="13308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742">
              <a:extLst>
                <a:ext uri="{FF2B5EF4-FFF2-40B4-BE49-F238E27FC236}">
                  <a16:creationId xmlns:a16="http://schemas.microsoft.com/office/drawing/2014/main" id="{781B3703-61EC-27E9-D52A-D5241F08E49B}"/>
                </a:ext>
              </a:extLst>
            </p:cNvPr>
            <p:cNvSpPr/>
            <p:nvPr>
              <p:custDataLst>
                <p:tags r:id="rId59"/>
              </p:custDataLst>
            </p:nvPr>
          </p:nvSpPr>
          <p:spPr>
            <a:xfrm>
              <a:off x="6616700" y="5022850"/>
              <a:ext cx="114301" cy="6351"/>
            </a:xfrm>
            <a:custGeom>
              <a:avLst/>
              <a:gdLst/>
              <a:ahLst/>
              <a:cxnLst/>
              <a:rect l="0" t="0" r="0" b="0"/>
              <a:pathLst>
                <a:path w="114301" h="6351">
                  <a:moveTo>
                    <a:pt x="0" y="6350"/>
                  </a:moveTo>
                  <a:lnTo>
                    <a:pt x="0" y="6350"/>
                  </a:lnTo>
                  <a:lnTo>
                    <a:pt x="3372" y="6350"/>
                  </a:lnTo>
                  <a:lnTo>
                    <a:pt x="4364" y="5645"/>
                  </a:lnTo>
                  <a:lnTo>
                    <a:pt x="5026" y="4469"/>
                  </a:lnTo>
                  <a:lnTo>
                    <a:pt x="5468" y="2979"/>
                  </a:lnTo>
                  <a:lnTo>
                    <a:pt x="6468" y="1986"/>
                  </a:lnTo>
                  <a:lnTo>
                    <a:pt x="9460" y="883"/>
                  </a:lnTo>
                  <a:lnTo>
                    <a:pt x="37655" y="23"/>
                  </a:lnTo>
                  <a:lnTo>
                    <a:pt x="67329" y="1"/>
                  </a:lnTo>
                  <a:lnTo>
                    <a:pt x="96996" y="0"/>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0" name="SMARTInkShape-Group173">
            <a:extLst>
              <a:ext uri="{FF2B5EF4-FFF2-40B4-BE49-F238E27FC236}">
                <a16:creationId xmlns:a16="http://schemas.microsoft.com/office/drawing/2014/main" id="{B60DE5A4-C1DE-3C85-26B9-1CF2788FF7DF}"/>
              </a:ext>
            </a:extLst>
          </p:cNvPr>
          <p:cNvGrpSpPr/>
          <p:nvPr/>
        </p:nvGrpSpPr>
        <p:grpSpPr>
          <a:xfrm>
            <a:off x="1714500" y="3619587"/>
            <a:ext cx="831851" cy="514264"/>
            <a:chOff x="1714500" y="3619587"/>
            <a:chExt cx="831851" cy="514264"/>
          </a:xfrm>
        </p:grpSpPr>
        <p:sp>
          <p:nvSpPr>
            <p:cNvPr id="400" name="SMARTInkShape-743">
              <a:extLst>
                <a:ext uri="{FF2B5EF4-FFF2-40B4-BE49-F238E27FC236}">
                  <a16:creationId xmlns:a16="http://schemas.microsoft.com/office/drawing/2014/main" id="{4023A37E-EA7C-11A0-EC62-78BFD51B1952}"/>
                </a:ext>
              </a:extLst>
            </p:cNvPr>
            <p:cNvSpPr/>
            <p:nvPr>
              <p:custDataLst>
                <p:tags r:id="rId48"/>
              </p:custDataLst>
            </p:nvPr>
          </p:nvSpPr>
          <p:spPr>
            <a:xfrm>
              <a:off x="2171700" y="3943350"/>
              <a:ext cx="114301" cy="50801"/>
            </a:xfrm>
            <a:custGeom>
              <a:avLst/>
              <a:gdLst/>
              <a:ahLst/>
              <a:cxnLst/>
              <a:rect l="0" t="0" r="0" b="0"/>
              <a:pathLst>
                <a:path w="114301" h="50801">
                  <a:moveTo>
                    <a:pt x="0" y="50800"/>
                  </a:moveTo>
                  <a:lnTo>
                    <a:pt x="0" y="50800"/>
                  </a:lnTo>
                  <a:lnTo>
                    <a:pt x="28129" y="29138"/>
                  </a:lnTo>
                  <a:lnTo>
                    <a:pt x="44553" y="18197"/>
                  </a:lnTo>
                  <a:lnTo>
                    <a:pt x="61220" y="13786"/>
                  </a:lnTo>
                  <a:lnTo>
                    <a:pt x="67426" y="12477"/>
                  </a:lnTo>
                  <a:lnTo>
                    <a:pt x="83651" y="7296"/>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744">
              <a:extLst>
                <a:ext uri="{FF2B5EF4-FFF2-40B4-BE49-F238E27FC236}">
                  <a16:creationId xmlns:a16="http://schemas.microsoft.com/office/drawing/2014/main" id="{26BF14BA-6787-AB09-3781-320B7869DC75}"/>
                </a:ext>
              </a:extLst>
            </p:cNvPr>
            <p:cNvSpPr/>
            <p:nvPr>
              <p:custDataLst>
                <p:tags r:id="rId49"/>
              </p:custDataLst>
            </p:nvPr>
          </p:nvSpPr>
          <p:spPr>
            <a:xfrm>
              <a:off x="2124428" y="3987886"/>
              <a:ext cx="103159" cy="145965"/>
            </a:xfrm>
            <a:custGeom>
              <a:avLst/>
              <a:gdLst/>
              <a:ahLst/>
              <a:cxnLst/>
              <a:rect l="0" t="0" r="0" b="0"/>
              <a:pathLst>
                <a:path w="103159" h="145965">
                  <a:moveTo>
                    <a:pt x="40922" y="31664"/>
                  </a:moveTo>
                  <a:lnTo>
                    <a:pt x="40922" y="31664"/>
                  </a:lnTo>
                  <a:lnTo>
                    <a:pt x="44293" y="31664"/>
                  </a:lnTo>
                  <a:lnTo>
                    <a:pt x="47829" y="26019"/>
                  </a:lnTo>
                  <a:lnTo>
                    <a:pt x="52859" y="13674"/>
                  </a:lnTo>
                  <a:lnTo>
                    <a:pt x="53283" y="10027"/>
                  </a:lnTo>
                  <a:lnTo>
                    <a:pt x="54101" y="8773"/>
                  </a:lnTo>
                  <a:lnTo>
                    <a:pt x="55353" y="7937"/>
                  </a:lnTo>
                  <a:lnTo>
                    <a:pt x="56893" y="7379"/>
                  </a:lnTo>
                  <a:lnTo>
                    <a:pt x="57214" y="6302"/>
                  </a:lnTo>
                  <a:lnTo>
                    <a:pt x="56722" y="4878"/>
                  </a:lnTo>
                  <a:lnTo>
                    <a:pt x="54234" y="894"/>
                  </a:lnTo>
                  <a:lnTo>
                    <a:pt x="52013" y="350"/>
                  </a:lnTo>
                  <a:lnTo>
                    <a:pt x="44838" y="0"/>
                  </a:lnTo>
                  <a:lnTo>
                    <a:pt x="40781" y="1834"/>
                  </a:lnTo>
                  <a:lnTo>
                    <a:pt x="36626" y="4295"/>
                  </a:lnTo>
                  <a:lnTo>
                    <a:pt x="30320" y="6386"/>
                  </a:lnTo>
                  <a:lnTo>
                    <a:pt x="13404" y="21168"/>
                  </a:lnTo>
                  <a:lnTo>
                    <a:pt x="705" y="44723"/>
                  </a:lnTo>
                  <a:lnTo>
                    <a:pt x="0" y="47426"/>
                  </a:lnTo>
                  <a:lnTo>
                    <a:pt x="235" y="49933"/>
                  </a:lnTo>
                  <a:lnTo>
                    <a:pt x="2311" y="55656"/>
                  </a:lnTo>
                  <a:lnTo>
                    <a:pt x="12268" y="66487"/>
                  </a:lnTo>
                  <a:lnTo>
                    <a:pt x="15957" y="68307"/>
                  </a:lnTo>
                  <a:lnTo>
                    <a:pt x="46156" y="75827"/>
                  </a:lnTo>
                  <a:lnTo>
                    <a:pt x="62287" y="76763"/>
                  </a:lnTo>
                  <a:lnTo>
                    <a:pt x="82437" y="82576"/>
                  </a:lnTo>
                  <a:lnTo>
                    <a:pt x="91561" y="87373"/>
                  </a:lnTo>
                  <a:lnTo>
                    <a:pt x="93731" y="87853"/>
                  </a:lnTo>
                  <a:lnTo>
                    <a:pt x="103158" y="94197"/>
                  </a:lnTo>
                  <a:lnTo>
                    <a:pt x="97306" y="104990"/>
                  </a:lnTo>
                  <a:lnTo>
                    <a:pt x="92322" y="110115"/>
                  </a:lnTo>
                  <a:lnTo>
                    <a:pt x="60859" y="131174"/>
                  </a:lnTo>
                  <a:lnTo>
                    <a:pt x="43606" y="137738"/>
                  </a:lnTo>
                  <a:lnTo>
                    <a:pt x="40595" y="138363"/>
                  </a:lnTo>
                  <a:lnTo>
                    <a:pt x="38587" y="139486"/>
                  </a:lnTo>
                  <a:lnTo>
                    <a:pt x="37249" y="140940"/>
                  </a:lnTo>
                  <a:lnTo>
                    <a:pt x="36356" y="142615"/>
                  </a:lnTo>
                  <a:lnTo>
                    <a:pt x="35056" y="143731"/>
                  </a:lnTo>
                  <a:lnTo>
                    <a:pt x="28222" y="14596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745">
              <a:extLst>
                <a:ext uri="{FF2B5EF4-FFF2-40B4-BE49-F238E27FC236}">
                  <a16:creationId xmlns:a16="http://schemas.microsoft.com/office/drawing/2014/main" id="{C8BDAAA7-CF78-8FF9-B45A-37F305FE068B}"/>
                </a:ext>
              </a:extLst>
            </p:cNvPr>
            <p:cNvSpPr/>
            <p:nvPr>
              <p:custDataLst>
                <p:tags r:id="rId50"/>
              </p:custDataLst>
            </p:nvPr>
          </p:nvSpPr>
          <p:spPr>
            <a:xfrm>
              <a:off x="2095500" y="4057650"/>
              <a:ext cx="12701" cy="44451"/>
            </a:xfrm>
            <a:custGeom>
              <a:avLst/>
              <a:gdLst/>
              <a:ahLst/>
              <a:cxnLst/>
              <a:rect l="0" t="0" r="0" b="0"/>
              <a:pathLst>
                <a:path w="12701" h="44451">
                  <a:moveTo>
                    <a:pt x="12700" y="44450"/>
                  </a:moveTo>
                  <a:lnTo>
                    <a:pt x="12700" y="44450"/>
                  </a:lnTo>
                  <a:lnTo>
                    <a:pt x="7631" y="38675"/>
                  </a:lnTo>
                  <a:lnTo>
                    <a:pt x="2575" y="29255"/>
                  </a:lnTo>
                  <a:lnTo>
                    <a:pt x="509" y="19393"/>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746">
              <a:extLst>
                <a:ext uri="{FF2B5EF4-FFF2-40B4-BE49-F238E27FC236}">
                  <a16:creationId xmlns:a16="http://schemas.microsoft.com/office/drawing/2014/main" id="{00257562-4716-436E-8111-F33E6E85411F}"/>
                </a:ext>
              </a:extLst>
            </p:cNvPr>
            <p:cNvSpPr/>
            <p:nvPr>
              <p:custDataLst>
                <p:tags r:id="rId51"/>
              </p:custDataLst>
            </p:nvPr>
          </p:nvSpPr>
          <p:spPr>
            <a:xfrm>
              <a:off x="1911733" y="3978880"/>
              <a:ext cx="94606" cy="116836"/>
            </a:xfrm>
            <a:custGeom>
              <a:avLst/>
              <a:gdLst/>
              <a:ahLst/>
              <a:cxnLst/>
              <a:rect l="0" t="0" r="0" b="0"/>
              <a:pathLst>
                <a:path w="94606" h="116836">
                  <a:moveTo>
                    <a:pt x="88517" y="15270"/>
                  </a:moveTo>
                  <a:lnTo>
                    <a:pt x="88517" y="15270"/>
                  </a:lnTo>
                  <a:lnTo>
                    <a:pt x="94605" y="9182"/>
                  </a:lnTo>
                  <a:lnTo>
                    <a:pt x="89377" y="3476"/>
                  </a:lnTo>
                  <a:lnTo>
                    <a:pt x="85401" y="2838"/>
                  </a:lnTo>
                  <a:lnTo>
                    <a:pt x="57622" y="2572"/>
                  </a:lnTo>
                  <a:lnTo>
                    <a:pt x="27906" y="16876"/>
                  </a:lnTo>
                  <a:lnTo>
                    <a:pt x="18033" y="23585"/>
                  </a:lnTo>
                  <a:lnTo>
                    <a:pt x="3981" y="41890"/>
                  </a:lnTo>
                  <a:lnTo>
                    <a:pt x="1556" y="48503"/>
                  </a:lnTo>
                  <a:lnTo>
                    <a:pt x="0" y="64246"/>
                  </a:lnTo>
                  <a:lnTo>
                    <a:pt x="3102" y="76740"/>
                  </a:lnTo>
                  <a:lnTo>
                    <a:pt x="14554" y="96594"/>
                  </a:lnTo>
                  <a:lnTo>
                    <a:pt x="20602" y="102684"/>
                  </a:lnTo>
                  <a:lnTo>
                    <a:pt x="37329" y="114858"/>
                  </a:lnTo>
                  <a:lnTo>
                    <a:pt x="45834" y="116274"/>
                  </a:lnTo>
                  <a:lnTo>
                    <a:pt x="70433" y="116835"/>
                  </a:lnTo>
                  <a:lnTo>
                    <a:pt x="86279" y="111400"/>
                  </a:lnTo>
                  <a:lnTo>
                    <a:pt x="91225" y="104039"/>
                  </a:lnTo>
                  <a:lnTo>
                    <a:pt x="93788" y="96291"/>
                  </a:lnTo>
                  <a:lnTo>
                    <a:pt x="94548" y="86156"/>
                  </a:lnTo>
                  <a:lnTo>
                    <a:pt x="89372" y="58371"/>
                  </a:lnTo>
                  <a:lnTo>
                    <a:pt x="81722" y="34700"/>
                  </a:lnTo>
                  <a:lnTo>
                    <a:pt x="69428" y="10835"/>
                  </a:lnTo>
                  <a:lnTo>
                    <a:pt x="67324" y="8080"/>
                  </a:lnTo>
                  <a:lnTo>
                    <a:pt x="54251" y="832"/>
                  </a:lnTo>
                  <a:lnTo>
                    <a:pt x="50151" y="0"/>
                  </a:lnTo>
                  <a:lnTo>
                    <a:pt x="39494" y="2092"/>
                  </a:lnTo>
                  <a:lnTo>
                    <a:pt x="39607" y="2251"/>
                  </a:lnTo>
                  <a:lnTo>
                    <a:pt x="44067" y="257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747">
              <a:extLst>
                <a:ext uri="{FF2B5EF4-FFF2-40B4-BE49-F238E27FC236}">
                  <a16:creationId xmlns:a16="http://schemas.microsoft.com/office/drawing/2014/main" id="{F0776BE4-9E35-73A0-6448-F46849FF2358}"/>
                </a:ext>
              </a:extLst>
            </p:cNvPr>
            <p:cNvSpPr/>
            <p:nvPr>
              <p:custDataLst>
                <p:tags r:id="rId52"/>
              </p:custDataLst>
            </p:nvPr>
          </p:nvSpPr>
          <p:spPr>
            <a:xfrm>
              <a:off x="1727514" y="3860800"/>
              <a:ext cx="818837" cy="31751"/>
            </a:xfrm>
            <a:custGeom>
              <a:avLst/>
              <a:gdLst/>
              <a:ahLst/>
              <a:cxnLst/>
              <a:rect l="0" t="0" r="0" b="0"/>
              <a:pathLst>
                <a:path w="818837" h="31751">
                  <a:moveTo>
                    <a:pt x="25086" y="0"/>
                  </a:moveTo>
                  <a:lnTo>
                    <a:pt x="25086" y="0"/>
                  </a:lnTo>
                  <a:lnTo>
                    <a:pt x="21715" y="3371"/>
                  </a:lnTo>
                  <a:lnTo>
                    <a:pt x="16297" y="5026"/>
                  </a:lnTo>
                  <a:lnTo>
                    <a:pt x="8063" y="6088"/>
                  </a:lnTo>
                  <a:lnTo>
                    <a:pt x="0" y="12432"/>
                  </a:lnTo>
                  <a:lnTo>
                    <a:pt x="30471" y="16357"/>
                  </a:lnTo>
                  <a:lnTo>
                    <a:pt x="59608" y="14097"/>
                  </a:lnTo>
                  <a:lnTo>
                    <a:pt x="90897" y="13114"/>
                  </a:lnTo>
                  <a:lnTo>
                    <a:pt x="111956" y="12884"/>
                  </a:lnTo>
                  <a:lnTo>
                    <a:pt x="136837" y="12782"/>
                  </a:lnTo>
                  <a:lnTo>
                    <a:pt x="164359" y="12031"/>
                  </a:lnTo>
                  <a:lnTo>
                    <a:pt x="193054" y="9345"/>
                  </a:lnTo>
                  <a:lnTo>
                    <a:pt x="224151" y="7681"/>
                  </a:lnTo>
                  <a:lnTo>
                    <a:pt x="240346" y="7238"/>
                  </a:lnTo>
                  <a:lnTo>
                    <a:pt x="257493" y="6942"/>
                  </a:lnTo>
                  <a:lnTo>
                    <a:pt x="275274" y="6745"/>
                  </a:lnTo>
                  <a:lnTo>
                    <a:pt x="293478" y="6613"/>
                  </a:lnTo>
                  <a:lnTo>
                    <a:pt x="311964" y="6525"/>
                  </a:lnTo>
                  <a:lnTo>
                    <a:pt x="330638" y="6467"/>
                  </a:lnTo>
                  <a:lnTo>
                    <a:pt x="349438" y="6428"/>
                  </a:lnTo>
                  <a:lnTo>
                    <a:pt x="369026" y="6402"/>
                  </a:lnTo>
                  <a:lnTo>
                    <a:pt x="389140" y="6385"/>
                  </a:lnTo>
                  <a:lnTo>
                    <a:pt x="409606" y="6373"/>
                  </a:lnTo>
                  <a:lnTo>
                    <a:pt x="429599" y="6366"/>
                  </a:lnTo>
                  <a:lnTo>
                    <a:pt x="449278" y="6360"/>
                  </a:lnTo>
                  <a:lnTo>
                    <a:pt x="468747" y="6357"/>
                  </a:lnTo>
                  <a:lnTo>
                    <a:pt x="487371" y="6355"/>
                  </a:lnTo>
                  <a:lnTo>
                    <a:pt x="505432" y="6353"/>
                  </a:lnTo>
                  <a:lnTo>
                    <a:pt x="523117" y="6352"/>
                  </a:lnTo>
                  <a:lnTo>
                    <a:pt x="541256" y="6351"/>
                  </a:lnTo>
                  <a:lnTo>
                    <a:pt x="559699" y="6351"/>
                  </a:lnTo>
                  <a:lnTo>
                    <a:pt x="578345" y="6350"/>
                  </a:lnTo>
                  <a:lnTo>
                    <a:pt x="595009" y="7056"/>
                  </a:lnTo>
                  <a:lnTo>
                    <a:pt x="624813" y="9721"/>
                  </a:lnTo>
                  <a:lnTo>
                    <a:pt x="654051" y="11376"/>
                  </a:lnTo>
                  <a:lnTo>
                    <a:pt x="682804" y="12111"/>
                  </a:lnTo>
                  <a:lnTo>
                    <a:pt x="709694" y="12438"/>
                  </a:lnTo>
                  <a:lnTo>
                    <a:pt x="731993" y="12584"/>
                  </a:lnTo>
                  <a:lnTo>
                    <a:pt x="762295" y="14547"/>
                  </a:lnTo>
                  <a:lnTo>
                    <a:pt x="794027" y="18161"/>
                  </a:lnTo>
                  <a:lnTo>
                    <a:pt x="812472" y="19580"/>
                  </a:lnTo>
                  <a:lnTo>
                    <a:pt x="814593" y="20814"/>
                  </a:lnTo>
                  <a:lnTo>
                    <a:pt x="816007" y="22342"/>
                  </a:lnTo>
                  <a:lnTo>
                    <a:pt x="817579" y="25922"/>
                  </a:lnTo>
                  <a:lnTo>
                    <a:pt x="818836" y="317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748">
              <a:extLst>
                <a:ext uri="{FF2B5EF4-FFF2-40B4-BE49-F238E27FC236}">
                  <a16:creationId xmlns:a16="http://schemas.microsoft.com/office/drawing/2014/main" id="{0FAA22D4-3671-7B1F-CCEE-1DB0A4B124DD}"/>
                </a:ext>
              </a:extLst>
            </p:cNvPr>
            <p:cNvSpPr/>
            <p:nvPr>
              <p:custDataLst>
                <p:tags r:id="rId53"/>
              </p:custDataLst>
            </p:nvPr>
          </p:nvSpPr>
          <p:spPr>
            <a:xfrm>
              <a:off x="2320642" y="3644933"/>
              <a:ext cx="129952" cy="145489"/>
            </a:xfrm>
            <a:custGeom>
              <a:avLst/>
              <a:gdLst/>
              <a:ahLst/>
              <a:cxnLst/>
              <a:rect l="0" t="0" r="0" b="0"/>
              <a:pathLst>
                <a:path w="129952" h="145489">
                  <a:moveTo>
                    <a:pt x="35208" y="50767"/>
                  </a:moveTo>
                  <a:lnTo>
                    <a:pt x="35208" y="50767"/>
                  </a:lnTo>
                  <a:lnTo>
                    <a:pt x="49514" y="36461"/>
                  </a:lnTo>
                  <a:lnTo>
                    <a:pt x="52150" y="30063"/>
                  </a:lnTo>
                  <a:lnTo>
                    <a:pt x="54026" y="23221"/>
                  </a:lnTo>
                  <a:lnTo>
                    <a:pt x="59099" y="13079"/>
                  </a:lnTo>
                  <a:lnTo>
                    <a:pt x="60600" y="79"/>
                  </a:lnTo>
                  <a:lnTo>
                    <a:pt x="53864" y="0"/>
                  </a:lnTo>
                  <a:lnTo>
                    <a:pt x="48673" y="1863"/>
                  </a:lnTo>
                  <a:lnTo>
                    <a:pt x="20269" y="27636"/>
                  </a:lnTo>
                  <a:lnTo>
                    <a:pt x="13221" y="35368"/>
                  </a:lnTo>
                  <a:lnTo>
                    <a:pt x="5743" y="53669"/>
                  </a:lnTo>
                  <a:lnTo>
                    <a:pt x="3430" y="65111"/>
                  </a:lnTo>
                  <a:lnTo>
                    <a:pt x="388" y="70783"/>
                  </a:lnTo>
                  <a:lnTo>
                    <a:pt x="0" y="73988"/>
                  </a:lnTo>
                  <a:lnTo>
                    <a:pt x="3282" y="102509"/>
                  </a:lnTo>
                  <a:lnTo>
                    <a:pt x="12857" y="120646"/>
                  </a:lnTo>
                  <a:lnTo>
                    <a:pt x="17748" y="127215"/>
                  </a:lnTo>
                  <a:lnTo>
                    <a:pt x="24155" y="130605"/>
                  </a:lnTo>
                  <a:lnTo>
                    <a:pt x="52238" y="141997"/>
                  </a:lnTo>
                  <a:lnTo>
                    <a:pt x="78346" y="145488"/>
                  </a:lnTo>
                  <a:lnTo>
                    <a:pt x="88247" y="145076"/>
                  </a:lnTo>
                  <a:lnTo>
                    <a:pt x="114682" y="137148"/>
                  </a:lnTo>
                  <a:lnTo>
                    <a:pt x="124686" y="131081"/>
                  </a:lnTo>
                  <a:lnTo>
                    <a:pt x="126610" y="128298"/>
                  </a:lnTo>
                  <a:lnTo>
                    <a:pt x="128747" y="121444"/>
                  </a:lnTo>
                  <a:lnTo>
                    <a:pt x="129951" y="109651"/>
                  </a:lnTo>
                  <a:lnTo>
                    <a:pt x="125288" y="88661"/>
                  </a:lnTo>
                  <a:lnTo>
                    <a:pt x="111353" y="57229"/>
                  </a:lnTo>
                  <a:lnTo>
                    <a:pt x="102930" y="43577"/>
                  </a:lnTo>
                  <a:lnTo>
                    <a:pt x="93767" y="34086"/>
                  </a:lnTo>
                  <a:lnTo>
                    <a:pt x="83760" y="28264"/>
                  </a:lnTo>
                  <a:lnTo>
                    <a:pt x="76013" y="25520"/>
                  </a:lnTo>
                  <a:lnTo>
                    <a:pt x="69249" y="21258"/>
                  </a:lnTo>
                  <a:lnTo>
                    <a:pt x="62776" y="18976"/>
                  </a:lnTo>
                  <a:lnTo>
                    <a:pt x="54258" y="1266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749">
              <a:extLst>
                <a:ext uri="{FF2B5EF4-FFF2-40B4-BE49-F238E27FC236}">
                  <a16:creationId xmlns:a16="http://schemas.microsoft.com/office/drawing/2014/main" id="{01CFC7A9-372F-E524-9517-8968F98FAC72}"/>
                </a:ext>
              </a:extLst>
            </p:cNvPr>
            <p:cNvSpPr/>
            <p:nvPr>
              <p:custDataLst>
                <p:tags r:id="rId54"/>
              </p:custDataLst>
            </p:nvPr>
          </p:nvSpPr>
          <p:spPr>
            <a:xfrm>
              <a:off x="2171700" y="3647818"/>
              <a:ext cx="119655" cy="136757"/>
            </a:xfrm>
            <a:custGeom>
              <a:avLst/>
              <a:gdLst/>
              <a:ahLst/>
              <a:cxnLst/>
              <a:rect l="0" t="0" r="0" b="0"/>
              <a:pathLst>
                <a:path w="119655" h="136757">
                  <a:moveTo>
                    <a:pt x="0" y="16132"/>
                  </a:moveTo>
                  <a:lnTo>
                    <a:pt x="0" y="16132"/>
                  </a:lnTo>
                  <a:lnTo>
                    <a:pt x="22368" y="6007"/>
                  </a:lnTo>
                  <a:lnTo>
                    <a:pt x="41342" y="2059"/>
                  </a:lnTo>
                  <a:lnTo>
                    <a:pt x="44495" y="400"/>
                  </a:lnTo>
                  <a:lnTo>
                    <a:pt x="47302" y="0"/>
                  </a:lnTo>
                  <a:lnTo>
                    <a:pt x="59085" y="2841"/>
                  </a:lnTo>
                  <a:lnTo>
                    <a:pt x="63419" y="5051"/>
                  </a:lnTo>
                  <a:lnTo>
                    <a:pt x="67697" y="7679"/>
                  </a:lnTo>
                  <a:lnTo>
                    <a:pt x="71951" y="8847"/>
                  </a:lnTo>
                  <a:lnTo>
                    <a:pt x="73367" y="9865"/>
                  </a:lnTo>
                  <a:lnTo>
                    <a:pt x="74311" y="11248"/>
                  </a:lnTo>
                  <a:lnTo>
                    <a:pt x="74941" y="12876"/>
                  </a:lnTo>
                  <a:lnTo>
                    <a:pt x="74655" y="14667"/>
                  </a:lnTo>
                  <a:lnTo>
                    <a:pt x="70882" y="20558"/>
                  </a:lnTo>
                  <a:lnTo>
                    <a:pt x="57086" y="38338"/>
                  </a:lnTo>
                  <a:lnTo>
                    <a:pt x="26183" y="58390"/>
                  </a:lnTo>
                  <a:lnTo>
                    <a:pt x="19468" y="60454"/>
                  </a:lnTo>
                  <a:lnTo>
                    <a:pt x="19133" y="64215"/>
                  </a:lnTo>
                  <a:lnTo>
                    <a:pt x="19086" y="62667"/>
                  </a:lnTo>
                  <a:lnTo>
                    <a:pt x="19074" y="62678"/>
                  </a:lnTo>
                  <a:lnTo>
                    <a:pt x="19061" y="64571"/>
                  </a:lnTo>
                  <a:lnTo>
                    <a:pt x="19763" y="65358"/>
                  </a:lnTo>
                  <a:lnTo>
                    <a:pt x="22424" y="66232"/>
                  </a:lnTo>
                  <a:lnTo>
                    <a:pt x="52044" y="66927"/>
                  </a:lnTo>
                  <a:lnTo>
                    <a:pt x="80345" y="66931"/>
                  </a:lnTo>
                  <a:lnTo>
                    <a:pt x="89331" y="67637"/>
                  </a:lnTo>
                  <a:lnTo>
                    <a:pt x="95677" y="70303"/>
                  </a:lnTo>
                  <a:lnTo>
                    <a:pt x="107728" y="77915"/>
                  </a:lnTo>
                  <a:lnTo>
                    <a:pt x="109918" y="78487"/>
                  </a:lnTo>
                  <a:lnTo>
                    <a:pt x="111379" y="79574"/>
                  </a:lnTo>
                  <a:lnTo>
                    <a:pt x="112352" y="81005"/>
                  </a:lnTo>
                  <a:lnTo>
                    <a:pt x="114140" y="84476"/>
                  </a:lnTo>
                  <a:lnTo>
                    <a:pt x="118408" y="90396"/>
                  </a:lnTo>
                  <a:lnTo>
                    <a:pt x="119654" y="94529"/>
                  </a:lnTo>
                  <a:lnTo>
                    <a:pt x="119280" y="96619"/>
                  </a:lnTo>
                  <a:lnTo>
                    <a:pt x="115492" y="105043"/>
                  </a:lnTo>
                  <a:lnTo>
                    <a:pt x="115095" y="107156"/>
                  </a:lnTo>
                  <a:lnTo>
                    <a:pt x="111165" y="113501"/>
                  </a:lnTo>
                  <a:lnTo>
                    <a:pt x="93926" y="126199"/>
                  </a:lnTo>
                  <a:lnTo>
                    <a:pt x="87371" y="128551"/>
                  </a:lnTo>
                  <a:lnTo>
                    <a:pt x="80460" y="130301"/>
                  </a:lnTo>
                  <a:lnTo>
                    <a:pt x="70273" y="135293"/>
                  </a:lnTo>
                  <a:lnTo>
                    <a:pt x="39827" y="136743"/>
                  </a:lnTo>
                  <a:lnTo>
                    <a:pt x="37134" y="136756"/>
                  </a:lnTo>
                  <a:lnTo>
                    <a:pt x="32262" y="134889"/>
                  </a:lnTo>
                  <a:lnTo>
                    <a:pt x="25400" y="13043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750">
              <a:extLst>
                <a:ext uri="{FF2B5EF4-FFF2-40B4-BE49-F238E27FC236}">
                  <a16:creationId xmlns:a16="http://schemas.microsoft.com/office/drawing/2014/main" id="{58071F1C-09F3-796E-453E-B071FB64DE00}"/>
                </a:ext>
              </a:extLst>
            </p:cNvPr>
            <p:cNvSpPr/>
            <p:nvPr>
              <p:custDataLst>
                <p:tags r:id="rId55"/>
              </p:custDataLst>
            </p:nvPr>
          </p:nvSpPr>
          <p:spPr>
            <a:xfrm>
              <a:off x="2002942" y="3723808"/>
              <a:ext cx="117959" cy="16343"/>
            </a:xfrm>
            <a:custGeom>
              <a:avLst/>
              <a:gdLst/>
              <a:ahLst/>
              <a:cxnLst/>
              <a:rect l="0" t="0" r="0" b="0"/>
              <a:pathLst>
                <a:path w="117959" h="16343">
                  <a:moveTo>
                    <a:pt x="3658" y="16342"/>
                  </a:moveTo>
                  <a:lnTo>
                    <a:pt x="3658" y="16342"/>
                  </a:lnTo>
                  <a:lnTo>
                    <a:pt x="0" y="16342"/>
                  </a:lnTo>
                  <a:lnTo>
                    <a:pt x="6845" y="16342"/>
                  </a:lnTo>
                  <a:lnTo>
                    <a:pt x="37500" y="5802"/>
                  </a:lnTo>
                  <a:lnTo>
                    <a:pt x="56685" y="3926"/>
                  </a:lnTo>
                  <a:lnTo>
                    <a:pt x="70864" y="2993"/>
                  </a:lnTo>
                  <a:lnTo>
                    <a:pt x="81740" y="0"/>
                  </a:lnTo>
                  <a:lnTo>
                    <a:pt x="117958" y="364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8" name="SMARTInkShape-751">
              <a:extLst>
                <a:ext uri="{FF2B5EF4-FFF2-40B4-BE49-F238E27FC236}">
                  <a16:creationId xmlns:a16="http://schemas.microsoft.com/office/drawing/2014/main" id="{2C873FF0-56A6-06CC-4D82-A8CAF9683960}"/>
                </a:ext>
              </a:extLst>
            </p:cNvPr>
            <p:cNvSpPr/>
            <p:nvPr>
              <p:custDataLst>
                <p:tags r:id="rId56"/>
              </p:custDataLst>
            </p:nvPr>
          </p:nvSpPr>
          <p:spPr>
            <a:xfrm>
              <a:off x="1892300" y="3619587"/>
              <a:ext cx="38101" cy="215814"/>
            </a:xfrm>
            <a:custGeom>
              <a:avLst/>
              <a:gdLst/>
              <a:ahLst/>
              <a:cxnLst/>
              <a:rect l="0" t="0" r="0" b="0"/>
              <a:pathLst>
                <a:path w="38101" h="215814">
                  <a:moveTo>
                    <a:pt x="0" y="44363"/>
                  </a:moveTo>
                  <a:lnTo>
                    <a:pt x="0" y="44363"/>
                  </a:lnTo>
                  <a:lnTo>
                    <a:pt x="0" y="40992"/>
                  </a:lnTo>
                  <a:lnTo>
                    <a:pt x="11915" y="12417"/>
                  </a:lnTo>
                  <a:lnTo>
                    <a:pt x="12654" y="3252"/>
                  </a:lnTo>
                  <a:lnTo>
                    <a:pt x="13375" y="2139"/>
                  </a:lnTo>
                  <a:lnTo>
                    <a:pt x="14561" y="1397"/>
                  </a:lnTo>
                  <a:lnTo>
                    <a:pt x="18787" y="0"/>
                  </a:lnTo>
                  <a:lnTo>
                    <a:pt x="19043" y="28326"/>
                  </a:lnTo>
                  <a:lnTo>
                    <a:pt x="18343" y="55698"/>
                  </a:lnTo>
                  <a:lnTo>
                    <a:pt x="13583" y="83259"/>
                  </a:lnTo>
                  <a:lnTo>
                    <a:pt x="17842" y="114317"/>
                  </a:lnTo>
                  <a:lnTo>
                    <a:pt x="19596" y="141613"/>
                  </a:lnTo>
                  <a:lnTo>
                    <a:pt x="25503" y="172819"/>
                  </a:lnTo>
                  <a:lnTo>
                    <a:pt x="35473" y="202480"/>
                  </a:lnTo>
                  <a:lnTo>
                    <a:pt x="38100" y="2158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752">
              <a:extLst>
                <a:ext uri="{FF2B5EF4-FFF2-40B4-BE49-F238E27FC236}">
                  <a16:creationId xmlns:a16="http://schemas.microsoft.com/office/drawing/2014/main" id="{74237571-AE11-DC51-03D5-24D6CC92719B}"/>
                </a:ext>
              </a:extLst>
            </p:cNvPr>
            <p:cNvSpPr/>
            <p:nvPr>
              <p:custDataLst>
                <p:tags r:id="rId57"/>
              </p:custDataLst>
            </p:nvPr>
          </p:nvSpPr>
          <p:spPr>
            <a:xfrm>
              <a:off x="1714500" y="3633163"/>
              <a:ext cx="125982" cy="145088"/>
            </a:xfrm>
            <a:custGeom>
              <a:avLst/>
              <a:gdLst/>
              <a:ahLst/>
              <a:cxnLst/>
              <a:rect l="0" t="0" r="0" b="0"/>
              <a:pathLst>
                <a:path w="125982" h="145088">
                  <a:moveTo>
                    <a:pt x="0" y="30787"/>
                  </a:moveTo>
                  <a:lnTo>
                    <a:pt x="0" y="30787"/>
                  </a:lnTo>
                  <a:lnTo>
                    <a:pt x="0" y="21327"/>
                  </a:lnTo>
                  <a:lnTo>
                    <a:pt x="706" y="20247"/>
                  </a:lnTo>
                  <a:lnTo>
                    <a:pt x="1881" y="19527"/>
                  </a:lnTo>
                  <a:lnTo>
                    <a:pt x="3371" y="19047"/>
                  </a:lnTo>
                  <a:lnTo>
                    <a:pt x="4364" y="18022"/>
                  </a:lnTo>
                  <a:lnTo>
                    <a:pt x="5467" y="15000"/>
                  </a:lnTo>
                  <a:lnTo>
                    <a:pt x="6467" y="13912"/>
                  </a:lnTo>
                  <a:lnTo>
                    <a:pt x="9459" y="12704"/>
                  </a:lnTo>
                  <a:lnTo>
                    <a:pt x="17129" y="11223"/>
                  </a:lnTo>
                  <a:lnTo>
                    <a:pt x="23342" y="7430"/>
                  </a:lnTo>
                  <a:lnTo>
                    <a:pt x="29651" y="5287"/>
                  </a:lnTo>
                  <a:lnTo>
                    <a:pt x="35988" y="1202"/>
                  </a:lnTo>
                  <a:lnTo>
                    <a:pt x="40219" y="0"/>
                  </a:lnTo>
                  <a:lnTo>
                    <a:pt x="55013" y="4589"/>
                  </a:lnTo>
                  <a:lnTo>
                    <a:pt x="68802" y="12189"/>
                  </a:lnTo>
                  <a:lnTo>
                    <a:pt x="72912" y="16171"/>
                  </a:lnTo>
                  <a:lnTo>
                    <a:pt x="74738" y="20293"/>
                  </a:lnTo>
                  <a:lnTo>
                    <a:pt x="74520" y="22380"/>
                  </a:lnTo>
                  <a:lnTo>
                    <a:pt x="67233" y="36283"/>
                  </a:lnTo>
                  <a:lnTo>
                    <a:pt x="61396" y="42167"/>
                  </a:lnTo>
                  <a:lnTo>
                    <a:pt x="29655" y="70997"/>
                  </a:lnTo>
                  <a:lnTo>
                    <a:pt x="25410" y="73352"/>
                  </a:lnTo>
                  <a:lnTo>
                    <a:pt x="19160" y="75204"/>
                  </a:lnTo>
                  <a:lnTo>
                    <a:pt x="43767" y="74532"/>
                  </a:lnTo>
                  <a:lnTo>
                    <a:pt x="74816" y="69149"/>
                  </a:lnTo>
                  <a:lnTo>
                    <a:pt x="87001" y="72336"/>
                  </a:lnTo>
                  <a:lnTo>
                    <a:pt x="102953" y="79881"/>
                  </a:lnTo>
                  <a:lnTo>
                    <a:pt x="109962" y="81534"/>
                  </a:lnTo>
                  <a:lnTo>
                    <a:pt x="119103" y="86954"/>
                  </a:lnTo>
                  <a:lnTo>
                    <a:pt x="123563" y="91017"/>
                  </a:lnTo>
                  <a:lnTo>
                    <a:pt x="125472" y="94715"/>
                  </a:lnTo>
                  <a:lnTo>
                    <a:pt x="125981" y="96689"/>
                  </a:lnTo>
                  <a:lnTo>
                    <a:pt x="125615" y="98710"/>
                  </a:lnTo>
                  <a:lnTo>
                    <a:pt x="121729" y="104927"/>
                  </a:lnTo>
                  <a:lnTo>
                    <a:pt x="109270" y="117575"/>
                  </a:lnTo>
                  <a:lnTo>
                    <a:pt x="98620" y="123216"/>
                  </a:lnTo>
                  <a:lnTo>
                    <a:pt x="67918" y="132779"/>
                  </a:lnTo>
                  <a:lnTo>
                    <a:pt x="38551" y="142317"/>
                  </a:lnTo>
                  <a:lnTo>
                    <a:pt x="6350" y="1450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1" name="SMARTInkShape-753">
            <a:extLst>
              <a:ext uri="{FF2B5EF4-FFF2-40B4-BE49-F238E27FC236}">
                <a16:creationId xmlns:a16="http://schemas.microsoft.com/office/drawing/2014/main" id="{EC743B18-FF44-C71E-E2BE-65D0C29E3FD8}"/>
              </a:ext>
            </a:extLst>
          </p:cNvPr>
          <p:cNvSpPr/>
          <p:nvPr>
            <p:custDataLst>
              <p:tags r:id="rId3"/>
            </p:custDataLst>
          </p:nvPr>
        </p:nvSpPr>
        <p:spPr>
          <a:xfrm>
            <a:off x="7899409" y="4978403"/>
            <a:ext cx="171442" cy="114218"/>
          </a:xfrm>
          <a:custGeom>
            <a:avLst/>
            <a:gdLst/>
            <a:ahLst/>
            <a:cxnLst/>
            <a:rect l="0" t="0" r="0" b="0"/>
            <a:pathLst>
              <a:path w="171442" h="114218">
                <a:moveTo>
                  <a:pt x="6341" y="38097"/>
                </a:moveTo>
                <a:lnTo>
                  <a:pt x="6341" y="38097"/>
                </a:lnTo>
                <a:lnTo>
                  <a:pt x="6341" y="32630"/>
                </a:lnTo>
                <a:lnTo>
                  <a:pt x="6341" y="35580"/>
                </a:lnTo>
                <a:lnTo>
                  <a:pt x="6341" y="31938"/>
                </a:lnTo>
                <a:lnTo>
                  <a:pt x="6341" y="35443"/>
                </a:lnTo>
                <a:lnTo>
                  <a:pt x="6341" y="22913"/>
                </a:lnTo>
                <a:lnTo>
                  <a:pt x="17275" y="8452"/>
                </a:lnTo>
                <a:lnTo>
                  <a:pt x="21889" y="3599"/>
                </a:lnTo>
                <a:lnTo>
                  <a:pt x="25717" y="1598"/>
                </a:lnTo>
                <a:lnTo>
                  <a:pt x="33094" y="138"/>
                </a:lnTo>
                <a:lnTo>
                  <a:pt x="49560" y="0"/>
                </a:lnTo>
                <a:lnTo>
                  <a:pt x="49970" y="704"/>
                </a:lnTo>
                <a:lnTo>
                  <a:pt x="50426" y="3368"/>
                </a:lnTo>
                <a:lnTo>
                  <a:pt x="51254" y="4361"/>
                </a:lnTo>
                <a:lnTo>
                  <a:pt x="54054" y="5464"/>
                </a:lnTo>
                <a:lnTo>
                  <a:pt x="55083" y="6464"/>
                </a:lnTo>
                <a:lnTo>
                  <a:pt x="56870" y="11737"/>
                </a:lnTo>
                <a:lnTo>
                  <a:pt x="57139" y="33890"/>
                </a:lnTo>
                <a:lnTo>
                  <a:pt x="52071" y="51063"/>
                </a:lnTo>
                <a:lnTo>
                  <a:pt x="42214" y="65092"/>
                </a:lnTo>
                <a:lnTo>
                  <a:pt x="28207" y="80400"/>
                </a:lnTo>
                <a:lnTo>
                  <a:pt x="24065" y="88891"/>
                </a:lnTo>
                <a:lnTo>
                  <a:pt x="19863" y="93128"/>
                </a:lnTo>
                <a:lnTo>
                  <a:pt x="10975" y="99479"/>
                </a:lnTo>
                <a:lnTo>
                  <a:pt x="7008" y="105124"/>
                </a:lnTo>
                <a:lnTo>
                  <a:pt x="1055" y="107575"/>
                </a:lnTo>
                <a:lnTo>
                  <a:pt x="464" y="109664"/>
                </a:lnTo>
                <a:lnTo>
                  <a:pt x="0" y="114217"/>
                </a:lnTo>
                <a:lnTo>
                  <a:pt x="10131" y="113575"/>
                </a:lnTo>
                <a:lnTo>
                  <a:pt x="29845" y="108828"/>
                </a:lnTo>
                <a:lnTo>
                  <a:pt x="58415" y="104654"/>
                </a:lnTo>
                <a:lnTo>
                  <a:pt x="86515" y="101865"/>
                </a:lnTo>
                <a:lnTo>
                  <a:pt x="103656" y="100944"/>
                </a:lnTo>
                <a:lnTo>
                  <a:pt x="129103" y="95840"/>
                </a:lnTo>
                <a:lnTo>
                  <a:pt x="160747" y="95254"/>
                </a:lnTo>
                <a:lnTo>
                  <a:pt x="171441" y="9524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19" name="SMARTInkShape-Group175">
            <a:extLst>
              <a:ext uri="{FF2B5EF4-FFF2-40B4-BE49-F238E27FC236}">
                <a16:creationId xmlns:a16="http://schemas.microsoft.com/office/drawing/2014/main" id="{91D75DC5-BCC7-6017-418F-9B2A4278DBB9}"/>
              </a:ext>
            </a:extLst>
          </p:cNvPr>
          <p:cNvGrpSpPr/>
          <p:nvPr/>
        </p:nvGrpSpPr>
        <p:grpSpPr>
          <a:xfrm>
            <a:off x="6727341" y="5308602"/>
            <a:ext cx="765660" cy="285716"/>
            <a:chOff x="6727341" y="5308602"/>
            <a:chExt cx="765660" cy="285716"/>
          </a:xfrm>
        </p:grpSpPr>
        <p:sp>
          <p:nvSpPr>
            <p:cNvPr id="412" name="SMARTInkShape-754">
              <a:extLst>
                <a:ext uri="{FF2B5EF4-FFF2-40B4-BE49-F238E27FC236}">
                  <a16:creationId xmlns:a16="http://schemas.microsoft.com/office/drawing/2014/main" id="{7211FF25-C068-787C-49B2-0993709C1275}"/>
                </a:ext>
              </a:extLst>
            </p:cNvPr>
            <p:cNvSpPr/>
            <p:nvPr>
              <p:custDataLst>
                <p:tags r:id="rId41"/>
              </p:custDataLst>
            </p:nvPr>
          </p:nvSpPr>
          <p:spPr>
            <a:xfrm>
              <a:off x="7315200" y="5454650"/>
              <a:ext cx="177801" cy="12701"/>
            </a:xfrm>
            <a:custGeom>
              <a:avLst/>
              <a:gdLst/>
              <a:ahLst/>
              <a:cxnLst/>
              <a:rect l="0" t="0" r="0" b="0"/>
              <a:pathLst>
                <a:path w="177801" h="12701">
                  <a:moveTo>
                    <a:pt x="0" y="12700"/>
                  </a:moveTo>
                  <a:lnTo>
                    <a:pt x="0" y="12700"/>
                  </a:lnTo>
                  <a:lnTo>
                    <a:pt x="29886" y="9329"/>
                  </a:lnTo>
                  <a:lnTo>
                    <a:pt x="61374" y="6742"/>
                  </a:lnTo>
                  <a:lnTo>
                    <a:pt x="89456" y="6402"/>
                  </a:lnTo>
                  <a:lnTo>
                    <a:pt x="117352" y="6357"/>
                  </a:lnTo>
                  <a:lnTo>
                    <a:pt x="147200" y="6350"/>
                  </a:lnTo>
                  <a:lnTo>
                    <a:pt x="177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755">
              <a:extLst>
                <a:ext uri="{FF2B5EF4-FFF2-40B4-BE49-F238E27FC236}">
                  <a16:creationId xmlns:a16="http://schemas.microsoft.com/office/drawing/2014/main" id="{983E30E9-F14C-1209-32AC-4CFFD37EF143}"/>
                </a:ext>
              </a:extLst>
            </p:cNvPr>
            <p:cNvSpPr/>
            <p:nvPr>
              <p:custDataLst>
                <p:tags r:id="rId42"/>
              </p:custDataLst>
            </p:nvPr>
          </p:nvSpPr>
          <p:spPr>
            <a:xfrm>
              <a:off x="7290282" y="5391173"/>
              <a:ext cx="170969" cy="165078"/>
            </a:xfrm>
            <a:custGeom>
              <a:avLst/>
              <a:gdLst/>
              <a:ahLst/>
              <a:cxnLst/>
              <a:rect l="0" t="0" r="0" b="0"/>
              <a:pathLst>
                <a:path w="170969" h="165078">
                  <a:moveTo>
                    <a:pt x="63018" y="12677"/>
                  </a:moveTo>
                  <a:lnTo>
                    <a:pt x="63018" y="12677"/>
                  </a:lnTo>
                  <a:lnTo>
                    <a:pt x="63018" y="9306"/>
                  </a:lnTo>
                  <a:lnTo>
                    <a:pt x="63723" y="8313"/>
                  </a:lnTo>
                  <a:lnTo>
                    <a:pt x="64900" y="7651"/>
                  </a:lnTo>
                  <a:lnTo>
                    <a:pt x="73849" y="5796"/>
                  </a:lnTo>
                  <a:lnTo>
                    <a:pt x="80025" y="2014"/>
                  </a:lnTo>
                  <a:lnTo>
                    <a:pt x="87174" y="245"/>
                  </a:lnTo>
                  <a:lnTo>
                    <a:pt x="100518" y="0"/>
                  </a:lnTo>
                  <a:lnTo>
                    <a:pt x="112151" y="3355"/>
                  </a:lnTo>
                  <a:lnTo>
                    <a:pt x="121164" y="8818"/>
                  </a:lnTo>
                  <a:lnTo>
                    <a:pt x="122948" y="11515"/>
                  </a:lnTo>
                  <a:lnTo>
                    <a:pt x="125460" y="21348"/>
                  </a:lnTo>
                  <a:lnTo>
                    <a:pt x="126047" y="26644"/>
                  </a:lnTo>
                  <a:lnTo>
                    <a:pt x="123007" y="36962"/>
                  </a:lnTo>
                  <a:lnTo>
                    <a:pt x="110590" y="56750"/>
                  </a:lnTo>
                  <a:lnTo>
                    <a:pt x="83259" y="86952"/>
                  </a:lnTo>
                  <a:lnTo>
                    <a:pt x="53236" y="112176"/>
                  </a:lnTo>
                  <a:lnTo>
                    <a:pt x="22848" y="136033"/>
                  </a:lnTo>
                  <a:lnTo>
                    <a:pt x="7759" y="148730"/>
                  </a:lnTo>
                  <a:lnTo>
                    <a:pt x="5011" y="149946"/>
                  </a:lnTo>
                  <a:lnTo>
                    <a:pt x="3181" y="151462"/>
                  </a:lnTo>
                  <a:lnTo>
                    <a:pt x="0" y="157631"/>
                  </a:lnTo>
                  <a:lnTo>
                    <a:pt x="6403" y="161773"/>
                  </a:lnTo>
                  <a:lnTo>
                    <a:pt x="17237" y="164098"/>
                  </a:lnTo>
                  <a:lnTo>
                    <a:pt x="43884" y="165019"/>
                  </a:lnTo>
                  <a:lnTo>
                    <a:pt x="74029" y="165066"/>
                  </a:lnTo>
                  <a:lnTo>
                    <a:pt x="102176" y="165075"/>
                  </a:lnTo>
                  <a:lnTo>
                    <a:pt x="133690" y="165077"/>
                  </a:lnTo>
                  <a:lnTo>
                    <a:pt x="170968" y="1650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756">
              <a:extLst>
                <a:ext uri="{FF2B5EF4-FFF2-40B4-BE49-F238E27FC236}">
                  <a16:creationId xmlns:a16="http://schemas.microsoft.com/office/drawing/2014/main" id="{6845D234-603B-2C1A-CF2D-A47C602DC423}"/>
                </a:ext>
              </a:extLst>
            </p:cNvPr>
            <p:cNvSpPr/>
            <p:nvPr>
              <p:custDataLst>
                <p:tags r:id="rId43"/>
              </p:custDataLst>
            </p:nvPr>
          </p:nvSpPr>
          <p:spPr>
            <a:xfrm>
              <a:off x="7145038" y="5308602"/>
              <a:ext cx="125628" cy="285716"/>
            </a:xfrm>
            <a:custGeom>
              <a:avLst/>
              <a:gdLst/>
              <a:ahLst/>
              <a:cxnLst/>
              <a:rect l="0" t="0" r="0" b="0"/>
              <a:pathLst>
                <a:path w="125628" h="285716">
                  <a:moveTo>
                    <a:pt x="93962" y="12698"/>
                  </a:moveTo>
                  <a:lnTo>
                    <a:pt x="93962" y="12698"/>
                  </a:lnTo>
                  <a:lnTo>
                    <a:pt x="97334" y="9328"/>
                  </a:lnTo>
                  <a:lnTo>
                    <a:pt x="102751" y="7672"/>
                  </a:lnTo>
                  <a:lnTo>
                    <a:pt x="106171" y="7231"/>
                  </a:lnTo>
                  <a:lnTo>
                    <a:pt x="108452" y="6231"/>
                  </a:lnTo>
                  <a:lnTo>
                    <a:pt x="109972" y="4859"/>
                  </a:lnTo>
                  <a:lnTo>
                    <a:pt x="110985" y="3238"/>
                  </a:lnTo>
                  <a:lnTo>
                    <a:pt x="112366" y="2159"/>
                  </a:lnTo>
                  <a:lnTo>
                    <a:pt x="118302" y="283"/>
                  </a:lnTo>
                  <a:lnTo>
                    <a:pt x="125627" y="0"/>
                  </a:lnTo>
                  <a:lnTo>
                    <a:pt x="102561" y="8837"/>
                  </a:lnTo>
                  <a:lnTo>
                    <a:pt x="95902" y="14744"/>
                  </a:lnTo>
                  <a:lnTo>
                    <a:pt x="77859" y="34134"/>
                  </a:lnTo>
                  <a:lnTo>
                    <a:pt x="52435" y="58438"/>
                  </a:lnTo>
                  <a:lnTo>
                    <a:pt x="34855" y="83508"/>
                  </a:lnTo>
                  <a:lnTo>
                    <a:pt x="19675" y="113024"/>
                  </a:lnTo>
                  <a:lnTo>
                    <a:pt x="9674" y="142818"/>
                  </a:lnTo>
                  <a:lnTo>
                    <a:pt x="1609" y="170104"/>
                  </a:lnTo>
                  <a:lnTo>
                    <a:pt x="0" y="180494"/>
                  </a:lnTo>
                  <a:lnTo>
                    <a:pt x="4036" y="203730"/>
                  </a:lnTo>
                  <a:lnTo>
                    <a:pt x="13672" y="231647"/>
                  </a:lnTo>
                  <a:lnTo>
                    <a:pt x="22729" y="245166"/>
                  </a:lnTo>
                  <a:lnTo>
                    <a:pt x="41165" y="263899"/>
                  </a:lnTo>
                  <a:lnTo>
                    <a:pt x="67416" y="281488"/>
                  </a:lnTo>
                  <a:lnTo>
                    <a:pt x="79433" y="284486"/>
                  </a:lnTo>
                  <a:lnTo>
                    <a:pt x="96859" y="285715"/>
                  </a:lnTo>
                  <a:lnTo>
                    <a:pt x="100658" y="283852"/>
                  </a:lnTo>
                  <a:lnTo>
                    <a:pt x="113012" y="2730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757">
              <a:extLst>
                <a:ext uri="{FF2B5EF4-FFF2-40B4-BE49-F238E27FC236}">
                  <a16:creationId xmlns:a16="http://schemas.microsoft.com/office/drawing/2014/main" id="{AAD57800-5AA1-EA5A-1300-0FB7923AC362}"/>
                </a:ext>
              </a:extLst>
            </p:cNvPr>
            <p:cNvSpPr/>
            <p:nvPr>
              <p:custDataLst>
                <p:tags r:id="rId44"/>
              </p:custDataLst>
            </p:nvPr>
          </p:nvSpPr>
          <p:spPr>
            <a:xfrm>
              <a:off x="7010400" y="5334269"/>
              <a:ext cx="94900" cy="82282"/>
            </a:xfrm>
            <a:custGeom>
              <a:avLst/>
              <a:gdLst/>
              <a:ahLst/>
              <a:cxnLst/>
              <a:rect l="0" t="0" r="0" b="0"/>
              <a:pathLst>
                <a:path w="94900" h="82282">
                  <a:moveTo>
                    <a:pt x="12700" y="37831"/>
                  </a:moveTo>
                  <a:lnTo>
                    <a:pt x="12700" y="37831"/>
                  </a:lnTo>
                  <a:lnTo>
                    <a:pt x="12700" y="28371"/>
                  </a:lnTo>
                  <a:lnTo>
                    <a:pt x="14582" y="24690"/>
                  </a:lnTo>
                  <a:lnTo>
                    <a:pt x="17064" y="20702"/>
                  </a:lnTo>
                  <a:lnTo>
                    <a:pt x="18168" y="16577"/>
                  </a:lnTo>
                  <a:lnTo>
                    <a:pt x="19168" y="15195"/>
                  </a:lnTo>
                  <a:lnTo>
                    <a:pt x="20540" y="14274"/>
                  </a:lnTo>
                  <a:lnTo>
                    <a:pt x="24439" y="12795"/>
                  </a:lnTo>
                  <a:lnTo>
                    <a:pt x="30280" y="8139"/>
                  </a:lnTo>
                  <a:lnTo>
                    <a:pt x="36175" y="6691"/>
                  </a:lnTo>
                  <a:lnTo>
                    <a:pt x="40301" y="6352"/>
                  </a:lnTo>
                  <a:lnTo>
                    <a:pt x="44488" y="4320"/>
                  </a:lnTo>
                  <a:lnTo>
                    <a:pt x="48700" y="1770"/>
                  </a:lnTo>
                  <a:lnTo>
                    <a:pt x="57153" y="134"/>
                  </a:lnTo>
                  <a:lnTo>
                    <a:pt x="59268" y="0"/>
                  </a:lnTo>
                  <a:lnTo>
                    <a:pt x="77435" y="5222"/>
                  </a:lnTo>
                  <a:lnTo>
                    <a:pt x="79140" y="6214"/>
                  </a:lnTo>
                  <a:lnTo>
                    <a:pt x="80276" y="7581"/>
                  </a:lnTo>
                  <a:lnTo>
                    <a:pt x="82245" y="10981"/>
                  </a:lnTo>
                  <a:lnTo>
                    <a:pt x="92587" y="23073"/>
                  </a:lnTo>
                  <a:lnTo>
                    <a:pt x="94461" y="29382"/>
                  </a:lnTo>
                  <a:lnTo>
                    <a:pt x="94899" y="33605"/>
                  </a:lnTo>
                  <a:lnTo>
                    <a:pt x="93213" y="37834"/>
                  </a:lnTo>
                  <a:lnTo>
                    <a:pt x="91776" y="39950"/>
                  </a:lnTo>
                  <a:lnTo>
                    <a:pt x="87397" y="55557"/>
                  </a:lnTo>
                  <a:lnTo>
                    <a:pt x="85782" y="58115"/>
                  </a:lnTo>
                  <a:lnTo>
                    <a:pt x="83293" y="59821"/>
                  </a:lnTo>
                  <a:lnTo>
                    <a:pt x="71042" y="64439"/>
                  </a:lnTo>
                  <a:lnTo>
                    <a:pt x="58247" y="71936"/>
                  </a:lnTo>
                  <a:lnTo>
                    <a:pt x="42838" y="75142"/>
                  </a:lnTo>
                  <a:lnTo>
                    <a:pt x="33937" y="76402"/>
                  </a:lnTo>
                  <a:lnTo>
                    <a:pt x="17918" y="81368"/>
                  </a:lnTo>
                  <a:lnTo>
                    <a:pt x="0" y="82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758">
              <a:extLst>
                <a:ext uri="{FF2B5EF4-FFF2-40B4-BE49-F238E27FC236}">
                  <a16:creationId xmlns:a16="http://schemas.microsoft.com/office/drawing/2014/main" id="{054EF7D6-90AE-2034-6C6D-2ED17500AF1A}"/>
                </a:ext>
              </a:extLst>
            </p:cNvPr>
            <p:cNvSpPr/>
            <p:nvPr>
              <p:custDataLst>
                <p:tags r:id="rId45"/>
              </p:custDataLst>
            </p:nvPr>
          </p:nvSpPr>
          <p:spPr>
            <a:xfrm>
              <a:off x="7023100" y="5346702"/>
              <a:ext cx="12677" cy="196849"/>
            </a:xfrm>
            <a:custGeom>
              <a:avLst/>
              <a:gdLst/>
              <a:ahLst/>
              <a:cxnLst/>
              <a:rect l="0" t="0" r="0" b="0"/>
              <a:pathLst>
                <a:path w="12677" h="196849">
                  <a:moveTo>
                    <a:pt x="0" y="12698"/>
                  </a:moveTo>
                  <a:lnTo>
                    <a:pt x="0" y="12698"/>
                  </a:lnTo>
                  <a:lnTo>
                    <a:pt x="0" y="9328"/>
                  </a:lnTo>
                  <a:lnTo>
                    <a:pt x="705" y="8334"/>
                  </a:lnTo>
                  <a:lnTo>
                    <a:pt x="1882" y="7672"/>
                  </a:lnTo>
                  <a:lnTo>
                    <a:pt x="3372" y="7231"/>
                  </a:lnTo>
                  <a:lnTo>
                    <a:pt x="4364" y="6231"/>
                  </a:lnTo>
                  <a:lnTo>
                    <a:pt x="6089" y="958"/>
                  </a:lnTo>
                  <a:lnTo>
                    <a:pt x="8115" y="424"/>
                  </a:lnTo>
                  <a:lnTo>
                    <a:pt x="12676" y="0"/>
                  </a:lnTo>
                  <a:lnTo>
                    <a:pt x="7231" y="23142"/>
                  </a:lnTo>
                  <a:lnTo>
                    <a:pt x="3056" y="52040"/>
                  </a:lnTo>
                  <a:lnTo>
                    <a:pt x="906" y="80329"/>
                  </a:lnTo>
                  <a:lnTo>
                    <a:pt x="179" y="107536"/>
                  </a:lnTo>
                  <a:lnTo>
                    <a:pt x="24" y="134269"/>
                  </a:lnTo>
                  <a:lnTo>
                    <a:pt x="7" y="159413"/>
                  </a:lnTo>
                  <a:lnTo>
                    <a:pt x="0" y="1968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759">
              <a:extLst>
                <a:ext uri="{FF2B5EF4-FFF2-40B4-BE49-F238E27FC236}">
                  <a16:creationId xmlns:a16="http://schemas.microsoft.com/office/drawing/2014/main" id="{95EDF660-B488-51DB-D934-D0CF0E48C2A7}"/>
                </a:ext>
              </a:extLst>
            </p:cNvPr>
            <p:cNvSpPr/>
            <p:nvPr>
              <p:custDataLst>
                <p:tags r:id="rId46"/>
              </p:custDataLst>
            </p:nvPr>
          </p:nvSpPr>
          <p:spPr>
            <a:xfrm>
              <a:off x="6727341" y="5441950"/>
              <a:ext cx="117960" cy="12701"/>
            </a:xfrm>
            <a:custGeom>
              <a:avLst/>
              <a:gdLst/>
              <a:ahLst/>
              <a:cxnLst/>
              <a:rect l="0" t="0" r="0" b="0"/>
              <a:pathLst>
                <a:path w="117960" h="12701">
                  <a:moveTo>
                    <a:pt x="3659" y="12700"/>
                  </a:moveTo>
                  <a:lnTo>
                    <a:pt x="3659" y="12700"/>
                  </a:lnTo>
                  <a:lnTo>
                    <a:pt x="0" y="12700"/>
                  </a:lnTo>
                  <a:lnTo>
                    <a:pt x="12313" y="12700"/>
                  </a:lnTo>
                  <a:lnTo>
                    <a:pt x="40640" y="3240"/>
                  </a:lnTo>
                  <a:lnTo>
                    <a:pt x="61759" y="285"/>
                  </a:lnTo>
                  <a:lnTo>
                    <a:pt x="92679" y="7"/>
                  </a:lnTo>
                  <a:lnTo>
                    <a:pt x="1179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760">
              <a:extLst>
                <a:ext uri="{FF2B5EF4-FFF2-40B4-BE49-F238E27FC236}">
                  <a16:creationId xmlns:a16="http://schemas.microsoft.com/office/drawing/2014/main" id="{ADDAD5CE-1BDC-F8DC-9652-288BAB5E17AF}"/>
                </a:ext>
              </a:extLst>
            </p:cNvPr>
            <p:cNvSpPr/>
            <p:nvPr>
              <p:custDataLst>
                <p:tags r:id="rId47"/>
              </p:custDataLst>
            </p:nvPr>
          </p:nvSpPr>
          <p:spPr>
            <a:xfrm>
              <a:off x="6757282" y="5391150"/>
              <a:ext cx="100719" cy="1"/>
            </a:xfrm>
            <a:custGeom>
              <a:avLst/>
              <a:gdLst/>
              <a:ahLst/>
              <a:cxnLst/>
              <a:rect l="0" t="0" r="0" b="0"/>
              <a:pathLst>
                <a:path w="100719" h="1">
                  <a:moveTo>
                    <a:pt x="5468" y="0"/>
                  </a:moveTo>
                  <a:lnTo>
                    <a:pt x="5468" y="0"/>
                  </a:lnTo>
                  <a:lnTo>
                    <a:pt x="0" y="0"/>
                  </a:lnTo>
                  <a:lnTo>
                    <a:pt x="29593" y="0"/>
                  </a:lnTo>
                  <a:lnTo>
                    <a:pt x="57724" y="0"/>
                  </a:lnTo>
                  <a:lnTo>
                    <a:pt x="89380" y="0"/>
                  </a:lnTo>
                  <a:lnTo>
                    <a:pt x="10071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3" name="SMARTInkShape-Group176">
            <a:extLst>
              <a:ext uri="{FF2B5EF4-FFF2-40B4-BE49-F238E27FC236}">
                <a16:creationId xmlns:a16="http://schemas.microsoft.com/office/drawing/2014/main" id="{D9258004-860C-7930-6EDA-E8589A30903F}"/>
              </a:ext>
            </a:extLst>
          </p:cNvPr>
          <p:cNvGrpSpPr/>
          <p:nvPr/>
        </p:nvGrpSpPr>
        <p:grpSpPr>
          <a:xfrm>
            <a:off x="7576379" y="5311291"/>
            <a:ext cx="430401" cy="314810"/>
            <a:chOff x="7576379" y="5311291"/>
            <a:chExt cx="430401" cy="314810"/>
          </a:xfrm>
        </p:grpSpPr>
        <p:sp>
          <p:nvSpPr>
            <p:cNvPr id="420" name="SMARTInkShape-761">
              <a:extLst>
                <a:ext uri="{FF2B5EF4-FFF2-40B4-BE49-F238E27FC236}">
                  <a16:creationId xmlns:a16="http://schemas.microsoft.com/office/drawing/2014/main" id="{40054409-D015-44CA-2768-41BCE551E7E4}"/>
                </a:ext>
              </a:extLst>
            </p:cNvPr>
            <p:cNvSpPr/>
            <p:nvPr>
              <p:custDataLst>
                <p:tags r:id="rId38"/>
              </p:custDataLst>
            </p:nvPr>
          </p:nvSpPr>
          <p:spPr>
            <a:xfrm>
              <a:off x="7905750" y="5311291"/>
              <a:ext cx="101030" cy="314810"/>
            </a:xfrm>
            <a:custGeom>
              <a:avLst/>
              <a:gdLst/>
              <a:ahLst/>
              <a:cxnLst/>
              <a:rect l="0" t="0" r="0" b="0"/>
              <a:pathLst>
                <a:path w="101030" h="314810">
                  <a:moveTo>
                    <a:pt x="0" y="3659"/>
                  </a:moveTo>
                  <a:lnTo>
                    <a:pt x="0" y="3659"/>
                  </a:lnTo>
                  <a:lnTo>
                    <a:pt x="0" y="288"/>
                  </a:lnTo>
                  <a:lnTo>
                    <a:pt x="1411" y="0"/>
                  </a:lnTo>
                  <a:lnTo>
                    <a:pt x="24386" y="6846"/>
                  </a:lnTo>
                  <a:lnTo>
                    <a:pt x="30358" y="12366"/>
                  </a:lnTo>
                  <a:lnTo>
                    <a:pt x="51952" y="39780"/>
                  </a:lnTo>
                  <a:lnTo>
                    <a:pt x="70281" y="67735"/>
                  </a:lnTo>
                  <a:lnTo>
                    <a:pt x="86004" y="98985"/>
                  </a:lnTo>
                  <a:lnTo>
                    <a:pt x="97264" y="130669"/>
                  </a:lnTo>
                  <a:lnTo>
                    <a:pt x="101029" y="162411"/>
                  </a:lnTo>
                  <a:lnTo>
                    <a:pt x="100819" y="193454"/>
                  </a:lnTo>
                  <a:lnTo>
                    <a:pt x="92751" y="220442"/>
                  </a:lnTo>
                  <a:lnTo>
                    <a:pt x="74932" y="248898"/>
                  </a:lnTo>
                  <a:lnTo>
                    <a:pt x="48966" y="278446"/>
                  </a:lnTo>
                  <a:lnTo>
                    <a:pt x="36614" y="291581"/>
                  </a:lnTo>
                  <a:lnTo>
                    <a:pt x="32486" y="298677"/>
                  </a:lnTo>
                  <a:lnTo>
                    <a:pt x="27813" y="301797"/>
                  </a:lnTo>
                  <a:lnTo>
                    <a:pt x="26473" y="305028"/>
                  </a:lnTo>
                  <a:lnTo>
                    <a:pt x="25410" y="306171"/>
                  </a:lnTo>
                  <a:lnTo>
                    <a:pt x="20027" y="308158"/>
                  </a:lnTo>
                  <a:lnTo>
                    <a:pt x="19485" y="310207"/>
                  </a:lnTo>
                  <a:lnTo>
                    <a:pt x="19050" y="3148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1" name="SMARTInkShape-762">
              <a:extLst>
                <a:ext uri="{FF2B5EF4-FFF2-40B4-BE49-F238E27FC236}">
                  <a16:creationId xmlns:a16="http://schemas.microsoft.com/office/drawing/2014/main" id="{547461AE-C2EE-F184-E167-1F6BF94A7929}"/>
                </a:ext>
              </a:extLst>
            </p:cNvPr>
            <p:cNvSpPr/>
            <p:nvPr>
              <p:custDataLst>
                <p:tags r:id="rId39"/>
              </p:custDataLst>
            </p:nvPr>
          </p:nvSpPr>
          <p:spPr>
            <a:xfrm>
              <a:off x="7778750" y="5391174"/>
              <a:ext cx="127001" cy="114275"/>
            </a:xfrm>
            <a:custGeom>
              <a:avLst/>
              <a:gdLst/>
              <a:ahLst/>
              <a:cxnLst/>
              <a:rect l="0" t="0" r="0" b="0"/>
              <a:pathLst>
                <a:path w="127001" h="114275">
                  <a:moveTo>
                    <a:pt x="0" y="31726"/>
                  </a:moveTo>
                  <a:lnTo>
                    <a:pt x="0" y="31726"/>
                  </a:lnTo>
                  <a:lnTo>
                    <a:pt x="5468" y="31726"/>
                  </a:lnTo>
                  <a:lnTo>
                    <a:pt x="11245" y="27362"/>
                  </a:lnTo>
                  <a:lnTo>
                    <a:pt x="15111" y="26259"/>
                  </a:lnTo>
                  <a:lnTo>
                    <a:pt x="16424" y="25259"/>
                  </a:lnTo>
                  <a:lnTo>
                    <a:pt x="17883" y="22266"/>
                  </a:lnTo>
                  <a:lnTo>
                    <a:pt x="18978" y="21187"/>
                  </a:lnTo>
                  <a:lnTo>
                    <a:pt x="30575" y="13643"/>
                  </a:lnTo>
                  <a:lnTo>
                    <a:pt x="36587" y="8503"/>
                  </a:lnTo>
                  <a:lnTo>
                    <a:pt x="42512" y="6971"/>
                  </a:lnTo>
                  <a:lnTo>
                    <a:pt x="46646" y="6613"/>
                  </a:lnTo>
                  <a:lnTo>
                    <a:pt x="50835" y="4571"/>
                  </a:lnTo>
                  <a:lnTo>
                    <a:pt x="55049" y="2018"/>
                  </a:lnTo>
                  <a:lnTo>
                    <a:pt x="63503" y="379"/>
                  </a:lnTo>
                  <a:lnTo>
                    <a:pt x="72850" y="0"/>
                  </a:lnTo>
                  <a:lnTo>
                    <a:pt x="73966" y="697"/>
                  </a:lnTo>
                  <a:lnTo>
                    <a:pt x="74710" y="1869"/>
                  </a:lnTo>
                  <a:lnTo>
                    <a:pt x="75906" y="5445"/>
                  </a:lnTo>
                  <a:lnTo>
                    <a:pt x="76198" y="32986"/>
                  </a:lnTo>
                  <a:lnTo>
                    <a:pt x="66766" y="50867"/>
                  </a:lnTo>
                  <a:lnTo>
                    <a:pt x="38512" y="82062"/>
                  </a:lnTo>
                  <a:lnTo>
                    <a:pt x="26344" y="94273"/>
                  </a:lnTo>
                  <a:lnTo>
                    <a:pt x="18529" y="98330"/>
                  </a:lnTo>
                  <a:lnTo>
                    <a:pt x="14470" y="99412"/>
                  </a:lnTo>
                  <a:lnTo>
                    <a:pt x="11763" y="100838"/>
                  </a:lnTo>
                  <a:lnTo>
                    <a:pt x="9958" y="102495"/>
                  </a:lnTo>
                  <a:lnTo>
                    <a:pt x="8755" y="104305"/>
                  </a:lnTo>
                  <a:lnTo>
                    <a:pt x="7248" y="105512"/>
                  </a:lnTo>
                  <a:lnTo>
                    <a:pt x="3691" y="106853"/>
                  </a:lnTo>
                  <a:lnTo>
                    <a:pt x="2461" y="107917"/>
                  </a:lnTo>
                  <a:lnTo>
                    <a:pt x="95" y="113986"/>
                  </a:lnTo>
                  <a:lnTo>
                    <a:pt x="24571" y="114274"/>
                  </a:lnTo>
                  <a:lnTo>
                    <a:pt x="54263" y="108808"/>
                  </a:lnTo>
                  <a:lnTo>
                    <a:pt x="82913" y="106079"/>
                  </a:lnTo>
                  <a:lnTo>
                    <a:pt x="91884" y="103577"/>
                  </a:lnTo>
                  <a:lnTo>
                    <a:pt x="122140" y="101654"/>
                  </a:lnTo>
                  <a:lnTo>
                    <a:pt x="123760" y="100923"/>
                  </a:lnTo>
                  <a:lnTo>
                    <a:pt x="124840" y="99729"/>
                  </a:lnTo>
                  <a:lnTo>
                    <a:pt x="127000" y="9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763">
              <a:extLst>
                <a:ext uri="{FF2B5EF4-FFF2-40B4-BE49-F238E27FC236}">
                  <a16:creationId xmlns:a16="http://schemas.microsoft.com/office/drawing/2014/main" id="{316D3455-C8C9-5260-5E20-33F712D4B40E}"/>
                </a:ext>
              </a:extLst>
            </p:cNvPr>
            <p:cNvSpPr/>
            <p:nvPr>
              <p:custDataLst>
                <p:tags r:id="rId40"/>
              </p:custDataLst>
            </p:nvPr>
          </p:nvSpPr>
          <p:spPr>
            <a:xfrm>
              <a:off x="7576379" y="5397500"/>
              <a:ext cx="132522" cy="120651"/>
            </a:xfrm>
            <a:custGeom>
              <a:avLst/>
              <a:gdLst/>
              <a:ahLst/>
              <a:cxnLst/>
              <a:rect l="0" t="0" r="0" b="0"/>
              <a:pathLst>
                <a:path w="132522" h="120651">
                  <a:moveTo>
                    <a:pt x="94421" y="0"/>
                  </a:moveTo>
                  <a:lnTo>
                    <a:pt x="94421" y="0"/>
                  </a:lnTo>
                  <a:lnTo>
                    <a:pt x="106853" y="0"/>
                  </a:lnTo>
                  <a:lnTo>
                    <a:pt x="97635" y="4364"/>
                  </a:lnTo>
                  <a:lnTo>
                    <a:pt x="90513" y="6467"/>
                  </a:lnTo>
                  <a:lnTo>
                    <a:pt x="61058" y="21254"/>
                  </a:lnTo>
                  <a:lnTo>
                    <a:pt x="47091" y="29651"/>
                  </a:lnTo>
                  <a:lnTo>
                    <a:pt x="33157" y="41629"/>
                  </a:lnTo>
                  <a:lnTo>
                    <a:pt x="24594" y="45774"/>
                  </a:lnTo>
                  <a:lnTo>
                    <a:pt x="13990" y="54502"/>
                  </a:lnTo>
                  <a:lnTo>
                    <a:pt x="6776" y="56801"/>
                  </a:lnTo>
                  <a:lnTo>
                    <a:pt x="6357" y="57623"/>
                  </a:lnTo>
                  <a:lnTo>
                    <a:pt x="5892" y="60418"/>
                  </a:lnTo>
                  <a:lnTo>
                    <a:pt x="5063" y="61445"/>
                  </a:lnTo>
                  <a:lnTo>
                    <a:pt x="2260" y="62587"/>
                  </a:lnTo>
                  <a:lnTo>
                    <a:pt x="1936" y="62891"/>
                  </a:lnTo>
                  <a:lnTo>
                    <a:pt x="2425" y="63094"/>
                  </a:lnTo>
                  <a:lnTo>
                    <a:pt x="4909" y="63421"/>
                  </a:lnTo>
                  <a:lnTo>
                    <a:pt x="0" y="63493"/>
                  </a:lnTo>
                  <a:lnTo>
                    <a:pt x="2787" y="63498"/>
                  </a:lnTo>
                  <a:lnTo>
                    <a:pt x="3699" y="64204"/>
                  </a:lnTo>
                  <a:lnTo>
                    <a:pt x="5280" y="68967"/>
                  </a:lnTo>
                  <a:lnTo>
                    <a:pt x="7295" y="69458"/>
                  </a:lnTo>
                  <a:lnTo>
                    <a:pt x="10967" y="69772"/>
                  </a:lnTo>
                  <a:lnTo>
                    <a:pt x="40813" y="81094"/>
                  </a:lnTo>
                  <a:lnTo>
                    <a:pt x="70612" y="92486"/>
                  </a:lnTo>
                  <a:lnTo>
                    <a:pt x="82977" y="95137"/>
                  </a:lnTo>
                  <a:lnTo>
                    <a:pt x="92128" y="99371"/>
                  </a:lnTo>
                  <a:lnTo>
                    <a:pt x="102757" y="101645"/>
                  </a:lnTo>
                  <a:lnTo>
                    <a:pt x="113027" y="106495"/>
                  </a:lnTo>
                  <a:lnTo>
                    <a:pt x="125221" y="111034"/>
                  </a:lnTo>
                  <a:lnTo>
                    <a:pt x="127655" y="112828"/>
                  </a:lnTo>
                  <a:lnTo>
                    <a:pt x="132521" y="120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4" name="SMARTInkShape-Group177">
            <a:extLst>
              <a:ext uri="{FF2B5EF4-FFF2-40B4-BE49-F238E27FC236}">
                <a16:creationId xmlns:a16="http://schemas.microsoft.com/office/drawing/2014/main" id="{925AFE45-DEE6-9A88-9250-411BC556C5E1}"/>
              </a:ext>
            </a:extLst>
          </p:cNvPr>
          <p:cNvGrpSpPr/>
          <p:nvPr/>
        </p:nvGrpSpPr>
        <p:grpSpPr>
          <a:xfrm>
            <a:off x="6699256" y="5679766"/>
            <a:ext cx="1312549" cy="371785"/>
            <a:chOff x="6699256" y="5679766"/>
            <a:chExt cx="1312549" cy="371785"/>
          </a:xfrm>
        </p:grpSpPr>
        <p:sp>
          <p:nvSpPr>
            <p:cNvPr id="424" name="SMARTInkShape-764">
              <a:extLst>
                <a:ext uri="{FF2B5EF4-FFF2-40B4-BE49-F238E27FC236}">
                  <a16:creationId xmlns:a16="http://schemas.microsoft.com/office/drawing/2014/main" id="{C1B7C8AA-8A68-AF6B-697B-BC0DD2CE4B37}"/>
                </a:ext>
              </a:extLst>
            </p:cNvPr>
            <p:cNvSpPr/>
            <p:nvPr>
              <p:custDataLst>
                <p:tags r:id="rId28"/>
              </p:custDataLst>
            </p:nvPr>
          </p:nvSpPr>
          <p:spPr>
            <a:xfrm>
              <a:off x="7899400" y="5737030"/>
              <a:ext cx="112405" cy="314521"/>
            </a:xfrm>
            <a:custGeom>
              <a:avLst/>
              <a:gdLst/>
              <a:ahLst/>
              <a:cxnLst/>
              <a:rect l="0" t="0" r="0" b="0"/>
              <a:pathLst>
                <a:path w="112405" h="314521">
                  <a:moveTo>
                    <a:pt x="0" y="3370"/>
                  </a:moveTo>
                  <a:lnTo>
                    <a:pt x="0" y="3370"/>
                  </a:lnTo>
                  <a:lnTo>
                    <a:pt x="3372" y="0"/>
                  </a:lnTo>
                  <a:lnTo>
                    <a:pt x="10671" y="226"/>
                  </a:lnTo>
                  <a:lnTo>
                    <a:pt x="37922" y="10001"/>
                  </a:lnTo>
                  <a:lnTo>
                    <a:pt x="50747" y="18034"/>
                  </a:lnTo>
                  <a:lnTo>
                    <a:pt x="71959" y="38906"/>
                  </a:lnTo>
                  <a:lnTo>
                    <a:pt x="87017" y="66155"/>
                  </a:lnTo>
                  <a:lnTo>
                    <a:pt x="96996" y="92129"/>
                  </a:lnTo>
                  <a:lnTo>
                    <a:pt x="105760" y="122006"/>
                  </a:lnTo>
                  <a:lnTo>
                    <a:pt x="112404" y="150904"/>
                  </a:lnTo>
                  <a:lnTo>
                    <a:pt x="111857" y="173378"/>
                  </a:lnTo>
                  <a:lnTo>
                    <a:pt x="105351" y="199935"/>
                  </a:lnTo>
                  <a:lnTo>
                    <a:pt x="96565" y="225564"/>
                  </a:lnTo>
                  <a:lnTo>
                    <a:pt x="77932" y="253992"/>
                  </a:lnTo>
                  <a:lnTo>
                    <a:pt x="47579" y="283113"/>
                  </a:lnTo>
                  <a:lnTo>
                    <a:pt x="38785" y="290684"/>
                  </a:lnTo>
                  <a:lnTo>
                    <a:pt x="19050" y="3145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765">
              <a:extLst>
                <a:ext uri="{FF2B5EF4-FFF2-40B4-BE49-F238E27FC236}">
                  <a16:creationId xmlns:a16="http://schemas.microsoft.com/office/drawing/2014/main" id="{46E62F0B-0E9E-E855-909A-C1849704CAEA}"/>
                </a:ext>
              </a:extLst>
            </p:cNvPr>
            <p:cNvSpPr/>
            <p:nvPr>
              <p:custDataLst>
                <p:tags r:id="rId29"/>
              </p:custDataLst>
            </p:nvPr>
          </p:nvSpPr>
          <p:spPr>
            <a:xfrm>
              <a:off x="7816859" y="5816862"/>
              <a:ext cx="120642" cy="94987"/>
            </a:xfrm>
            <a:custGeom>
              <a:avLst/>
              <a:gdLst/>
              <a:ahLst/>
              <a:cxnLst/>
              <a:rect l="0" t="0" r="0" b="0"/>
              <a:pathLst>
                <a:path w="120642" h="94987">
                  <a:moveTo>
                    <a:pt x="12691" y="18788"/>
                  </a:moveTo>
                  <a:lnTo>
                    <a:pt x="12691" y="18788"/>
                  </a:lnTo>
                  <a:lnTo>
                    <a:pt x="12691" y="15417"/>
                  </a:lnTo>
                  <a:lnTo>
                    <a:pt x="13396" y="14424"/>
                  </a:lnTo>
                  <a:lnTo>
                    <a:pt x="14573" y="13762"/>
                  </a:lnTo>
                  <a:lnTo>
                    <a:pt x="21528" y="12699"/>
                  </a:lnTo>
                  <a:lnTo>
                    <a:pt x="22816" y="11906"/>
                  </a:lnTo>
                  <a:lnTo>
                    <a:pt x="23675" y="10672"/>
                  </a:lnTo>
                  <a:lnTo>
                    <a:pt x="24246" y="9145"/>
                  </a:lnTo>
                  <a:lnTo>
                    <a:pt x="25334" y="8125"/>
                  </a:lnTo>
                  <a:lnTo>
                    <a:pt x="30758" y="6356"/>
                  </a:lnTo>
                  <a:lnTo>
                    <a:pt x="40492" y="6111"/>
                  </a:lnTo>
                  <a:lnTo>
                    <a:pt x="44568" y="4217"/>
                  </a:lnTo>
                  <a:lnTo>
                    <a:pt x="49562" y="623"/>
                  </a:lnTo>
                  <a:lnTo>
                    <a:pt x="53798" y="0"/>
                  </a:lnTo>
                  <a:lnTo>
                    <a:pt x="54912" y="619"/>
                  </a:lnTo>
                  <a:lnTo>
                    <a:pt x="55655" y="1736"/>
                  </a:lnTo>
                  <a:lnTo>
                    <a:pt x="56150" y="3187"/>
                  </a:lnTo>
                  <a:lnTo>
                    <a:pt x="57186" y="4154"/>
                  </a:lnTo>
                  <a:lnTo>
                    <a:pt x="62521" y="5833"/>
                  </a:lnTo>
                  <a:lnTo>
                    <a:pt x="63060" y="7856"/>
                  </a:lnTo>
                  <a:lnTo>
                    <a:pt x="63407" y="14903"/>
                  </a:lnTo>
                  <a:lnTo>
                    <a:pt x="61572" y="18943"/>
                  </a:lnTo>
                  <a:lnTo>
                    <a:pt x="60096" y="21008"/>
                  </a:lnTo>
                  <a:lnTo>
                    <a:pt x="56314" y="33756"/>
                  </a:lnTo>
                  <a:lnTo>
                    <a:pt x="29937" y="63762"/>
                  </a:lnTo>
                  <a:lnTo>
                    <a:pt x="18507" y="74212"/>
                  </a:lnTo>
                  <a:lnTo>
                    <a:pt x="1084" y="87615"/>
                  </a:lnTo>
                  <a:lnTo>
                    <a:pt x="477" y="90065"/>
                  </a:lnTo>
                  <a:lnTo>
                    <a:pt x="0" y="94903"/>
                  </a:lnTo>
                  <a:lnTo>
                    <a:pt x="30730" y="94985"/>
                  </a:lnTo>
                  <a:lnTo>
                    <a:pt x="33184" y="94986"/>
                  </a:lnTo>
                  <a:lnTo>
                    <a:pt x="60487" y="89030"/>
                  </a:lnTo>
                  <a:lnTo>
                    <a:pt x="69917" y="88106"/>
                  </a:lnTo>
                  <a:lnTo>
                    <a:pt x="86409" y="82891"/>
                  </a:lnTo>
                  <a:lnTo>
                    <a:pt x="120641" y="82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766">
              <a:extLst>
                <a:ext uri="{FF2B5EF4-FFF2-40B4-BE49-F238E27FC236}">
                  <a16:creationId xmlns:a16="http://schemas.microsoft.com/office/drawing/2014/main" id="{CEFE1915-EFED-3B06-C0FF-EC2D562BF979}"/>
                </a:ext>
              </a:extLst>
            </p:cNvPr>
            <p:cNvSpPr/>
            <p:nvPr>
              <p:custDataLst>
                <p:tags r:id="rId30"/>
              </p:custDataLst>
            </p:nvPr>
          </p:nvSpPr>
          <p:spPr>
            <a:xfrm>
              <a:off x="7677150" y="5861050"/>
              <a:ext cx="101601" cy="12701"/>
            </a:xfrm>
            <a:custGeom>
              <a:avLst/>
              <a:gdLst/>
              <a:ahLst/>
              <a:cxnLst/>
              <a:rect l="0" t="0" r="0" b="0"/>
              <a:pathLst>
                <a:path w="101601" h="12701">
                  <a:moveTo>
                    <a:pt x="0" y="0"/>
                  </a:moveTo>
                  <a:lnTo>
                    <a:pt x="0" y="0"/>
                  </a:lnTo>
                  <a:lnTo>
                    <a:pt x="29417" y="0"/>
                  </a:lnTo>
                  <a:lnTo>
                    <a:pt x="60481" y="0"/>
                  </a:lnTo>
                  <a:lnTo>
                    <a:pt x="70445" y="0"/>
                  </a:lnTo>
                  <a:lnTo>
                    <a:pt x="75524" y="1882"/>
                  </a:lnTo>
                  <a:lnTo>
                    <a:pt x="80133" y="4364"/>
                  </a:lnTo>
                  <a:lnTo>
                    <a:pt x="88743" y="6176"/>
                  </a:lnTo>
                  <a:lnTo>
                    <a:pt x="91887" y="6272"/>
                  </a:lnTo>
                  <a:lnTo>
                    <a:pt x="95638" y="8197"/>
                  </a:lnTo>
                  <a:lnTo>
                    <a:pt x="101600" y="12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767">
              <a:extLst>
                <a:ext uri="{FF2B5EF4-FFF2-40B4-BE49-F238E27FC236}">
                  <a16:creationId xmlns:a16="http://schemas.microsoft.com/office/drawing/2014/main" id="{82ED127D-F9CC-88ED-7FA1-15463C39F5D7}"/>
                </a:ext>
              </a:extLst>
            </p:cNvPr>
            <p:cNvSpPr/>
            <p:nvPr>
              <p:custDataLst>
                <p:tags r:id="rId31"/>
              </p:custDataLst>
            </p:nvPr>
          </p:nvSpPr>
          <p:spPr>
            <a:xfrm>
              <a:off x="7451499" y="5784852"/>
              <a:ext cx="130402" cy="139699"/>
            </a:xfrm>
            <a:custGeom>
              <a:avLst/>
              <a:gdLst/>
              <a:ahLst/>
              <a:cxnLst/>
              <a:rect l="0" t="0" r="0" b="0"/>
              <a:pathLst>
                <a:path w="130402" h="139699">
                  <a:moveTo>
                    <a:pt x="111351" y="6348"/>
                  </a:moveTo>
                  <a:lnTo>
                    <a:pt x="111351" y="6348"/>
                  </a:lnTo>
                  <a:lnTo>
                    <a:pt x="114723" y="6348"/>
                  </a:lnTo>
                  <a:lnTo>
                    <a:pt x="115715" y="5643"/>
                  </a:lnTo>
                  <a:lnTo>
                    <a:pt x="116377" y="4466"/>
                  </a:lnTo>
                  <a:lnTo>
                    <a:pt x="116819" y="2977"/>
                  </a:lnTo>
                  <a:lnTo>
                    <a:pt x="117819" y="1984"/>
                  </a:lnTo>
                  <a:lnTo>
                    <a:pt x="123767" y="75"/>
                  </a:lnTo>
                  <a:lnTo>
                    <a:pt x="130133" y="0"/>
                  </a:lnTo>
                  <a:lnTo>
                    <a:pt x="121540" y="8836"/>
                  </a:lnTo>
                  <a:lnTo>
                    <a:pt x="117525" y="10982"/>
                  </a:lnTo>
                  <a:lnTo>
                    <a:pt x="113390" y="12640"/>
                  </a:lnTo>
                  <a:lnTo>
                    <a:pt x="101222" y="19455"/>
                  </a:lnTo>
                  <a:lnTo>
                    <a:pt x="73477" y="31784"/>
                  </a:lnTo>
                  <a:lnTo>
                    <a:pt x="43386" y="45994"/>
                  </a:lnTo>
                  <a:lnTo>
                    <a:pt x="25123" y="51730"/>
                  </a:lnTo>
                  <a:lnTo>
                    <a:pt x="9986" y="61698"/>
                  </a:lnTo>
                  <a:lnTo>
                    <a:pt x="2097" y="63340"/>
                  </a:lnTo>
                  <a:lnTo>
                    <a:pt x="415" y="63393"/>
                  </a:lnTo>
                  <a:lnTo>
                    <a:pt x="0" y="64134"/>
                  </a:lnTo>
                  <a:lnTo>
                    <a:pt x="428" y="65332"/>
                  </a:lnTo>
                  <a:lnTo>
                    <a:pt x="3350" y="69769"/>
                  </a:lnTo>
                  <a:lnTo>
                    <a:pt x="32066" y="80386"/>
                  </a:lnTo>
                  <a:lnTo>
                    <a:pt x="43253" y="82613"/>
                  </a:lnTo>
                  <a:lnTo>
                    <a:pt x="65432" y="95376"/>
                  </a:lnTo>
                  <a:lnTo>
                    <a:pt x="71893" y="99538"/>
                  </a:lnTo>
                  <a:lnTo>
                    <a:pt x="102854" y="114301"/>
                  </a:lnTo>
                  <a:lnTo>
                    <a:pt x="115301" y="124175"/>
                  </a:lnTo>
                  <a:lnTo>
                    <a:pt x="119692" y="125744"/>
                  </a:lnTo>
                  <a:lnTo>
                    <a:pt x="121145" y="126867"/>
                  </a:lnTo>
                  <a:lnTo>
                    <a:pt x="123669" y="132355"/>
                  </a:lnTo>
                  <a:lnTo>
                    <a:pt x="125763" y="132906"/>
                  </a:lnTo>
                  <a:lnTo>
                    <a:pt x="127309" y="133053"/>
                  </a:lnTo>
                  <a:lnTo>
                    <a:pt x="128339" y="133858"/>
                  </a:lnTo>
                  <a:lnTo>
                    <a:pt x="130401" y="1396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768">
              <a:extLst>
                <a:ext uri="{FF2B5EF4-FFF2-40B4-BE49-F238E27FC236}">
                  <a16:creationId xmlns:a16="http://schemas.microsoft.com/office/drawing/2014/main" id="{CF426A04-0543-AF7F-2876-8D8CCE9FC9D0}"/>
                </a:ext>
              </a:extLst>
            </p:cNvPr>
            <p:cNvSpPr/>
            <p:nvPr>
              <p:custDataLst>
                <p:tags r:id="rId32"/>
              </p:custDataLst>
            </p:nvPr>
          </p:nvSpPr>
          <p:spPr>
            <a:xfrm>
              <a:off x="7200900" y="5816681"/>
              <a:ext cx="127001" cy="25320"/>
            </a:xfrm>
            <a:custGeom>
              <a:avLst/>
              <a:gdLst/>
              <a:ahLst/>
              <a:cxnLst/>
              <a:rect l="0" t="0" r="0" b="0"/>
              <a:pathLst>
                <a:path w="127001" h="25320">
                  <a:moveTo>
                    <a:pt x="0" y="25319"/>
                  </a:moveTo>
                  <a:lnTo>
                    <a:pt x="0" y="25319"/>
                  </a:lnTo>
                  <a:lnTo>
                    <a:pt x="0" y="18577"/>
                  </a:lnTo>
                  <a:lnTo>
                    <a:pt x="2117" y="15885"/>
                  </a:lnTo>
                  <a:lnTo>
                    <a:pt x="10113" y="11014"/>
                  </a:lnTo>
                  <a:lnTo>
                    <a:pt x="23144" y="7675"/>
                  </a:lnTo>
                  <a:lnTo>
                    <a:pt x="44432" y="4573"/>
                  </a:lnTo>
                  <a:lnTo>
                    <a:pt x="59027" y="1298"/>
                  </a:lnTo>
                  <a:lnTo>
                    <a:pt x="90775" y="0"/>
                  </a:lnTo>
                  <a:lnTo>
                    <a:pt x="116162" y="629"/>
                  </a:lnTo>
                  <a:lnTo>
                    <a:pt x="127000" y="62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769">
              <a:extLst>
                <a:ext uri="{FF2B5EF4-FFF2-40B4-BE49-F238E27FC236}">
                  <a16:creationId xmlns:a16="http://schemas.microsoft.com/office/drawing/2014/main" id="{9F8BC09E-A008-D541-ED4E-3695EB6F470A}"/>
                </a:ext>
              </a:extLst>
            </p:cNvPr>
            <p:cNvSpPr/>
            <p:nvPr>
              <p:custDataLst>
                <p:tags r:id="rId33"/>
              </p:custDataLst>
            </p:nvPr>
          </p:nvSpPr>
          <p:spPr>
            <a:xfrm>
              <a:off x="7201559" y="5768578"/>
              <a:ext cx="113642" cy="149566"/>
            </a:xfrm>
            <a:custGeom>
              <a:avLst/>
              <a:gdLst/>
              <a:ahLst/>
              <a:cxnLst/>
              <a:rect l="0" t="0" r="0" b="0"/>
              <a:pathLst>
                <a:path w="113642" h="149566">
                  <a:moveTo>
                    <a:pt x="18391" y="28972"/>
                  </a:moveTo>
                  <a:lnTo>
                    <a:pt x="18391" y="28972"/>
                  </a:lnTo>
                  <a:lnTo>
                    <a:pt x="18391" y="25601"/>
                  </a:lnTo>
                  <a:lnTo>
                    <a:pt x="30324" y="11080"/>
                  </a:lnTo>
                  <a:lnTo>
                    <a:pt x="32697" y="8578"/>
                  </a:lnTo>
                  <a:lnTo>
                    <a:pt x="39095" y="5797"/>
                  </a:lnTo>
                  <a:lnTo>
                    <a:pt x="53756" y="3159"/>
                  </a:lnTo>
                  <a:lnTo>
                    <a:pt x="58332" y="331"/>
                  </a:lnTo>
                  <a:lnTo>
                    <a:pt x="61247" y="0"/>
                  </a:lnTo>
                  <a:lnTo>
                    <a:pt x="76750" y="2962"/>
                  </a:lnTo>
                  <a:lnTo>
                    <a:pt x="79169" y="5282"/>
                  </a:lnTo>
                  <a:lnTo>
                    <a:pt x="83740" y="13504"/>
                  </a:lnTo>
                  <a:lnTo>
                    <a:pt x="86907" y="26662"/>
                  </a:lnTo>
                  <a:lnTo>
                    <a:pt x="85767" y="35237"/>
                  </a:lnTo>
                  <a:lnTo>
                    <a:pt x="78746" y="64950"/>
                  </a:lnTo>
                  <a:lnTo>
                    <a:pt x="62149" y="86121"/>
                  </a:lnTo>
                  <a:lnTo>
                    <a:pt x="36539" y="115755"/>
                  </a:lnTo>
                  <a:lnTo>
                    <a:pt x="6847" y="142300"/>
                  </a:lnTo>
                  <a:lnTo>
                    <a:pt x="0" y="148979"/>
                  </a:lnTo>
                  <a:lnTo>
                    <a:pt x="486" y="149193"/>
                  </a:lnTo>
                  <a:lnTo>
                    <a:pt x="11608" y="149565"/>
                  </a:lnTo>
                  <a:lnTo>
                    <a:pt x="40939" y="144150"/>
                  </a:lnTo>
                  <a:lnTo>
                    <a:pt x="69162" y="143323"/>
                  </a:lnTo>
                  <a:lnTo>
                    <a:pt x="83447" y="143279"/>
                  </a:lnTo>
                  <a:lnTo>
                    <a:pt x="96727" y="146932"/>
                  </a:lnTo>
                  <a:lnTo>
                    <a:pt x="104553" y="145376"/>
                  </a:lnTo>
                  <a:lnTo>
                    <a:pt x="109132" y="147264"/>
                  </a:lnTo>
                  <a:lnTo>
                    <a:pt x="110635" y="147345"/>
                  </a:lnTo>
                  <a:lnTo>
                    <a:pt x="111637" y="146693"/>
                  </a:lnTo>
                  <a:lnTo>
                    <a:pt x="113641" y="143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770">
              <a:extLst>
                <a:ext uri="{FF2B5EF4-FFF2-40B4-BE49-F238E27FC236}">
                  <a16:creationId xmlns:a16="http://schemas.microsoft.com/office/drawing/2014/main" id="{5E9EDE82-0705-3165-A73F-41D7F6E3CFF6}"/>
                </a:ext>
              </a:extLst>
            </p:cNvPr>
            <p:cNvSpPr/>
            <p:nvPr>
              <p:custDataLst>
                <p:tags r:id="rId34"/>
              </p:custDataLst>
            </p:nvPr>
          </p:nvSpPr>
          <p:spPr>
            <a:xfrm>
              <a:off x="7096333" y="5679766"/>
              <a:ext cx="104307" cy="257485"/>
            </a:xfrm>
            <a:custGeom>
              <a:avLst/>
              <a:gdLst/>
              <a:ahLst/>
              <a:cxnLst/>
              <a:rect l="0" t="0" r="0" b="0"/>
              <a:pathLst>
                <a:path w="104307" h="257485">
                  <a:moveTo>
                    <a:pt x="98217" y="9834"/>
                  </a:moveTo>
                  <a:lnTo>
                    <a:pt x="98217" y="9834"/>
                  </a:lnTo>
                  <a:lnTo>
                    <a:pt x="103685" y="4367"/>
                  </a:lnTo>
                  <a:lnTo>
                    <a:pt x="104306" y="374"/>
                  </a:lnTo>
                  <a:lnTo>
                    <a:pt x="103687" y="0"/>
                  </a:lnTo>
                  <a:lnTo>
                    <a:pt x="97625" y="2586"/>
                  </a:lnTo>
                  <a:lnTo>
                    <a:pt x="95706" y="2886"/>
                  </a:lnTo>
                  <a:lnTo>
                    <a:pt x="66286" y="24165"/>
                  </a:lnTo>
                  <a:lnTo>
                    <a:pt x="45277" y="48985"/>
                  </a:lnTo>
                  <a:lnTo>
                    <a:pt x="24130" y="79822"/>
                  </a:lnTo>
                  <a:lnTo>
                    <a:pt x="12269" y="109476"/>
                  </a:lnTo>
                  <a:lnTo>
                    <a:pt x="5013" y="136447"/>
                  </a:lnTo>
                  <a:lnTo>
                    <a:pt x="0" y="162157"/>
                  </a:lnTo>
                  <a:lnTo>
                    <a:pt x="2089" y="192093"/>
                  </a:lnTo>
                  <a:lnTo>
                    <a:pt x="4589" y="206124"/>
                  </a:lnTo>
                  <a:lnTo>
                    <a:pt x="15809" y="235180"/>
                  </a:lnTo>
                  <a:lnTo>
                    <a:pt x="34717" y="2574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1" name="SMARTInkShape-771">
              <a:extLst>
                <a:ext uri="{FF2B5EF4-FFF2-40B4-BE49-F238E27FC236}">
                  <a16:creationId xmlns:a16="http://schemas.microsoft.com/office/drawing/2014/main" id="{DDD1E24D-94D9-719F-9DF6-ADE312464EB9}"/>
                </a:ext>
              </a:extLst>
            </p:cNvPr>
            <p:cNvSpPr/>
            <p:nvPr>
              <p:custDataLst>
                <p:tags r:id="rId35"/>
              </p:custDataLst>
            </p:nvPr>
          </p:nvSpPr>
          <p:spPr>
            <a:xfrm>
              <a:off x="6940550" y="5727786"/>
              <a:ext cx="107836" cy="82465"/>
            </a:xfrm>
            <a:custGeom>
              <a:avLst/>
              <a:gdLst/>
              <a:ahLst/>
              <a:cxnLst/>
              <a:rect l="0" t="0" r="0" b="0"/>
              <a:pathLst>
                <a:path w="107836" h="82465">
                  <a:moveTo>
                    <a:pt x="19050" y="44364"/>
                  </a:moveTo>
                  <a:lnTo>
                    <a:pt x="19050" y="44364"/>
                  </a:lnTo>
                  <a:lnTo>
                    <a:pt x="19050" y="40993"/>
                  </a:lnTo>
                  <a:lnTo>
                    <a:pt x="22422" y="32155"/>
                  </a:lnTo>
                  <a:lnTo>
                    <a:pt x="27887" y="23970"/>
                  </a:lnTo>
                  <a:lnTo>
                    <a:pt x="31914" y="21189"/>
                  </a:lnTo>
                  <a:lnTo>
                    <a:pt x="36057" y="19247"/>
                  </a:lnTo>
                  <a:lnTo>
                    <a:pt x="59888" y="3243"/>
                  </a:lnTo>
                  <a:lnTo>
                    <a:pt x="85010" y="353"/>
                  </a:lnTo>
                  <a:lnTo>
                    <a:pt x="96599" y="0"/>
                  </a:lnTo>
                  <a:lnTo>
                    <a:pt x="101259" y="1834"/>
                  </a:lnTo>
                  <a:lnTo>
                    <a:pt x="103489" y="3310"/>
                  </a:lnTo>
                  <a:lnTo>
                    <a:pt x="104976" y="5001"/>
                  </a:lnTo>
                  <a:lnTo>
                    <a:pt x="106628" y="8760"/>
                  </a:lnTo>
                  <a:lnTo>
                    <a:pt x="107835" y="21114"/>
                  </a:lnTo>
                  <a:lnTo>
                    <a:pt x="98493" y="42646"/>
                  </a:lnTo>
                  <a:lnTo>
                    <a:pt x="86931" y="58397"/>
                  </a:lnTo>
                  <a:lnTo>
                    <a:pt x="65258" y="71812"/>
                  </a:lnTo>
                  <a:lnTo>
                    <a:pt x="38915" y="80227"/>
                  </a:lnTo>
                  <a:lnTo>
                    <a:pt x="7575" y="82333"/>
                  </a:lnTo>
                  <a:lnTo>
                    <a:pt x="0" y="82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2" name="SMARTInkShape-772">
              <a:extLst>
                <a:ext uri="{FF2B5EF4-FFF2-40B4-BE49-F238E27FC236}">
                  <a16:creationId xmlns:a16="http://schemas.microsoft.com/office/drawing/2014/main" id="{6D0C51A5-A47F-A053-747F-F7692B6DF744}"/>
                </a:ext>
              </a:extLst>
            </p:cNvPr>
            <p:cNvSpPr/>
            <p:nvPr>
              <p:custDataLst>
                <p:tags r:id="rId36"/>
              </p:custDataLst>
            </p:nvPr>
          </p:nvSpPr>
          <p:spPr>
            <a:xfrm>
              <a:off x="6953250" y="5740578"/>
              <a:ext cx="12701" cy="171273"/>
            </a:xfrm>
            <a:custGeom>
              <a:avLst/>
              <a:gdLst/>
              <a:ahLst/>
              <a:cxnLst/>
              <a:rect l="0" t="0" r="0" b="0"/>
              <a:pathLst>
                <a:path w="12701" h="171273">
                  <a:moveTo>
                    <a:pt x="0" y="18872"/>
                  </a:moveTo>
                  <a:lnTo>
                    <a:pt x="0" y="18872"/>
                  </a:lnTo>
                  <a:lnTo>
                    <a:pt x="0" y="15502"/>
                  </a:lnTo>
                  <a:lnTo>
                    <a:pt x="6272" y="0"/>
                  </a:lnTo>
                  <a:lnTo>
                    <a:pt x="9698" y="3246"/>
                  </a:lnTo>
                  <a:lnTo>
                    <a:pt x="11365" y="8634"/>
                  </a:lnTo>
                  <a:lnTo>
                    <a:pt x="12621" y="39320"/>
                  </a:lnTo>
                  <a:lnTo>
                    <a:pt x="12693" y="70677"/>
                  </a:lnTo>
                  <a:lnTo>
                    <a:pt x="12699" y="101554"/>
                  </a:lnTo>
                  <a:lnTo>
                    <a:pt x="9328" y="130219"/>
                  </a:lnTo>
                  <a:lnTo>
                    <a:pt x="7232" y="147976"/>
                  </a:lnTo>
                  <a:lnTo>
                    <a:pt x="12700" y="171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773">
              <a:extLst>
                <a:ext uri="{FF2B5EF4-FFF2-40B4-BE49-F238E27FC236}">
                  <a16:creationId xmlns:a16="http://schemas.microsoft.com/office/drawing/2014/main" id="{14B51261-9CAB-719C-E639-D592DDFEF75D}"/>
                </a:ext>
              </a:extLst>
            </p:cNvPr>
            <p:cNvSpPr/>
            <p:nvPr>
              <p:custDataLst>
                <p:tags r:id="rId37"/>
              </p:custDataLst>
            </p:nvPr>
          </p:nvSpPr>
          <p:spPr>
            <a:xfrm>
              <a:off x="6699256" y="5810250"/>
              <a:ext cx="126995" cy="1"/>
            </a:xfrm>
            <a:custGeom>
              <a:avLst/>
              <a:gdLst/>
              <a:ahLst/>
              <a:cxnLst/>
              <a:rect l="0" t="0" r="0" b="0"/>
              <a:pathLst>
                <a:path w="126995" h="1">
                  <a:moveTo>
                    <a:pt x="6344" y="0"/>
                  </a:moveTo>
                  <a:lnTo>
                    <a:pt x="6344" y="0"/>
                  </a:lnTo>
                  <a:lnTo>
                    <a:pt x="0" y="0"/>
                  </a:lnTo>
                  <a:lnTo>
                    <a:pt x="30215" y="0"/>
                  </a:lnTo>
                  <a:lnTo>
                    <a:pt x="61636" y="0"/>
                  </a:lnTo>
                  <a:lnTo>
                    <a:pt x="91186" y="0"/>
                  </a:lnTo>
                  <a:lnTo>
                    <a:pt x="12699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7" name="SMARTInkShape-Group178">
            <a:extLst>
              <a:ext uri="{FF2B5EF4-FFF2-40B4-BE49-F238E27FC236}">
                <a16:creationId xmlns:a16="http://schemas.microsoft.com/office/drawing/2014/main" id="{19319915-A4AD-FECE-45C7-9B9D238F6766}"/>
              </a:ext>
            </a:extLst>
          </p:cNvPr>
          <p:cNvGrpSpPr/>
          <p:nvPr/>
        </p:nvGrpSpPr>
        <p:grpSpPr>
          <a:xfrm>
            <a:off x="8108950" y="5473700"/>
            <a:ext cx="120651" cy="76201"/>
            <a:chOff x="8108950" y="5473700"/>
            <a:chExt cx="120651" cy="76201"/>
          </a:xfrm>
        </p:grpSpPr>
        <p:sp>
          <p:nvSpPr>
            <p:cNvPr id="435" name="SMARTInkShape-774">
              <a:extLst>
                <a:ext uri="{FF2B5EF4-FFF2-40B4-BE49-F238E27FC236}">
                  <a16:creationId xmlns:a16="http://schemas.microsoft.com/office/drawing/2014/main" id="{34AA9B47-9966-A04A-4894-5A54F42A9C46}"/>
                </a:ext>
              </a:extLst>
            </p:cNvPr>
            <p:cNvSpPr/>
            <p:nvPr>
              <p:custDataLst>
                <p:tags r:id="rId26"/>
              </p:custDataLst>
            </p:nvPr>
          </p:nvSpPr>
          <p:spPr>
            <a:xfrm>
              <a:off x="8108950" y="5543550"/>
              <a:ext cx="107951" cy="6351"/>
            </a:xfrm>
            <a:custGeom>
              <a:avLst/>
              <a:gdLst/>
              <a:ahLst/>
              <a:cxnLst/>
              <a:rect l="0" t="0" r="0" b="0"/>
              <a:pathLst>
                <a:path w="107951" h="6351">
                  <a:moveTo>
                    <a:pt x="0" y="0"/>
                  </a:moveTo>
                  <a:lnTo>
                    <a:pt x="0" y="0"/>
                  </a:lnTo>
                  <a:lnTo>
                    <a:pt x="0" y="5467"/>
                  </a:lnTo>
                  <a:lnTo>
                    <a:pt x="705" y="5761"/>
                  </a:lnTo>
                  <a:lnTo>
                    <a:pt x="30187" y="6345"/>
                  </a:lnTo>
                  <a:lnTo>
                    <a:pt x="59924" y="6350"/>
                  </a:lnTo>
                  <a:lnTo>
                    <a:pt x="71456" y="5645"/>
                  </a:lnTo>
                  <a:lnTo>
                    <a:pt x="77149" y="2980"/>
                  </a:lnTo>
                  <a:lnTo>
                    <a:pt x="79655" y="2692"/>
                  </a:lnTo>
                  <a:lnTo>
                    <a:pt x="107950"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775">
              <a:extLst>
                <a:ext uri="{FF2B5EF4-FFF2-40B4-BE49-F238E27FC236}">
                  <a16:creationId xmlns:a16="http://schemas.microsoft.com/office/drawing/2014/main" id="{0979E12D-FB3A-275D-FB6C-9C825D3C9C53}"/>
                </a:ext>
              </a:extLst>
            </p:cNvPr>
            <p:cNvSpPr/>
            <p:nvPr>
              <p:custDataLst>
                <p:tags r:id="rId27"/>
              </p:custDataLst>
            </p:nvPr>
          </p:nvSpPr>
          <p:spPr>
            <a:xfrm>
              <a:off x="8140700" y="5473700"/>
              <a:ext cx="88901" cy="11818"/>
            </a:xfrm>
            <a:custGeom>
              <a:avLst/>
              <a:gdLst/>
              <a:ahLst/>
              <a:cxnLst/>
              <a:rect l="0" t="0" r="0" b="0"/>
              <a:pathLst>
                <a:path w="88901" h="11818">
                  <a:moveTo>
                    <a:pt x="0" y="6350"/>
                  </a:moveTo>
                  <a:lnTo>
                    <a:pt x="0" y="6350"/>
                  </a:lnTo>
                  <a:lnTo>
                    <a:pt x="0" y="9720"/>
                  </a:lnTo>
                  <a:lnTo>
                    <a:pt x="705" y="10714"/>
                  </a:lnTo>
                  <a:lnTo>
                    <a:pt x="1882" y="11376"/>
                  </a:lnTo>
                  <a:lnTo>
                    <a:pt x="3372" y="11817"/>
                  </a:lnTo>
                  <a:lnTo>
                    <a:pt x="33844" y="6509"/>
                  </a:lnTo>
                  <a:lnTo>
                    <a:pt x="64709" y="6352"/>
                  </a:lnTo>
                  <a:lnTo>
                    <a:pt x="889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4" name="SMARTInkShape-Group179">
            <a:extLst>
              <a:ext uri="{FF2B5EF4-FFF2-40B4-BE49-F238E27FC236}">
                <a16:creationId xmlns:a16="http://schemas.microsoft.com/office/drawing/2014/main" id="{91BDD331-F89E-7E97-C8FC-E3388D4FD9A5}"/>
              </a:ext>
            </a:extLst>
          </p:cNvPr>
          <p:cNvGrpSpPr/>
          <p:nvPr/>
        </p:nvGrpSpPr>
        <p:grpSpPr>
          <a:xfrm>
            <a:off x="8350360" y="5283286"/>
            <a:ext cx="647591" cy="206087"/>
            <a:chOff x="8350360" y="5283286"/>
            <a:chExt cx="647591" cy="206087"/>
          </a:xfrm>
        </p:grpSpPr>
        <p:sp>
          <p:nvSpPr>
            <p:cNvPr id="438" name="SMARTInkShape-776">
              <a:extLst>
                <a:ext uri="{FF2B5EF4-FFF2-40B4-BE49-F238E27FC236}">
                  <a16:creationId xmlns:a16="http://schemas.microsoft.com/office/drawing/2014/main" id="{677E08EF-25A0-A52E-908F-CFF469F0E72D}"/>
                </a:ext>
              </a:extLst>
            </p:cNvPr>
            <p:cNvSpPr/>
            <p:nvPr>
              <p:custDataLst>
                <p:tags r:id="rId20"/>
              </p:custDataLst>
            </p:nvPr>
          </p:nvSpPr>
          <p:spPr>
            <a:xfrm>
              <a:off x="8883650" y="5336708"/>
              <a:ext cx="114301" cy="136969"/>
            </a:xfrm>
            <a:custGeom>
              <a:avLst/>
              <a:gdLst/>
              <a:ahLst/>
              <a:cxnLst/>
              <a:rect l="0" t="0" r="0" b="0"/>
              <a:pathLst>
                <a:path w="114301" h="136969">
                  <a:moveTo>
                    <a:pt x="0" y="35392"/>
                  </a:moveTo>
                  <a:lnTo>
                    <a:pt x="0" y="35392"/>
                  </a:lnTo>
                  <a:lnTo>
                    <a:pt x="3373" y="32021"/>
                  </a:lnTo>
                  <a:lnTo>
                    <a:pt x="5026" y="28485"/>
                  </a:lnTo>
                  <a:lnTo>
                    <a:pt x="5467" y="26554"/>
                  </a:lnTo>
                  <a:lnTo>
                    <a:pt x="11259" y="16294"/>
                  </a:lnTo>
                  <a:lnTo>
                    <a:pt x="11739" y="14193"/>
                  </a:lnTo>
                  <a:lnTo>
                    <a:pt x="12765" y="12792"/>
                  </a:lnTo>
                  <a:lnTo>
                    <a:pt x="14154" y="11859"/>
                  </a:lnTo>
                  <a:lnTo>
                    <a:pt x="17580" y="10116"/>
                  </a:lnTo>
                  <a:lnTo>
                    <a:pt x="23475" y="5873"/>
                  </a:lnTo>
                  <a:lnTo>
                    <a:pt x="30520" y="3937"/>
                  </a:lnTo>
                  <a:lnTo>
                    <a:pt x="34757" y="3729"/>
                  </a:lnTo>
                  <a:lnTo>
                    <a:pt x="38496" y="1799"/>
                  </a:lnTo>
                  <a:lnTo>
                    <a:pt x="40480" y="297"/>
                  </a:lnTo>
                  <a:lnTo>
                    <a:pt x="42510" y="0"/>
                  </a:lnTo>
                  <a:lnTo>
                    <a:pt x="55049" y="3935"/>
                  </a:lnTo>
                  <a:lnTo>
                    <a:pt x="59274" y="6830"/>
                  </a:lnTo>
                  <a:lnTo>
                    <a:pt x="65618" y="15797"/>
                  </a:lnTo>
                  <a:lnTo>
                    <a:pt x="68597" y="24021"/>
                  </a:lnTo>
                  <a:lnTo>
                    <a:pt x="69479" y="30926"/>
                  </a:lnTo>
                  <a:lnTo>
                    <a:pt x="67804" y="35288"/>
                  </a:lnTo>
                  <a:lnTo>
                    <a:pt x="66369" y="37440"/>
                  </a:lnTo>
                  <a:lnTo>
                    <a:pt x="60381" y="59041"/>
                  </a:lnTo>
                  <a:lnTo>
                    <a:pt x="37660" y="89575"/>
                  </a:lnTo>
                  <a:lnTo>
                    <a:pt x="24190" y="102827"/>
                  </a:lnTo>
                  <a:lnTo>
                    <a:pt x="13784" y="122737"/>
                  </a:lnTo>
                  <a:lnTo>
                    <a:pt x="6641" y="130340"/>
                  </a:lnTo>
                  <a:lnTo>
                    <a:pt x="11843" y="136082"/>
                  </a:lnTo>
                  <a:lnTo>
                    <a:pt x="18092" y="136912"/>
                  </a:lnTo>
                  <a:lnTo>
                    <a:pt x="25509" y="136968"/>
                  </a:lnTo>
                  <a:lnTo>
                    <a:pt x="30858" y="135099"/>
                  </a:lnTo>
                  <a:lnTo>
                    <a:pt x="35586" y="132623"/>
                  </a:lnTo>
                  <a:lnTo>
                    <a:pt x="42921" y="131228"/>
                  </a:lnTo>
                  <a:lnTo>
                    <a:pt x="71613" y="130652"/>
                  </a:lnTo>
                  <a:lnTo>
                    <a:pt x="101683" y="130642"/>
                  </a:lnTo>
                  <a:lnTo>
                    <a:pt x="114300" y="130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777">
              <a:extLst>
                <a:ext uri="{FF2B5EF4-FFF2-40B4-BE49-F238E27FC236}">
                  <a16:creationId xmlns:a16="http://schemas.microsoft.com/office/drawing/2014/main" id="{6E2635DC-AB06-FAF4-F77F-F1329FDF77FD}"/>
                </a:ext>
              </a:extLst>
            </p:cNvPr>
            <p:cNvSpPr/>
            <p:nvPr>
              <p:custDataLst>
                <p:tags r:id="rId21"/>
              </p:custDataLst>
            </p:nvPr>
          </p:nvSpPr>
          <p:spPr>
            <a:xfrm>
              <a:off x="8756650" y="5340350"/>
              <a:ext cx="95069" cy="127001"/>
            </a:xfrm>
            <a:custGeom>
              <a:avLst/>
              <a:gdLst/>
              <a:ahLst/>
              <a:cxnLst/>
              <a:rect l="0" t="0" r="0" b="0"/>
              <a:pathLst>
                <a:path w="95069" h="127001">
                  <a:moveTo>
                    <a:pt x="0" y="12700"/>
                  </a:moveTo>
                  <a:lnTo>
                    <a:pt x="0" y="12700"/>
                  </a:lnTo>
                  <a:lnTo>
                    <a:pt x="3371" y="12700"/>
                  </a:lnTo>
                  <a:lnTo>
                    <a:pt x="4363" y="11995"/>
                  </a:lnTo>
                  <a:lnTo>
                    <a:pt x="5026" y="10819"/>
                  </a:lnTo>
                  <a:lnTo>
                    <a:pt x="5469" y="9329"/>
                  </a:lnTo>
                  <a:lnTo>
                    <a:pt x="7172" y="8336"/>
                  </a:lnTo>
                  <a:lnTo>
                    <a:pt x="22892" y="6524"/>
                  </a:lnTo>
                  <a:lnTo>
                    <a:pt x="50092" y="5646"/>
                  </a:lnTo>
                  <a:lnTo>
                    <a:pt x="77291" y="116"/>
                  </a:lnTo>
                  <a:lnTo>
                    <a:pt x="95068" y="0"/>
                  </a:lnTo>
                  <a:lnTo>
                    <a:pt x="84259" y="25730"/>
                  </a:lnTo>
                  <a:lnTo>
                    <a:pt x="82603" y="33308"/>
                  </a:lnTo>
                  <a:lnTo>
                    <a:pt x="78411" y="42247"/>
                  </a:lnTo>
                  <a:lnTo>
                    <a:pt x="76150" y="52813"/>
                  </a:lnTo>
                  <a:lnTo>
                    <a:pt x="72030" y="62137"/>
                  </a:lnTo>
                  <a:lnTo>
                    <a:pt x="69791" y="76267"/>
                  </a:lnTo>
                  <a:lnTo>
                    <a:pt x="64952" y="89959"/>
                  </a:lnTo>
                  <a:lnTo>
                    <a:pt x="63440" y="97132"/>
                  </a:lnTo>
                  <a:lnTo>
                    <a:pt x="58602" y="107485"/>
                  </a:lnTo>
                  <a:lnTo>
                    <a:pt x="50800" y="127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778">
              <a:extLst>
                <a:ext uri="{FF2B5EF4-FFF2-40B4-BE49-F238E27FC236}">
                  <a16:creationId xmlns:a16="http://schemas.microsoft.com/office/drawing/2014/main" id="{FFDFE998-DED5-C73F-7F60-D0C18B1BEB57}"/>
                </a:ext>
              </a:extLst>
            </p:cNvPr>
            <p:cNvSpPr/>
            <p:nvPr>
              <p:custDataLst>
                <p:tags r:id="rId22"/>
              </p:custDataLst>
            </p:nvPr>
          </p:nvSpPr>
          <p:spPr>
            <a:xfrm>
              <a:off x="8645041" y="5314950"/>
              <a:ext cx="98807" cy="146051"/>
            </a:xfrm>
            <a:custGeom>
              <a:avLst/>
              <a:gdLst/>
              <a:ahLst/>
              <a:cxnLst/>
              <a:rect l="0" t="0" r="0" b="0"/>
              <a:pathLst>
                <a:path w="98807" h="146051">
                  <a:moveTo>
                    <a:pt x="3659" y="0"/>
                  </a:moveTo>
                  <a:lnTo>
                    <a:pt x="3659" y="0"/>
                  </a:lnTo>
                  <a:lnTo>
                    <a:pt x="0" y="0"/>
                  </a:lnTo>
                  <a:lnTo>
                    <a:pt x="12313" y="0"/>
                  </a:lnTo>
                  <a:lnTo>
                    <a:pt x="16443" y="1881"/>
                  </a:lnTo>
                  <a:lnTo>
                    <a:pt x="18531" y="3371"/>
                  </a:lnTo>
                  <a:lnTo>
                    <a:pt x="28213" y="5467"/>
                  </a:lnTo>
                  <a:lnTo>
                    <a:pt x="58987" y="6327"/>
                  </a:lnTo>
                  <a:lnTo>
                    <a:pt x="89254" y="6350"/>
                  </a:lnTo>
                  <a:lnTo>
                    <a:pt x="94950" y="6350"/>
                  </a:lnTo>
                  <a:lnTo>
                    <a:pt x="96270" y="7055"/>
                  </a:lnTo>
                  <a:lnTo>
                    <a:pt x="97150" y="8232"/>
                  </a:lnTo>
                  <a:lnTo>
                    <a:pt x="98806" y="12438"/>
                  </a:lnTo>
                  <a:lnTo>
                    <a:pt x="89447" y="43168"/>
                  </a:lnTo>
                  <a:lnTo>
                    <a:pt x="77455" y="74366"/>
                  </a:lnTo>
                  <a:lnTo>
                    <a:pt x="72147" y="93406"/>
                  </a:lnTo>
                  <a:lnTo>
                    <a:pt x="69376" y="99370"/>
                  </a:lnTo>
                  <a:lnTo>
                    <a:pt x="67216" y="129758"/>
                  </a:lnTo>
                  <a:lnTo>
                    <a:pt x="67159" y="146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779">
              <a:extLst>
                <a:ext uri="{FF2B5EF4-FFF2-40B4-BE49-F238E27FC236}">
                  <a16:creationId xmlns:a16="http://schemas.microsoft.com/office/drawing/2014/main" id="{B1EE0AFC-42FE-6DE1-60AE-9F7430C9AF19}"/>
                </a:ext>
              </a:extLst>
            </p:cNvPr>
            <p:cNvSpPr/>
            <p:nvPr>
              <p:custDataLst>
                <p:tags r:id="rId23"/>
              </p:custDataLst>
            </p:nvPr>
          </p:nvSpPr>
          <p:spPr>
            <a:xfrm>
              <a:off x="8540785" y="5283286"/>
              <a:ext cx="101566" cy="206087"/>
            </a:xfrm>
            <a:custGeom>
              <a:avLst/>
              <a:gdLst/>
              <a:ahLst/>
              <a:cxnLst/>
              <a:rect l="0" t="0" r="0" b="0"/>
              <a:pathLst>
                <a:path w="101566" h="206087">
                  <a:moveTo>
                    <a:pt x="76165" y="69764"/>
                  </a:moveTo>
                  <a:lnTo>
                    <a:pt x="76165" y="69764"/>
                  </a:lnTo>
                  <a:lnTo>
                    <a:pt x="76165" y="66393"/>
                  </a:lnTo>
                  <a:lnTo>
                    <a:pt x="76870" y="65400"/>
                  </a:lnTo>
                  <a:lnTo>
                    <a:pt x="78047" y="64738"/>
                  </a:lnTo>
                  <a:lnTo>
                    <a:pt x="79537" y="64297"/>
                  </a:lnTo>
                  <a:lnTo>
                    <a:pt x="88765" y="57149"/>
                  </a:lnTo>
                  <a:lnTo>
                    <a:pt x="94951" y="50978"/>
                  </a:lnTo>
                  <a:lnTo>
                    <a:pt x="95191" y="45269"/>
                  </a:lnTo>
                  <a:lnTo>
                    <a:pt x="91837" y="41262"/>
                  </a:lnTo>
                  <a:lnTo>
                    <a:pt x="91552" y="39473"/>
                  </a:lnTo>
                  <a:lnTo>
                    <a:pt x="94282" y="33416"/>
                  </a:lnTo>
                  <a:lnTo>
                    <a:pt x="94594" y="32832"/>
                  </a:lnTo>
                  <a:lnTo>
                    <a:pt x="93058" y="30301"/>
                  </a:lnTo>
                  <a:lnTo>
                    <a:pt x="91659" y="28639"/>
                  </a:lnTo>
                  <a:lnTo>
                    <a:pt x="90108" y="24911"/>
                  </a:lnTo>
                  <a:lnTo>
                    <a:pt x="88208" y="14126"/>
                  </a:lnTo>
                  <a:lnTo>
                    <a:pt x="77126" y="900"/>
                  </a:lnTo>
                  <a:lnTo>
                    <a:pt x="53106" y="0"/>
                  </a:lnTo>
                  <a:lnTo>
                    <a:pt x="46396" y="1834"/>
                  </a:lnTo>
                  <a:lnTo>
                    <a:pt x="43620" y="3311"/>
                  </a:lnTo>
                  <a:lnTo>
                    <a:pt x="14004" y="33444"/>
                  </a:lnTo>
                  <a:lnTo>
                    <a:pt x="1964" y="50313"/>
                  </a:lnTo>
                  <a:lnTo>
                    <a:pt x="557" y="58827"/>
                  </a:lnTo>
                  <a:lnTo>
                    <a:pt x="0" y="77962"/>
                  </a:lnTo>
                  <a:lnTo>
                    <a:pt x="1862" y="82345"/>
                  </a:lnTo>
                  <a:lnTo>
                    <a:pt x="4335" y="86645"/>
                  </a:lnTo>
                  <a:lnTo>
                    <a:pt x="5435" y="90907"/>
                  </a:lnTo>
                  <a:lnTo>
                    <a:pt x="6434" y="92326"/>
                  </a:lnTo>
                  <a:lnTo>
                    <a:pt x="7806" y="93271"/>
                  </a:lnTo>
                  <a:lnTo>
                    <a:pt x="11211" y="95029"/>
                  </a:lnTo>
                  <a:lnTo>
                    <a:pt x="17094" y="99278"/>
                  </a:lnTo>
                  <a:lnTo>
                    <a:pt x="24136" y="101219"/>
                  </a:lnTo>
                  <a:lnTo>
                    <a:pt x="34096" y="101488"/>
                  </a:lnTo>
                  <a:lnTo>
                    <a:pt x="58976" y="85965"/>
                  </a:lnTo>
                  <a:lnTo>
                    <a:pt x="61471" y="82138"/>
                  </a:lnTo>
                  <a:lnTo>
                    <a:pt x="62135" y="80130"/>
                  </a:lnTo>
                  <a:lnTo>
                    <a:pt x="66637" y="76018"/>
                  </a:lnTo>
                  <a:lnTo>
                    <a:pt x="71930" y="71838"/>
                  </a:lnTo>
                  <a:lnTo>
                    <a:pt x="74284" y="67628"/>
                  </a:lnTo>
                  <a:lnTo>
                    <a:pt x="76499" y="59177"/>
                  </a:lnTo>
                  <a:lnTo>
                    <a:pt x="87127" y="44364"/>
                  </a:lnTo>
                  <a:lnTo>
                    <a:pt x="88798" y="40130"/>
                  </a:lnTo>
                  <a:lnTo>
                    <a:pt x="101462" y="25424"/>
                  </a:lnTo>
                  <a:lnTo>
                    <a:pt x="101565" y="56097"/>
                  </a:lnTo>
                  <a:lnTo>
                    <a:pt x="99683" y="73946"/>
                  </a:lnTo>
                  <a:lnTo>
                    <a:pt x="96097" y="92619"/>
                  </a:lnTo>
                  <a:lnTo>
                    <a:pt x="95293" y="123877"/>
                  </a:lnTo>
                  <a:lnTo>
                    <a:pt x="90866" y="150277"/>
                  </a:lnTo>
                  <a:lnTo>
                    <a:pt x="88983" y="178795"/>
                  </a:lnTo>
                  <a:lnTo>
                    <a:pt x="88865" y="206086"/>
                  </a:lnTo>
                  <a:lnTo>
                    <a:pt x="89570" y="205801"/>
                  </a:lnTo>
                  <a:lnTo>
                    <a:pt x="95215" y="1967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2" name="SMARTInkShape-780">
              <a:extLst>
                <a:ext uri="{FF2B5EF4-FFF2-40B4-BE49-F238E27FC236}">
                  <a16:creationId xmlns:a16="http://schemas.microsoft.com/office/drawing/2014/main" id="{F2F04274-45AF-9E81-428B-A33A96ECC37C}"/>
                </a:ext>
              </a:extLst>
            </p:cNvPr>
            <p:cNvSpPr/>
            <p:nvPr>
              <p:custDataLst>
                <p:tags r:id="rId24"/>
              </p:custDataLst>
            </p:nvPr>
          </p:nvSpPr>
          <p:spPr>
            <a:xfrm>
              <a:off x="8511691" y="5403850"/>
              <a:ext cx="3660" cy="12701"/>
            </a:xfrm>
            <a:custGeom>
              <a:avLst/>
              <a:gdLst/>
              <a:ahLst/>
              <a:cxnLst/>
              <a:rect l="0" t="0" r="0" b="0"/>
              <a:pathLst>
                <a:path w="3660" h="12701">
                  <a:moveTo>
                    <a:pt x="3659" y="12700"/>
                  </a:moveTo>
                  <a:lnTo>
                    <a:pt x="3659" y="12700"/>
                  </a:lnTo>
                  <a:lnTo>
                    <a:pt x="287" y="9330"/>
                  </a:lnTo>
                  <a:lnTo>
                    <a:pt x="0" y="7631"/>
                  </a:lnTo>
                  <a:lnTo>
                    <a:pt x="514" y="5792"/>
                  </a:lnTo>
                  <a:lnTo>
                    <a:pt x="36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3" name="SMARTInkShape-781">
              <a:extLst>
                <a:ext uri="{FF2B5EF4-FFF2-40B4-BE49-F238E27FC236}">
                  <a16:creationId xmlns:a16="http://schemas.microsoft.com/office/drawing/2014/main" id="{C292F29B-1122-215E-BC81-9524364894BE}"/>
                </a:ext>
              </a:extLst>
            </p:cNvPr>
            <p:cNvSpPr/>
            <p:nvPr>
              <p:custDataLst>
                <p:tags r:id="rId25"/>
              </p:custDataLst>
            </p:nvPr>
          </p:nvSpPr>
          <p:spPr>
            <a:xfrm>
              <a:off x="8350360" y="5298614"/>
              <a:ext cx="82408" cy="130294"/>
            </a:xfrm>
            <a:custGeom>
              <a:avLst/>
              <a:gdLst/>
              <a:ahLst/>
              <a:cxnLst/>
              <a:rect l="0" t="0" r="0" b="0"/>
              <a:pathLst>
                <a:path w="82408" h="130294">
                  <a:moveTo>
                    <a:pt x="63390" y="29036"/>
                  </a:moveTo>
                  <a:lnTo>
                    <a:pt x="63390" y="29036"/>
                  </a:lnTo>
                  <a:lnTo>
                    <a:pt x="68858" y="29036"/>
                  </a:lnTo>
                  <a:lnTo>
                    <a:pt x="76006" y="22764"/>
                  </a:lnTo>
                  <a:lnTo>
                    <a:pt x="76090" y="4597"/>
                  </a:lnTo>
                  <a:lnTo>
                    <a:pt x="75385" y="4277"/>
                  </a:lnTo>
                  <a:lnTo>
                    <a:pt x="61163" y="3661"/>
                  </a:lnTo>
                  <a:lnTo>
                    <a:pt x="56991" y="5529"/>
                  </a:lnTo>
                  <a:lnTo>
                    <a:pt x="42086" y="13763"/>
                  </a:lnTo>
                  <a:lnTo>
                    <a:pt x="36754" y="15192"/>
                  </a:lnTo>
                  <a:lnTo>
                    <a:pt x="32031" y="19590"/>
                  </a:lnTo>
                  <a:lnTo>
                    <a:pt x="10480" y="47170"/>
                  </a:lnTo>
                  <a:lnTo>
                    <a:pt x="1772" y="75464"/>
                  </a:lnTo>
                  <a:lnTo>
                    <a:pt x="0" y="99864"/>
                  </a:lnTo>
                  <a:lnTo>
                    <a:pt x="6665" y="113758"/>
                  </a:lnTo>
                  <a:lnTo>
                    <a:pt x="11837" y="119607"/>
                  </a:lnTo>
                  <a:lnTo>
                    <a:pt x="25224" y="128901"/>
                  </a:lnTo>
                  <a:lnTo>
                    <a:pt x="37115" y="130293"/>
                  </a:lnTo>
                  <a:lnTo>
                    <a:pt x="43011" y="128602"/>
                  </a:lnTo>
                  <a:lnTo>
                    <a:pt x="64546" y="115700"/>
                  </a:lnTo>
                  <a:lnTo>
                    <a:pt x="78122" y="88803"/>
                  </a:lnTo>
                  <a:lnTo>
                    <a:pt x="81587" y="71469"/>
                  </a:lnTo>
                  <a:lnTo>
                    <a:pt x="82407" y="40878"/>
                  </a:lnTo>
                  <a:lnTo>
                    <a:pt x="75971" y="19115"/>
                  </a:lnTo>
                  <a:lnTo>
                    <a:pt x="72979" y="14513"/>
                  </a:lnTo>
                  <a:lnTo>
                    <a:pt x="63957" y="7957"/>
                  </a:lnTo>
                  <a:lnTo>
                    <a:pt x="52180" y="4015"/>
                  </a:lnTo>
                  <a:lnTo>
                    <a:pt x="47761" y="3748"/>
                  </a:lnTo>
                  <a:lnTo>
                    <a:pt x="43979" y="1805"/>
                  </a:lnTo>
                  <a:lnTo>
                    <a:pt x="41983" y="298"/>
                  </a:lnTo>
                  <a:lnTo>
                    <a:pt x="39946" y="0"/>
                  </a:lnTo>
                  <a:lnTo>
                    <a:pt x="33489" y="2709"/>
                  </a:lnTo>
                  <a:lnTo>
                    <a:pt x="32873" y="3017"/>
                  </a:lnTo>
                  <a:lnTo>
                    <a:pt x="31640" y="22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45" name="SMARTInkShape-782">
            <a:extLst>
              <a:ext uri="{FF2B5EF4-FFF2-40B4-BE49-F238E27FC236}">
                <a16:creationId xmlns:a16="http://schemas.microsoft.com/office/drawing/2014/main" id="{E382142A-B480-EFAC-4AD9-81CDCAA4C9DF}"/>
              </a:ext>
            </a:extLst>
          </p:cNvPr>
          <p:cNvSpPr/>
          <p:nvPr>
            <p:custDataLst>
              <p:tags r:id="rId4"/>
            </p:custDataLst>
          </p:nvPr>
        </p:nvSpPr>
        <p:spPr>
          <a:xfrm>
            <a:off x="8261428" y="5746750"/>
            <a:ext cx="114223" cy="6351"/>
          </a:xfrm>
          <a:custGeom>
            <a:avLst/>
            <a:gdLst/>
            <a:ahLst/>
            <a:cxnLst/>
            <a:rect l="0" t="0" r="0" b="0"/>
            <a:pathLst>
              <a:path w="114223" h="6351">
                <a:moveTo>
                  <a:pt x="6272" y="0"/>
                </a:moveTo>
                <a:lnTo>
                  <a:pt x="6272" y="0"/>
                </a:lnTo>
                <a:lnTo>
                  <a:pt x="183" y="0"/>
                </a:lnTo>
                <a:lnTo>
                  <a:pt x="0" y="3370"/>
                </a:lnTo>
                <a:lnTo>
                  <a:pt x="679" y="4364"/>
                </a:lnTo>
                <a:lnTo>
                  <a:pt x="1837" y="5026"/>
                </a:lnTo>
                <a:lnTo>
                  <a:pt x="8767" y="6088"/>
                </a:lnTo>
                <a:lnTo>
                  <a:pt x="30819" y="6343"/>
                </a:lnTo>
                <a:lnTo>
                  <a:pt x="36703" y="4465"/>
                </a:lnTo>
                <a:lnTo>
                  <a:pt x="42374" y="1984"/>
                </a:lnTo>
                <a:lnTo>
                  <a:pt x="49600" y="882"/>
                </a:lnTo>
                <a:lnTo>
                  <a:pt x="81264" y="6112"/>
                </a:lnTo>
                <a:lnTo>
                  <a:pt x="114222"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52" name="SMARTInkShape-Group181">
            <a:extLst>
              <a:ext uri="{FF2B5EF4-FFF2-40B4-BE49-F238E27FC236}">
                <a16:creationId xmlns:a16="http://schemas.microsoft.com/office/drawing/2014/main" id="{4A75B584-3DEA-8565-A2B9-9C659291ED04}"/>
              </a:ext>
            </a:extLst>
          </p:cNvPr>
          <p:cNvGrpSpPr/>
          <p:nvPr/>
        </p:nvGrpSpPr>
        <p:grpSpPr>
          <a:xfrm>
            <a:off x="8426453" y="5689981"/>
            <a:ext cx="627522" cy="209136"/>
            <a:chOff x="8426453" y="5689981"/>
            <a:chExt cx="627522" cy="209136"/>
          </a:xfrm>
        </p:grpSpPr>
        <p:sp>
          <p:nvSpPr>
            <p:cNvPr id="446" name="SMARTInkShape-783">
              <a:extLst>
                <a:ext uri="{FF2B5EF4-FFF2-40B4-BE49-F238E27FC236}">
                  <a16:creationId xmlns:a16="http://schemas.microsoft.com/office/drawing/2014/main" id="{C5A7107B-0CAD-CF5B-40ED-E37819E8942C}"/>
                </a:ext>
              </a:extLst>
            </p:cNvPr>
            <p:cNvSpPr/>
            <p:nvPr>
              <p:custDataLst>
                <p:tags r:id="rId14"/>
              </p:custDataLst>
            </p:nvPr>
          </p:nvSpPr>
          <p:spPr>
            <a:xfrm>
              <a:off x="8928442" y="5721436"/>
              <a:ext cx="125533" cy="177681"/>
            </a:xfrm>
            <a:custGeom>
              <a:avLst/>
              <a:gdLst/>
              <a:ahLst/>
              <a:cxnLst/>
              <a:rect l="0" t="0" r="0" b="0"/>
              <a:pathLst>
                <a:path w="125533" h="177681">
                  <a:moveTo>
                    <a:pt x="94908" y="38014"/>
                  </a:moveTo>
                  <a:lnTo>
                    <a:pt x="94908" y="38014"/>
                  </a:lnTo>
                  <a:lnTo>
                    <a:pt x="98279" y="34644"/>
                  </a:lnTo>
                  <a:lnTo>
                    <a:pt x="100997" y="15524"/>
                  </a:lnTo>
                  <a:lnTo>
                    <a:pt x="101256" y="897"/>
                  </a:lnTo>
                  <a:lnTo>
                    <a:pt x="100551" y="569"/>
                  </a:lnTo>
                  <a:lnTo>
                    <a:pt x="95791" y="0"/>
                  </a:lnTo>
                  <a:lnTo>
                    <a:pt x="82077" y="10901"/>
                  </a:lnTo>
                  <a:lnTo>
                    <a:pt x="80004" y="11472"/>
                  </a:lnTo>
                  <a:lnTo>
                    <a:pt x="70344" y="19017"/>
                  </a:lnTo>
                  <a:lnTo>
                    <a:pt x="57196" y="34537"/>
                  </a:lnTo>
                  <a:lnTo>
                    <a:pt x="54951" y="35696"/>
                  </a:lnTo>
                  <a:lnTo>
                    <a:pt x="53453" y="37880"/>
                  </a:lnTo>
                  <a:lnTo>
                    <a:pt x="50640" y="46284"/>
                  </a:lnTo>
                  <a:lnTo>
                    <a:pt x="49167" y="47761"/>
                  </a:lnTo>
                  <a:lnTo>
                    <a:pt x="47481" y="48745"/>
                  </a:lnTo>
                  <a:lnTo>
                    <a:pt x="46357" y="50812"/>
                  </a:lnTo>
                  <a:lnTo>
                    <a:pt x="44403" y="64847"/>
                  </a:lnTo>
                  <a:lnTo>
                    <a:pt x="48002" y="71342"/>
                  </a:lnTo>
                  <a:lnTo>
                    <a:pt x="52894" y="78227"/>
                  </a:lnTo>
                  <a:lnTo>
                    <a:pt x="57916" y="88395"/>
                  </a:lnTo>
                  <a:lnTo>
                    <a:pt x="65494" y="97198"/>
                  </a:lnTo>
                  <a:lnTo>
                    <a:pt x="69605" y="99596"/>
                  </a:lnTo>
                  <a:lnTo>
                    <a:pt x="71690" y="100235"/>
                  </a:lnTo>
                  <a:lnTo>
                    <a:pt x="73078" y="101367"/>
                  </a:lnTo>
                  <a:lnTo>
                    <a:pt x="75740" y="105625"/>
                  </a:lnTo>
                  <a:lnTo>
                    <a:pt x="78863" y="106869"/>
                  </a:lnTo>
                  <a:lnTo>
                    <a:pt x="79979" y="107906"/>
                  </a:lnTo>
                  <a:lnTo>
                    <a:pt x="81218" y="110940"/>
                  </a:lnTo>
                  <a:lnTo>
                    <a:pt x="82252" y="112031"/>
                  </a:lnTo>
                  <a:lnTo>
                    <a:pt x="85285" y="113244"/>
                  </a:lnTo>
                  <a:lnTo>
                    <a:pt x="86378" y="114273"/>
                  </a:lnTo>
                  <a:lnTo>
                    <a:pt x="91641" y="122967"/>
                  </a:lnTo>
                  <a:lnTo>
                    <a:pt x="98628" y="131204"/>
                  </a:lnTo>
                  <a:lnTo>
                    <a:pt x="100479" y="137515"/>
                  </a:lnTo>
                  <a:lnTo>
                    <a:pt x="101255" y="158762"/>
                  </a:lnTo>
                  <a:lnTo>
                    <a:pt x="99844" y="161551"/>
                  </a:lnTo>
                  <a:lnTo>
                    <a:pt x="94515" y="166532"/>
                  </a:lnTo>
                  <a:lnTo>
                    <a:pt x="80301" y="174773"/>
                  </a:lnTo>
                  <a:lnTo>
                    <a:pt x="69968" y="177133"/>
                  </a:lnTo>
                  <a:lnTo>
                    <a:pt x="49251" y="177680"/>
                  </a:lnTo>
                  <a:lnTo>
                    <a:pt x="21724" y="169874"/>
                  </a:lnTo>
                  <a:lnTo>
                    <a:pt x="12993" y="166468"/>
                  </a:lnTo>
                  <a:lnTo>
                    <a:pt x="7372" y="161290"/>
                  </a:lnTo>
                  <a:lnTo>
                    <a:pt x="3556" y="159831"/>
                  </a:lnTo>
                  <a:lnTo>
                    <a:pt x="2257" y="158736"/>
                  </a:lnTo>
                  <a:lnTo>
                    <a:pt x="814" y="155638"/>
                  </a:lnTo>
                  <a:lnTo>
                    <a:pt x="0" y="149928"/>
                  </a:lnTo>
                  <a:lnTo>
                    <a:pt x="591" y="148607"/>
                  </a:lnTo>
                  <a:lnTo>
                    <a:pt x="1691" y="147726"/>
                  </a:lnTo>
                  <a:lnTo>
                    <a:pt x="4796" y="146042"/>
                  </a:lnTo>
                  <a:lnTo>
                    <a:pt x="8526" y="142941"/>
                  </a:lnTo>
                  <a:lnTo>
                    <a:pt x="17377" y="131543"/>
                  </a:lnTo>
                  <a:lnTo>
                    <a:pt x="46158" y="118395"/>
                  </a:lnTo>
                  <a:lnTo>
                    <a:pt x="76656" y="103202"/>
                  </a:lnTo>
                  <a:lnTo>
                    <a:pt x="106320" y="84289"/>
                  </a:lnTo>
                  <a:lnTo>
                    <a:pt x="114091" y="79042"/>
                  </a:lnTo>
                  <a:lnTo>
                    <a:pt x="124126" y="65602"/>
                  </a:lnTo>
                  <a:lnTo>
                    <a:pt x="125532" y="61329"/>
                  </a:lnTo>
                  <a:lnTo>
                    <a:pt x="124277" y="55196"/>
                  </a:lnTo>
                  <a:lnTo>
                    <a:pt x="121092" y="46504"/>
                  </a:lnTo>
                  <a:lnTo>
                    <a:pt x="117169" y="41627"/>
                  </a:lnTo>
                  <a:lnTo>
                    <a:pt x="99934" y="29493"/>
                  </a:lnTo>
                  <a:lnTo>
                    <a:pt x="93379" y="27171"/>
                  </a:lnTo>
                  <a:lnTo>
                    <a:pt x="63196" y="25328"/>
                  </a:lnTo>
                  <a:lnTo>
                    <a:pt x="56808" y="253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784">
              <a:extLst>
                <a:ext uri="{FF2B5EF4-FFF2-40B4-BE49-F238E27FC236}">
                  <a16:creationId xmlns:a16="http://schemas.microsoft.com/office/drawing/2014/main" id="{110D5115-6A3E-4D2F-C0F6-A0F1D6A23F76}"/>
                </a:ext>
              </a:extLst>
            </p:cNvPr>
            <p:cNvSpPr/>
            <p:nvPr>
              <p:custDataLst>
                <p:tags r:id="rId15"/>
              </p:custDataLst>
            </p:nvPr>
          </p:nvSpPr>
          <p:spPr>
            <a:xfrm>
              <a:off x="8858250" y="5740665"/>
              <a:ext cx="95251" cy="94102"/>
            </a:xfrm>
            <a:custGeom>
              <a:avLst/>
              <a:gdLst/>
              <a:ahLst/>
              <a:cxnLst/>
              <a:rect l="0" t="0" r="0" b="0"/>
              <a:pathLst>
                <a:path w="95251" h="94102">
                  <a:moveTo>
                    <a:pt x="0" y="25135"/>
                  </a:moveTo>
                  <a:lnTo>
                    <a:pt x="0" y="25135"/>
                  </a:lnTo>
                  <a:lnTo>
                    <a:pt x="5467" y="19668"/>
                  </a:lnTo>
                  <a:lnTo>
                    <a:pt x="11245" y="10231"/>
                  </a:lnTo>
                  <a:lnTo>
                    <a:pt x="17883" y="6631"/>
                  </a:lnTo>
                  <a:lnTo>
                    <a:pt x="22075" y="6246"/>
                  </a:lnTo>
                  <a:lnTo>
                    <a:pt x="23183" y="5487"/>
                  </a:lnTo>
                  <a:lnTo>
                    <a:pt x="23922" y="4276"/>
                  </a:lnTo>
                  <a:lnTo>
                    <a:pt x="24415" y="2762"/>
                  </a:lnTo>
                  <a:lnTo>
                    <a:pt x="25449" y="1753"/>
                  </a:lnTo>
                  <a:lnTo>
                    <a:pt x="30782" y="0"/>
                  </a:lnTo>
                  <a:lnTo>
                    <a:pt x="37132" y="5226"/>
                  </a:lnTo>
                  <a:lnTo>
                    <a:pt x="41184" y="5830"/>
                  </a:lnTo>
                  <a:lnTo>
                    <a:pt x="42271" y="6621"/>
                  </a:lnTo>
                  <a:lnTo>
                    <a:pt x="42998" y="7853"/>
                  </a:lnTo>
                  <a:lnTo>
                    <a:pt x="44019" y="12959"/>
                  </a:lnTo>
                  <a:lnTo>
                    <a:pt x="44443" y="33611"/>
                  </a:lnTo>
                  <a:lnTo>
                    <a:pt x="37706" y="46696"/>
                  </a:lnTo>
                  <a:lnTo>
                    <a:pt x="32516" y="52357"/>
                  </a:lnTo>
                  <a:lnTo>
                    <a:pt x="16978" y="65458"/>
                  </a:lnTo>
                  <a:lnTo>
                    <a:pt x="14601" y="69633"/>
                  </a:lnTo>
                  <a:lnTo>
                    <a:pt x="12840" y="73839"/>
                  </a:lnTo>
                  <a:lnTo>
                    <a:pt x="7345" y="81034"/>
                  </a:lnTo>
                  <a:lnTo>
                    <a:pt x="6357" y="88548"/>
                  </a:lnTo>
                  <a:lnTo>
                    <a:pt x="11817" y="88627"/>
                  </a:lnTo>
                  <a:lnTo>
                    <a:pt x="17595" y="92998"/>
                  </a:lnTo>
                  <a:lnTo>
                    <a:pt x="21461" y="94101"/>
                  </a:lnTo>
                  <a:lnTo>
                    <a:pt x="23480" y="93690"/>
                  </a:lnTo>
                  <a:lnTo>
                    <a:pt x="30397" y="90447"/>
                  </a:lnTo>
                  <a:lnTo>
                    <a:pt x="56977" y="88682"/>
                  </a:lnTo>
                  <a:lnTo>
                    <a:pt x="88661" y="88639"/>
                  </a:lnTo>
                  <a:lnTo>
                    <a:pt x="95250" y="886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785">
              <a:extLst>
                <a:ext uri="{FF2B5EF4-FFF2-40B4-BE49-F238E27FC236}">
                  <a16:creationId xmlns:a16="http://schemas.microsoft.com/office/drawing/2014/main" id="{8D92B4BF-4275-1A04-0353-F9572D386B07}"/>
                </a:ext>
              </a:extLst>
            </p:cNvPr>
            <p:cNvSpPr/>
            <p:nvPr>
              <p:custDataLst>
                <p:tags r:id="rId16"/>
              </p:custDataLst>
            </p:nvPr>
          </p:nvSpPr>
          <p:spPr>
            <a:xfrm>
              <a:off x="8750326" y="5746752"/>
              <a:ext cx="107925" cy="107949"/>
            </a:xfrm>
            <a:custGeom>
              <a:avLst/>
              <a:gdLst/>
              <a:ahLst/>
              <a:cxnLst/>
              <a:rect l="0" t="0" r="0" b="0"/>
              <a:pathLst>
                <a:path w="107925" h="107949">
                  <a:moveTo>
                    <a:pt x="6324" y="31748"/>
                  </a:moveTo>
                  <a:lnTo>
                    <a:pt x="6324" y="31748"/>
                  </a:lnTo>
                  <a:lnTo>
                    <a:pt x="6324" y="28378"/>
                  </a:lnTo>
                  <a:lnTo>
                    <a:pt x="12413" y="13298"/>
                  </a:lnTo>
                  <a:lnTo>
                    <a:pt x="15968" y="9506"/>
                  </a:lnTo>
                  <a:lnTo>
                    <a:pt x="19547" y="7751"/>
                  </a:lnTo>
                  <a:lnTo>
                    <a:pt x="21490" y="7283"/>
                  </a:lnTo>
                  <a:lnTo>
                    <a:pt x="22784" y="6266"/>
                  </a:lnTo>
                  <a:lnTo>
                    <a:pt x="24224" y="3254"/>
                  </a:lnTo>
                  <a:lnTo>
                    <a:pt x="25313" y="2168"/>
                  </a:lnTo>
                  <a:lnTo>
                    <a:pt x="31432" y="83"/>
                  </a:lnTo>
                  <a:lnTo>
                    <a:pt x="41175" y="0"/>
                  </a:lnTo>
                  <a:lnTo>
                    <a:pt x="42257" y="705"/>
                  </a:lnTo>
                  <a:lnTo>
                    <a:pt x="42981" y="1880"/>
                  </a:lnTo>
                  <a:lnTo>
                    <a:pt x="43996" y="6906"/>
                  </a:lnTo>
                  <a:lnTo>
                    <a:pt x="44140" y="8837"/>
                  </a:lnTo>
                  <a:lnTo>
                    <a:pt x="46179" y="12863"/>
                  </a:lnTo>
                  <a:lnTo>
                    <a:pt x="49866" y="17826"/>
                  </a:lnTo>
                  <a:lnTo>
                    <a:pt x="50507" y="25427"/>
                  </a:lnTo>
                  <a:lnTo>
                    <a:pt x="48773" y="30821"/>
                  </a:lnTo>
                  <a:lnTo>
                    <a:pt x="46358" y="35569"/>
                  </a:lnTo>
                  <a:lnTo>
                    <a:pt x="44291" y="42209"/>
                  </a:lnTo>
                  <a:lnTo>
                    <a:pt x="21124" y="73906"/>
                  </a:lnTo>
                  <a:lnTo>
                    <a:pt x="9145" y="86766"/>
                  </a:lnTo>
                  <a:lnTo>
                    <a:pt x="7577" y="91008"/>
                  </a:lnTo>
                  <a:lnTo>
                    <a:pt x="6454" y="92421"/>
                  </a:lnTo>
                  <a:lnTo>
                    <a:pt x="2207" y="95116"/>
                  </a:lnTo>
                  <a:lnTo>
                    <a:pt x="0" y="101511"/>
                  </a:lnTo>
                  <a:lnTo>
                    <a:pt x="15706" y="101598"/>
                  </a:lnTo>
                  <a:lnTo>
                    <a:pt x="32167" y="97939"/>
                  </a:lnTo>
                  <a:lnTo>
                    <a:pt x="63016" y="101516"/>
                  </a:lnTo>
                  <a:lnTo>
                    <a:pt x="94665" y="107060"/>
                  </a:lnTo>
                  <a:lnTo>
                    <a:pt x="107924" y="107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786">
              <a:extLst>
                <a:ext uri="{FF2B5EF4-FFF2-40B4-BE49-F238E27FC236}">
                  <a16:creationId xmlns:a16="http://schemas.microsoft.com/office/drawing/2014/main" id="{DE880E01-2B13-3973-0F1C-93D60E1F02A9}"/>
                </a:ext>
              </a:extLst>
            </p:cNvPr>
            <p:cNvSpPr/>
            <p:nvPr>
              <p:custDataLst>
                <p:tags r:id="rId17"/>
              </p:custDataLst>
            </p:nvPr>
          </p:nvSpPr>
          <p:spPr>
            <a:xfrm>
              <a:off x="8649046" y="5721647"/>
              <a:ext cx="62861" cy="113635"/>
            </a:xfrm>
            <a:custGeom>
              <a:avLst/>
              <a:gdLst/>
              <a:ahLst/>
              <a:cxnLst/>
              <a:rect l="0" t="0" r="0" b="0"/>
              <a:pathLst>
                <a:path w="62861" h="113635">
                  <a:moveTo>
                    <a:pt x="31404" y="31453"/>
                  </a:moveTo>
                  <a:lnTo>
                    <a:pt x="31404" y="31453"/>
                  </a:lnTo>
                  <a:lnTo>
                    <a:pt x="31404" y="19038"/>
                  </a:lnTo>
                  <a:lnTo>
                    <a:pt x="28031" y="15466"/>
                  </a:lnTo>
                  <a:lnTo>
                    <a:pt x="27041" y="15151"/>
                  </a:lnTo>
                  <a:lnTo>
                    <a:pt x="26378" y="15646"/>
                  </a:lnTo>
                  <a:lnTo>
                    <a:pt x="25937" y="16681"/>
                  </a:lnTo>
                  <a:lnTo>
                    <a:pt x="25642" y="16666"/>
                  </a:lnTo>
                  <a:lnTo>
                    <a:pt x="25315" y="14769"/>
                  </a:lnTo>
                  <a:lnTo>
                    <a:pt x="25228" y="14685"/>
                  </a:lnTo>
                  <a:lnTo>
                    <a:pt x="25132" y="16474"/>
                  </a:lnTo>
                  <a:lnTo>
                    <a:pt x="24400" y="17234"/>
                  </a:lnTo>
                  <a:lnTo>
                    <a:pt x="21706" y="18077"/>
                  </a:lnTo>
                  <a:lnTo>
                    <a:pt x="20705" y="19008"/>
                  </a:lnTo>
                  <a:lnTo>
                    <a:pt x="19593" y="21924"/>
                  </a:lnTo>
                  <a:lnTo>
                    <a:pt x="18175" y="29545"/>
                  </a:lnTo>
                  <a:lnTo>
                    <a:pt x="14393" y="35748"/>
                  </a:lnTo>
                  <a:lnTo>
                    <a:pt x="12252" y="42055"/>
                  </a:lnTo>
                  <a:lnTo>
                    <a:pt x="2282" y="55444"/>
                  </a:lnTo>
                  <a:lnTo>
                    <a:pt x="0" y="70787"/>
                  </a:lnTo>
                  <a:lnTo>
                    <a:pt x="3127" y="87871"/>
                  </a:lnTo>
                  <a:lnTo>
                    <a:pt x="6607" y="95333"/>
                  </a:lnTo>
                  <a:lnTo>
                    <a:pt x="9800" y="99355"/>
                  </a:lnTo>
                  <a:lnTo>
                    <a:pt x="13731" y="107687"/>
                  </a:lnTo>
                  <a:lnTo>
                    <a:pt x="15389" y="109792"/>
                  </a:lnTo>
                  <a:lnTo>
                    <a:pt x="19113" y="112132"/>
                  </a:lnTo>
                  <a:lnTo>
                    <a:pt x="27252" y="113634"/>
                  </a:lnTo>
                  <a:lnTo>
                    <a:pt x="31440" y="111958"/>
                  </a:lnTo>
                  <a:lnTo>
                    <a:pt x="35654" y="109566"/>
                  </a:lnTo>
                  <a:lnTo>
                    <a:pt x="41993" y="107515"/>
                  </a:lnTo>
                  <a:lnTo>
                    <a:pt x="52571" y="98889"/>
                  </a:lnTo>
                  <a:lnTo>
                    <a:pt x="54922" y="92939"/>
                  </a:lnTo>
                  <a:lnTo>
                    <a:pt x="56673" y="86297"/>
                  </a:lnTo>
                  <a:lnTo>
                    <a:pt x="60919" y="77885"/>
                  </a:lnTo>
                  <a:lnTo>
                    <a:pt x="62860" y="55302"/>
                  </a:lnTo>
                  <a:lnTo>
                    <a:pt x="56670" y="23849"/>
                  </a:lnTo>
                  <a:lnTo>
                    <a:pt x="51904" y="15402"/>
                  </a:lnTo>
                  <a:lnTo>
                    <a:pt x="48042" y="10679"/>
                  </a:lnTo>
                  <a:lnTo>
                    <a:pt x="43971" y="8109"/>
                  </a:lnTo>
                  <a:lnTo>
                    <a:pt x="39812" y="6261"/>
                  </a:lnTo>
                  <a:lnTo>
                    <a:pt x="33504" y="1960"/>
                  </a:lnTo>
                  <a:lnTo>
                    <a:pt x="27165" y="372"/>
                  </a:lnTo>
                  <a:lnTo>
                    <a:pt x="22936" y="0"/>
                  </a:lnTo>
                  <a:lnTo>
                    <a:pt x="18703" y="1717"/>
                  </a:lnTo>
                  <a:lnTo>
                    <a:pt x="12354" y="60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0" name="SMARTInkShape-787">
              <a:extLst>
                <a:ext uri="{FF2B5EF4-FFF2-40B4-BE49-F238E27FC236}">
                  <a16:creationId xmlns:a16="http://schemas.microsoft.com/office/drawing/2014/main" id="{963CBD61-AC79-41C1-1644-390292090A77}"/>
                </a:ext>
              </a:extLst>
            </p:cNvPr>
            <p:cNvSpPr/>
            <p:nvPr>
              <p:custDataLst>
                <p:tags r:id="rId18"/>
              </p:custDataLst>
            </p:nvPr>
          </p:nvSpPr>
          <p:spPr>
            <a:xfrm>
              <a:off x="8597900" y="5803900"/>
              <a:ext cx="6351" cy="6351"/>
            </a:xfrm>
            <a:custGeom>
              <a:avLst/>
              <a:gdLst/>
              <a:ahLst/>
              <a:cxnLst/>
              <a:rect l="0" t="0" r="0" b="0"/>
              <a:pathLst>
                <a:path w="6351" h="6351">
                  <a:moveTo>
                    <a:pt x="0" y="6350"/>
                  </a:moveTo>
                  <a:lnTo>
                    <a:pt x="0" y="6350"/>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1" name="SMARTInkShape-788">
              <a:extLst>
                <a:ext uri="{FF2B5EF4-FFF2-40B4-BE49-F238E27FC236}">
                  <a16:creationId xmlns:a16="http://schemas.microsoft.com/office/drawing/2014/main" id="{E9FDDF5C-21B6-42F8-751B-454135097116}"/>
                </a:ext>
              </a:extLst>
            </p:cNvPr>
            <p:cNvSpPr/>
            <p:nvPr>
              <p:custDataLst>
                <p:tags r:id="rId19"/>
              </p:custDataLst>
            </p:nvPr>
          </p:nvSpPr>
          <p:spPr>
            <a:xfrm>
              <a:off x="8426453" y="5689981"/>
              <a:ext cx="88189" cy="139025"/>
            </a:xfrm>
            <a:custGeom>
              <a:avLst/>
              <a:gdLst/>
              <a:ahLst/>
              <a:cxnLst/>
              <a:rect l="0" t="0" r="0" b="0"/>
              <a:pathLst>
                <a:path w="88189" h="139025">
                  <a:moveTo>
                    <a:pt x="44447" y="50419"/>
                  </a:moveTo>
                  <a:lnTo>
                    <a:pt x="44447" y="50419"/>
                  </a:lnTo>
                  <a:lnTo>
                    <a:pt x="47819" y="50419"/>
                  </a:lnTo>
                  <a:lnTo>
                    <a:pt x="48811" y="49714"/>
                  </a:lnTo>
                  <a:lnTo>
                    <a:pt x="49473" y="48538"/>
                  </a:lnTo>
                  <a:lnTo>
                    <a:pt x="50719" y="44331"/>
                  </a:lnTo>
                  <a:lnTo>
                    <a:pt x="57140" y="44069"/>
                  </a:lnTo>
                  <a:lnTo>
                    <a:pt x="57145" y="40698"/>
                  </a:lnTo>
                  <a:lnTo>
                    <a:pt x="56440" y="39705"/>
                  </a:lnTo>
                  <a:lnTo>
                    <a:pt x="55265" y="39043"/>
                  </a:lnTo>
                  <a:lnTo>
                    <a:pt x="51058" y="37797"/>
                  </a:lnTo>
                  <a:lnTo>
                    <a:pt x="45779" y="33370"/>
                  </a:lnTo>
                  <a:lnTo>
                    <a:pt x="39981" y="31962"/>
                  </a:lnTo>
                  <a:lnTo>
                    <a:pt x="35878" y="31633"/>
                  </a:lnTo>
                  <a:lnTo>
                    <a:pt x="31701" y="33367"/>
                  </a:lnTo>
                  <a:lnTo>
                    <a:pt x="27494" y="35785"/>
                  </a:lnTo>
                  <a:lnTo>
                    <a:pt x="23271" y="36859"/>
                  </a:lnTo>
                  <a:lnTo>
                    <a:pt x="19043" y="41100"/>
                  </a:lnTo>
                  <a:lnTo>
                    <a:pt x="4230" y="62082"/>
                  </a:lnTo>
                  <a:lnTo>
                    <a:pt x="1252" y="74022"/>
                  </a:lnTo>
                  <a:lnTo>
                    <a:pt x="30" y="105723"/>
                  </a:lnTo>
                  <a:lnTo>
                    <a:pt x="0" y="122038"/>
                  </a:lnTo>
                  <a:lnTo>
                    <a:pt x="1880" y="126464"/>
                  </a:lnTo>
                  <a:lnTo>
                    <a:pt x="3369" y="128633"/>
                  </a:lnTo>
                  <a:lnTo>
                    <a:pt x="6904" y="131042"/>
                  </a:lnTo>
                  <a:lnTo>
                    <a:pt x="29769" y="138655"/>
                  </a:lnTo>
                  <a:lnTo>
                    <a:pt x="36982" y="139024"/>
                  </a:lnTo>
                  <a:lnTo>
                    <a:pt x="43011" y="137306"/>
                  </a:lnTo>
                  <a:lnTo>
                    <a:pt x="62551" y="124385"/>
                  </a:lnTo>
                  <a:lnTo>
                    <a:pt x="77840" y="106579"/>
                  </a:lnTo>
                  <a:lnTo>
                    <a:pt x="85307" y="93086"/>
                  </a:lnTo>
                  <a:lnTo>
                    <a:pt x="88188" y="74004"/>
                  </a:lnTo>
                  <a:lnTo>
                    <a:pt x="87171" y="60901"/>
                  </a:lnTo>
                  <a:lnTo>
                    <a:pt x="76901" y="31270"/>
                  </a:lnTo>
                  <a:lnTo>
                    <a:pt x="71938" y="20521"/>
                  </a:lnTo>
                  <a:lnTo>
                    <a:pt x="70070" y="15258"/>
                  </a:lnTo>
                  <a:lnTo>
                    <a:pt x="61130" y="3960"/>
                  </a:lnTo>
                  <a:lnTo>
                    <a:pt x="57036" y="1549"/>
                  </a:lnTo>
                  <a:lnTo>
                    <a:pt x="52030" y="0"/>
                  </a:lnTo>
                  <a:lnTo>
                    <a:pt x="49464" y="1670"/>
                  </a:lnTo>
                  <a:lnTo>
                    <a:pt x="45438" y="5119"/>
                  </a:lnTo>
                  <a:lnTo>
                    <a:pt x="44887" y="7473"/>
                  </a:lnTo>
                  <a:lnTo>
                    <a:pt x="44447" y="186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2" name="SMARTInkShape-Group182">
            <a:extLst>
              <a:ext uri="{FF2B5EF4-FFF2-40B4-BE49-F238E27FC236}">
                <a16:creationId xmlns:a16="http://schemas.microsoft.com/office/drawing/2014/main" id="{989BF5DC-81BF-1909-5A5F-7C3E0C9EC5DF}"/>
              </a:ext>
            </a:extLst>
          </p:cNvPr>
          <p:cNvGrpSpPr/>
          <p:nvPr/>
        </p:nvGrpSpPr>
        <p:grpSpPr>
          <a:xfrm>
            <a:off x="7632700" y="6432550"/>
            <a:ext cx="1104900" cy="209551"/>
            <a:chOff x="7632700" y="6432550"/>
            <a:chExt cx="1104900" cy="209551"/>
          </a:xfrm>
        </p:grpSpPr>
        <p:sp>
          <p:nvSpPr>
            <p:cNvPr id="453" name="SMARTInkShape-789">
              <a:extLst>
                <a:ext uri="{FF2B5EF4-FFF2-40B4-BE49-F238E27FC236}">
                  <a16:creationId xmlns:a16="http://schemas.microsoft.com/office/drawing/2014/main" id="{D9EA8227-AA51-B8C0-C948-A83B47AC41D8}"/>
                </a:ext>
              </a:extLst>
            </p:cNvPr>
            <p:cNvSpPr/>
            <p:nvPr>
              <p:custDataLst>
                <p:tags r:id="rId5"/>
              </p:custDataLst>
            </p:nvPr>
          </p:nvSpPr>
          <p:spPr>
            <a:xfrm>
              <a:off x="7876791" y="6439171"/>
              <a:ext cx="120432" cy="133002"/>
            </a:xfrm>
            <a:custGeom>
              <a:avLst/>
              <a:gdLst/>
              <a:ahLst/>
              <a:cxnLst/>
              <a:rect l="0" t="0" r="0" b="0"/>
              <a:pathLst>
                <a:path w="120432" h="133002">
                  <a:moveTo>
                    <a:pt x="98809" y="44179"/>
                  </a:moveTo>
                  <a:lnTo>
                    <a:pt x="98809" y="44179"/>
                  </a:lnTo>
                  <a:lnTo>
                    <a:pt x="98809" y="22924"/>
                  </a:lnTo>
                  <a:lnTo>
                    <a:pt x="96927" y="18740"/>
                  </a:lnTo>
                  <a:lnTo>
                    <a:pt x="94445" y="14528"/>
                  </a:lnTo>
                  <a:lnTo>
                    <a:pt x="93341" y="10305"/>
                  </a:lnTo>
                  <a:lnTo>
                    <a:pt x="92341" y="8896"/>
                  </a:lnTo>
                  <a:lnTo>
                    <a:pt x="90969" y="7957"/>
                  </a:lnTo>
                  <a:lnTo>
                    <a:pt x="85668" y="6636"/>
                  </a:lnTo>
                  <a:lnTo>
                    <a:pt x="83698" y="6450"/>
                  </a:lnTo>
                  <a:lnTo>
                    <a:pt x="82385" y="5621"/>
                  </a:lnTo>
                  <a:lnTo>
                    <a:pt x="81510" y="4363"/>
                  </a:lnTo>
                  <a:lnTo>
                    <a:pt x="80926" y="2818"/>
                  </a:lnTo>
                  <a:lnTo>
                    <a:pt x="79831" y="1788"/>
                  </a:lnTo>
                  <a:lnTo>
                    <a:pt x="76734" y="644"/>
                  </a:lnTo>
                  <a:lnTo>
                    <a:pt x="71024" y="0"/>
                  </a:lnTo>
                  <a:lnTo>
                    <a:pt x="66940" y="1730"/>
                  </a:lnTo>
                  <a:lnTo>
                    <a:pt x="62773" y="4146"/>
                  </a:lnTo>
                  <a:lnTo>
                    <a:pt x="48864" y="9195"/>
                  </a:lnTo>
                  <a:lnTo>
                    <a:pt x="19147" y="31918"/>
                  </a:lnTo>
                  <a:lnTo>
                    <a:pt x="9275" y="39449"/>
                  </a:lnTo>
                  <a:lnTo>
                    <a:pt x="6099" y="45839"/>
                  </a:lnTo>
                  <a:lnTo>
                    <a:pt x="0" y="77405"/>
                  </a:lnTo>
                  <a:lnTo>
                    <a:pt x="1506" y="83170"/>
                  </a:lnTo>
                  <a:lnTo>
                    <a:pt x="10197" y="99844"/>
                  </a:lnTo>
                  <a:lnTo>
                    <a:pt x="30210" y="121526"/>
                  </a:lnTo>
                  <a:lnTo>
                    <a:pt x="40540" y="128558"/>
                  </a:lnTo>
                  <a:lnTo>
                    <a:pt x="52538" y="131740"/>
                  </a:lnTo>
                  <a:lnTo>
                    <a:pt x="81893" y="133001"/>
                  </a:lnTo>
                  <a:lnTo>
                    <a:pt x="93875" y="132350"/>
                  </a:lnTo>
                  <a:lnTo>
                    <a:pt x="99673" y="129698"/>
                  </a:lnTo>
                  <a:lnTo>
                    <a:pt x="113515" y="118151"/>
                  </a:lnTo>
                  <a:lnTo>
                    <a:pt x="119943" y="98396"/>
                  </a:lnTo>
                  <a:lnTo>
                    <a:pt x="120431" y="85680"/>
                  </a:lnTo>
                  <a:lnTo>
                    <a:pt x="118085" y="57178"/>
                  </a:lnTo>
                  <a:lnTo>
                    <a:pt x="118009" y="52845"/>
                  </a:lnTo>
                  <a:lnTo>
                    <a:pt x="115843" y="48545"/>
                  </a:lnTo>
                  <a:lnTo>
                    <a:pt x="102800" y="33387"/>
                  </a:lnTo>
                  <a:lnTo>
                    <a:pt x="101469" y="30634"/>
                  </a:lnTo>
                  <a:lnTo>
                    <a:pt x="99877" y="28799"/>
                  </a:lnTo>
                  <a:lnTo>
                    <a:pt x="86109" y="187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790">
              <a:extLst>
                <a:ext uri="{FF2B5EF4-FFF2-40B4-BE49-F238E27FC236}">
                  <a16:creationId xmlns:a16="http://schemas.microsoft.com/office/drawing/2014/main" id="{6C26F26B-90F9-71F9-D0F2-C14F00CF588D}"/>
                </a:ext>
              </a:extLst>
            </p:cNvPr>
            <p:cNvSpPr/>
            <p:nvPr>
              <p:custDataLst>
                <p:tags r:id="rId6"/>
              </p:custDataLst>
            </p:nvPr>
          </p:nvSpPr>
          <p:spPr>
            <a:xfrm>
              <a:off x="7632700" y="6534150"/>
              <a:ext cx="120651" cy="6351"/>
            </a:xfrm>
            <a:custGeom>
              <a:avLst/>
              <a:gdLst/>
              <a:ahLst/>
              <a:cxnLst/>
              <a:rect l="0" t="0" r="0" b="0"/>
              <a:pathLst>
                <a:path w="120651" h="6351">
                  <a:moveTo>
                    <a:pt x="0" y="6350"/>
                  </a:moveTo>
                  <a:lnTo>
                    <a:pt x="0" y="6350"/>
                  </a:lnTo>
                  <a:lnTo>
                    <a:pt x="20722" y="1324"/>
                  </a:lnTo>
                  <a:lnTo>
                    <a:pt x="48151" y="261"/>
                  </a:lnTo>
                  <a:lnTo>
                    <a:pt x="79900" y="16"/>
                  </a:lnTo>
                  <a:lnTo>
                    <a:pt x="108043" y="1"/>
                  </a:lnTo>
                  <a:lnTo>
                    <a:pt x="120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5" name="SMARTInkShape-791">
              <a:extLst>
                <a:ext uri="{FF2B5EF4-FFF2-40B4-BE49-F238E27FC236}">
                  <a16:creationId xmlns:a16="http://schemas.microsoft.com/office/drawing/2014/main" id="{3C098116-C55E-23F4-62C9-058D226CDB0E}"/>
                </a:ext>
              </a:extLst>
            </p:cNvPr>
            <p:cNvSpPr/>
            <p:nvPr>
              <p:custDataLst>
                <p:tags r:id="rId7"/>
              </p:custDataLst>
            </p:nvPr>
          </p:nvSpPr>
          <p:spPr>
            <a:xfrm>
              <a:off x="8089900" y="6565900"/>
              <a:ext cx="1" cy="6351"/>
            </a:xfrm>
            <a:custGeom>
              <a:avLst/>
              <a:gdLst/>
              <a:ahLst/>
              <a:cxnLst/>
              <a:rect l="0" t="0" r="0" b="0"/>
              <a:pathLst>
                <a:path w="1" h="6351">
                  <a:moveTo>
                    <a:pt x="0" y="6350"/>
                  </a:moveTo>
                  <a:lnTo>
                    <a:pt x="0" y="63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6" name="SMARTInkShape-792">
              <a:extLst>
                <a:ext uri="{FF2B5EF4-FFF2-40B4-BE49-F238E27FC236}">
                  <a16:creationId xmlns:a16="http://schemas.microsoft.com/office/drawing/2014/main" id="{93805DFD-F67C-C874-0E3E-D15563447562}"/>
                </a:ext>
              </a:extLst>
            </p:cNvPr>
            <p:cNvSpPr/>
            <p:nvPr>
              <p:custDataLst>
                <p:tags r:id="rId8"/>
              </p:custDataLst>
            </p:nvPr>
          </p:nvSpPr>
          <p:spPr>
            <a:xfrm>
              <a:off x="8116296" y="6457952"/>
              <a:ext cx="94255" cy="152399"/>
            </a:xfrm>
            <a:custGeom>
              <a:avLst/>
              <a:gdLst/>
              <a:ahLst/>
              <a:cxnLst/>
              <a:rect l="0" t="0" r="0" b="0"/>
              <a:pathLst>
                <a:path w="94255" h="152399">
                  <a:moveTo>
                    <a:pt x="87904" y="31748"/>
                  </a:moveTo>
                  <a:lnTo>
                    <a:pt x="87904" y="31748"/>
                  </a:lnTo>
                  <a:lnTo>
                    <a:pt x="87904" y="25475"/>
                  </a:lnTo>
                  <a:lnTo>
                    <a:pt x="81577" y="19071"/>
                  </a:lnTo>
                  <a:lnTo>
                    <a:pt x="76088" y="19050"/>
                  </a:lnTo>
                  <a:lnTo>
                    <a:pt x="75794" y="18344"/>
                  </a:lnTo>
                  <a:lnTo>
                    <a:pt x="75282" y="13581"/>
                  </a:lnTo>
                  <a:lnTo>
                    <a:pt x="68878" y="6373"/>
                  </a:lnTo>
                  <a:lnTo>
                    <a:pt x="65490" y="6356"/>
                  </a:lnTo>
                  <a:lnTo>
                    <a:pt x="64495" y="5647"/>
                  </a:lnTo>
                  <a:lnTo>
                    <a:pt x="63831" y="4470"/>
                  </a:lnTo>
                  <a:lnTo>
                    <a:pt x="63388" y="2979"/>
                  </a:lnTo>
                  <a:lnTo>
                    <a:pt x="62389" y="1985"/>
                  </a:lnTo>
                  <a:lnTo>
                    <a:pt x="57115" y="260"/>
                  </a:lnTo>
                  <a:lnTo>
                    <a:pt x="44421" y="0"/>
                  </a:lnTo>
                  <a:lnTo>
                    <a:pt x="18711" y="16940"/>
                  </a:lnTo>
                  <a:lnTo>
                    <a:pt x="14113" y="18817"/>
                  </a:lnTo>
                  <a:lnTo>
                    <a:pt x="9717" y="22002"/>
                  </a:lnTo>
                  <a:lnTo>
                    <a:pt x="7293" y="27652"/>
                  </a:lnTo>
                  <a:lnTo>
                    <a:pt x="5510" y="34161"/>
                  </a:lnTo>
                  <a:lnTo>
                    <a:pt x="498" y="44089"/>
                  </a:lnTo>
                  <a:lnTo>
                    <a:pt x="0" y="46325"/>
                  </a:lnTo>
                  <a:lnTo>
                    <a:pt x="374" y="48522"/>
                  </a:lnTo>
                  <a:lnTo>
                    <a:pt x="2670" y="52844"/>
                  </a:lnTo>
                  <a:lnTo>
                    <a:pt x="16839" y="68591"/>
                  </a:lnTo>
                  <a:lnTo>
                    <a:pt x="45747" y="69815"/>
                  </a:lnTo>
                  <a:lnTo>
                    <a:pt x="49882" y="67952"/>
                  </a:lnTo>
                  <a:lnTo>
                    <a:pt x="58286" y="61007"/>
                  </a:lnTo>
                  <a:lnTo>
                    <a:pt x="60629" y="56981"/>
                  </a:lnTo>
                  <a:lnTo>
                    <a:pt x="61254" y="54920"/>
                  </a:lnTo>
                  <a:lnTo>
                    <a:pt x="62377" y="53546"/>
                  </a:lnTo>
                  <a:lnTo>
                    <a:pt x="66621" y="50907"/>
                  </a:lnTo>
                  <a:lnTo>
                    <a:pt x="67862" y="47789"/>
                  </a:lnTo>
                  <a:lnTo>
                    <a:pt x="68898" y="46675"/>
                  </a:lnTo>
                  <a:lnTo>
                    <a:pt x="71931" y="45438"/>
                  </a:lnTo>
                  <a:lnTo>
                    <a:pt x="73023" y="44403"/>
                  </a:lnTo>
                  <a:lnTo>
                    <a:pt x="74234" y="41371"/>
                  </a:lnTo>
                  <a:lnTo>
                    <a:pt x="75263" y="40280"/>
                  </a:lnTo>
                  <a:lnTo>
                    <a:pt x="78287" y="39067"/>
                  </a:lnTo>
                  <a:lnTo>
                    <a:pt x="79376" y="38039"/>
                  </a:lnTo>
                  <a:lnTo>
                    <a:pt x="82069" y="31688"/>
                  </a:lnTo>
                  <a:lnTo>
                    <a:pt x="87897" y="25406"/>
                  </a:lnTo>
                  <a:lnTo>
                    <a:pt x="87904" y="55436"/>
                  </a:lnTo>
                  <a:lnTo>
                    <a:pt x="87904" y="81335"/>
                  </a:lnTo>
                  <a:lnTo>
                    <a:pt x="86022" y="94474"/>
                  </a:lnTo>
                  <a:lnTo>
                    <a:pt x="82436" y="112028"/>
                  </a:lnTo>
                  <a:lnTo>
                    <a:pt x="87745" y="142975"/>
                  </a:lnTo>
                  <a:lnTo>
                    <a:pt x="87884" y="149014"/>
                  </a:lnTo>
                  <a:lnTo>
                    <a:pt x="88596" y="150142"/>
                  </a:lnTo>
                  <a:lnTo>
                    <a:pt x="89777" y="150894"/>
                  </a:lnTo>
                  <a:lnTo>
                    <a:pt x="94254" y="1523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7" name="SMARTInkShape-793">
              <a:extLst>
                <a:ext uri="{FF2B5EF4-FFF2-40B4-BE49-F238E27FC236}">
                  <a16:creationId xmlns:a16="http://schemas.microsoft.com/office/drawing/2014/main" id="{FBAD33EA-08BA-0A5D-B9A6-57D5949B2DD8}"/>
                </a:ext>
              </a:extLst>
            </p:cNvPr>
            <p:cNvSpPr/>
            <p:nvPr>
              <p:custDataLst>
                <p:tags r:id="rId9"/>
              </p:custDataLst>
            </p:nvPr>
          </p:nvSpPr>
          <p:spPr>
            <a:xfrm>
              <a:off x="8304543" y="6458051"/>
              <a:ext cx="70037" cy="139600"/>
            </a:xfrm>
            <a:custGeom>
              <a:avLst/>
              <a:gdLst/>
              <a:ahLst/>
              <a:cxnLst/>
              <a:rect l="0" t="0" r="0" b="0"/>
              <a:pathLst>
                <a:path w="70037" h="139600">
                  <a:moveTo>
                    <a:pt x="26657" y="12599"/>
                  </a:moveTo>
                  <a:lnTo>
                    <a:pt x="26657" y="12599"/>
                  </a:lnTo>
                  <a:lnTo>
                    <a:pt x="30029" y="12599"/>
                  </a:lnTo>
                  <a:lnTo>
                    <a:pt x="31021" y="11894"/>
                  </a:lnTo>
                  <a:lnTo>
                    <a:pt x="31683" y="10717"/>
                  </a:lnTo>
                  <a:lnTo>
                    <a:pt x="32125" y="9228"/>
                  </a:lnTo>
                  <a:lnTo>
                    <a:pt x="39273" y="0"/>
                  </a:lnTo>
                  <a:lnTo>
                    <a:pt x="27412" y="6820"/>
                  </a:lnTo>
                  <a:lnTo>
                    <a:pt x="2132" y="30796"/>
                  </a:lnTo>
                  <a:lnTo>
                    <a:pt x="430" y="33903"/>
                  </a:lnTo>
                  <a:lnTo>
                    <a:pt x="0" y="36680"/>
                  </a:lnTo>
                  <a:lnTo>
                    <a:pt x="1914" y="54881"/>
                  </a:lnTo>
                  <a:lnTo>
                    <a:pt x="7719" y="63264"/>
                  </a:lnTo>
                  <a:lnTo>
                    <a:pt x="12996" y="68756"/>
                  </a:lnTo>
                  <a:lnTo>
                    <a:pt x="30790" y="74645"/>
                  </a:lnTo>
                  <a:lnTo>
                    <a:pt x="47694" y="76014"/>
                  </a:lnTo>
                  <a:lnTo>
                    <a:pt x="57507" y="82816"/>
                  </a:lnTo>
                  <a:lnTo>
                    <a:pt x="67491" y="91645"/>
                  </a:lnTo>
                  <a:lnTo>
                    <a:pt x="69500" y="95474"/>
                  </a:lnTo>
                  <a:lnTo>
                    <a:pt x="70036" y="97482"/>
                  </a:lnTo>
                  <a:lnTo>
                    <a:pt x="69687" y="99527"/>
                  </a:lnTo>
                  <a:lnTo>
                    <a:pt x="67418" y="103680"/>
                  </a:lnTo>
                  <a:lnTo>
                    <a:pt x="65826" y="105069"/>
                  </a:lnTo>
                  <a:lnTo>
                    <a:pt x="62173" y="106614"/>
                  </a:lnTo>
                  <a:lnTo>
                    <a:pt x="58199" y="111064"/>
                  </a:lnTo>
                  <a:lnTo>
                    <a:pt x="54082" y="116333"/>
                  </a:lnTo>
                  <a:lnTo>
                    <a:pt x="48502" y="120005"/>
                  </a:lnTo>
                  <a:lnTo>
                    <a:pt x="42705" y="129223"/>
                  </a:lnTo>
                  <a:lnTo>
                    <a:pt x="33607" y="135427"/>
                  </a:lnTo>
                  <a:lnTo>
                    <a:pt x="13957" y="1395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8" name="SMARTInkShape-794">
              <a:extLst>
                <a:ext uri="{FF2B5EF4-FFF2-40B4-BE49-F238E27FC236}">
                  <a16:creationId xmlns:a16="http://schemas.microsoft.com/office/drawing/2014/main" id="{4FD1F142-4B5B-B287-6170-47373BA6B284}"/>
                </a:ext>
              </a:extLst>
            </p:cNvPr>
            <p:cNvSpPr/>
            <p:nvPr>
              <p:custDataLst>
                <p:tags r:id="rId10"/>
              </p:custDataLst>
            </p:nvPr>
          </p:nvSpPr>
          <p:spPr>
            <a:xfrm>
              <a:off x="8616957" y="6432550"/>
              <a:ext cx="120643" cy="209551"/>
            </a:xfrm>
            <a:custGeom>
              <a:avLst/>
              <a:gdLst/>
              <a:ahLst/>
              <a:cxnLst/>
              <a:rect l="0" t="0" r="0" b="0"/>
              <a:pathLst>
                <a:path w="120643" h="209551">
                  <a:moveTo>
                    <a:pt x="69843" y="6350"/>
                  </a:moveTo>
                  <a:lnTo>
                    <a:pt x="69843" y="6350"/>
                  </a:lnTo>
                  <a:lnTo>
                    <a:pt x="66184" y="6350"/>
                  </a:lnTo>
                  <a:lnTo>
                    <a:pt x="67746" y="6350"/>
                  </a:lnTo>
                  <a:lnTo>
                    <a:pt x="68445" y="5645"/>
                  </a:lnTo>
                  <a:lnTo>
                    <a:pt x="69222" y="2979"/>
                  </a:lnTo>
                  <a:lnTo>
                    <a:pt x="69430" y="2691"/>
                  </a:lnTo>
                  <a:lnTo>
                    <a:pt x="69659" y="4254"/>
                  </a:lnTo>
                  <a:lnTo>
                    <a:pt x="69720" y="4247"/>
                  </a:lnTo>
                  <a:lnTo>
                    <a:pt x="69838" y="207"/>
                  </a:lnTo>
                  <a:lnTo>
                    <a:pt x="66184" y="40"/>
                  </a:lnTo>
                  <a:lnTo>
                    <a:pt x="69843" y="0"/>
                  </a:lnTo>
                  <a:lnTo>
                    <a:pt x="69843" y="10934"/>
                  </a:lnTo>
                  <a:lnTo>
                    <a:pt x="65478" y="18126"/>
                  </a:lnTo>
                  <a:lnTo>
                    <a:pt x="63375" y="27792"/>
                  </a:lnTo>
                  <a:lnTo>
                    <a:pt x="45796" y="55808"/>
                  </a:lnTo>
                  <a:lnTo>
                    <a:pt x="35828" y="69217"/>
                  </a:lnTo>
                  <a:lnTo>
                    <a:pt x="28798" y="74837"/>
                  </a:lnTo>
                  <a:lnTo>
                    <a:pt x="17614" y="90236"/>
                  </a:lnTo>
                  <a:lnTo>
                    <a:pt x="15973" y="91908"/>
                  </a:lnTo>
                  <a:lnTo>
                    <a:pt x="12269" y="93765"/>
                  </a:lnTo>
                  <a:lnTo>
                    <a:pt x="10293" y="94259"/>
                  </a:lnTo>
                  <a:lnTo>
                    <a:pt x="8977" y="95295"/>
                  </a:lnTo>
                  <a:lnTo>
                    <a:pt x="6446" y="101312"/>
                  </a:lnTo>
                  <a:lnTo>
                    <a:pt x="0" y="101600"/>
                  </a:lnTo>
                  <a:lnTo>
                    <a:pt x="3366" y="101600"/>
                  </a:lnTo>
                  <a:lnTo>
                    <a:pt x="4359" y="102305"/>
                  </a:lnTo>
                  <a:lnTo>
                    <a:pt x="5461" y="104971"/>
                  </a:lnTo>
                  <a:lnTo>
                    <a:pt x="6461" y="105964"/>
                  </a:lnTo>
                  <a:lnTo>
                    <a:pt x="11732" y="107689"/>
                  </a:lnTo>
                  <a:lnTo>
                    <a:pt x="24223" y="107943"/>
                  </a:lnTo>
                  <a:lnTo>
                    <a:pt x="39596" y="113416"/>
                  </a:lnTo>
                  <a:lnTo>
                    <a:pt x="68976" y="114293"/>
                  </a:lnTo>
                  <a:lnTo>
                    <a:pt x="91553" y="108211"/>
                  </a:lnTo>
                  <a:lnTo>
                    <a:pt x="92783" y="107418"/>
                  </a:lnTo>
                  <a:lnTo>
                    <a:pt x="93603" y="106185"/>
                  </a:lnTo>
                  <a:lnTo>
                    <a:pt x="94151" y="104656"/>
                  </a:lnTo>
                  <a:lnTo>
                    <a:pt x="95221" y="103638"/>
                  </a:lnTo>
                  <a:lnTo>
                    <a:pt x="98290" y="102506"/>
                  </a:lnTo>
                  <a:lnTo>
                    <a:pt x="99391" y="101498"/>
                  </a:lnTo>
                  <a:lnTo>
                    <a:pt x="100614" y="98498"/>
                  </a:lnTo>
                  <a:lnTo>
                    <a:pt x="101646" y="97415"/>
                  </a:lnTo>
                  <a:lnTo>
                    <a:pt x="106975" y="95535"/>
                  </a:lnTo>
                  <a:lnTo>
                    <a:pt x="111027" y="95334"/>
                  </a:lnTo>
                  <a:lnTo>
                    <a:pt x="112116" y="94600"/>
                  </a:lnTo>
                  <a:lnTo>
                    <a:pt x="112841" y="93406"/>
                  </a:lnTo>
                  <a:lnTo>
                    <a:pt x="113325" y="91904"/>
                  </a:lnTo>
                  <a:lnTo>
                    <a:pt x="119675" y="83696"/>
                  </a:lnTo>
                  <a:lnTo>
                    <a:pt x="120642" y="76226"/>
                  </a:lnTo>
                  <a:lnTo>
                    <a:pt x="119938" y="105280"/>
                  </a:lnTo>
                  <a:lnTo>
                    <a:pt x="114684" y="134332"/>
                  </a:lnTo>
                  <a:lnTo>
                    <a:pt x="113602" y="160789"/>
                  </a:lnTo>
                  <a:lnTo>
                    <a:pt x="108827" y="173278"/>
                  </a:lnTo>
                  <a:lnTo>
                    <a:pt x="107965" y="198698"/>
                  </a:lnTo>
                  <a:lnTo>
                    <a:pt x="108665" y="200199"/>
                  </a:lnTo>
                  <a:lnTo>
                    <a:pt x="109834" y="201199"/>
                  </a:lnTo>
                  <a:lnTo>
                    <a:pt x="111320" y="201866"/>
                  </a:lnTo>
                  <a:lnTo>
                    <a:pt x="111606" y="203016"/>
                  </a:lnTo>
                  <a:lnTo>
                    <a:pt x="107998" y="209462"/>
                  </a:lnTo>
                  <a:lnTo>
                    <a:pt x="107946" y="209547"/>
                  </a:lnTo>
                  <a:lnTo>
                    <a:pt x="107945" y="209548"/>
                  </a:lnTo>
                  <a:lnTo>
                    <a:pt x="107945" y="209548"/>
                  </a:lnTo>
                  <a:lnTo>
                    <a:pt x="107944" y="209549"/>
                  </a:lnTo>
                  <a:lnTo>
                    <a:pt x="107943" y="209549"/>
                  </a:lnTo>
                  <a:lnTo>
                    <a:pt x="107943"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9" name="SMARTInkShape-795">
              <a:extLst>
                <a:ext uri="{FF2B5EF4-FFF2-40B4-BE49-F238E27FC236}">
                  <a16:creationId xmlns:a16="http://schemas.microsoft.com/office/drawing/2014/main" id="{F9FAD495-02AA-692B-95F8-6B775930E9B6}"/>
                </a:ext>
              </a:extLst>
            </p:cNvPr>
            <p:cNvSpPr/>
            <p:nvPr>
              <p:custDataLst>
                <p:tags r:id="rId11"/>
              </p:custDataLst>
            </p:nvPr>
          </p:nvSpPr>
          <p:spPr>
            <a:xfrm>
              <a:off x="8452223" y="6438900"/>
              <a:ext cx="120276" cy="171451"/>
            </a:xfrm>
            <a:custGeom>
              <a:avLst/>
              <a:gdLst/>
              <a:ahLst/>
              <a:cxnLst/>
              <a:rect l="0" t="0" r="0" b="0"/>
              <a:pathLst>
                <a:path w="120276" h="171451">
                  <a:moveTo>
                    <a:pt x="75827" y="12700"/>
                  </a:moveTo>
                  <a:lnTo>
                    <a:pt x="75827" y="12700"/>
                  </a:lnTo>
                  <a:lnTo>
                    <a:pt x="79199" y="12700"/>
                  </a:lnTo>
                  <a:lnTo>
                    <a:pt x="80191" y="11995"/>
                  </a:lnTo>
                  <a:lnTo>
                    <a:pt x="80853" y="10818"/>
                  </a:lnTo>
                  <a:lnTo>
                    <a:pt x="81295" y="9329"/>
                  </a:lnTo>
                  <a:lnTo>
                    <a:pt x="82295" y="8336"/>
                  </a:lnTo>
                  <a:lnTo>
                    <a:pt x="87566" y="6612"/>
                  </a:lnTo>
                  <a:lnTo>
                    <a:pt x="88100" y="4585"/>
                  </a:lnTo>
                  <a:lnTo>
                    <a:pt x="88520" y="79"/>
                  </a:lnTo>
                  <a:lnTo>
                    <a:pt x="92184" y="16"/>
                  </a:lnTo>
                  <a:lnTo>
                    <a:pt x="90624" y="7"/>
                  </a:lnTo>
                  <a:lnTo>
                    <a:pt x="90630" y="5"/>
                  </a:lnTo>
                  <a:lnTo>
                    <a:pt x="92600" y="1"/>
                  </a:lnTo>
                  <a:lnTo>
                    <a:pt x="90752" y="0"/>
                  </a:lnTo>
                  <a:lnTo>
                    <a:pt x="94872" y="0"/>
                  </a:lnTo>
                  <a:lnTo>
                    <a:pt x="89409" y="0"/>
                  </a:lnTo>
                  <a:lnTo>
                    <a:pt x="79766" y="8838"/>
                  </a:lnTo>
                  <a:lnTo>
                    <a:pt x="62531" y="34176"/>
                  </a:lnTo>
                  <a:lnTo>
                    <a:pt x="52132" y="45169"/>
                  </a:lnTo>
                  <a:lnTo>
                    <a:pt x="46247" y="52531"/>
                  </a:lnTo>
                  <a:lnTo>
                    <a:pt x="16647" y="78287"/>
                  </a:lnTo>
                  <a:lnTo>
                    <a:pt x="8111" y="90436"/>
                  </a:lnTo>
                  <a:lnTo>
                    <a:pt x="2454" y="94529"/>
                  </a:lnTo>
                  <a:lnTo>
                    <a:pt x="0" y="100530"/>
                  </a:lnTo>
                  <a:lnTo>
                    <a:pt x="6479" y="101283"/>
                  </a:lnTo>
                  <a:lnTo>
                    <a:pt x="27101" y="101591"/>
                  </a:lnTo>
                  <a:lnTo>
                    <a:pt x="58850" y="95424"/>
                  </a:lnTo>
                  <a:lnTo>
                    <a:pt x="88515" y="95251"/>
                  </a:lnTo>
                  <a:lnTo>
                    <a:pt x="103473" y="94545"/>
                  </a:lnTo>
                  <a:lnTo>
                    <a:pt x="113622" y="89488"/>
                  </a:lnTo>
                  <a:lnTo>
                    <a:pt x="119261" y="88978"/>
                  </a:lnTo>
                  <a:lnTo>
                    <a:pt x="119600" y="89657"/>
                  </a:lnTo>
                  <a:lnTo>
                    <a:pt x="120275" y="104066"/>
                  </a:lnTo>
                  <a:lnTo>
                    <a:pt x="115207" y="120981"/>
                  </a:lnTo>
                  <a:lnTo>
                    <a:pt x="109293" y="132579"/>
                  </a:lnTo>
                  <a:lnTo>
                    <a:pt x="107097" y="143832"/>
                  </a:lnTo>
                  <a:lnTo>
                    <a:pt x="102139" y="151132"/>
                  </a:lnTo>
                  <a:lnTo>
                    <a:pt x="101407" y="157219"/>
                  </a:lnTo>
                  <a:lnTo>
                    <a:pt x="101251" y="163923"/>
                  </a:lnTo>
                  <a:lnTo>
                    <a:pt x="107577"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0" name="SMARTInkShape-796">
              <a:extLst>
                <a:ext uri="{FF2B5EF4-FFF2-40B4-BE49-F238E27FC236}">
                  <a16:creationId xmlns:a16="http://schemas.microsoft.com/office/drawing/2014/main" id="{D14BD1BB-C62F-834B-583B-AE6525FF39F6}"/>
                </a:ext>
              </a:extLst>
            </p:cNvPr>
            <p:cNvSpPr/>
            <p:nvPr>
              <p:custDataLst>
                <p:tags r:id="rId12"/>
              </p:custDataLst>
            </p:nvPr>
          </p:nvSpPr>
          <p:spPr>
            <a:xfrm>
              <a:off x="8318500" y="6445250"/>
              <a:ext cx="127001" cy="25401"/>
            </a:xfrm>
            <a:custGeom>
              <a:avLst/>
              <a:gdLst/>
              <a:ahLst/>
              <a:cxnLst/>
              <a:rect l="0" t="0" r="0" b="0"/>
              <a:pathLst>
                <a:path w="127001" h="25401">
                  <a:moveTo>
                    <a:pt x="0" y="25400"/>
                  </a:moveTo>
                  <a:lnTo>
                    <a:pt x="0" y="25400"/>
                  </a:lnTo>
                  <a:lnTo>
                    <a:pt x="26732" y="14569"/>
                  </a:lnTo>
                  <a:lnTo>
                    <a:pt x="53955" y="7572"/>
                  </a:lnTo>
                  <a:lnTo>
                    <a:pt x="81637" y="6398"/>
                  </a:lnTo>
                  <a:lnTo>
                    <a:pt x="99448" y="4482"/>
                  </a:lnTo>
                  <a:lnTo>
                    <a:pt x="119904" y="393"/>
                  </a:lnTo>
                  <a:lnTo>
                    <a:pt x="127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797">
              <a:extLst>
                <a:ext uri="{FF2B5EF4-FFF2-40B4-BE49-F238E27FC236}">
                  <a16:creationId xmlns:a16="http://schemas.microsoft.com/office/drawing/2014/main" id="{CB3B02EA-B797-121C-3C7E-246DC042B661}"/>
                </a:ext>
              </a:extLst>
            </p:cNvPr>
            <p:cNvSpPr/>
            <p:nvPr>
              <p:custDataLst>
                <p:tags r:id="rId13"/>
              </p:custDataLst>
            </p:nvPr>
          </p:nvSpPr>
          <p:spPr>
            <a:xfrm>
              <a:off x="7664450" y="6477003"/>
              <a:ext cx="95251" cy="12698"/>
            </a:xfrm>
            <a:custGeom>
              <a:avLst/>
              <a:gdLst/>
              <a:ahLst/>
              <a:cxnLst/>
              <a:rect l="0" t="0" r="0" b="0"/>
              <a:pathLst>
                <a:path w="95251" h="12698">
                  <a:moveTo>
                    <a:pt x="0" y="12697"/>
                  </a:moveTo>
                  <a:lnTo>
                    <a:pt x="0" y="12697"/>
                  </a:lnTo>
                  <a:lnTo>
                    <a:pt x="3372" y="9326"/>
                  </a:lnTo>
                  <a:lnTo>
                    <a:pt x="8789" y="7671"/>
                  </a:lnTo>
                  <a:lnTo>
                    <a:pt x="27132" y="5815"/>
                  </a:lnTo>
                  <a:lnTo>
                    <a:pt x="37750" y="601"/>
                  </a:lnTo>
                  <a:lnTo>
                    <a:pt x="69153" y="0"/>
                  </a:lnTo>
                  <a:lnTo>
                    <a:pt x="80829" y="704"/>
                  </a:lnTo>
                  <a:lnTo>
                    <a:pt x="95250" y="6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a:t>
            </a:r>
          </a:p>
        </p:txBody>
      </p:sp>
      <p:sp>
        <p:nvSpPr>
          <p:cNvPr id="8" name="Content Placeholder 2">
            <a:extLst>
              <a:ext uri="{FF2B5EF4-FFF2-40B4-BE49-F238E27FC236}">
                <a16:creationId xmlns:a16="http://schemas.microsoft.com/office/drawing/2014/main" id="{5CB4D581-781C-4730-8BA5-95AA6546457B}"/>
              </a:ext>
            </a:extLst>
          </p:cNvPr>
          <p:cNvSpPr>
            <a:spLocks noGrp="1"/>
          </p:cNvSpPr>
          <p:nvPr>
            <p:ph idx="1"/>
          </p:nvPr>
        </p:nvSpPr>
        <p:spPr>
          <a:xfrm>
            <a:off x="457200" y="1280160"/>
            <a:ext cx="8229600" cy="4572000"/>
          </a:xfrm>
        </p:spPr>
        <p:txBody>
          <a:bodyPr/>
          <a:lstStyle/>
          <a:p>
            <a:endParaRPr lang="en-US" dirty="0"/>
          </a:p>
          <a:p>
            <a:endParaRPr lang="en-US" dirty="0"/>
          </a:p>
        </p:txBody>
      </p:sp>
      <p:pic>
        <p:nvPicPr>
          <p:cNvPr id="10" name="Picture 9" descr="A screenshot of a cell phone&#10;&#10;Description automatically generated">
            <a:extLst>
              <a:ext uri="{FF2B5EF4-FFF2-40B4-BE49-F238E27FC236}">
                <a16:creationId xmlns:a16="http://schemas.microsoft.com/office/drawing/2014/main" id="{998A8BC2-7BF1-436C-BE58-18679D53CEA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95678" y="1676400"/>
            <a:ext cx="5152644" cy="3774948"/>
          </a:xfrm>
          <a:prstGeom prst="rect">
            <a:avLst/>
          </a:prstGeom>
        </p:spPr>
      </p:pic>
    </p:spTree>
    <p:extLst>
      <p:ext uri="{BB962C8B-B14F-4D97-AF65-F5344CB8AC3E}">
        <p14:creationId xmlns:p14="http://schemas.microsoft.com/office/powerpoint/2010/main" val="4025697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 (cont.)</a:t>
            </a:r>
          </a:p>
        </p:txBody>
      </p:sp>
      <p:pic>
        <p:nvPicPr>
          <p:cNvPr id="6" name="Picture 5" descr="A screenshot of a cell phone&#10;&#10;Description automatically generated">
            <a:extLst>
              <a:ext uri="{FF2B5EF4-FFF2-40B4-BE49-F238E27FC236}">
                <a16:creationId xmlns:a16="http://schemas.microsoft.com/office/drawing/2014/main" id="{B2B9700F-9ADC-44D2-8D44-85E34E96E0E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7255" y="1295400"/>
            <a:ext cx="6089489" cy="4461302"/>
          </a:xfrm>
          <a:prstGeom prst="rect">
            <a:avLst/>
          </a:prstGeom>
        </p:spPr>
      </p:pic>
    </p:spTree>
    <p:extLst>
      <p:ext uri="{BB962C8B-B14F-4D97-AF65-F5344CB8AC3E}">
        <p14:creationId xmlns:p14="http://schemas.microsoft.com/office/powerpoint/2010/main" val="848522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36DD5-BAE0-4E0E-BD50-C951F27302DF}"/>
              </a:ext>
            </a:extLst>
          </p:cNvPr>
          <p:cNvSpPr>
            <a:spLocks noGrp="1"/>
          </p:cNvSpPr>
          <p:nvPr>
            <p:ph type="title"/>
          </p:nvPr>
        </p:nvSpPr>
        <p:spPr/>
        <p:txBody>
          <a:bodyPr/>
          <a:lstStyle/>
          <a:p>
            <a:r>
              <a:rPr lang="en-US" dirty="0"/>
              <a:t>Unbiased vs. Biased Estimators</a:t>
            </a:r>
          </a:p>
        </p:txBody>
      </p:sp>
      <p:pic>
        <p:nvPicPr>
          <p:cNvPr id="5" name="Content Placeholder 4">
            <a:extLst>
              <a:ext uri="{FF2B5EF4-FFF2-40B4-BE49-F238E27FC236}">
                <a16:creationId xmlns:a16="http://schemas.microsoft.com/office/drawing/2014/main" id="{8A1B6F72-E9EB-4AAC-B5E7-CBA3FA67B2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6199" y="1173480"/>
            <a:ext cx="4691601" cy="2255520"/>
          </a:xfrm>
        </p:spPr>
      </p:pic>
      <p:pic>
        <p:nvPicPr>
          <p:cNvPr id="7" name="Picture 6">
            <a:extLst>
              <a:ext uri="{FF2B5EF4-FFF2-40B4-BE49-F238E27FC236}">
                <a16:creationId xmlns:a16="http://schemas.microsoft.com/office/drawing/2014/main" id="{18DCABD8-03C2-4B1B-822A-14C976198F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9099" y="3657600"/>
            <a:ext cx="4785800" cy="2186570"/>
          </a:xfrm>
          <a:prstGeom prst="rect">
            <a:avLst/>
          </a:prstGeom>
        </p:spPr>
      </p:pic>
    </p:spTree>
    <p:extLst>
      <p:ext uri="{BB962C8B-B14F-4D97-AF65-F5344CB8AC3E}">
        <p14:creationId xmlns:p14="http://schemas.microsoft.com/office/powerpoint/2010/main" val="438413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biased Estimators</a:t>
            </a:r>
          </a:p>
        </p:txBody>
      </p:sp>
      <p:sp>
        <p:nvSpPr>
          <p:cNvPr id="692" name="SMARTInkShape-1438">
            <a:extLst>
              <a:ext uri="{FF2B5EF4-FFF2-40B4-BE49-F238E27FC236}">
                <a16:creationId xmlns:a16="http://schemas.microsoft.com/office/drawing/2014/main" id="{57890F9A-4669-3D01-63C0-D33D09057C28}"/>
              </a:ext>
            </a:extLst>
          </p:cNvPr>
          <p:cNvSpPr/>
          <p:nvPr>
            <p:custDataLst>
              <p:tags r:id="rId1"/>
            </p:custDataLst>
          </p:nvPr>
        </p:nvSpPr>
        <p:spPr>
          <a:xfrm>
            <a:off x="1302633" y="4057921"/>
            <a:ext cx="1015118" cy="91700"/>
          </a:xfrm>
          <a:custGeom>
            <a:avLst/>
            <a:gdLst/>
            <a:ahLst/>
            <a:cxnLst/>
            <a:rect l="0" t="0" r="0" b="0"/>
            <a:pathLst>
              <a:path w="1015118" h="91700">
                <a:moveTo>
                  <a:pt x="5467" y="82279"/>
                </a:moveTo>
                <a:lnTo>
                  <a:pt x="5467" y="82279"/>
                </a:lnTo>
                <a:lnTo>
                  <a:pt x="0" y="82279"/>
                </a:lnTo>
                <a:lnTo>
                  <a:pt x="2750" y="82279"/>
                </a:lnTo>
                <a:lnTo>
                  <a:pt x="33451" y="91699"/>
                </a:lnTo>
                <a:lnTo>
                  <a:pt x="61815" y="89146"/>
                </a:lnTo>
                <a:lnTo>
                  <a:pt x="87190" y="85801"/>
                </a:lnTo>
                <a:lnTo>
                  <a:pt x="111168" y="83844"/>
                </a:lnTo>
                <a:lnTo>
                  <a:pt x="133584" y="82269"/>
                </a:lnTo>
                <a:lnTo>
                  <a:pt x="155306" y="79217"/>
                </a:lnTo>
                <a:lnTo>
                  <a:pt x="178601" y="75509"/>
                </a:lnTo>
                <a:lnTo>
                  <a:pt x="203065" y="72214"/>
                </a:lnTo>
                <a:lnTo>
                  <a:pt x="228050" y="70750"/>
                </a:lnTo>
                <a:lnTo>
                  <a:pt x="255146" y="68218"/>
                </a:lnTo>
                <a:lnTo>
                  <a:pt x="283652" y="65446"/>
                </a:lnTo>
                <a:lnTo>
                  <a:pt x="312785" y="64214"/>
                </a:lnTo>
                <a:lnTo>
                  <a:pt x="342195" y="61785"/>
                </a:lnTo>
                <a:lnTo>
                  <a:pt x="372435" y="59059"/>
                </a:lnTo>
                <a:lnTo>
                  <a:pt x="388401" y="58332"/>
                </a:lnTo>
                <a:lnTo>
                  <a:pt x="404690" y="57848"/>
                </a:lnTo>
                <a:lnTo>
                  <a:pt x="435959" y="55428"/>
                </a:lnTo>
                <a:lnTo>
                  <a:pt x="466319" y="52706"/>
                </a:lnTo>
                <a:lnTo>
                  <a:pt x="496275" y="51496"/>
                </a:lnTo>
                <a:lnTo>
                  <a:pt x="527934" y="50959"/>
                </a:lnTo>
                <a:lnTo>
                  <a:pt x="544278" y="50816"/>
                </a:lnTo>
                <a:lnTo>
                  <a:pt x="575609" y="50657"/>
                </a:lnTo>
                <a:lnTo>
                  <a:pt x="605291" y="50586"/>
                </a:lnTo>
                <a:lnTo>
                  <a:pt x="632594" y="50554"/>
                </a:lnTo>
                <a:lnTo>
                  <a:pt x="660722" y="48659"/>
                </a:lnTo>
                <a:lnTo>
                  <a:pt x="689686" y="45465"/>
                </a:lnTo>
                <a:lnTo>
                  <a:pt x="719022" y="41693"/>
                </a:lnTo>
                <a:lnTo>
                  <a:pt x="746642" y="39546"/>
                </a:lnTo>
                <a:lnTo>
                  <a:pt x="773028" y="37887"/>
                </a:lnTo>
                <a:lnTo>
                  <a:pt x="798866" y="34797"/>
                </a:lnTo>
                <a:lnTo>
                  <a:pt x="824461" y="31072"/>
                </a:lnTo>
                <a:lnTo>
                  <a:pt x="849242" y="27771"/>
                </a:lnTo>
                <a:lnTo>
                  <a:pt x="872015" y="26303"/>
                </a:lnTo>
                <a:lnTo>
                  <a:pt x="901299" y="22106"/>
                </a:lnTo>
                <a:lnTo>
                  <a:pt x="927849" y="19765"/>
                </a:lnTo>
                <a:lnTo>
                  <a:pt x="953590" y="19071"/>
                </a:lnTo>
                <a:lnTo>
                  <a:pt x="979091" y="15495"/>
                </a:lnTo>
                <a:lnTo>
                  <a:pt x="1009202" y="6591"/>
                </a:lnTo>
                <a:lnTo>
                  <a:pt x="1011174" y="6420"/>
                </a:lnTo>
                <a:lnTo>
                  <a:pt x="1012488" y="5601"/>
                </a:lnTo>
                <a:lnTo>
                  <a:pt x="1013364" y="4350"/>
                </a:lnTo>
                <a:lnTo>
                  <a:pt x="1015014" y="0"/>
                </a:lnTo>
                <a:lnTo>
                  <a:pt x="1015097" y="3441"/>
                </a:lnTo>
                <a:lnTo>
                  <a:pt x="1015108" y="1849"/>
                </a:lnTo>
                <a:lnTo>
                  <a:pt x="1015111" y="1848"/>
                </a:lnTo>
                <a:lnTo>
                  <a:pt x="1015117" y="1877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3" name="SMARTInkShape-1439">
            <a:extLst>
              <a:ext uri="{FF2B5EF4-FFF2-40B4-BE49-F238E27FC236}">
                <a16:creationId xmlns:a16="http://schemas.microsoft.com/office/drawing/2014/main" id="{927F63D4-3EDD-479E-7E2D-72B48BF894E2}"/>
              </a:ext>
            </a:extLst>
          </p:cNvPr>
          <p:cNvSpPr/>
          <p:nvPr>
            <p:custDataLst>
              <p:tags r:id="rId2"/>
            </p:custDataLst>
          </p:nvPr>
        </p:nvSpPr>
        <p:spPr>
          <a:xfrm>
            <a:off x="7366000" y="2381250"/>
            <a:ext cx="793751" cy="57151"/>
          </a:xfrm>
          <a:custGeom>
            <a:avLst/>
            <a:gdLst/>
            <a:ahLst/>
            <a:cxnLst/>
            <a:rect l="0" t="0" r="0" b="0"/>
            <a:pathLst>
              <a:path w="793751" h="57151">
                <a:moveTo>
                  <a:pt x="0" y="57150"/>
                </a:moveTo>
                <a:lnTo>
                  <a:pt x="0" y="57150"/>
                </a:lnTo>
                <a:lnTo>
                  <a:pt x="0" y="53779"/>
                </a:lnTo>
                <a:lnTo>
                  <a:pt x="705" y="52786"/>
                </a:lnTo>
                <a:lnTo>
                  <a:pt x="1882" y="52124"/>
                </a:lnTo>
                <a:lnTo>
                  <a:pt x="25417" y="44009"/>
                </a:lnTo>
                <a:lnTo>
                  <a:pt x="50805" y="39851"/>
                </a:lnTo>
                <a:lnTo>
                  <a:pt x="76202" y="36737"/>
                </a:lnTo>
                <a:lnTo>
                  <a:pt x="101600" y="33228"/>
                </a:lnTo>
                <a:lnTo>
                  <a:pt x="128882" y="32188"/>
                </a:lnTo>
                <a:lnTo>
                  <a:pt x="149709" y="31239"/>
                </a:lnTo>
                <a:lnTo>
                  <a:pt x="173076" y="28466"/>
                </a:lnTo>
                <a:lnTo>
                  <a:pt x="197572" y="26763"/>
                </a:lnTo>
                <a:lnTo>
                  <a:pt x="223276" y="26006"/>
                </a:lnTo>
                <a:lnTo>
                  <a:pt x="251163" y="25669"/>
                </a:lnTo>
                <a:lnTo>
                  <a:pt x="280021" y="23638"/>
                </a:lnTo>
                <a:lnTo>
                  <a:pt x="311426" y="20384"/>
                </a:lnTo>
                <a:lnTo>
                  <a:pt x="329678" y="18528"/>
                </a:lnTo>
                <a:lnTo>
                  <a:pt x="348903" y="16585"/>
                </a:lnTo>
                <a:lnTo>
                  <a:pt x="365952" y="15290"/>
                </a:lnTo>
                <a:lnTo>
                  <a:pt x="396184" y="13851"/>
                </a:lnTo>
                <a:lnTo>
                  <a:pt x="425614" y="13212"/>
                </a:lnTo>
                <a:lnTo>
                  <a:pt x="454450" y="12927"/>
                </a:lnTo>
                <a:lnTo>
                  <a:pt x="481378" y="12801"/>
                </a:lnTo>
                <a:lnTo>
                  <a:pt x="507457" y="12745"/>
                </a:lnTo>
                <a:lnTo>
                  <a:pt x="533159" y="12720"/>
                </a:lnTo>
                <a:lnTo>
                  <a:pt x="558694" y="12709"/>
                </a:lnTo>
                <a:lnTo>
                  <a:pt x="582271" y="10822"/>
                </a:lnTo>
                <a:lnTo>
                  <a:pt x="613497" y="7675"/>
                </a:lnTo>
                <a:lnTo>
                  <a:pt x="640623" y="6743"/>
                </a:lnTo>
                <a:lnTo>
                  <a:pt x="668331" y="6428"/>
                </a:lnTo>
                <a:lnTo>
                  <a:pt x="693010" y="6373"/>
                </a:lnTo>
                <a:lnTo>
                  <a:pt x="721405" y="1991"/>
                </a:lnTo>
                <a:lnTo>
                  <a:pt x="751345" y="117"/>
                </a:lnTo>
                <a:lnTo>
                  <a:pt x="7937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4" name="SMARTInkShape-1440">
            <a:extLst>
              <a:ext uri="{FF2B5EF4-FFF2-40B4-BE49-F238E27FC236}">
                <a16:creationId xmlns:a16="http://schemas.microsoft.com/office/drawing/2014/main" id="{9F4B9BB1-AB1B-8EC6-395F-0775299785DE}"/>
              </a:ext>
            </a:extLst>
          </p:cNvPr>
          <p:cNvSpPr/>
          <p:nvPr>
            <p:custDataLst>
              <p:tags r:id="rId3"/>
            </p:custDataLst>
          </p:nvPr>
        </p:nvSpPr>
        <p:spPr>
          <a:xfrm>
            <a:off x="5365773" y="2419406"/>
            <a:ext cx="1104878" cy="82495"/>
          </a:xfrm>
          <a:custGeom>
            <a:avLst/>
            <a:gdLst/>
            <a:ahLst/>
            <a:cxnLst/>
            <a:rect l="0" t="0" r="0" b="0"/>
            <a:pathLst>
              <a:path w="1104878" h="82495">
                <a:moveTo>
                  <a:pt x="12677" y="82494"/>
                </a:moveTo>
                <a:lnTo>
                  <a:pt x="12677" y="82494"/>
                </a:lnTo>
                <a:lnTo>
                  <a:pt x="6327" y="82494"/>
                </a:lnTo>
                <a:lnTo>
                  <a:pt x="0" y="76167"/>
                </a:lnTo>
                <a:lnTo>
                  <a:pt x="3355" y="76151"/>
                </a:lnTo>
                <a:lnTo>
                  <a:pt x="4345" y="75443"/>
                </a:lnTo>
                <a:lnTo>
                  <a:pt x="5445" y="72775"/>
                </a:lnTo>
                <a:lnTo>
                  <a:pt x="6445" y="71781"/>
                </a:lnTo>
                <a:lnTo>
                  <a:pt x="9437" y="70677"/>
                </a:lnTo>
                <a:lnTo>
                  <a:pt x="10517" y="69677"/>
                </a:lnTo>
                <a:lnTo>
                  <a:pt x="12392" y="64404"/>
                </a:lnTo>
                <a:lnTo>
                  <a:pt x="14432" y="63871"/>
                </a:lnTo>
                <a:lnTo>
                  <a:pt x="44162" y="63445"/>
                </a:lnTo>
                <a:lnTo>
                  <a:pt x="52841" y="63444"/>
                </a:lnTo>
                <a:lnTo>
                  <a:pt x="79546" y="55605"/>
                </a:lnTo>
                <a:lnTo>
                  <a:pt x="98872" y="51704"/>
                </a:lnTo>
                <a:lnTo>
                  <a:pt x="128180" y="47457"/>
                </a:lnTo>
                <a:lnTo>
                  <a:pt x="157004" y="44797"/>
                </a:lnTo>
                <a:lnTo>
                  <a:pt x="184031" y="44447"/>
                </a:lnTo>
                <a:lnTo>
                  <a:pt x="210491" y="44401"/>
                </a:lnTo>
                <a:lnTo>
                  <a:pt x="239522" y="44395"/>
                </a:lnTo>
                <a:lnTo>
                  <a:pt x="255338" y="42513"/>
                </a:lnTo>
                <a:lnTo>
                  <a:pt x="283017" y="38927"/>
                </a:lnTo>
                <a:lnTo>
                  <a:pt x="313975" y="38160"/>
                </a:lnTo>
                <a:lnTo>
                  <a:pt x="345108" y="38060"/>
                </a:lnTo>
                <a:lnTo>
                  <a:pt x="373605" y="38047"/>
                </a:lnTo>
                <a:lnTo>
                  <a:pt x="400900" y="36163"/>
                </a:lnTo>
                <a:lnTo>
                  <a:pt x="425110" y="33681"/>
                </a:lnTo>
                <a:lnTo>
                  <a:pt x="447629" y="32577"/>
                </a:lnTo>
                <a:lnTo>
                  <a:pt x="473398" y="31956"/>
                </a:lnTo>
                <a:lnTo>
                  <a:pt x="497809" y="31772"/>
                </a:lnTo>
                <a:lnTo>
                  <a:pt x="526288" y="31717"/>
                </a:lnTo>
                <a:lnTo>
                  <a:pt x="550327" y="28330"/>
                </a:lnTo>
                <a:lnTo>
                  <a:pt x="577596" y="22857"/>
                </a:lnTo>
                <a:lnTo>
                  <a:pt x="604649" y="20139"/>
                </a:lnTo>
                <a:lnTo>
                  <a:pt x="636120" y="19220"/>
                </a:lnTo>
                <a:lnTo>
                  <a:pt x="657357" y="19095"/>
                </a:lnTo>
                <a:lnTo>
                  <a:pt x="680907" y="17157"/>
                </a:lnTo>
                <a:lnTo>
                  <a:pt x="710440" y="13981"/>
                </a:lnTo>
                <a:lnTo>
                  <a:pt x="733771" y="13040"/>
                </a:lnTo>
                <a:lnTo>
                  <a:pt x="763027" y="12761"/>
                </a:lnTo>
                <a:lnTo>
                  <a:pt x="790275" y="10797"/>
                </a:lnTo>
                <a:lnTo>
                  <a:pt x="821817" y="7184"/>
                </a:lnTo>
                <a:lnTo>
                  <a:pt x="850184" y="3186"/>
                </a:lnTo>
                <a:lnTo>
                  <a:pt x="872442" y="1385"/>
                </a:lnTo>
                <a:lnTo>
                  <a:pt x="895738" y="584"/>
                </a:lnTo>
                <a:lnTo>
                  <a:pt x="927277" y="134"/>
                </a:lnTo>
                <a:lnTo>
                  <a:pt x="952066" y="0"/>
                </a:lnTo>
                <a:lnTo>
                  <a:pt x="981125" y="666"/>
                </a:lnTo>
                <a:lnTo>
                  <a:pt x="1012080" y="4313"/>
                </a:lnTo>
                <a:lnTo>
                  <a:pt x="1041475" y="6413"/>
                </a:lnTo>
                <a:lnTo>
                  <a:pt x="1069907" y="11684"/>
                </a:lnTo>
                <a:lnTo>
                  <a:pt x="1104877" y="1264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05" name="SMARTInkShape-Group289">
            <a:extLst>
              <a:ext uri="{FF2B5EF4-FFF2-40B4-BE49-F238E27FC236}">
                <a16:creationId xmlns:a16="http://schemas.microsoft.com/office/drawing/2014/main" id="{09ADC2AF-3B98-2641-0019-52E32F0FA994}"/>
              </a:ext>
            </a:extLst>
          </p:cNvPr>
          <p:cNvGrpSpPr/>
          <p:nvPr/>
        </p:nvGrpSpPr>
        <p:grpSpPr>
          <a:xfrm>
            <a:off x="1219546" y="3670740"/>
            <a:ext cx="1352205" cy="319670"/>
            <a:chOff x="1219546" y="3670740"/>
            <a:chExt cx="1352205" cy="319670"/>
          </a:xfrm>
        </p:grpSpPr>
        <p:sp>
          <p:nvSpPr>
            <p:cNvPr id="695" name="SMARTInkShape-1441">
              <a:extLst>
                <a:ext uri="{FF2B5EF4-FFF2-40B4-BE49-F238E27FC236}">
                  <a16:creationId xmlns:a16="http://schemas.microsoft.com/office/drawing/2014/main" id="{EB71843D-3DC8-4C34-433D-83108D18EB29}"/>
                </a:ext>
              </a:extLst>
            </p:cNvPr>
            <p:cNvSpPr/>
            <p:nvPr>
              <p:custDataLst>
                <p:tags r:id="rId201"/>
              </p:custDataLst>
            </p:nvPr>
          </p:nvSpPr>
          <p:spPr>
            <a:xfrm>
              <a:off x="1219546" y="3841750"/>
              <a:ext cx="113955" cy="137359"/>
            </a:xfrm>
            <a:custGeom>
              <a:avLst/>
              <a:gdLst/>
              <a:ahLst/>
              <a:cxnLst/>
              <a:rect l="0" t="0" r="0" b="0"/>
              <a:pathLst>
                <a:path w="113955" h="137359">
                  <a:moveTo>
                    <a:pt x="18704" y="6350"/>
                  </a:moveTo>
                  <a:lnTo>
                    <a:pt x="18704" y="6350"/>
                  </a:lnTo>
                  <a:lnTo>
                    <a:pt x="22075" y="2979"/>
                  </a:lnTo>
                  <a:lnTo>
                    <a:pt x="22362" y="1986"/>
                  </a:lnTo>
                  <a:lnTo>
                    <a:pt x="21848" y="1324"/>
                  </a:lnTo>
                  <a:lnTo>
                    <a:pt x="19325" y="262"/>
                  </a:lnTo>
                  <a:lnTo>
                    <a:pt x="15517" y="78"/>
                  </a:lnTo>
                  <a:lnTo>
                    <a:pt x="14463" y="757"/>
                  </a:lnTo>
                  <a:lnTo>
                    <a:pt x="13760" y="1916"/>
                  </a:lnTo>
                  <a:lnTo>
                    <a:pt x="2283" y="32203"/>
                  </a:lnTo>
                  <a:lnTo>
                    <a:pt x="0" y="58185"/>
                  </a:lnTo>
                  <a:lnTo>
                    <a:pt x="9862" y="87824"/>
                  </a:lnTo>
                  <a:lnTo>
                    <a:pt x="26145" y="119140"/>
                  </a:lnTo>
                  <a:lnTo>
                    <a:pt x="39959" y="131413"/>
                  </a:lnTo>
                  <a:lnTo>
                    <a:pt x="51434" y="136017"/>
                  </a:lnTo>
                  <a:lnTo>
                    <a:pt x="62884" y="137358"/>
                  </a:lnTo>
                  <a:lnTo>
                    <a:pt x="72677" y="135602"/>
                  </a:lnTo>
                  <a:lnTo>
                    <a:pt x="82752" y="130646"/>
                  </a:lnTo>
                  <a:lnTo>
                    <a:pt x="93577" y="117968"/>
                  </a:lnTo>
                  <a:lnTo>
                    <a:pt x="97842" y="106758"/>
                  </a:lnTo>
                  <a:lnTo>
                    <a:pt x="105169" y="75338"/>
                  </a:lnTo>
                  <a:lnTo>
                    <a:pt x="107123" y="43862"/>
                  </a:lnTo>
                  <a:lnTo>
                    <a:pt x="110880" y="13838"/>
                  </a:lnTo>
                  <a:lnTo>
                    <a:pt x="11395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6" name="SMARTInkShape-1442">
              <a:extLst>
                <a:ext uri="{FF2B5EF4-FFF2-40B4-BE49-F238E27FC236}">
                  <a16:creationId xmlns:a16="http://schemas.microsoft.com/office/drawing/2014/main" id="{C4C0E338-E399-A5B9-A040-12A365FFDF7D}"/>
                </a:ext>
              </a:extLst>
            </p:cNvPr>
            <p:cNvSpPr/>
            <p:nvPr>
              <p:custDataLst>
                <p:tags r:id="rId202"/>
              </p:custDataLst>
            </p:nvPr>
          </p:nvSpPr>
          <p:spPr>
            <a:xfrm>
              <a:off x="1390650" y="3855553"/>
              <a:ext cx="190501" cy="125464"/>
            </a:xfrm>
            <a:custGeom>
              <a:avLst/>
              <a:gdLst/>
              <a:ahLst/>
              <a:cxnLst/>
              <a:rect l="0" t="0" r="0" b="0"/>
              <a:pathLst>
                <a:path w="190501" h="125464">
                  <a:moveTo>
                    <a:pt x="0" y="36997"/>
                  </a:moveTo>
                  <a:lnTo>
                    <a:pt x="0" y="36997"/>
                  </a:lnTo>
                  <a:lnTo>
                    <a:pt x="8789" y="23182"/>
                  </a:lnTo>
                  <a:lnTo>
                    <a:pt x="20394" y="10515"/>
                  </a:lnTo>
                  <a:lnTo>
                    <a:pt x="26938" y="7588"/>
                  </a:lnTo>
                  <a:lnTo>
                    <a:pt x="39266" y="5709"/>
                  </a:lnTo>
                  <a:lnTo>
                    <a:pt x="41699" y="6967"/>
                  </a:lnTo>
                  <a:lnTo>
                    <a:pt x="46285" y="12126"/>
                  </a:lnTo>
                  <a:lnTo>
                    <a:pt x="46911" y="22886"/>
                  </a:lnTo>
                  <a:lnTo>
                    <a:pt x="44666" y="54103"/>
                  </a:lnTo>
                  <a:lnTo>
                    <a:pt x="44493" y="84434"/>
                  </a:lnTo>
                  <a:lnTo>
                    <a:pt x="44459" y="114780"/>
                  </a:lnTo>
                  <a:lnTo>
                    <a:pt x="44450" y="125463"/>
                  </a:lnTo>
                  <a:lnTo>
                    <a:pt x="66112" y="94084"/>
                  </a:lnTo>
                  <a:lnTo>
                    <a:pt x="95424" y="62447"/>
                  </a:lnTo>
                  <a:lnTo>
                    <a:pt x="126960" y="35070"/>
                  </a:lnTo>
                  <a:lnTo>
                    <a:pt x="156742" y="9021"/>
                  </a:lnTo>
                  <a:lnTo>
                    <a:pt x="175545" y="0"/>
                  </a:lnTo>
                  <a:lnTo>
                    <a:pt x="180561" y="3150"/>
                  </a:lnTo>
                  <a:lnTo>
                    <a:pt x="186083" y="8548"/>
                  </a:lnTo>
                  <a:lnTo>
                    <a:pt x="188537" y="13299"/>
                  </a:lnTo>
                  <a:lnTo>
                    <a:pt x="190328" y="35216"/>
                  </a:lnTo>
                  <a:lnTo>
                    <a:pt x="188542" y="41615"/>
                  </a:lnTo>
                  <a:lnTo>
                    <a:pt x="186102" y="46810"/>
                  </a:lnTo>
                  <a:lnTo>
                    <a:pt x="184535" y="57776"/>
                  </a:lnTo>
                  <a:lnTo>
                    <a:pt x="184226" y="69951"/>
                  </a:lnTo>
                  <a:lnTo>
                    <a:pt x="190500" y="81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7" name="SMARTInkShape-1443">
              <a:extLst>
                <a:ext uri="{FF2B5EF4-FFF2-40B4-BE49-F238E27FC236}">
                  <a16:creationId xmlns:a16="http://schemas.microsoft.com/office/drawing/2014/main" id="{EFFF374D-5395-DCF8-6A7F-1E0B9EF2D8B3}"/>
                </a:ext>
              </a:extLst>
            </p:cNvPr>
            <p:cNvSpPr/>
            <p:nvPr>
              <p:custDataLst>
                <p:tags r:id="rId203"/>
              </p:custDataLst>
            </p:nvPr>
          </p:nvSpPr>
          <p:spPr>
            <a:xfrm>
              <a:off x="1663700" y="3670740"/>
              <a:ext cx="116749" cy="286169"/>
            </a:xfrm>
            <a:custGeom>
              <a:avLst/>
              <a:gdLst/>
              <a:ahLst/>
              <a:cxnLst/>
              <a:rect l="0" t="0" r="0" b="0"/>
              <a:pathLst>
                <a:path w="116749" h="286169">
                  <a:moveTo>
                    <a:pt x="38100" y="24960"/>
                  </a:moveTo>
                  <a:lnTo>
                    <a:pt x="38100" y="24960"/>
                  </a:lnTo>
                  <a:lnTo>
                    <a:pt x="41471" y="21589"/>
                  </a:lnTo>
                  <a:lnTo>
                    <a:pt x="43126" y="16171"/>
                  </a:lnTo>
                  <a:lnTo>
                    <a:pt x="44567" y="9765"/>
                  </a:lnTo>
                  <a:lnTo>
                    <a:pt x="50516" y="0"/>
                  </a:lnTo>
                  <a:lnTo>
                    <a:pt x="50078" y="27023"/>
                  </a:lnTo>
                  <a:lnTo>
                    <a:pt x="43890" y="55654"/>
                  </a:lnTo>
                  <a:lnTo>
                    <a:pt x="37934" y="81091"/>
                  </a:lnTo>
                  <a:lnTo>
                    <a:pt x="31701" y="109795"/>
                  </a:lnTo>
                  <a:lnTo>
                    <a:pt x="23273" y="138457"/>
                  </a:lnTo>
                  <a:lnTo>
                    <a:pt x="16930" y="168185"/>
                  </a:lnTo>
                  <a:lnTo>
                    <a:pt x="10582" y="193692"/>
                  </a:lnTo>
                  <a:lnTo>
                    <a:pt x="7604" y="221396"/>
                  </a:lnTo>
                  <a:lnTo>
                    <a:pt x="6722" y="248577"/>
                  </a:lnTo>
                  <a:lnTo>
                    <a:pt x="9831" y="271134"/>
                  </a:lnTo>
                  <a:lnTo>
                    <a:pt x="15188" y="280891"/>
                  </a:lnTo>
                  <a:lnTo>
                    <a:pt x="18592" y="284481"/>
                  </a:lnTo>
                  <a:lnTo>
                    <a:pt x="23683" y="286168"/>
                  </a:lnTo>
                  <a:lnTo>
                    <a:pt x="43628" y="285172"/>
                  </a:lnTo>
                  <a:lnTo>
                    <a:pt x="63962" y="278997"/>
                  </a:lnTo>
                  <a:lnTo>
                    <a:pt x="91996" y="260544"/>
                  </a:lnTo>
                  <a:lnTo>
                    <a:pt x="105104" y="247398"/>
                  </a:lnTo>
                  <a:lnTo>
                    <a:pt x="110918" y="236710"/>
                  </a:lnTo>
                  <a:lnTo>
                    <a:pt x="116748" y="211565"/>
                  </a:lnTo>
                  <a:lnTo>
                    <a:pt x="115858" y="194443"/>
                  </a:lnTo>
                  <a:lnTo>
                    <a:pt x="109348" y="181190"/>
                  </a:lnTo>
                  <a:lnTo>
                    <a:pt x="100105" y="172006"/>
                  </a:lnTo>
                  <a:lnTo>
                    <a:pt x="91293" y="167925"/>
                  </a:lnTo>
                  <a:lnTo>
                    <a:pt x="60340" y="166010"/>
                  </a:lnTo>
                  <a:lnTo>
                    <a:pt x="32380" y="171695"/>
                  </a:lnTo>
                  <a:lnTo>
                    <a:pt x="20035" y="176253"/>
                  </a:lnTo>
                  <a:lnTo>
                    <a:pt x="0" y="1900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8" name="SMARTInkShape-1444">
              <a:extLst>
                <a:ext uri="{FF2B5EF4-FFF2-40B4-BE49-F238E27FC236}">
                  <a16:creationId xmlns:a16="http://schemas.microsoft.com/office/drawing/2014/main" id="{71268629-4487-F4AE-C4DF-481260011E50}"/>
                </a:ext>
              </a:extLst>
            </p:cNvPr>
            <p:cNvSpPr/>
            <p:nvPr>
              <p:custDataLst>
                <p:tags r:id="rId204"/>
              </p:custDataLst>
            </p:nvPr>
          </p:nvSpPr>
          <p:spPr>
            <a:xfrm>
              <a:off x="1816100" y="3849322"/>
              <a:ext cx="43307" cy="138479"/>
            </a:xfrm>
            <a:custGeom>
              <a:avLst/>
              <a:gdLst/>
              <a:ahLst/>
              <a:cxnLst/>
              <a:rect l="0" t="0" r="0" b="0"/>
              <a:pathLst>
                <a:path w="43307" h="138479">
                  <a:moveTo>
                    <a:pt x="31750" y="17828"/>
                  </a:moveTo>
                  <a:lnTo>
                    <a:pt x="31750" y="17828"/>
                  </a:lnTo>
                  <a:lnTo>
                    <a:pt x="41875" y="6997"/>
                  </a:lnTo>
                  <a:lnTo>
                    <a:pt x="43306" y="2901"/>
                  </a:lnTo>
                  <a:lnTo>
                    <a:pt x="42981" y="1527"/>
                  </a:lnTo>
                  <a:lnTo>
                    <a:pt x="42060" y="610"/>
                  </a:lnTo>
                  <a:lnTo>
                    <a:pt x="40740" y="0"/>
                  </a:lnTo>
                  <a:lnTo>
                    <a:pt x="39155" y="1004"/>
                  </a:lnTo>
                  <a:lnTo>
                    <a:pt x="35511" y="5882"/>
                  </a:lnTo>
                  <a:lnTo>
                    <a:pt x="23242" y="34130"/>
                  </a:lnTo>
                  <a:lnTo>
                    <a:pt x="11150" y="61709"/>
                  </a:lnTo>
                  <a:lnTo>
                    <a:pt x="5417" y="92452"/>
                  </a:lnTo>
                  <a:lnTo>
                    <a:pt x="714" y="120501"/>
                  </a:lnTo>
                  <a:lnTo>
                    <a:pt x="0" y="1384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9" name="SMARTInkShape-1445">
              <a:extLst>
                <a:ext uri="{FF2B5EF4-FFF2-40B4-BE49-F238E27FC236}">
                  <a16:creationId xmlns:a16="http://schemas.microsoft.com/office/drawing/2014/main" id="{CA8B6DB0-5F50-AD3A-8C15-57575283F089}"/>
                </a:ext>
              </a:extLst>
            </p:cNvPr>
            <p:cNvSpPr/>
            <p:nvPr>
              <p:custDataLst>
                <p:tags r:id="rId205"/>
              </p:custDataLst>
            </p:nvPr>
          </p:nvSpPr>
          <p:spPr>
            <a:xfrm>
              <a:off x="1879600" y="3752850"/>
              <a:ext cx="6351" cy="19051"/>
            </a:xfrm>
            <a:custGeom>
              <a:avLst/>
              <a:gdLst/>
              <a:ahLst/>
              <a:cxnLst/>
              <a:rect l="0" t="0" r="0" b="0"/>
              <a:pathLst>
                <a:path w="6351" h="19051">
                  <a:moveTo>
                    <a:pt x="0" y="19050"/>
                  </a:moveTo>
                  <a:lnTo>
                    <a:pt x="0" y="19050"/>
                  </a:lnTo>
                  <a:lnTo>
                    <a:pt x="3371" y="15679"/>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0" name="SMARTInkShape-1446">
              <a:extLst>
                <a:ext uri="{FF2B5EF4-FFF2-40B4-BE49-F238E27FC236}">
                  <a16:creationId xmlns:a16="http://schemas.microsoft.com/office/drawing/2014/main" id="{889CEFE8-77E3-012A-ABA0-6139FCBF9D7F}"/>
                </a:ext>
              </a:extLst>
            </p:cNvPr>
            <p:cNvSpPr/>
            <p:nvPr>
              <p:custDataLst>
                <p:tags r:id="rId206"/>
              </p:custDataLst>
            </p:nvPr>
          </p:nvSpPr>
          <p:spPr>
            <a:xfrm>
              <a:off x="1879815" y="3829437"/>
              <a:ext cx="145836" cy="160973"/>
            </a:xfrm>
            <a:custGeom>
              <a:avLst/>
              <a:gdLst/>
              <a:ahLst/>
              <a:cxnLst/>
              <a:rect l="0" t="0" r="0" b="0"/>
              <a:pathLst>
                <a:path w="145836" h="160973">
                  <a:moveTo>
                    <a:pt x="114085" y="31363"/>
                  </a:moveTo>
                  <a:lnTo>
                    <a:pt x="114085" y="31363"/>
                  </a:lnTo>
                  <a:lnTo>
                    <a:pt x="119552" y="25896"/>
                  </a:lnTo>
                  <a:lnTo>
                    <a:pt x="120357" y="10785"/>
                  </a:lnTo>
                  <a:lnTo>
                    <a:pt x="118519" y="6225"/>
                  </a:lnTo>
                  <a:lnTo>
                    <a:pt x="117041" y="4020"/>
                  </a:lnTo>
                  <a:lnTo>
                    <a:pt x="114645" y="2552"/>
                  </a:lnTo>
                  <a:lnTo>
                    <a:pt x="103824" y="484"/>
                  </a:lnTo>
                  <a:lnTo>
                    <a:pt x="93297" y="0"/>
                  </a:lnTo>
                  <a:lnTo>
                    <a:pt x="83444" y="3548"/>
                  </a:lnTo>
                  <a:lnTo>
                    <a:pt x="58234" y="24009"/>
                  </a:lnTo>
                  <a:lnTo>
                    <a:pt x="38299" y="53142"/>
                  </a:lnTo>
                  <a:lnTo>
                    <a:pt x="20309" y="82662"/>
                  </a:lnTo>
                  <a:lnTo>
                    <a:pt x="5302" y="112731"/>
                  </a:lnTo>
                  <a:lnTo>
                    <a:pt x="511" y="144140"/>
                  </a:lnTo>
                  <a:lnTo>
                    <a:pt x="0" y="153051"/>
                  </a:lnTo>
                  <a:lnTo>
                    <a:pt x="1340" y="155527"/>
                  </a:lnTo>
                  <a:lnTo>
                    <a:pt x="6591" y="160160"/>
                  </a:lnTo>
                  <a:lnTo>
                    <a:pt x="9967" y="160972"/>
                  </a:lnTo>
                  <a:lnTo>
                    <a:pt x="17480" y="159993"/>
                  </a:lnTo>
                  <a:lnTo>
                    <a:pt x="29644" y="152104"/>
                  </a:lnTo>
                  <a:lnTo>
                    <a:pt x="56256" y="124378"/>
                  </a:lnTo>
                  <a:lnTo>
                    <a:pt x="69101" y="96572"/>
                  </a:lnTo>
                  <a:lnTo>
                    <a:pt x="79695" y="69801"/>
                  </a:lnTo>
                  <a:lnTo>
                    <a:pt x="87803" y="41532"/>
                  </a:lnTo>
                  <a:lnTo>
                    <a:pt x="88569" y="32842"/>
                  </a:lnTo>
                  <a:lnTo>
                    <a:pt x="85280" y="38544"/>
                  </a:lnTo>
                  <a:lnTo>
                    <a:pt x="77847" y="63956"/>
                  </a:lnTo>
                  <a:lnTo>
                    <a:pt x="73088" y="91428"/>
                  </a:lnTo>
                  <a:lnTo>
                    <a:pt x="77085" y="122590"/>
                  </a:lnTo>
                  <a:lnTo>
                    <a:pt x="82661" y="136239"/>
                  </a:lnTo>
                  <a:lnTo>
                    <a:pt x="84669" y="139380"/>
                  </a:lnTo>
                  <a:lnTo>
                    <a:pt x="94426" y="142871"/>
                  </a:lnTo>
                  <a:lnTo>
                    <a:pt x="106759" y="143717"/>
                  </a:lnTo>
                  <a:lnTo>
                    <a:pt x="145835" y="1329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1" name="SMARTInkShape-1447">
              <a:extLst>
                <a:ext uri="{FF2B5EF4-FFF2-40B4-BE49-F238E27FC236}">
                  <a16:creationId xmlns:a16="http://schemas.microsoft.com/office/drawing/2014/main" id="{F8CFD22C-8521-600A-C603-DEFB57B09D37}"/>
                </a:ext>
              </a:extLst>
            </p:cNvPr>
            <p:cNvSpPr/>
            <p:nvPr>
              <p:custDataLst>
                <p:tags r:id="rId207"/>
              </p:custDataLst>
            </p:nvPr>
          </p:nvSpPr>
          <p:spPr>
            <a:xfrm>
              <a:off x="2089150" y="3823585"/>
              <a:ext cx="94467" cy="145166"/>
            </a:xfrm>
            <a:custGeom>
              <a:avLst/>
              <a:gdLst/>
              <a:ahLst/>
              <a:cxnLst/>
              <a:rect l="0" t="0" r="0" b="0"/>
              <a:pathLst>
                <a:path w="94467" h="145166">
                  <a:moveTo>
                    <a:pt x="76200" y="30865"/>
                  </a:moveTo>
                  <a:lnTo>
                    <a:pt x="76200" y="30865"/>
                  </a:lnTo>
                  <a:lnTo>
                    <a:pt x="76200" y="27494"/>
                  </a:lnTo>
                  <a:lnTo>
                    <a:pt x="81845" y="23958"/>
                  </a:lnTo>
                  <a:lnTo>
                    <a:pt x="86313" y="22027"/>
                  </a:lnTo>
                  <a:lnTo>
                    <a:pt x="89292" y="18623"/>
                  </a:lnTo>
                  <a:lnTo>
                    <a:pt x="94466" y="2102"/>
                  </a:lnTo>
                  <a:lnTo>
                    <a:pt x="93316" y="1106"/>
                  </a:lnTo>
                  <a:lnTo>
                    <a:pt x="88276" y="0"/>
                  </a:lnTo>
                  <a:lnTo>
                    <a:pt x="70762" y="6119"/>
                  </a:lnTo>
                  <a:lnTo>
                    <a:pt x="45127" y="24880"/>
                  </a:lnTo>
                  <a:lnTo>
                    <a:pt x="28442" y="41366"/>
                  </a:lnTo>
                  <a:lnTo>
                    <a:pt x="17055" y="60766"/>
                  </a:lnTo>
                  <a:lnTo>
                    <a:pt x="16309" y="64910"/>
                  </a:lnTo>
                  <a:lnTo>
                    <a:pt x="17361" y="73278"/>
                  </a:lnTo>
                  <a:lnTo>
                    <a:pt x="21921" y="82551"/>
                  </a:lnTo>
                  <a:lnTo>
                    <a:pt x="24492" y="84372"/>
                  </a:lnTo>
                  <a:lnTo>
                    <a:pt x="31111" y="86396"/>
                  </a:lnTo>
                  <a:lnTo>
                    <a:pt x="60630" y="91244"/>
                  </a:lnTo>
                  <a:lnTo>
                    <a:pt x="77879" y="94091"/>
                  </a:lnTo>
                  <a:lnTo>
                    <a:pt x="78731" y="94888"/>
                  </a:lnTo>
                  <a:lnTo>
                    <a:pt x="78593" y="96125"/>
                  </a:lnTo>
                  <a:lnTo>
                    <a:pt x="75027" y="101236"/>
                  </a:lnTo>
                  <a:lnTo>
                    <a:pt x="65740" y="109101"/>
                  </a:lnTo>
                  <a:lnTo>
                    <a:pt x="36415" y="127617"/>
                  </a:lnTo>
                  <a:lnTo>
                    <a:pt x="22314" y="135497"/>
                  </a:lnTo>
                  <a:lnTo>
                    <a:pt x="16267" y="138046"/>
                  </a:lnTo>
                  <a:lnTo>
                    <a:pt x="8897" y="142742"/>
                  </a:lnTo>
                  <a:lnTo>
                    <a:pt x="0" y="145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2" name="SMARTInkShape-1448">
              <a:extLst>
                <a:ext uri="{FF2B5EF4-FFF2-40B4-BE49-F238E27FC236}">
                  <a16:creationId xmlns:a16="http://schemas.microsoft.com/office/drawing/2014/main" id="{316A4389-82A2-6553-5F1A-87BF30713CF1}"/>
                </a:ext>
              </a:extLst>
            </p:cNvPr>
            <p:cNvSpPr/>
            <p:nvPr>
              <p:custDataLst>
                <p:tags r:id="rId208"/>
              </p:custDataLst>
            </p:nvPr>
          </p:nvSpPr>
          <p:spPr>
            <a:xfrm>
              <a:off x="2201032" y="3846714"/>
              <a:ext cx="138050" cy="120938"/>
            </a:xfrm>
            <a:custGeom>
              <a:avLst/>
              <a:gdLst/>
              <a:ahLst/>
              <a:cxnLst/>
              <a:rect l="0" t="0" r="0" b="0"/>
              <a:pathLst>
                <a:path w="138050" h="120938">
                  <a:moveTo>
                    <a:pt x="46868" y="71236"/>
                  </a:moveTo>
                  <a:lnTo>
                    <a:pt x="46868" y="71236"/>
                  </a:lnTo>
                  <a:lnTo>
                    <a:pt x="73383" y="56930"/>
                  </a:lnTo>
                  <a:lnTo>
                    <a:pt x="102252" y="48054"/>
                  </a:lnTo>
                  <a:lnTo>
                    <a:pt x="125306" y="39506"/>
                  </a:lnTo>
                  <a:lnTo>
                    <a:pt x="137073" y="31023"/>
                  </a:lnTo>
                  <a:lnTo>
                    <a:pt x="138049" y="28199"/>
                  </a:lnTo>
                  <a:lnTo>
                    <a:pt x="137252" y="21300"/>
                  </a:lnTo>
                  <a:lnTo>
                    <a:pt x="129466" y="9482"/>
                  </a:lnTo>
                  <a:lnTo>
                    <a:pt x="118385" y="3103"/>
                  </a:lnTo>
                  <a:lnTo>
                    <a:pt x="111480" y="414"/>
                  </a:lnTo>
                  <a:lnTo>
                    <a:pt x="81535" y="0"/>
                  </a:lnTo>
                  <a:lnTo>
                    <a:pt x="65568" y="4533"/>
                  </a:lnTo>
                  <a:lnTo>
                    <a:pt x="43820" y="18941"/>
                  </a:lnTo>
                  <a:lnTo>
                    <a:pt x="17339" y="49242"/>
                  </a:lnTo>
                  <a:lnTo>
                    <a:pt x="5391" y="71908"/>
                  </a:lnTo>
                  <a:lnTo>
                    <a:pt x="682" y="84234"/>
                  </a:lnTo>
                  <a:lnTo>
                    <a:pt x="0" y="96769"/>
                  </a:lnTo>
                  <a:lnTo>
                    <a:pt x="1940" y="115321"/>
                  </a:lnTo>
                  <a:lnTo>
                    <a:pt x="3511" y="117559"/>
                  </a:lnTo>
                  <a:lnTo>
                    <a:pt x="5969" y="119051"/>
                  </a:lnTo>
                  <a:lnTo>
                    <a:pt x="13168" y="120709"/>
                  </a:lnTo>
                  <a:lnTo>
                    <a:pt x="29122" y="120937"/>
                  </a:lnTo>
                  <a:lnTo>
                    <a:pt x="72268" y="115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3" name="SMARTInkShape-1449">
              <a:extLst>
                <a:ext uri="{FF2B5EF4-FFF2-40B4-BE49-F238E27FC236}">
                  <a16:creationId xmlns:a16="http://schemas.microsoft.com/office/drawing/2014/main" id="{60C16991-B30C-265A-634A-8E5BABD8B43A}"/>
                </a:ext>
              </a:extLst>
            </p:cNvPr>
            <p:cNvSpPr/>
            <p:nvPr>
              <p:custDataLst>
                <p:tags r:id="rId209"/>
              </p:custDataLst>
            </p:nvPr>
          </p:nvSpPr>
          <p:spPr>
            <a:xfrm>
              <a:off x="2345052" y="3706434"/>
              <a:ext cx="112399" cy="247392"/>
            </a:xfrm>
            <a:custGeom>
              <a:avLst/>
              <a:gdLst/>
              <a:ahLst/>
              <a:cxnLst/>
              <a:rect l="0" t="0" r="0" b="0"/>
              <a:pathLst>
                <a:path w="112399" h="247392">
                  <a:moveTo>
                    <a:pt x="93348" y="179766"/>
                  </a:moveTo>
                  <a:lnTo>
                    <a:pt x="93348" y="179766"/>
                  </a:lnTo>
                  <a:lnTo>
                    <a:pt x="106440" y="174697"/>
                  </a:lnTo>
                  <a:lnTo>
                    <a:pt x="109751" y="170928"/>
                  </a:lnTo>
                  <a:lnTo>
                    <a:pt x="109927" y="168935"/>
                  </a:lnTo>
                  <a:lnTo>
                    <a:pt x="108243" y="164839"/>
                  </a:lnTo>
                  <a:lnTo>
                    <a:pt x="96585" y="158567"/>
                  </a:lnTo>
                  <a:lnTo>
                    <a:pt x="83097" y="155611"/>
                  </a:lnTo>
                  <a:lnTo>
                    <a:pt x="63421" y="158106"/>
                  </a:lnTo>
                  <a:lnTo>
                    <a:pt x="51590" y="163319"/>
                  </a:lnTo>
                  <a:lnTo>
                    <a:pt x="21853" y="186345"/>
                  </a:lnTo>
                  <a:lnTo>
                    <a:pt x="11478" y="195390"/>
                  </a:lnTo>
                  <a:lnTo>
                    <a:pt x="4515" y="206466"/>
                  </a:lnTo>
                  <a:lnTo>
                    <a:pt x="0" y="227972"/>
                  </a:lnTo>
                  <a:lnTo>
                    <a:pt x="777" y="233775"/>
                  </a:lnTo>
                  <a:lnTo>
                    <a:pt x="5404" y="242105"/>
                  </a:lnTo>
                  <a:lnTo>
                    <a:pt x="9318" y="244609"/>
                  </a:lnTo>
                  <a:lnTo>
                    <a:pt x="19312" y="247391"/>
                  </a:lnTo>
                  <a:lnTo>
                    <a:pt x="30810" y="244864"/>
                  </a:lnTo>
                  <a:lnTo>
                    <a:pt x="61019" y="228529"/>
                  </a:lnTo>
                  <a:lnTo>
                    <a:pt x="70983" y="223075"/>
                  </a:lnTo>
                  <a:lnTo>
                    <a:pt x="78234" y="212655"/>
                  </a:lnTo>
                  <a:lnTo>
                    <a:pt x="86283" y="189041"/>
                  </a:lnTo>
                  <a:lnTo>
                    <a:pt x="93136" y="161583"/>
                  </a:lnTo>
                  <a:lnTo>
                    <a:pt x="99635" y="129928"/>
                  </a:lnTo>
                  <a:lnTo>
                    <a:pt x="103198" y="105405"/>
                  </a:lnTo>
                  <a:lnTo>
                    <a:pt x="105909" y="75732"/>
                  </a:lnTo>
                  <a:lnTo>
                    <a:pt x="110162" y="48360"/>
                  </a:lnTo>
                  <a:lnTo>
                    <a:pt x="111735" y="21043"/>
                  </a:lnTo>
                  <a:lnTo>
                    <a:pt x="112359" y="0"/>
                  </a:lnTo>
                  <a:lnTo>
                    <a:pt x="112398" y="19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4" name="SMARTInkShape-1450">
              <a:extLst>
                <a:ext uri="{FF2B5EF4-FFF2-40B4-BE49-F238E27FC236}">
                  <a16:creationId xmlns:a16="http://schemas.microsoft.com/office/drawing/2014/main" id="{CF0FEE5B-AB1A-1A6C-B00C-F796B0513B93}"/>
                </a:ext>
              </a:extLst>
            </p:cNvPr>
            <p:cNvSpPr/>
            <p:nvPr>
              <p:custDataLst>
                <p:tags r:id="rId210"/>
              </p:custDataLst>
            </p:nvPr>
          </p:nvSpPr>
          <p:spPr>
            <a:xfrm>
              <a:off x="2565400" y="3898900"/>
              <a:ext cx="6351" cy="6351"/>
            </a:xfrm>
            <a:custGeom>
              <a:avLst/>
              <a:gdLst/>
              <a:ahLst/>
              <a:cxnLst/>
              <a:rect l="0" t="0" r="0" b="0"/>
              <a:pathLst>
                <a:path w="6351" h="6351">
                  <a:moveTo>
                    <a:pt x="6350" y="0"/>
                  </a:moveTo>
                  <a:lnTo>
                    <a:pt x="6350" y="0"/>
                  </a:lnTo>
                  <a:lnTo>
                    <a:pt x="2979" y="0"/>
                  </a:lnTo>
                  <a:lnTo>
                    <a:pt x="1987" y="705"/>
                  </a:lnTo>
                  <a:lnTo>
                    <a:pt x="1325" y="1881"/>
                  </a:lnTo>
                  <a:lnTo>
                    <a:pt x="0"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9" name="SMARTInkShape-Group290">
            <a:extLst>
              <a:ext uri="{FF2B5EF4-FFF2-40B4-BE49-F238E27FC236}">
                <a16:creationId xmlns:a16="http://schemas.microsoft.com/office/drawing/2014/main" id="{0E351037-708F-0D91-DDF3-C3799E6E3EC4}"/>
              </a:ext>
            </a:extLst>
          </p:cNvPr>
          <p:cNvGrpSpPr/>
          <p:nvPr/>
        </p:nvGrpSpPr>
        <p:grpSpPr>
          <a:xfrm>
            <a:off x="382608" y="3752850"/>
            <a:ext cx="245531" cy="247651"/>
            <a:chOff x="382608" y="3752850"/>
            <a:chExt cx="245531" cy="247651"/>
          </a:xfrm>
        </p:grpSpPr>
        <p:sp>
          <p:nvSpPr>
            <p:cNvPr id="706" name="SMARTInkShape-1451">
              <a:extLst>
                <a:ext uri="{FF2B5EF4-FFF2-40B4-BE49-F238E27FC236}">
                  <a16:creationId xmlns:a16="http://schemas.microsoft.com/office/drawing/2014/main" id="{19AD2CD7-7563-7DDE-9BBB-A94C872126C5}"/>
                </a:ext>
              </a:extLst>
            </p:cNvPr>
            <p:cNvSpPr/>
            <p:nvPr>
              <p:custDataLst>
                <p:tags r:id="rId198"/>
              </p:custDataLst>
            </p:nvPr>
          </p:nvSpPr>
          <p:spPr>
            <a:xfrm>
              <a:off x="382608" y="3816974"/>
              <a:ext cx="48824" cy="183527"/>
            </a:xfrm>
            <a:custGeom>
              <a:avLst/>
              <a:gdLst/>
              <a:ahLst/>
              <a:cxnLst/>
              <a:rect l="0" t="0" r="0" b="0"/>
              <a:pathLst>
                <a:path w="48824" h="183527">
                  <a:moveTo>
                    <a:pt x="23792" y="24776"/>
                  </a:moveTo>
                  <a:lnTo>
                    <a:pt x="23792" y="24776"/>
                  </a:lnTo>
                  <a:lnTo>
                    <a:pt x="27163" y="24776"/>
                  </a:lnTo>
                  <a:lnTo>
                    <a:pt x="30700" y="22895"/>
                  </a:lnTo>
                  <a:lnTo>
                    <a:pt x="38719" y="15938"/>
                  </a:lnTo>
                  <a:lnTo>
                    <a:pt x="48823" y="0"/>
                  </a:lnTo>
                  <a:lnTo>
                    <a:pt x="40321" y="23849"/>
                  </a:lnTo>
                  <a:lnTo>
                    <a:pt x="30885" y="50293"/>
                  </a:lnTo>
                  <a:lnTo>
                    <a:pt x="19151" y="80471"/>
                  </a:lnTo>
                  <a:lnTo>
                    <a:pt x="7614" y="109181"/>
                  </a:lnTo>
                  <a:lnTo>
                    <a:pt x="1438" y="135236"/>
                  </a:lnTo>
                  <a:lnTo>
                    <a:pt x="0" y="156988"/>
                  </a:lnTo>
                  <a:lnTo>
                    <a:pt x="4742" y="1835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7" name="SMARTInkShape-1452">
              <a:extLst>
                <a:ext uri="{FF2B5EF4-FFF2-40B4-BE49-F238E27FC236}">
                  <a16:creationId xmlns:a16="http://schemas.microsoft.com/office/drawing/2014/main" id="{74E80DA0-E879-6D96-A33B-97FDD072DAB8}"/>
                </a:ext>
              </a:extLst>
            </p:cNvPr>
            <p:cNvSpPr/>
            <p:nvPr>
              <p:custDataLst>
                <p:tags r:id="rId199"/>
              </p:custDataLst>
            </p:nvPr>
          </p:nvSpPr>
          <p:spPr>
            <a:xfrm>
              <a:off x="447954" y="3752850"/>
              <a:ext cx="15597" cy="31751"/>
            </a:xfrm>
            <a:custGeom>
              <a:avLst/>
              <a:gdLst/>
              <a:ahLst/>
              <a:cxnLst/>
              <a:rect l="0" t="0" r="0" b="0"/>
              <a:pathLst>
                <a:path w="15597" h="31751">
                  <a:moveTo>
                    <a:pt x="15596" y="31750"/>
                  </a:moveTo>
                  <a:lnTo>
                    <a:pt x="15596" y="31750"/>
                  </a:lnTo>
                  <a:lnTo>
                    <a:pt x="15596" y="28379"/>
                  </a:lnTo>
                  <a:lnTo>
                    <a:pt x="13715" y="24843"/>
                  </a:lnTo>
                  <a:lnTo>
                    <a:pt x="10526" y="19508"/>
                  </a:lnTo>
                  <a:lnTo>
                    <a:pt x="4765" y="6721"/>
                  </a:lnTo>
                  <a:lnTo>
                    <a:pt x="0" y="1991"/>
                  </a:lnTo>
                  <a:lnTo>
                    <a:pt x="289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8" name="SMARTInkShape-1453">
              <a:extLst>
                <a:ext uri="{FF2B5EF4-FFF2-40B4-BE49-F238E27FC236}">
                  <a16:creationId xmlns:a16="http://schemas.microsoft.com/office/drawing/2014/main" id="{48C4B49E-397D-574B-DFA7-DFCE4F72D07D}"/>
                </a:ext>
              </a:extLst>
            </p:cNvPr>
            <p:cNvSpPr/>
            <p:nvPr>
              <p:custDataLst>
                <p:tags r:id="rId200"/>
              </p:custDataLst>
            </p:nvPr>
          </p:nvSpPr>
          <p:spPr>
            <a:xfrm>
              <a:off x="501650" y="3830195"/>
              <a:ext cx="126489" cy="162954"/>
            </a:xfrm>
            <a:custGeom>
              <a:avLst/>
              <a:gdLst/>
              <a:ahLst/>
              <a:cxnLst/>
              <a:rect l="0" t="0" r="0" b="0"/>
              <a:pathLst>
                <a:path w="126489" h="162954">
                  <a:moveTo>
                    <a:pt x="114300" y="11555"/>
                  </a:moveTo>
                  <a:lnTo>
                    <a:pt x="114300" y="11555"/>
                  </a:lnTo>
                  <a:lnTo>
                    <a:pt x="117671" y="8184"/>
                  </a:lnTo>
                  <a:lnTo>
                    <a:pt x="119326" y="4648"/>
                  </a:lnTo>
                  <a:lnTo>
                    <a:pt x="119767" y="2717"/>
                  </a:lnTo>
                  <a:lnTo>
                    <a:pt x="118651" y="1430"/>
                  </a:lnTo>
                  <a:lnTo>
                    <a:pt x="113646" y="0"/>
                  </a:lnTo>
                  <a:lnTo>
                    <a:pt x="81935" y="4423"/>
                  </a:lnTo>
                  <a:lnTo>
                    <a:pt x="63318" y="11715"/>
                  </a:lnTo>
                  <a:lnTo>
                    <a:pt x="51138" y="19442"/>
                  </a:lnTo>
                  <a:lnTo>
                    <a:pt x="49614" y="22457"/>
                  </a:lnTo>
                  <a:lnTo>
                    <a:pt x="49304" y="25879"/>
                  </a:lnTo>
                  <a:lnTo>
                    <a:pt x="49803" y="29571"/>
                  </a:lnTo>
                  <a:lnTo>
                    <a:pt x="56001" y="37436"/>
                  </a:lnTo>
                  <a:lnTo>
                    <a:pt x="83235" y="58185"/>
                  </a:lnTo>
                  <a:lnTo>
                    <a:pt x="106204" y="76949"/>
                  </a:lnTo>
                  <a:lnTo>
                    <a:pt x="123112" y="96915"/>
                  </a:lnTo>
                  <a:lnTo>
                    <a:pt x="125272" y="101939"/>
                  </a:lnTo>
                  <a:lnTo>
                    <a:pt x="126488" y="112105"/>
                  </a:lnTo>
                  <a:lnTo>
                    <a:pt x="123009" y="119979"/>
                  </a:lnTo>
                  <a:lnTo>
                    <a:pt x="116054" y="128182"/>
                  </a:lnTo>
                  <a:lnTo>
                    <a:pt x="99533" y="140029"/>
                  </a:lnTo>
                  <a:lnTo>
                    <a:pt x="69024" y="150710"/>
                  </a:lnTo>
                  <a:lnTo>
                    <a:pt x="42562" y="156243"/>
                  </a:lnTo>
                  <a:lnTo>
                    <a:pt x="15019" y="161700"/>
                  </a:lnTo>
                  <a:lnTo>
                    <a:pt x="4088" y="162953"/>
                  </a:lnTo>
                  <a:lnTo>
                    <a:pt x="1314" y="162581"/>
                  </a:lnTo>
                  <a:lnTo>
                    <a:pt x="0" y="157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2" name="SMARTInkShape-Group291">
            <a:extLst>
              <a:ext uri="{FF2B5EF4-FFF2-40B4-BE49-F238E27FC236}">
                <a16:creationId xmlns:a16="http://schemas.microsoft.com/office/drawing/2014/main" id="{9AFD6AB7-68FA-DE11-21AA-11B03FC50534}"/>
              </a:ext>
            </a:extLst>
          </p:cNvPr>
          <p:cNvGrpSpPr/>
          <p:nvPr/>
        </p:nvGrpSpPr>
        <p:grpSpPr>
          <a:xfrm>
            <a:off x="6832600" y="3131433"/>
            <a:ext cx="1543051" cy="283499"/>
            <a:chOff x="6832600" y="3131433"/>
            <a:chExt cx="1543051" cy="283499"/>
          </a:xfrm>
        </p:grpSpPr>
        <p:sp>
          <p:nvSpPr>
            <p:cNvPr id="710" name="SMARTInkShape-1454">
              <a:extLst>
                <a:ext uri="{FF2B5EF4-FFF2-40B4-BE49-F238E27FC236}">
                  <a16:creationId xmlns:a16="http://schemas.microsoft.com/office/drawing/2014/main" id="{B4C9DDFA-B2B4-232A-6326-35ACB8019895}"/>
                </a:ext>
              </a:extLst>
            </p:cNvPr>
            <p:cNvSpPr/>
            <p:nvPr>
              <p:custDataLst>
                <p:tags r:id="rId186"/>
              </p:custDataLst>
            </p:nvPr>
          </p:nvSpPr>
          <p:spPr>
            <a:xfrm>
              <a:off x="6832600" y="3259281"/>
              <a:ext cx="146051" cy="122252"/>
            </a:xfrm>
            <a:custGeom>
              <a:avLst/>
              <a:gdLst/>
              <a:ahLst/>
              <a:cxnLst/>
              <a:rect l="0" t="0" r="0" b="0"/>
              <a:pathLst>
                <a:path w="146051" h="122252">
                  <a:moveTo>
                    <a:pt x="0" y="30019"/>
                  </a:moveTo>
                  <a:lnTo>
                    <a:pt x="0" y="30019"/>
                  </a:lnTo>
                  <a:lnTo>
                    <a:pt x="10125" y="40850"/>
                  </a:lnTo>
                  <a:lnTo>
                    <a:pt x="11555" y="44946"/>
                  </a:lnTo>
                  <a:lnTo>
                    <a:pt x="15954" y="49118"/>
                  </a:lnTo>
                  <a:lnTo>
                    <a:pt x="33647" y="57545"/>
                  </a:lnTo>
                  <a:lnTo>
                    <a:pt x="58724" y="61213"/>
                  </a:lnTo>
                  <a:lnTo>
                    <a:pt x="76667" y="59723"/>
                  </a:lnTo>
                  <a:lnTo>
                    <a:pt x="106372" y="52300"/>
                  </a:lnTo>
                  <a:lnTo>
                    <a:pt x="117804" y="44638"/>
                  </a:lnTo>
                  <a:lnTo>
                    <a:pt x="124667" y="37721"/>
                  </a:lnTo>
                  <a:lnTo>
                    <a:pt x="130464" y="27754"/>
                  </a:lnTo>
                  <a:lnTo>
                    <a:pt x="132067" y="22427"/>
                  </a:lnTo>
                  <a:lnTo>
                    <a:pt x="130898" y="15826"/>
                  </a:lnTo>
                  <a:lnTo>
                    <a:pt x="129599" y="12091"/>
                  </a:lnTo>
                  <a:lnTo>
                    <a:pt x="124392" y="6058"/>
                  </a:lnTo>
                  <a:lnTo>
                    <a:pt x="121028" y="3462"/>
                  </a:lnTo>
                  <a:lnTo>
                    <a:pt x="111646" y="577"/>
                  </a:lnTo>
                  <a:lnTo>
                    <a:pt x="99715" y="0"/>
                  </a:lnTo>
                  <a:lnTo>
                    <a:pt x="72823" y="3498"/>
                  </a:lnTo>
                  <a:lnTo>
                    <a:pt x="67598" y="3871"/>
                  </a:lnTo>
                  <a:lnTo>
                    <a:pt x="56149" y="9931"/>
                  </a:lnTo>
                  <a:lnTo>
                    <a:pt x="31552" y="31069"/>
                  </a:lnTo>
                  <a:lnTo>
                    <a:pt x="19383" y="49380"/>
                  </a:lnTo>
                  <a:lnTo>
                    <a:pt x="14680" y="71582"/>
                  </a:lnTo>
                  <a:lnTo>
                    <a:pt x="16658" y="92664"/>
                  </a:lnTo>
                  <a:lnTo>
                    <a:pt x="21713" y="105574"/>
                  </a:lnTo>
                  <a:lnTo>
                    <a:pt x="29405" y="111342"/>
                  </a:lnTo>
                  <a:lnTo>
                    <a:pt x="39174" y="115551"/>
                  </a:lnTo>
                  <a:lnTo>
                    <a:pt x="67989" y="118476"/>
                  </a:lnTo>
                  <a:lnTo>
                    <a:pt x="95090" y="118788"/>
                  </a:lnTo>
                  <a:lnTo>
                    <a:pt x="107644" y="120742"/>
                  </a:lnTo>
                  <a:lnTo>
                    <a:pt x="111979" y="122251"/>
                  </a:lnTo>
                  <a:lnTo>
                    <a:pt x="120559" y="122046"/>
                  </a:lnTo>
                  <a:lnTo>
                    <a:pt x="146050" y="1189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1" name="SMARTInkShape-1455">
              <a:extLst>
                <a:ext uri="{FF2B5EF4-FFF2-40B4-BE49-F238E27FC236}">
                  <a16:creationId xmlns:a16="http://schemas.microsoft.com/office/drawing/2014/main" id="{117000F9-EF92-2FAE-BA10-25A52A88F25D}"/>
                </a:ext>
              </a:extLst>
            </p:cNvPr>
            <p:cNvSpPr/>
            <p:nvPr>
              <p:custDataLst>
                <p:tags r:id="rId187"/>
              </p:custDataLst>
            </p:nvPr>
          </p:nvSpPr>
          <p:spPr>
            <a:xfrm>
              <a:off x="6997700" y="3245833"/>
              <a:ext cx="193985" cy="126018"/>
            </a:xfrm>
            <a:custGeom>
              <a:avLst/>
              <a:gdLst/>
              <a:ahLst/>
              <a:cxnLst/>
              <a:rect l="0" t="0" r="0" b="0"/>
              <a:pathLst>
                <a:path w="193985" h="126018">
                  <a:moveTo>
                    <a:pt x="184150" y="18067"/>
                  </a:moveTo>
                  <a:lnTo>
                    <a:pt x="184150" y="18067"/>
                  </a:lnTo>
                  <a:lnTo>
                    <a:pt x="187522" y="14696"/>
                  </a:lnTo>
                  <a:lnTo>
                    <a:pt x="189176" y="11160"/>
                  </a:lnTo>
                  <a:lnTo>
                    <a:pt x="189618" y="9229"/>
                  </a:lnTo>
                  <a:lnTo>
                    <a:pt x="190618" y="7942"/>
                  </a:lnTo>
                  <a:lnTo>
                    <a:pt x="193610" y="6511"/>
                  </a:lnTo>
                  <a:lnTo>
                    <a:pt x="193984" y="5424"/>
                  </a:lnTo>
                  <a:lnTo>
                    <a:pt x="193528" y="3994"/>
                  </a:lnTo>
                  <a:lnTo>
                    <a:pt x="192519" y="2335"/>
                  </a:lnTo>
                  <a:lnTo>
                    <a:pt x="190435" y="1229"/>
                  </a:lnTo>
                  <a:lnTo>
                    <a:pt x="184355" y="0"/>
                  </a:lnTo>
                  <a:lnTo>
                    <a:pt x="157941" y="6054"/>
                  </a:lnTo>
                  <a:lnTo>
                    <a:pt x="143223" y="11920"/>
                  </a:lnTo>
                  <a:lnTo>
                    <a:pt x="117257" y="26316"/>
                  </a:lnTo>
                  <a:lnTo>
                    <a:pt x="106418" y="41725"/>
                  </a:lnTo>
                  <a:lnTo>
                    <a:pt x="105518" y="45834"/>
                  </a:lnTo>
                  <a:lnTo>
                    <a:pt x="106398" y="54161"/>
                  </a:lnTo>
                  <a:lnTo>
                    <a:pt x="109032" y="57652"/>
                  </a:lnTo>
                  <a:lnTo>
                    <a:pt x="139647" y="76518"/>
                  </a:lnTo>
                  <a:lnTo>
                    <a:pt x="156440" y="82451"/>
                  </a:lnTo>
                  <a:lnTo>
                    <a:pt x="181300" y="96226"/>
                  </a:lnTo>
                  <a:lnTo>
                    <a:pt x="184367" y="99807"/>
                  </a:lnTo>
                  <a:lnTo>
                    <a:pt x="185706" y="102899"/>
                  </a:lnTo>
                  <a:lnTo>
                    <a:pt x="185893" y="105666"/>
                  </a:lnTo>
                  <a:lnTo>
                    <a:pt x="184218" y="110622"/>
                  </a:lnTo>
                  <a:lnTo>
                    <a:pt x="181123" y="115177"/>
                  </a:lnTo>
                  <a:lnTo>
                    <a:pt x="168672" y="121708"/>
                  </a:lnTo>
                  <a:lnTo>
                    <a:pt x="154949" y="124740"/>
                  </a:lnTo>
                  <a:lnTo>
                    <a:pt x="128460" y="125639"/>
                  </a:lnTo>
                  <a:lnTo>
                    <a:pt x="97172" y="125905"/>
                  </a:lnTo>
                  <a:lnTo>
                    <a:pt x="74232" y="125967"/>
                  </a:lnTo>
                  <a:lnTo>
                    <a:pt x="51336" y="125995"/>
                  </a:lnTo>
                  <a:lnTo>
                    <a:pt x="24697" y="126010"/>
                  </a:lnTo>
                  <a:lnTo>
                    <a:pt x="0" y="126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2" name="SMARTInkShape-1456">
              <a:extLst>
                <a:ext uri="{FF2B5EF4-FFF2-40B4-BE49-F238E27FC236}">
                  <a16:creationId xmlns:a16="http://schemas.microsoft.com/office/drawing/2014/main" id="{7E4DA0C2-6814-E763-635F-079395A60E15}"/>
                </a:ext>
              </a:extLst>
            </p:cNvPr>
            <p:cNvSpPr/>
            <p:nvPr>
              <p:custDataLst>
                <p:tags r:id="rId188"/>
              </p:custDataLst>
            </p:nvPr>
          </p:nvSpPr>
          <p:spPr>
            <a:xfrm>
              <a:off x="7271391" y="3131433"/>
              <a:ext cx="126360" cy="223396"/>
            </a:xfrm>
            <a:custGeom>
              <a:avLst/>
              <a:gdLst/>
              <a:ahLst/>
              <a:cxnLst/>
              <a:rect l="0" t="0" r="0" b="0"/>
              <a:pathLst>
                <a:path w="126360" h="223396">
                  <a:moveTo>
                    <a:pt x="62859" y="5467"/>
                  </a:moveTo>
                  <a:lnTo>
                    <a:pt x="62859" y="5467"/>
                  </a:lnTo>
                  <a:lnTo>
                    <a:pt x="68327" y="0"/>
                  </a:lnTo>
                  <a:lnTo>
                    <a:pt x="68948" y="6120"/>
                  </a:lnTo>
                  <a:lnTo>
                    <a:pt x="63719" y="37832"/>
                  </a:lnTo>
                  <a:lnTo>
                    <a:pt x="59743" y="63191"/>
                  </a:lnTo>
                  <a:lnTo>
                    <a:pt x="51373" y="93226"/>
                  </a:lnTo>
                  <a:lnTo>
                    <a:pt x="36863" y="119541"/>
                  </a:lnTo>
                  <a:lnTo>
                    <a:pt x="21284" y="150782"/>
                  </a:lnTo>
                  <a:lnTo>
                    <a:pt x="10327" y="170003"/>
                  </a:lnTo>
                  <a:lnTo>
                    <a:pt x="4234" y="178783"/>
                  </a:lnTo>
                  <a:lnTo>
                    <a:pt x="803" y="191660"/>
                  </a:lnTo>
                  <a:lnTo>
                    <a:pt x="0" y="200168"/>
                  </a:lnTo>
                  <a:lnTo>
                    <a:pt x="3407" y="208652"/>
                  </a:lnTo>
                  <a:lnTo>
                    <a:pt x="9625" y="216422"/>
                  </a:lnTo>
                  <a:lnTo>
                    <a:pt x="17091" y="222226"/>
                  </a:lnTo>
                  <a:lnTo>
                    <a:pt x="28877" y="223395"/>
                  </a:lnTo>
                  <a:lnTo>
                    <a:pt x="53260" y="220086"/>
                  </a:lnTo>
                  <a:lnTo>
                    <a:pt x="79065" y="214638"/>
                  </a:lnTo>
                  <a:lnTo>
                    <a:pt x="126359" y="1959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3" name="SMARTInkShape-1457">
              <a:extLst>
                <a:ext uri="{FF2B5EF4-FFF2-40B4-BE49-F238E27FC236}">
                  <a16:creationId xmlns:a16="http://schemas.microsoft.com/office/drawing/2014/main" id="{26CE2091-E8AD-F1C9-2A20-28D30C06F8AC}"/>
                </a:ext>
              </a:extLst>
            </p:cNvPr>
            <p:cNvSpPr/>
            <p:nvPr>
              <p:custDataLst>
                <p:tags r:id="rId189"/>
              </p:custDataLst>
            </p:nvPr>
          </p:nvSpPr>
          <p:spPr>
            <a:xfrm>
              <a:off x="7259816" y="3257583"/>
              <a:ext cx="156985" cy="25368"/>
            </a:xfrm>
            <a:custGeom>
              <a:avLst/>
              <a:gdLst/>
              <a:ahLst/>
              <a:cxnLst/>
              <a:rect l="0" t="0" r="0" b="0"/>
              <a:pathLst>
                <a:path w="156985" h="25368">
                  <a:moveTo>
                    <a:pt x="10934" y="25367"/>
                  </a:moveTo>
                  <a:lnTo>
                    <a:pt x="10934" y="25367"/>
                  </a:lnTo>
                  <a:lnTo>
                    <a:pt x="4193" y="21996"/>
                  </a:lnTo>
                  <a:lnTo>
                    <a:pt x="2207" y="20298"/>
                  </a:lnTo>
                  <a:lnTo>
                    <a:pt x="0" y="16529"/>
                  </a:lnTo>
                  <a:lnTo>
                    <a:pt x="1528" y="14536"/>
                  </a:lnTo>
                  <a:lnTo>
                    <a:pt x="14497" y="8360"/>
                  </a:lnTo>
                  <a:lnTo>
                    <a:pt x="45688" y="1834"/>
                  </a:lnTo>
                  <a:lnTo>
                    <a:pt x="71561" y="520"/>
                  </a:lnTo>
                  <a:lnTo>
                    <a:pt x="102638" y="76"/>
                  </a:lnTo>
                  <a:lnTo>
                    <a:pt x="127555" y="0"/>
                  </a:lnTo>
                  <a:lnTo>
                    <a:pt x="156984" y="6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4" name="SMARTInkShape-1458">
              <a:extLst>
                <a:ext uri="{FF2B5EF4-FFF2-40B4-BE49-F238E27FC236}">
                  <a16:creationId xmlns:a16="http://schemas.microsoft.com/office/drawing/2014/main" id="{DFCB08FF-CA1A-CD2B-312B-42DEDA35F78D}"/>
                </a:ext>
              </a:extLst>
            </p:cNvPr>
            <p:cNvSpPr/>
            <p:nvPr>
              <p:custDataLst>
                <p:tags r:id="rId190"/>
              </p:custDataLst>
            </p:nvPr>
          </p:nvSpPr>
          <p:spPr>
            <a:xfrm>
              <a:off x="7435850" y="3264501"/>
              <a:ext cx="44190" cy="107350"/>
            </a:xfrm>
            <a:custGeom>
              <a:avLst/>
              <a:gdLst/>
              <a:ahLst/>
              <a:cxnLst/>
              <a:rect l="0" t="0" r="0" b="0"/>
              <a:pathLst>
                <a:path w="44190" h="107350">
                  <a:moveTo>
                    <a:pt x="38100" y="18449"/>
                  </a:moveTo>
                  <a:lnTo>
                    <a:pt x="38100" y="18449"/>
                  </a:lnTo>
                  <a:lnTo>
                    <a:pt x="38100" y="15078"/>
                  </a:lnTo>
                  <a:lnTo>
                    <a:pt x="44189" y="0"/>
                  </a:lnTo>
                  <a:lnTo>
                    <a:pt x="32898" y="11677"/>
                  </a:lnTo>
                  <a:lnTo>
                    <a:pt x="22203" y="28557"/>
                  </a:lnTo>
                  <a:lnTo>
                    <a:pt x="15101" y="55189"/>
                  </a:lnTo>
                  <a:lnTo>
                    <a:pt x="12001" y="71041"/>
                  </a:lnTo>
                  <a:lnTo>
                    <a:pt x="0" y="107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5" name="SMARTInkShape-1459">
              <a:extLst>
                <a:ext uri="{FF2B5EF4-FFF2-40B4-BE49-F238E27FC236}">
                  <a16:creationId xmlns:a16="http://schemas.microsoft.com/office/drawing/2014/main" id="{9BA3105A-74CA-6918-9A74-CDD8CDCA17B2}"/>
                </a:ext>
              </a:extLst>
            </p:cNvPr>
            <p:cNvSpPr/>
            <p:nvPr>
              <p:custDataLst>
                <p:tags r:id="rId191"/>
              </p:custDataLst>
            </p:nvPr>
          </p:nvSpPr>
          <p:spPr>
            <a:xfrm>
              <a:off x="7474028" y="3170211"/>
              <a:ext cx="6273" cy="30190"/>
            </a:xfrm>
            <a:custGeom>
              <a:avLst/>
              <a:gdLst/>
              <a:ahLst/>
              <a:cxnLst/>
              <a:rect l="0" t="0" r="0" b="0"/>
              <a:pathLst>
                <a:path w="6273" h="30190">
                  <a:moveTo>
                    <a:pt x="6272" y="30189"/>
                  </a:moveTo>
                  <a:lnTo>
                    <a:pt x="6272" y="30189"/>
                  </a:lnTo>
                  <a:lnTo>
                    <a:pt x="1908" y="20050"/>
                  </a:lnTo>
                  <a:lnTo>
                    <a:pt x="0" y="0"/>
                  </a:lnTo>
                  <a:lnTo>
                    <a:pt x="679" y="185"/>
                  </a:lnTo>
                  <a:lnTo>
                    <a:pt x="6272" y="47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6" name="SMARTInkShape-1460">
              <a:extLst>
                <a:ext uri="{FF2B5EF4-FFF2-40B4-BE49-F238E27FC236}">
                  <a16:creationId xmlns:a16="http://schemas.microsoft.com/office/drawing/2014/main" id="{FC4D13A7-F87E-C5B1-34E4-79FDB9FB312E}"/>
                </a:ext>
              </a:extLst>
            </p:cNvPr>
            <p:cNvSpPr/>
            <p:nvPr>
              <p:custDataLst>
                <p:tags r:id="rId192"/>
              </p:custDataLst>
            </p:nvPr>
          </p:nvSpPr>
          <p:spPr>
            <a:xfrm>
              <a:off x="7505700" y="3295805"/>
              <a:ext cx="259778" cy="98295"/>
            </a:xfrm>
            <a:custGeom>
              <a:avLst/>
              <a:gdLst/>
              <a:ahLst/>
              <a:cxnLst/>
              <a:rect l="0" t="0" r="0" b="0"/>
              <a:pathLst>
                <a:path w="259778" h="98295">
                  <a:moveTo>
                    <a:pt x="0" y="12545"/>
                  </a:moveTo>
                  <a:lnTo>
                    <a:pt x="0" y="12545"/>
                  </a:lnTo>
                  <a:lnTo>
                    <a:pt x="3372" y="12545"/>
                  </a:lnTo>
                  <a:lnTo>
                    <a:pt x="20394" y="1610"/>
                  </a:lnTo>
                  <a:lnTo>
                    <a:pt x="48105" y="0"/>
                  </a:lnTo>
                  <a:lnTo>
                    <a:pt x="55011" y="1795"/>
                  </a:lnTo>
                  <a:lnTo>
                    <a:pt x="57841" y="3262"/>
                  </a:lnTo>
                  <a:lnTo>
                    <a:pt x="59727" y="5650"/>
                  </a:lnTo>
                  <a:lnTo>
                    <a:pt x="61823" y="12068"/>
                  </a:lnTo>
                  <a:lnTo>
                    <a:pt x="63353" y="39343"/>
                  </a:lnTo>
                  <a:lnTo>
                    <a:pt x="63481" y="67997"/>
                  </a:lnTo>
                  <a:lnTo>
                    <a:pt x="62786" y="76702"/>
                  </a:lnTo>
                  <a:lnTo>
                    <a:pt x="58032" y="87020"/>
                  </a:lnTo>
                  <a:lnTo>
                    <a:pt x="57738" y="86889"/>
                  </a:lnTo>
                  <a:lnTo>
                    <a:pt x="57411" y="84863"/>
                  </a:lnTo>
                  <a:lnTo>
                    <a:pt x="60599" y="76384"/>
                  </a:lnTo>
                  <a:lnTo>
                    <a:pt x="77551" y="55976"/>
                  </a:lnTo>
                  <a:lnTo>
                    <a:pt x="96772" y="42265"/>
                  </a:lnTo>
                  <a:lnTo>
                    <a:pt x="128414" y="27555"/>
                  </a:lnTo>
                  <a:lnTo>
                    <a:pt x="144030" y="20815"/>
                  </a:lnTo>
                  <a:lnTo>
                    <a:pt x="146820" y="20175"/>
                  </a:lnTo>
                  <a:lnTo>
                    <a:pt x="148680" y="21159"/>
                  </a:lnTo>
                  <a:lnTo>
                    <a:pt x="149920" y="23227"/>
                  </a:lnTo>
                  <a:lnTo>
                    <a:pt x="151909" y="36684"/>
                  </a:lnTo>
                  <a:lnTo>
                    <a:pt x="151598" y="53636"/>
                  </a:lnTo>
                  <a:lnTo>
                    <a:pt x="146438" y="83336"/>
                  </a:lnTo>
                  <a:lnTo>
                    <a:pt x="146073" y="97778"/>
                  </a:lnTo>
                  <a:lnTo>
                    <a:pt x="146771" y="98294"/>
                  </a:lnTo>
                  <a:lnTo>
                    <a:pt x="147941" y="97934"/>
                  </a:lnTo>
                  <a:lnTo>
                    <a:pt x="176088" y="74750"/>
                  </a:lnTo>
                  <a:lnTo>
                    <a:pt x="206587" y="46995"/>
                  </a:lnTo>
                  <a:lnTo>
                    <a:pt x="236312" y="23280"/>
                  </a:lnTo>
                  <a:lnTo>
                    <a:pt x="244683" y="16039"/>
                  </a:lnTo>
                  <a:lnTo>
                    <a:pt x="249388" y="14098"/>
                  </a:lnTo>
                  <a:lnTo>
                    <a:pt x="256005" y="13005"/>
                  </a:lnTo>
                  <a:lnTo>
                    <a:pt x="257453" y="14968"/>
                  </a:lnTo>
                  <a:lnTo>
                    <a:pt x="259777" y="33328"/>
                  </a:lnTo>
                  <a:lnTo>
                    <a:pt x="259390" y="44360"/>
                  </a:lnTo>
                  <a:lnTo>
                    <a:pt x="250202" y="75290"/>
                  </a:lnTo>
                  <a:lnTo>
                    <a:pt x="247650" y="887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 name="SMARTInkShape-1461">
              <a:extLst>
                <a:ext uri="{FF2B5EF4-FFF2-40B4-BE49-F238E27FC236}">
                  <a16:creationId xmlns:a16="http://schemas.microsoft.com/office/drawing/2014/main" id="{3EEF61F9-A1D6-9CBB-ECF9-453E99FAEBAF}"/>
                </a:ext>
              </a:extLst>
            </p:cNvPr>
            <p:cNvSpPr/>
            <p:nvPr>
              <p:custDataLst>
                <p:tags r:id="rId193"/>
              </p:custDataLst>
            </p:nvPr>
          </p:nvSpPr>
          <p:spPr>
            <a:xfrm>
              <a:off x="7767344" y="3278775"/>
              <a:ext cx="208257" cy="136157"/>
            </a:xfrm>
            <a:custGeom>
              <a:avLst/>
              <a:gdLst/>
              <a:ahLst/>
              <a:cxnLst/>
              <a:rect l="0" t="0" r="0" b="0"/>
              <a:pathLst>
                <a:path w="208257" h="136157">
                  <a:moveTo>
                    <a:pt x="87606" y="35925"/>
                  </a:moveTo>
                  <a:lnTo>
                    <a:pt x="87606" y="35925"/>
                  </a:lnTo>
                  <a:lnTo>
                    <a:pt x="92676" y="30150"/>
                  </a:lnTo>
                  <a:lnTo>
                    <a:pt x="102533" y="15531"/>
                  </a:lnTo>
                  <a:lnTo>
                    <a:pt x="103202" y="12451"/>
                  </a:lnTo>
                  <a:lnTo>
                    <a:pt x="102063" y="5266"/>
                  </a:lnTo>
                  <a:lnTo>
                    <a:pt x="100772" y="2786"/>
                  </a:lnTo>
                  <a:lnTo>
                    <a:pt x="99205" y="1132"/>
                  </a:lnTo>
                  <a:lnTo>
                    <a:pt x="97455" y="30"/>
                  </a:lnTo>
                  <a:lnTo>
                    <a:pt x="94878" y="0"/>
                  </a:lnTo>
                  <a:lnTo>
                    <a:pt x="88251" y="1849"/>
                  </a:lnTo>
                  <a:lnTo>
                    <a:pt x="73215" y="10228"/>
                  </a:lnTo>
                  <a:lnTo>
                    <a:pt x="58726" y="25019"/>
                  </a:lnTo>
                  <a:lnTo>
                    <a:pt x="42125" y="49548"/>
                  </a:lnTo>
                  <a:lnTo>
                    <a:pt x="23328" y="78598"/>
                  </a:lnTo>
                  <a:lnTo>
                    <a:pt x="7477" y="107550"/>
                  </a:lnTo>
                  <a:lnTo>
                    <a:pt x="648" y="122876"/>
                  </a:lnTo>
                  <a:lnTo>
                    <a:pt x="0" y="125642"/>
                  </a:lnTo>
                  <a:lnTo>
                    <a:pt x="275" y="128192"/>
                  </a:lnTo>
                  <a:lnTo>
                    <a:pt x="2460" y="132907"/>
                  </a:lnTo>
                  <a:lnTo>
                    <a:pt x="4030" y="134446"/>
                  </a:lnTo>
                  <a:lnTo>
                    <a:pt x="7657" y="136156"/>
                  </a:lnTo>
                  <a:lnTo>
                    <a:pt x="20409" y="133748"/>
                  </a:lnTo>
                  <a:lnTo>
                    <a:pt x="34221" y="128566"/>
                  </a:lnTo>
                  <a:lnTo>
                    <a:pt x="62701" y="104595"/>
                  </a:lnTo>
                  <a:lnTo>
                    <a:pt x="80962" y="83513"/>
                  </a:lnTo>
                  <a:lnTo>
                    <a:pt x="95727" y="57032"/>
                  </a:lnTo>
                  <a:lnTo>
                    <a:pt x="103810" y="42806"/>
                  </a:lnTo>
                  <a:lnTo>
                    <a:pt x="111656" y="36831"/>
                  </a:lnTo>
                  <a:lnTo>
                    <a:pt x="105864" y="39564"/>
                  </a:lnTo>
                  <a:lnTo>
                    <a:pt x="100895" y="46715"/>
                  </a:lnTo>
                  <a:lnTo>
                    <a:pt x="89540" y="73857"/>
                  </a:lnTo>
                  <a:lnTo>
                    <a:pt x="87720" y="94810"/>
                  </a:lnTo>
                  <a:lnTo>
                    <a:pt x="89799" y="97054"/>
                  </a:lnTo>
                  <a:lnTo>
                    <a:pt x="101425" y="102878"/>
                  </a:lnTo>
                  <a:lnTo>
                    <a:pt x="114713" y="105393"/>
                  </a:lnTo>
                  <a:lnTo>
                    <a:pt x="128578" y="106405"/>
                  </a:lnTo>
                  <a:lnTo>
                    <a:pt x="152583" y="111530"/>
                  </a:lnTo>
                  <a:lnTo>
                    <a:pt x="173572" y="111367"/>
                  </a:lnTo>
                  <a:lnTo>
                    <a:pt x="189512" y="106335"/>
                  </a:lnTo>
                  <a:lnTo>
                    <a:pt x="208256" y="93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 name="SMARTInkShape-1462">
              <a:extLst>
                <a:ext uri="{FF2B5EF4-FFF2-40B4-BE49-F238E27FC236}">
                  <a16:creationId xmlns:a16="http://schemas.microsoft.com/office/drawing/2014/main" id="{9288D929-8274-4F3C-C4E6-E2D1DE01C937}"/>
                </a:ext>
              </a:extLst>
            </p:cNvPr>
            <p:cNvSpPr/>
            <p:nvPr>
              <p:custDataLst>
                <p:tags r:id="rId194"/>
              </p:custDataLst>
            </p:nvPr>
          </p:nvSpPr>
          <p:spPr>
            <a:xfrm>
              <a:off x="7957167" y="3143250"/>
              <a:ext cx="88284" cy="234352"/>
            </a:xfrm>
            <a:custGeom>
              <a:avLst/>
              <a:gdLst/>
              <a:ahLst/>
              <a:cxnLst/>
              <a:rect l="0" t="0" r="0" b="0"/>
              <a:pathLst>
                <a:path w="88284" h="234352">
                  <a:moveTo>
                    <a:pt x="75583" y="0"/>
                  </a:moveTo>
                  <a:lnTo>
                    <a:pt x="75583" y="0"/>
                  </a:lnTo>
                  <a:lnTo>
                    <a:pt x="61768" y="24485"/>
                  </a:lnTo>
                  <a:lnTo>
                    <a:pt x="49101" y="52344"/>
                  </a:lnTo>
                  <a:lnTo>
                    <a:pt x="37619" y="82753"/>
                  </a:lnTo>
                  <a:lnTo>
                    <a:pt x="25672" y="111361"/>
                  </a:lnTo>
                  <a:lnTo>
                    <a:pt x="19158" y="139119"/>
                  </a:lnTo>
                  <a:lnTo>
                    <a:pt x="9927" y="166867"/>
                  </a:lnTo>
                  <a:lnTo>
                    <a:pt x="2508" y="189142"/>
                  </a:lnTo>
                  <a:lnTo>
                    <a:pt x="0" y="215632"/>
                  </a:lnTo>
                  <a:lnTo>
                    <a:pt x="1205" y="220660"/>
                  </a:lnTo>
                  <a:lnTo>
                    <a:pt x="6308" y="228128"/>
                  </a:lnTo>
                  <a:lnTo>
                    <a:pt x="15161" y="231918"/>
                  </a:lnTo>
                  <a:lnTo>
                    <a:pt x="34720" y="234351"/>
                  </a:lnTo>
                  <a:lnTo>
                    <a:pt x="56535" y="229762"/>
                  </a:lnTo>
                  <a:lnTo>
                    <a:pt x="88283" y="215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9" name="SMARTInkShape-1463">
              <a:extLst>
                <a:ext uri="{FF2B5EF4-FFF2-40B4-BE49-F238E27FC236}">
                  <a16:creationId xmlns:a16="http://schemas.microsoft.com/office/drawing/2014/main" id="{5522071F-D7DD-AF81-E759-1EEF577F685B}"/>
                </a:ext>
              </a:extLst>
            </p:cNvPr>
            <p:cNvSpPr/>
            <p:nvPr>
              <p:custDataLst>
                <p:tags r:id="rId195"/>
              </p:custDataLst>
            </p:nvPr>
          </p:nvSpPr>
          <p:spPr>
            <a:xfrm>
              <a:off x="7950200" y="3270250"/>
              <a:ext cx="107951" cy="25401"/>
            </a:xfrm>
            <a:custGeom>
              <a:avLst/>
              <a:gdLst/>
              <a:ahLst/>
              <a:cxnLst/>
              <a:rect l="0" t="0" r="0" b="0"/>
              <a:pathLst>
                <a:path w="107951" h="25401">
                  <a:moveTo>
                    <a:pt x="0" y="25400"/>
                  </a:moveTo>
                  <a:lnTo>
                    <a:pt x="0" y="25400"/>
                  </a:lnTo>
                  <a:lnTo>
                    <a:pt x="0" y="22029"/>
                  </a:lnTo>
                  <a:lnTo>
                    <a:pt x="3763" y="18493"/>
                  </a:lnTo>
                  <a:lnTo>
                    <a:pt x="11550" y="14569"/>
                  </a:lnTo>
                  <a:lnTo>
                    <a:pt x="39546" y="6301"/>
                  </a:lnTo>
                  <a:lnTo>
                    <a:pt x="65510" y="1244"/>
                  </a:lnTo>
                  <a:lnTo>
                    <a:pt x="107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0" name="SMARTInkShape-1464">
              <a:extLst>
                <a:ext uri="{FF2B5EF4-FFF2-40B4-BE49-F238E27FC236}">
                  <a16:creationId xmlns:a16="http://schemas.microsoft.com/office/drawing/2014/main" id="{F946F2C9-E56A-DA46-534C-519C08AD3AAF}"/>
                </a:ext>
              </a:extLst>
            </p:cNvPr>
            <p:cNvSpPr/>
            <p:nvPr>
              <p:custDataLst>
                <p:tags r:id="rId196"/>
              </p:custDataLst>
            </p:nvPr>
          </p:nvSpPr>
          <p:spPr>
            <a:xfrm>
              <a:off x="8055840" y="3283028"/>
              <a:ext cx="65811" cy="78047"/>
            </a:xfrm>
            <a:custGeom>
              <a:avLst/>
              <a:gdLst/>
              <a:ahLst/>
              <a:cxnLst/>
              <a:rect l="0" t="0" r="0" b="0"/>
              <a:pathLst>
                <a:path w="65811" h="78047">
                  <a:moveTo>
                    <a:pt x="65810" y="6272"/>
                  </a:moveTo>
                  <a:lnTo>
                    <a:pt x="65810" y="6272"/>
                  </a:lnTo>
                  <a:lnTo>
                    <a:pt x="65810" y="2901"/>
                  </a:lnTo>
                  <a:lnTo>
                    <a:pt x="65105" y="1908"/>
                  </a:lnTo>
                  <a:lnTo>
                    <a:pt x="63928" y="1246"/>
                  </a:lnTo>
                  <a:lnTo>
                    <a:pt x="56973" y="184"/>
                  </a:lnTo>
                  <a:lnTo>
                    <a:pt x="47513" y="0"/>
                  </a:lnTo>
                  <a:lnTo>
                    <a:pt x="39805" y="3719"/>
                  </a:lnTo>
                  <a:lnTo>
                    <a:pt x="8645" y="26406"/>
                  </a:lnTo>
                  <a:lnTo>
                    <a:pt x="816" y="36854"/>
                  </a:lnTo>
                  <a:lnTo>
                    <a:pt x="0" y="46675"/>
                  </a:lnTo>
                  <a:lnTo>
                    <a:pt x="5224" y="66856"/>
                  </a:lnTo>
                  <a:lnTo>
                    <a:pt x="10896" y="73885"/>
                  </a:lnTo>
                  <a:lnTo>
                    <a:pt x="14384" y="76748"/>
                  </a:lnTo>
                  <a:lnTo>
                    <a:pt x="25785" y="78046"/>
                  </a:lnTo>
                  <a:lnTo>
                    <a:pt x="44308" y="74811"/>
                  </a:lnTo>
                  <a:lnTo>
                    <a:pt x="52726" y="71306"/>
                  </a:lnTo>
                  <a:lnTo>
                    <a:pt x="56467" y="67396"/>
                  </a:lnTo>
                  <a:lnTo>
                    <a:pt x="58572" y="51116"/>
                  </a:lnTo>
                  <a:lnTo>
                    <a:pt x="57184" y="41960"/>
                  </a:lnTo>
                  <a:lnTo>
                    <a:pt x="55825" y="38531"/>
                  </a:lnTo>
                  <a:lnTo>
                    <a:pt x="53509" y="36245"/>
                  </a:lnTo>
                  <a:lnTo>
                    <a:pt x="40410" y="316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1" name="SMARTInkShape-1465">
              <a:extLst>
                <a:ext uri="{FF2B5EF4-FFF2-40B4-BE49-F238E27FC236}">
                  <a16:creationId xmlns:a16="http://schemas.microsoft.com/office/drawing/2014/main" id="{647BB10C-86B1-44CB-E611-36246E2F4BC5}"/>
                </a:ext>
              </a:extLst>
            </p:cNvPr>
            <p:cNvSpPr/>
            <p:nvPr>
              <p:custDataLst>
                <p:tags r:id="rId197"/>
              </p:custDataLst>
            </p:nvPr>
          </p:nvSpPr>
          <p:spPr>
            <a:xfrm>
              <a:off x="8153400" y="3276794"/>
              <a:ext cx="222251" cy="117031"/>
            </a:xfrm>
            <a:custGeom>
              <a:avLst/>
              <a:gdLst/>
              <a:ahLst/>
              <a:cxnLst/>
              <a:rect l="0" t="0" r="0" b="0"/>
              <a:pathLst>
                <a:path w="222251" h="117031">
                  <a:moveTo>
                    <a:pt x="0" y="37906"/>
                  </a:moveTo>
                  <a:lnTo>
                    <a:pt x="0" y="37906"/>
                  </a:lnTo>
                  <a:lnTo>
                    <a:pt x="19772" y="20015"/>
                  </a:lnTo>
                  <a:lnTo>
                    <a:pt x="44514" y="3113"/>
                  </a:lnTo>
                  <a:lnTo>
                    <a:pt x="69855" y="96"/>
                  </a:lnTo>
                  <a:lnTo>
                    <a:pt x="74087" y="0"/>
                  </a:lnTo>
                  <a:lnTo>
                    <a:pt x="76908" y="1346"/>
                  </a:lnTo>
                  <a:lnTo>
                    <a:pt x="78789" y="3655"/>
                  </a:lnTo>
                  <a:lnTo>
                    <a:pt x="80042" y="6606"/>
                  </a:lnTo>
                  <a:lnTo>
                    <a:pt x="82220" y="35596"/>
                  </a:lnTo>
                  <a:lnTo>
                    <a:pt x="79114" y="61125"/>
                  </a:lnTo>
                  <a:lnTo>
                    <a:pt x="71000" y="92639"/>
                  </a:lnTo>
                  <a:lnTo>
                    <a:pt x="61175" y="111273"/>
                  </a:lnTo>
                  <a:lnTo>
                    <a:pt x="55882" y="116375"/>
                  </a:lnTo>
                  <a:lnTo>
                    <a:pt x="52777" y="117030"/>
                  </a:lnTo>
                  <a:lnTo>
                    <a:pt x="45563" y="115876"/>
                  </a:lnTo>
                  <a:lnTo>
                    <a:pt x="33569" y="107889"/>
                  </a:lnTo>
                  <a:lnTo>
                    <a:pt x="31552" y="103611"/>
                  </a:lnTo>
                  <a:lnTo>
                    <a:pt x="31191" y="93214"/>
                  </a:lnTo>
                  <a:lnTo>
                    <a:pt x="35265" y="83419"/>
                  </a:lnTo>
                  <a:lnTo>
                    <a:pt x="38326" y="78831"/>
                  </a:lnTo>
                  <a:lnTo>
                    <a:pt x="63519" y="61329"/>
                  </a:lnTo>
                  <a:lnTo>
                    <a:pt x="91908" y="46165"/>
                  </a:lnTo>
                  <a:lnTo>
                    <a:pt x="120341" y="34629"/>
                  </a:lnTo>
                  <a:lnTo>
                    <a:pt x="150356" y="28590"/>
                  </a:lnTo>
                  <a:lnTo>
                    <a:pt x="181055" y="21510"/>
                  </a:lnTo>
                  <a:lnTo>
                    <a:pt x="222250" y="188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7" name="SMARTInkShape-Group292">
            <a:extLst>
              <a:ext uri="{FF2B5EF4-FFF2-40B4-BE49-F238E27FC236}">
                <a16:creationId xmlns:a16="http://schemas.microsoft.com/office/drawing/2014/main" id="{D0E3A4BA-E654-D5EF-21CE-F918B78B4EDD}"/>
              </a:ext>
            </a:extLst>
          </p:cNvPr>
          <p:cNvGrpSpPr/>
          <p:nvPr/>
        </p:nvGrpSpPr>
        <p:grpSpPr>
          <a:xfrm>
            <a:off x="5784850" y="3132315"/>
            <a:ext cx="552451" cy="214117"/>
            <a:chOff x="5784850" y="3132315"/>
            <a:chExt cx="552451" cy="214117"/>
          </a:xfrm>
        </p:grpSpPr>
        <p:sp>
          <p:nvSpPr>
            <p:cNvPr id="723" name="SMARTInkShape-1466">
              <a:extLst>
                <a:ext uri="{FF2B5EF4-FFF2-40B4-BE49-F238E27FC236}">
                  <a16:creationId xmlns:a16="http://schemas.microsoft.com/office/drawing/2014/main" id="{344F2F52-BB34-0CCD-5238-62D845F88967}"/>
                </a:ext>
              </a:extLst>
            </p:cNvPr>
            <p:cNvSpPr/>
            <p:nvPr>
              <p:custDataLst>
                <p:tags r:id="rId182"/>
              </p:custDataLst>
            </p:nvPr>
          </p:nvSpPr>
          <p:spPr>
            <a:xfrm>
              <a:off x="5804271" y="3132315"/>
              <a:ext cx="120280" cy="213433"/>
            </a:xfrm>
            <a:custGeom>
              <a:avLst/>
              <a:gdLst/>
              <a:ahLst/>
              <a:cxnLst/>
              <a:rect l="0" t="0" r="0" b="0"/>
              <a:pathLst>
                <a:path w="120280" h="213433">
                  <a:moveTo>
                    <a:pt x="31379" y="10935"/>
                  </a:moveTo>
                  <a:lnTo>
                    <a:pt x="31379" y="10935"/>
                  </a:lnTo>
                  <a:lnTo>
                    <a:pt x="34750" y="4193"/>
                  </a:lnTo>
                  <a:lnTo>
                    <a:pt x="36450" y="2207"/>
                  </a:lnTo>
                  <a:lnTo>
                    <a:pt x="40217" y="0"/>
                  </a:lnTo>
                  <a:lnTo>
                    <a:pt x="42211" y="117"/>
                  </a:lnTo>
                  <a:lnTo>
                    <a:pt x="46304" y="2129"/>
                  </a:lnTo>
                  <a:lnTo>
                    <a:pt x="46975" y="5770"/>
                  </a:lnTo>
                  <a:lnTo>
                    <a:pt x="42978" y="33773"/>
                  </a:lnTo>
                  <a:lnTo>
                    <a:pt x="39284" y="59094"/>
                  </a:lnTo>
                  <a:lnTo>
                    <a:pt x="34664" y="86613"/>
                  </a:lnTo>
                  <a:lnTo>
                    <a:pt x="26959" y="112432"/>
                  </a:lnTo>
                  <a:lnTo>
                    <a:pt x="16538" y="140900"/>
                  </a:lnTo>
                  <a:lnTo>
                    <a:pt x="8090" y="168285"/>
                  </a:lnTo>
                  <a:lnTo>
                    <a:pt x="465" y="198229"/>
                  </a:lnTo>
                  <a:lnTo>
                    <a:pt x="0" y="206125"/>
                  </a:lnTo>
                  <a:lnTo>
                    <a:pt x="582" y="208795"/>
                  </a:lnTo>
                  <a:lnTo>
                    <a:pt x="1674" y="210575"/>
                  </a:lnTo>
                  <a:lnTo>
                    <a:pt x="3110" y="211762"/>
                  </a:lnTo>
                  <a:lnTo>
                    <a:pt x="11871" y="213432"/>
                  </a:lnTo>
                  <a:lnTo>
                    <a:pt x="38505" y="207135"/>
                  </a:lnTo>
                  <a:lnTo>
                    <a:pt x="65217" y="201480"/>
                  </a:lnTo>
                  <a:lnTo>
                    <a:pt x="90822" y="194676"/>
                  </a:lnTo>
                  <a:lnTo>
                    <a:pt x="120279" y="1887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4" name="SMARTInkShape-1467">
              <a:extLst>
                <a:ext uri="{FF2B5EF4-FFF2-40B4-BE49-F238E27FC236}">
                  <a16:creationId xmlns:a16="http://schemas.microsoft.com/office/drawing/2014/main" id="{D37569C5-20B6-AE24-CFD0-083DB19C385E}"/>
                </a:ext>
              </a:extLst>
            </p:cNvPr>
            <p:cNvSpPr/>
            <p:nvPr>
              <p:custDataLst>
                <p:tags r:id="rId183"/>
              </p:custDataLst>
            </p:nvPr>
          </p:nvSpPr>
          <p:spPr>
            <a:xfrm>
              <a:off x="5784850" y="3232150"/>
              <a:ext cx="127001" cy="63501"/>
            </a:xfrm>
            <a:custGeom>
              <a:avLst/>
              <a:gdLst/>
              <a:ahLst/>
              <a:cxnLst/>
              <a:rect l="0" t="0" r="0" b="0"/>
              <a:pathLst>
                <a:path w="127001" h="63501">
                  <a:moveTo>
                    <a:pt x="0" y="63500"/>
                  </a:moveTo>
                  <a:lnTo>
                    <a:pt x="0" y="63500"/>
                  </a:lnTo>
                  <a:lnTo>
                    <a:pt x="0" y="53387"/>
                  </a:lnTo>
                  <a:lnTo>
                    <a:pt x="3763" y="44659"/>
                  </a:lnTo>
                  <a:lnTo>
                    <a:pt x="6741" y="40356"/>
                  </a:lnTo>
                  <a:lnTo>
                    <a:pt x="13815" y="35575"/>
                  </a:lnTo>
                  <a:lnTo>
                    <a:pt x="45105" y="20152"/>
                  </a:lnTo>
                  <a:lnTo>
                    <a:pt x="76722" y="10801"/>
                  </a:lnTo>
                  <a:lnTo>
                    <a:pt x="127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5" name="SMARTInkShape-1468">
              <a:extLst>
                <a:ext uri="{FF2B5EF4-FFF2-40B4-BE49-F238E27FC236}">
                  <a16:creationId xmlns:a16="http://schemas.microsoft.com/office/drawing/2014/main" id="{C0A2F5E5-7AF2-DBEB-74DD-47AA91F43375}"/>
                </a:ext>
              </a:extLst>
            </p:cNvPr>
            <p:cNvSpPr/>
            <p:nvPr>
              <p:custDataLst>
                <p:tags r:id="rId184"/>
              </p:custDataLst>
            </p:nvPr>
          </p:nvSpPr>
          <p:spPr>
            <a:xfrm>
              <a:off x="5969507" y="3182233"/>
              <a:ext cx="100580" cy="157868"/>
            </a:xfrm>
            <a:custGeom>
              <a:avLst/>
              <a:gdLst/>
              <a:ahLst/>
              <a:cxnLst/>
              <a:rect l="0" t="0" r="0" b="0"/>
              <a:pathLst>
                <a:path w="100580" h="157868">
                  <a:moveTo>
                    <a:pt x="12193" y="5467"/>
                  </a:moveTo>
                  <a:lnTo>
                    <a:pt x="12193" y="5467"/>
                  </a:lnTo>
                  <a:lnTo>
                    <a:pt x="12193" y="0"/>
                  </a:lnTo>
                  <a:lnTo>
                    <a:pt x="10311" y="19955"/>
                  </a:lnTo>
                  <a:lnTo>
                    <a:pt x="2068" y="50858"/>
                  </a:lnTo>
                  <a:lnTo>
                    <a:pt x="0" y="78508"/>
                  </a:lnTo>
                  <a:lnTo>
                    <a:pt x="425" y="87319"/>
                  </a:lnTo>
                  <a:lnTo>
                    <a:pt x="1524" y="89668"/>
                  </a:lnTo>
                  <a:lnTo>
                    <a:pt x="2964" y="91234"/>
                  </a:lnTo>
                  <a:lnTo>
                    <a:pt x="6445" y="92975"/>
                  </a:lnTo>
                  <a:lnTo>
                    <a:pt x="8361" y="93439"/>
                  </a:lnTo>
                  <a:lnTo>
                    <a:pt x="17800" y="90721"/>
                  </a:lnTo>
                  <a:lnTo>
                    <a:pt x="44681" y="74558"/>
                  </a:lnTo>
                  <a:lnTo>
                    <a:pt x="75084" y="54756"/>
                  </a:lnTo>
                  <a:lnTo>
                    <a:pt x="97196" y="40984"/>
                  </a:lnTo>
                  <a:lnTo>
                    <a:pt x="98495" y="41139"/>
                  </a:lnTo>
                  <a:lnTo>
                    <a:pt x="99360" y="41948"/>
                  </a:lnTo>
                  <a:lnTo>
                    <a:pt x="100579" y="59942"/>
                  </a:lnTo>
                  <a:lnTo>
                    <a:pt x="97101" y="74128"/>
                  </a:lnTo>
                  <a:lnTo>
                    <a:pt x="90974" y="94015"/>
                  </a:lnTo>
                  <a:lnTo>
                    <a:pt x="88903" y="123068"/>
                  </a:lnTo>
                  <a:lnTo>
                    <a:pt x="88393" y="1578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6" name="SMARTInkShape-1469">
              <a:extLst>
                <a:ext uri="{FF2B5EF4-FFF2-40B4-BE49-F238E27FC236}">
                  <a16:creationId xmlns:a16="http://schemas.microsoft.com/office/drawing/2014/main" id="{FFEDCFCB-67DA-C345-8C24-B1BBEEF5D08D}"/>
                </a:ext>
              </a:extLst>
            </p:cNvPr>
            <p:cNvSpPr/>
            <p:nvPr>
              <p:custDataLst>
                <p:tags r:id="rId185"/>
              </p:custDataLst>
            </p:nvPr>
          </p:nvSpPr>
          <p:spPr>
            <a:xfrm>
              <a:off x="6138068" y="3239855"/>
              <a:ext cx="199233" cy="106577"/>
            </a:xfrm>
            <a:custGeom>
              <a:avLst/>
              <a:gdLst/>
              <a:ahLst/>
              <a:cxnLst/>
              <a:rect l="0" t="0" r="0" b="0"/>
              <a:pathLst>
                <a:path w="199233" h="106577">
                  <a:moveTo>
                    <a:pt x="15082" y="68495"/>
                  </a:moveTo>
                  <a:lnTo>
                    <a:pt x="15082" y="68495"/>
                  </a:lnTo>
                  <a:lnTo>
                    <a:pt x="25221" y="67790"/>
                  </a:lnTo>
                  <a:lnTo>
                    <a:pt x="50507" y="57664"/>
                  </a:lnTo>
                  <a:lnTo>
                    <a:pt x="77845" y="49396"/>
                  </a:lnTo>
                  <a:lnTo>
                    <a:pt x="103836" y="40969"/>
                  </a:lnTo>
                  <a:lnTo>
                    <a:pt x="122987" y="31254"/>
                  </a:lnTo>
                  <a:lnTo>
                    <a:pt x="135326" y="19439"/>
                  </a:lnTo>
                  <a:lnTo>
                    <a:pt x="136873" y="16035"/>
                  </a:lnTo>
                  <a:lnTo>
                    <a:pt x="137199" y="13061"/>
                  </a:lnTo>
                  <a:lnTo>
                    <a:pt x="136710" y="10372"/>
                  </a:lnTo>
                  <a:lnTo>
                    <a:pt x="134267" y="7874"/>
                  </a:lnTo>
                  <a:lnTo>
                    <a:pt x="125909" y="3217"/>
                  </a:lnTo>
                  <a:lnTo>
                    <a:pt x="112674" y="0"/>
                  </a:lnTo>
                  <a:lnTo>
                    <a:pt x="89703" y="5789"/>
                  </a:lnTo>
                  <a:lnTo>
                    <a:pt x="61180" y="19681"/>
                  </a:lnTo>
                  <a:lnTo>
                    <a:pt x="33374" y="35587"/>
                  </a:lnTo>
                  <a:lnTo>
                    <a:pt x="18228" y="47612"/>
                  </a:lnTo>
                  <a:lnTo>
                    <a:pt x="727" y="78220"/>
                  </a:lnTo>
                  <a:lnTo>
                    <a:pt x="0" y="87164"/>
                  </a:lnTo>
                  <a:lnTo>
                    <a:pt x="794" y="91524"/>
                  </a:lnTo>
                  <a:lnTo>
                    <a:pt x="3440" y="95136"/>
                  </a:lnTo>
                  <a:lnTo>
                    <a:pt x="12025" y="101032"/>
                  </a:lnTo>
                  <a:lnTo>
                    <a:pt x="32129" y="104947"/>
                  </a:lnTo>
                  <a:lnTo>
                    <a:pt x="62702" y="106107"/>
                  </a:lnTo>
                  <a:lnTo>
                    <a:pt x="84459" y="106378"/>
                  </a:lnTo>
                  <a:lnTo>
                    <a:pt x="112778" y="106531"/>
                  </a:lnTo>
                  <a:lnTo>
                    <a:pt x="140220" y="106576"/>
                  </a:lnTo>
                  <a:lnTo>
                    <a:pt x="199232" y="1002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28" name="SMARTInkShape-1470">
            <a:extLst>
              <a:ext uri="{FF2B5EF4-FFF2-40B4-BE49-F238E27FC236}">
                <a16:creationId xmlns:a16="http://schemas.microsoft.com/office/drawing/2014/main" id="{F28D2D2C-47BE-9ECC-5EE4-A35D17DD7883}"/>
              </a:ext>
            </a:extLst>
          </p:cNvPr>
          <p:cNvSpPr/>
          <p:nvPr>
            <p:custDataLst>
              <p:tags r:id="rId4"/>
            </p:custDataLst>
          </p:nvPr>
        </p:nvSpPr>
        <p:spPr>
          <a:xfrm>
            <a:off x="5359400" y="3387416"/>
            <a:ext cx="31105" cy="105085"/>
          </a:xfrm>
          <a:custGeom>
            <a:avLst/>
            <a:gdLst/>
            <a:ahLst/>
            <a:cxnLst/>
            <a:rect l="0" t="0" r="0" b="0"/>
            <a:pathLst>
              <a:path w="31105" h="105085">
                <a:moveTo>
                  <a:pt x="0" y="9834"/>
                </a:moveTo>
                <a:lnTo>
                  <a:pt x="0" y="9834"/>
                </a:lnTo>
                <a:lnTo>
                  <a:pt x="0" y="4367"/>
                </a:lnTo>
                <a:lnTo>
                  <a:pt x="6742" y="374"/>
                </a:lnTo>
                <a:lnTo>
                  <a:pt x="9433" y="0"/>
                </a:lnTo>
                <a:lnTo>
                  <a:pt x="14305" y="1465"/>
                </a:lnTo>
                <a:lnTo>
                  <a:pt x="24386" y="9628"/>
                </a:lnTo>
                <a:lnTo>
                  <a:pt x="28477" y="20796"/>
                </a:lnTo>
                <a:lnTo>
                  <a:pt x="31104" y="44220"/>
                </a:lnTo>
                <a:lnTo>
                  <a:pt x="28187" y="61415"/>
                </a:lnTo>
                <a:lnTo>
                  <a:pt x="19484" y="76544"/>
                </a:lnTo>
                <a:lnTo>
                  <a:pt x="0" y="1050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40" name="SMARTInkShape-Group294">
            <a:extLst>
              <a:ext uri="{FF2B5EF4-FFF2-40B4-BE49-F238E27FC236}">
                <a16:creationId xmlns:a16="http://schemas.microsoft.com/office/drawing/2014/main" id="{E2069D23-8E69-B5B2-111A-7FC8DF9E1116}"/>
              </a:ext>
            </a:extLst>
          </p:cNvPr>
          <p:cNvGrpSpPr/>
          <p:nvPr/>
        </p:nvGrpSpPr>
        <p:grpSpPr>
          <a:xfrm>
            <a:off x="3700485" y="3098800"/>
            <a:ext cx="1398566" cy="342901"/>
            <a:chOff x="3700485" y="3098800"/>
            <a:chExt cx="1398566" cy="342901"/>
          </a:xfrm>
        </p:grpSpPr>
        <p:sp>
          <p:nvSpPr>
            <p:cNvPr id="729" name="SMARTInkShape-1471">
              <a:extLst>
                <a:ext uri="{FF2B5EF4-FFF2-40B4-BE49-F238E27FC236}">
                  <a16:creationId xmlns:a16="http://schemas.microsoft.com/office/drawing/2014/main" id="{AE5368DD-F476-5CF7-1357-0AAA6C5BD70F}"/>
                </a:ext>
              </a:extLst>
            </p:cNvPr>
            <p:cNvSpPr/>
            <p:nvPr>
              <p:custDataLst>
                <p:tags r:id="rId171"/>
              </p:custDataLst>
            </p:nvPr>
          </p:nvSpPr>
          <p:spPr>
            <a:xfrm>
              <a:off x="3700485" y="3272719"/>
              <a:ext cx="186975" cy="162081"/>
            </a:xfrm>
            <a:custGeom>
              <a:avLst/>
              <a:gdLst/>
              <a:ahLst/>
              <a:cxnLst/>
              <a:rect l="0" t="0" r="0" b="0"/>
              <a:pathLst>
                <a:path w="186975" h="162081">
                  <a:moveTo>
                    <a:pt x="65065" y="67381"/>
                  </a:moveTo>
                  <a:lnTo>
                    <a:pt x="65065" y="67381"/>
                  </a:lnTo>
                  <a:lnTo>
                    <a:pt x="91580" y="58543"/>
                  </a:lnTo>
                  <a:lnTo>
                    <a:pt x="121155" y="50374"/>
                  </a:lnTo>
                  <a:lnTo>
                    <a:pt x="150411" y="43848"/>
                  </a:lnTo>
                  <a:lnTo>
                    <a:pt x="173567" y="38979"/>
                  </a:lnTo>
                  <a:lnTo>
                    <a:pt x="182197" y="33356"/>
                  </a:lnTo>
                  <a:lnTo>
                    <a:pt x="185487" y="29881"/>
                  </a:lnTo>
                  <a:lnTo>
                    <a:pt x="186974" y="26153"/>
                  </a:lnTo>
                  <a:lnTo>
                    <a:pt x="186745" y="18248"/>
                  </a:lnTo>
                  <a:lnTo>
                    <a:pt x="178647" y="10031"/>
                  </a:lnTo>
                  <a:lnTo>
                    <a:pt x="172536" y="5865"/>
                  </a:lnTo>
                  <a:lnTo>
                    <a:pt x="147081" y="0"/>
                  </a:lnTo>
                  <a:lnTo>
                    <a:pt x="123624" y="510"/>
                  </a:lnTo>
                  <a:lnTo>
                    <a:pt x="98852" y="3088"/>
                  </a:lnTo>
                  <a:lnTo>
                    <a:pt x="70451" y="9212"/>
                  </a:lnTo>
                  <a:lnTo>
                    <a:pt x="43735" y="23566"/>
                  </a:lnTo>
                  <a:lnTo>
                    <a:pt x="18440" y="39990"/>
                  </a:lnTo>
                  <a:lnTo>
                    <a:pt x="7662" y="55972"/>
                  </a:lnTo>
                  <a:lnTo>
                    <a:pt x="0" y="74114"/>
                  </a:lnTo>
                  <a:lnTo>
                    <a:pt x="4" y="99636"/>
                  </a:lnTo>
                  <a:lnTo>
                    <a:pt x="7844" y="126170"/>
                  </a:lnTo>
                  <a:lnTo>
                    <a:pt x="19105" y="145164"/>
                  </a:lnTo>
                  <a:lnTo>
                    <a:pt x="30997" y="153221"/>
                  </a:lnTo>
                  <a:lnTo>
                    <a:pt x="49797" y="159843"/>
                  </a:lnTo>
                  <a:lnTo>
                    <a:pt x="75533" y="162080"/>
                  </a:lnTo>
                  <a:lnTo>
                    <a:pt x="122215" y="156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0" name="SMARTInkShape-1472">
              <a:extLst>
                <a:ext uri="{FF2B5EF4-FFF2-40B4-BE49-F238E27FC236}">
                  <a16:creationId xmlns:a16="http://schemas.microsoft.com/office/drawing/2014/main" id="{C3F8F458-4203-1EC5-9AB0-48A89224C138}"/>
                </a:ext>
              </a:extLst>
            </p:cNvPr>
            <p:cNvSpPr/>
            <p:nvPr>
              <p:custDataLst>
                <p:tags r:id="rId172"/>
              </p:custDataLst>
            </p:nvPr>
          </p:nvSpPr>
          <p:spPr>
            <a:xfrm>
              <a:off x="3854450" y="3296296"/>
              <a:ext cx="135833" cy="145405"/>
            </a:xfrm>
            <a:custGeom>
              <a:avLst/>
              <a:gdLst/>
              <a:ahLst/>
              <a:cxnLst/>
              <a:rect l="0" t="0" r="0" b="0"/>
              <a:pathLst>
                <a:path w="135833" h="145405">
                  <a:moveTo>
                    <a:pt x="120650" y="31104"/>
                  </a:moveTo>
                  <a:lnTo>
                    <a:pt x="120650" y="31104"/>
                  </a:lnTo>
                  <a:lnTo>
                    <a:pt x="134956" y="16798"/>
                  </a:lnTo>
                  <a:lnTo>
                    <a:pt x="135832" y="13806"/>
                  </a:lnTo>
                  <a:lnTo>
                    <a:pt x="134923" y="6718"/>
                  </a:lnTo>
                  <a:lnTo>
                    <a:pt x="132282" y="4263"/>
                  </a:lnTo>
                  <a:lnTo>
                    <a:pt x="123703" y="1536"/>
                  </a:lnTo>
                  <a:lnTo>
                    <a:pt x="106973" y="0"/>
                  </a:lnTo>
                  <a:lnTo>
                    <a:pt x="94816" y="3405"/>
                  </a:lnTo>
                  <a:lnTo>
                    <a:pt x="65080" y="20386"/>
                  </a:lnTo>
                  <a:lnTo>
                    <a:pt x="63142" y="24664"/>
                  </a:lnTo>
                  <a:lnTo>
                    <a:pt x="62871" y="36944"/>
                  </a:lnTo>
                  <a:lnTo>
                    <a:pt x="66684" y="52982"/>
                  </a:lnTo>
                  <a:lnTo>
                    <a:pt x="79364" y="71043"/>
                  </a:lnTo>
                  <a:lnTo>
                    <a:pt x="92033" y="83233"/>
                  </a:lnTo>
                  <a:lnTo>
                    <a:pt x="122146" y="102957"/>
                  </a:lnTo>
                  <a:lnTo>
                    <a:pt x="122353" y="105112"/>
                  </a:lnTo>
                  <a:lnTo>
                    <a:pt x="121079" y="107254"/>
                  </a:lnTo>
                  <a:lnTo>
                    <a:pt x="114491" y="112220"/>
                  </a:lnTo>
                  <a:lnTo>
                    <a:pt x="85384" y="125025"/>
                  </a:lnTo>
                  <a:lnTo>
                    <a:pt x="56108" y="132310"/>
                  </a:lnTo>
                  <a:lnTo>
                    <a:pt x="24724" y="137722"/>
                  </a:lnTo>
                  <a:lnTo>
                    <a:pt x="0" y="1454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1" name="SMARTInkShape-1473">
              <a:extLst>
                <a:ext uri="{FF2B5EF4-FFF2-40B4-BE49-F238E27FC236}">
                  <a16:creationId xmlns:a16="http://schemas.microsoft.com/office/drawing/2014/main" id="{CADBFA1D-B033-83CD-A407-2735D5F4950A}"/>
                </a:ext>
              </a:extLst>
            </p:cNvPr>
            <p:cNvSpPr/>
            <p:nvPr>
              <p:custDataLst>
                <p:tags r:id="rId173"/>
              </p:custDataLst>
            </p:nvPr>
          </p:nvSpPr>
          <p:spPr>
            <a:xfrm>
              <a:off x="4054828" y="3175883"/>
              <a:ext cx="104423" cy="219890"/>
            </a:xfrm>
            <a:custGeom>
              <a:avLst/>
              <a:gdLst/>
              <a:ahLst/>
              <a:cxnLst/>
              <a:rect l="0" t="0" r="0" b="0"/>
              <a:pathLst>
                <a:path w="104423" h="219890">
                  <a:moveTo>
                    <a:pt x="53622" y="5467"/>
                  </a:moveTo>
                  <a:lnTo>
                    <a:pt x="53622" y="5467"/>
                  </a:lnTo>
                  <a:lnTo>
                    <a:pt x="53622" y="0"/>
                  </a:lnTo>
                  <a:lnTo>
                    <a:pt x="53622" y="6121"/>
                  </a:lnTo>
                  <a:lnTo>
                    <a:pt x="41689" y="35553"/>
                  </a:lnTo>
                  <a:lnTo>
                    <a:pt x="34799" y="65887"/>
                  </a:lnTo>
                  <a:lnTo>
                    <a:pt x="28289" y="96041"/>
                  </a:lnTo>
                  <a:lnTo>
                    <a:pt x="19769" y="125193"/>
                  </a:lnTo>
                  <a:lnTo>
                    <a:pt x="11291" y="151334"/>
                  </a:lnTo>
                  <a:lnTo>
                    <a:pt x="2822" y="178763"/>
                  </a:lnTo>
                  <a:lnTo>
                    <a:pt x="0" y="193259"/>
                  </a:lnTo>
                  <a:lnTo>
                    <a:pt x="2311" y="211873"/>
                  </a:lnTo>
                  <a:lnTo>
                    <a:pt x="6042" y="217457"/>
                  </a:lnTo>
                  <a:lnTo>
                    <a:pt x="15307" y="219629"/>
                  </a:lnTo>
                  <a:lnTo>
                    <a:pt x="28126" y="219889"/>
                  </a:lnTo>
                  <a:lnTo>
                    <a:pt x="55485" y="214307"/>
                  </a:lnTo>
                  <a:lnTo>
                    <a:pt x="84486" y="206410"/>
                  </a:lnTo>
                  <a:lnTo>
                    <a:pt x="104422" y="1959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2" name="SMARTInkShape-1474">
              <a:extLst>
                <a:ext uri="{FF2B5EF4-FFF2-40B4-BE49-F238E27FC236}">
                  <a16:creationId xmlns:a16="http://schemas.microsoft.com/office/drawing/2014/main" id="{521D2930-AA8A-A668-580D-9896CEF641B3}"/>
                </a:ext>
              </a:extLst>
            </p:cNvPr>
            <p:cNvSpPr/>
            <p:nvPr>
              <p:custDataLst>
                <p:tags r:id="rId174"/>
              </p:custDataLst>
            </p:nvPr>
          </p:nvSpPr>
          <p:spPr>
            <a:xfrm>
              <a:off x="4064000" y="3308360"/>
              <a:ext cx="97442" cy="114291"/>
            </a:xfrm>
            <a:custGeom>
              <a:avLst/>
              <a:gdLst/>
              <a:ahLst/>
              <a:cxnLst/>
              <a:rect l="0" t="0" r="0" b="0"/>
              <a:pathLst>
                <a:path w="97442" h="114291">
                  <a:moveTo>
                    <a:pt x="0" y="31740"/>
                  </a:moveTo>
                  <a:lnTo>
                    <a:pt x="0" y="31740"/>
                  </a:lnTo>
                  <a:lnTo>
                    <a:pt x="13815" y="19807"/>
                  </a:lnTo>
                  <a:lnTo>
                    <a:pt x="43224" y="6407"/>
                  </a:lnTo>
                  <a:lnTo>
                    <a:pt x="56786" y="1891"/>
                  </a:lnTo>
                  <a:lnTo>
                    <a:pt x="85515" y="0"/>
                  </a:lnTo>
                  <a:lnTo>
                    <a:pt x="89277" y="1876"/>
                  </a:lnTo>
                  <a:lnTo>
                    <a:pt x="91268" y="3364"/>
                  </a:lnTo>
                  <a:lnTo>
                    <a:pt x="97441" y="22313"/>
                  </a:lnTo>
                  <a:lnTo>
                    <a:pt x="96414" y="50182"/>
                  </a:lnTo>
                  <a:lnTo>
                    <a:pt x="95480" y="77952"/>
                  </a:lnTo>
                  <a:lnTo>
                    <a:pt x="95250" y="1142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3" name="SMARTInkShape-1475">
              <a:extLst>
                <a:ext uri="{FF2B5EF4-FFF2-40B4-BE49-F238E27FC236}">
                  <a16:creationId xmlns:a16="http://schemas.microsoft.com/office/drawing/2014/main" id="{905BC749-2F1E-2A6F-241F-21BB2E5CDFED}"/>
                </a:ext>
              </a:extLst>
            </p:cNvPr>
            <p:cNvSpPr/>
            <p:nvPr>
              <p:custDataLst>
                <p:tags r:id="rId175"/>
              </p:custDataLst>
            </p:nvPr>
          </p:nvSpPr>
          <p:spPr>
            <a:xfrm>
              <a:off x="4159250" y="3251200"/>
              <a:ext cx="12701" cy="25401"/>
            </a:xfrm>
            <a:custGeom>
              <a:avLst/>
              <a:gdLst/>
              <a:ahLst/>
              <a:cxnLst/>
              <a:rect l="0" t="0" r="0" b="0"/>
              <a:pathLst>
                <a:path w="12701" h="25401">
                  <a:moveTo>
                    <a:pt x="0" y="25400"/>
                  </a:moveTo>
                  <a:lnTo>
                    <a:pt x="0" y="25400"/>
                  </a:lnTo>
                  <a:lnTo>
                    <a:pt x="0" y="7723"/>
                  </a:lnTo>
                  <a:lnTo>
                    <a:pt x="705" y="5149"/>
                  </a:lnTo>
                  <a:lnTo>
                    <a:pt x="1881" y="3433"/>
                  </a:lnTo>
                  <a:lnTo>
                    <a:pt x="3371" y="2289"/>
                  </a:lnTo>
                  <a:lnTo>
                    <a:pt x="12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4" name="SMARTInkShape-1476">
              <a:extLst>
                <a:ext uri="{FF2B5EF4-FFF2-40B4-BE49-F238E27FC236}">
                  <a16:creationId xmlns:a16="http://schemas.microsoft.com/office/drawing/2014/main" id="{60C34DA5-7967-11C6-4640-160BC50C4684}"/>
                </a:ext>
              </a:extLst>
            </p:cNvPr>
            <p:cNvSpPr/>
            <p:nvPr>
              <p:custDataLst>
                <p:tags r:id="rId176"/>
              </p:custDataLst>
            </p:nvPr>
          </p:nvSpPr>
          <p:spPr>
            <a:xfrm>
              <a:off x="4216400" y="3325413"/>
              <a:ext cx="233920" cy="96483"/>
            </a:xfrm>
            <a:custGeom>
              <a:avLst/>
              <a:gdLst/>
              <a:ahLst/>
              <a:cxnLst/>
              <a:rect l="0" t="0" r="0" b="0"/>
              <a:pathLst>
                <a:path w="233920" h="96483">
                  <a:moveTo>
                    <a:pt x="0" y="52787"/>
                  </a:moveTo>
                  <a:lnTo>
                    <a:pt x="0" y="52787"/>
                  </a:lnTo>
                  <a:lnTo>
                    <a:pt x="0" y="49416"/>
                  </a:lnTo>
                  <a:lnTo>
                    <a:pt x="1881" y="45880"/>
                  </a:lnTo>
                  <a:lnTo>
                    <a:pt x="12209" y="34489"/>
                  </a:lnTo>
                  <a:lnTo>
                    <a:pt x="17891" y="30544"/>
                  </a:lnTo>
                  <a:lnTo>
                    <a:pt x="41363" y="16637"/>
                  </a:lnTo>
                  <a:lnTo>
                    <a:pt x="43098" y="16693"/>
                  </a:lnTo>
                  <a:lnTo>
                    <a:pt x="46906" y="18636"/>
                  </a:lnTo>
                  <a:lnTo>
                    <a:pt x="56388" y="27068"/>
                  </a:lnTo>
                  <a:lnTo>
                    <a:pt x="60339" y="34535"/>
                  </a:lnTo>
                  <a:lnTo>
                    <a:pt x="62876" y="54199"/>
                  </a:lnTo>
                  <a:lnTo>
                    <a:pt x="58307" y="77760"/>
                  </a:lnTo>
                  <a:lnTo>
                    <a:pt x="51134" y="96394"/>
                  </a:lnTo>
                  <a:lnTo>
                    <a:pt x="55230" y="86932"/>
                  </a:lnTo>
                  <a:lnTo>
                    <a:pt x="56297" y="79487"/>
                  </a:lnTo>
                  <a:lnTo>
                    <a:pt x="60534" y="71474"/>
                  </a:lnTo>
                  <a:lnTo>
                    <a:pt x="67121" y="63915"/>
                  </a:lnTo>
                  <a:lnTo>
                    <a:pt x="98483" y="41567"/>
                  </a:lnTo>
                  <a:lnTo>
                    <a:pt x="113184" y="29698"/>
                  </a:lnTo>
                  <a:lnTo>
                    <a:pt x="130620" y="22957"/>
                  </a:lnTo>
                  <a:lnTo>
                    <a:pt x="137907" y="21416"/>
                  </a:lnTo>
                  <a:lnTo>
                    <a:pt x="138504" y="22701"/>
                  </a:lnTo>
                  <a:lnTo>
                    <a:pt x="139542" y="45489"/>
                  </a:lnTo>
                  <a:lnTo>
                    <a:pt x="136282" y="61835"/>
                  </a:lnTo>
                  <a:lnTo>
                    <a:pt x="122481" y="93414"/>
                  </a:lnTo>
                  <a:lnTo>
                    <a:pt x="121870" y="94688"/>
                  </a:lnTo>
                  <a:lnTo>
                    <a:pt x="122169" y="95538"/>
                  </a:lnTo>
                  <a:lnTo>
                    <a:pt x="123073" y="96104"/>
                  </a:lnTo>
                  <a:lnTo>
                    <a:pt x="124383" y="96482"/>
                  </a:lnTo>
                  <a:lnTo>
                    <a:pt x="125256" y="96028"/>
                  </a:lnTo>
                  <a:lnTo>
                    <a:pt x="125837" y="95020"/>
                  </a:lnTo>
                  <a:lnTo>
                    <a:pt x="126224" y="93642"/>
                  </a:lnTo>
                  <a:lnTo>
                    <a:pt x="133512" y="81590"/>
                  </a:lnTo>
                  <a:lnTo>
                    <a:pt x="142594" y="74290"/>
                  </a:lnTo>
                  <a:lnTo>
                    <a:pt x="165671" y="57113"/>
                  </a:lnTo>
                  <a:lnTo>
                    <a:pt x="186874" y="29002"/>
                  </a:lnTo>
                  <a:lnTo>
                    <a:pt x="215582" y="4010"/>
                  </a:lnTo>
                  <a:lnTo>
                    <a:pt x="219921" y="1219"/>
                  </a:lnTo>
                  <a:lnTo>
                    <a:pt x="223520" y="64"/>
                  </a:lnTo>
                  <a:lnTo>
                    <a:pt x="226624" y="0"/>
                  </a:lnTo>
                  <a:lnTo>
                    <a:pt x="229400" y="662"/>
                  </a:lnTo>
                  <a:lnTo>
                    <a:pt x="231249" y="2515"/>
                  </a:lnTo>
                  <a:lnTo>
                    <a:pt x="233306" y="8337"/>
                  </a:lnTo>
                  <a:lnTo>
                    <a:pt x="233919" y="36664"/>
                  </a:lnTo>
                  <a:lnTo>
                    <a:pt x="228600" y="718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5" name="SMARTInkShape-1477">
              <a:extLst>
                <a:ext uri="{FF2B5EF4-FFF2-40B4-BE49-F238E27FC236}">
                  <a16:creationId xmlns:a16="http://schemas.microsoft.com/office/drawing/2014/main" id="{DB64DE1E-BFBA-DAD1-02C6-78EAFEDFC8E4}"/>
                </a:ext>
              </a:extLst>
            </p:cNvPr>
            <p:cNvSpPr/>
            <p:nvPr>
              <p:custDataLst>
                <p:tags r:id="rId177"/>
              </p:custDataLst>
            </p:nvPr>
          </p:nvSpPr>
          <p:spPr>
            <a:xfrm>
              <a:off x="4503305" y="3303259"/>
              <a:ext cx="157596" cy="93209"/>
            </a:xfrm>
            <a:custGeom>
              <a:avLst/>
              <a:gdLst/>
              <a:ahLst/>
              <a:cxnLst/>
              <a:rect l="0" t="0" r="0" b="0"/>
              <a:pathLst>
                <a:path w="157596" h="93209">
                  <a:moveTo>
                    <a:pt x="62345" y="49541"/>
                  </a:moveTo>
                  <a:lnTo>
                    <a:pt x="62345" y="49541"/>
                  </a:lnTo>
                  <a:lnTo>
                    <a:pt x="65716" y="36057"/>
                  </a:lnTo>
                  <a:lnTo>
                    <a:pt x="66709" y="34202"/>
                  </a:lnTo>
                  <a:lnTo>
                    <a:pt x="67371" y="35081"/>
                  </a:lnTo>
                  <a:lnTo>
                    <a:pt x="67812" y="37785"/>
                  </a:lnTo>
                  <a:lnTo>
                    <a:pt x="69518" y="38881"/>
                  </a:lnTo>
                  <a:lnTo>
                    <a:pt x="72066" y="38907"/>
                  </a:lnTo>
                  <a:lnTo>
                    <a:pt x="75176" y="38218"/>
                  </a:lnTo>
                  <a:lnTo>
                    <a:pt x="77249" y="36348"/>
                  </a:lnTo>
                  <a:lnTo>
                    <a:pt x="86178" y="18072"/>
                  </a:lnTo>
                  <a:lnTo>
                    <a:pt x="87435" y="9380"/>
                  </a:lnTo>
                  <a:lnTo>
                    <a:pt x="85421" y="7245"/>
                  </a:lnTo>
                  <a:lnTo>
                    <a:pt x="77540" y="2991"/>
                  </a:lnTo>
                  <a:lnTo>
                    <a:pt x="61202" y="0"/>
                  </a:lnTo>
                  <a:lnTo>
                    <a:pt x="49137" y="3064"/>
                  </a:lnTo>
                  <a:lnTo>
                    <a:pt x="32327" y="12722"/>
                  </a:lnTo>
                  <a:lnTo>
                    <a:pt x="23603" y="21183"/>
                  </a:lnTo>
                  <a:lnTo>
                    <a:pt x="3969" y="51119"/>
                  </a:lnTo>
                  <a:lnTo>
                    <a:pt x="363" y="64904"/>
                  </a:lnTo>
                  <a:lnTo>
                    <a:pt x="0" y="79963"/>
                  </a:lnTo>
                  <a:lnTo>
                    <a:pt x="1026" y="82523"/>
                  </a:lnTo>
                  <a:lnTo>
                    <a:pt x="2416" y="84229"/>
                  </a:lnTo>
                  <a:lnTo>
                    <a:pt x="5841" y="86124"/>
                  </a:lnTo>
                  <a:lnTo>
                    <a:pt x="15499" y="87192"/>
                  </a:lnTo>
                  <a:lnTo>
                    <a:pt x="20532" y="87341"/>
                  </a:lnTo>
                  <a:lnTo>
                    <a:pt x="24592" y="85325"/>
                  </a:lnTo>
                  <a:lnTo>
                    <a:pt x="50727" y="55062"/>
                  </a:lnTo>
                  <a:lnTo>
                    <a:pt x="61946" y="43596"/>
                  </a:lnTo>
                  <a:lnTo>
                    <a:pt x="52196" y="65583"/>
                  </a:lnTo>
                  <a:lnTo>
                    <a:pt x="49981" y="84318"/>
                  </a:lnTo>
                  <a:lnTo>
                    <a:pt x="51280" y="86131"/>
                  </a:lnTo>
                  <a:lnTo>
                    <a:pt x="56486" y="90028"/>
                  </a:lnTo>
                  <a:lnTo>
                    <a:pt x="80761" y="93208"/>
                  </a:lnTo>
                  <a:lnTo>
                    <a:pt x="106669" y="91955"/>
                  </a:lnTo>
                  <a:lnTo>
                    <a:pt x="157595" y="749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6" name="SMARTInkShape-1478">
              <a:extLst>
                <a:ext uri="{FF2B5EF4-FFF2-40B4-BE49-F238E27FC236}">
                  <a16:creationId xmlns:a16="http://schemas.microsoft.com/office/drawing/2014/main" id="{5D546FD8-CD2D-CC63-A1C6-7A0365FC6C1F}"/>
                </a:ext>
              </a:extLst>
            </p:cNvPr>
            <p:cNvSpPr/>
            <p:nvPr>
              <p:custDataLst>
                <p:tags r:id="rId178"/>
              </p:custDataLst>
            </p:nvPr>
          </p:nvSpPr>
          <p:spPr>
            <a:xfrm>
              <a:off x="4661550" y="3162300"/>
              <a:ext cx="75551" cy="228438"/>
            </a:xfrm>
            <a:custGeom>
              <a:avLst/>
              <a:gdLst/>
              <a:ahLst/>
              <a:cxnLst/>
              <a:rect l="0" t="0" r="0" b="0"/>
              <a:pathLst>
                <a:path w="75551" h="228438">
                  <a:moveTo>
                    <a:pt x="56500" y="0"/>
                  </a:moveTo>
                  <a:lnTo>
                    <a:pt x="56500" y="0"/>
                  </a:lnTo>
                  <a:lnTo>
                    <a:pt x="53129" y="0"/>
                  </a:lnTo>
                  <a:lnTo>
                    <a:pt x="52136" y="1411"/>
                  </a:lnTo>
                  <a:lnTo>
                    <a:pt x="40890" y="31096"/>
                  </a:lnTo>
                  <a:lnTo>
                    <a:pt x="29480" y="57021"/>
                  </a:lnTo>
                  <a:lnTo>
                    <a:pt x="23324" y="70498"/>
                  </a:lnTo>
                  <a:lnTo>
                    <a:pt x="15609" y="100265"/>
                  </a:lnTo>
                  <a:lnTo>
                    <a:pt x="6755" y="125899"/>
                  </a:lnTo>
                  <a:lnTo>
                    <a:pt x="1544" y="156542"/>
                  </a:lnTo>
                  <a:lnTo>
                    <a:pt x="0" y="183496"/>
                  </a:lnTo>
                  <a:lnTo>
                    <a:pt x="1424" y="205593"/>
                  </a:lnTo>
                  <a:lnTo>
                    <a:pt x="2849" y="211145"/>
                  </a:lnTo>
                  <a:lnTo>
                    <a:pt x="8196" y="219196"/>
                  </a:lnTo>
                  <a:lnTo>
                    <a:pt x="14571" y="224420"/>
                  </a:lnTo>
                  <a:lnTo>
                    <a:pt x="22126" y="227362"/>
                  </a:lnTo>
                  <a:lnTo>
                    <a:pt x="33149" y="228437"/>
                  </a:lnTo>
                  <a:lnTo>
                    <a:pt x="54749" y="219747"/>
                  </a:lnTo>
                  <a:lnTo>
                    <a:pt x="67192" y="213669"/>
                  </a:lnTo>
                  <a:lnTo>
                    <a:pt x="69978" y="210885"/>
                  </a:lnTo>
                  <a:lnTo>
                    <a:pt x="75550" y="196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7" name="SMARTInkShape-1479">
              <a:extLst>
                <a:ext uri="{FF2B5EF4-FFF2-40B4-BE49-F238E27FC236}">
                  <a16:creationId xmlns:a16="http://schemas.microsoft.com/office/drawing/2014/main" id="{44CDFFC9-912A-2253-F1EF-4837F6BD989F}"/>
                </a:ext>
              </a:extLst>
            </p:cNvPr>
            <p:cNvSpPr/>
            <p:nvPr>
              <p:custDataLst>
                <p:tags r:id="rId179"/>
              </p:custDataLst>
            </p:nvPr>
          </p:nvSpPr>
          <p:spPr>
            <a:xfrm>
              <a:off x="4648200" y="3295650"/>
              <a:ext cx="88901" cy="12701"/>
            </a:xfrm>
            <a:custGeom>
              <a:avLst/>
              <a:gdLst/>
              <a:ahLst/>
              <a:cxnLst/>
              <a:rect l="0" t="0" r="0" b="0"/>
              <a:pathLst>
                <a:path w="88901" h="12701">
                  <a:moveTo>
                    <a:pt x="0" y="12700"/>
                  </a:moveTo>
                  <a:lnTo>
                    <a:pt x="0" y="12700"/>
                  </a:lnTo>
                  <a:lnTo>
                    <a:pt x="21047" y="3862"/>
                  </a:lnTo>
                  <a:lnTo>
                    <a:pt x="49181" y="508"/>
                  </a:lnTo>
                  <a:lnTo>
                    <a:pt x="889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8" name="SMARTInkShape-1480">
              <a:extLst>
                <a:ext uri="{FF2B5EF4-FFF2-40B4-BE49-F238E27FC236}">
                  <a16:creationId xmlns:a16="http://schemas.microsoft.com/office/drawing/2014/main" id="{361C5114-1A51-53DC-2CBA-756B51AC0160}"/>
                </a:ext>
              </a:extLst>
            </p:cNvPr>
            <p:cNvSpPr/>
            <p:nvPr>
              <p:custDataLst>
                <p:tags r:id="rId180"/>
              </p:custDataLst>
            </p:nvPr>
          </p:nvSpPr>
          <p:spPr>
            <a:xfrm>
              <a:off x="4754261" y="3283965"/>
              <a:ext cx="147675" cy="100586"/>
            </a:xfrm>
            <a:custGeom>
              <a:avLst/>
              <a:gdLst/>
              <a:ahLst/>
              <a:cxnLst/>
              <a:rect l="0" t="0" r="0" b="0"/>
              <a:pathLst>
                <a:path w="147675" h="100586">
                  <a:moveTo>
                    <a:pt x="52689" y="30735"/>
                  </a:moveTo>
                  <a:lnTo>
                    <a:pt x="52689" y="30735"/>
                  </a:lnTo>
                  <a:lnTo>
                    <a:pt x="59431" y="34106"/>
                  </a:lnTo>
                  <a:lnTo>
                    <a:pt x="89090" y="36693"/>
                  </a:lnTo>
                  <a:lnTo>
                    <a:pt x="113803" y="35087"/>
                  </a:lnTo>
                  <a:lnTo>
                    <a:pt x="137747" y="28224"/>
                  </a:lnTo>
                  <a:lnTo>
                    <a:pt x="141144" y="25533"/>
                  </a:lnTo>
                  <a:lnTo>
                    <a:pt x="144919" y="18780"/>
                  </a:lnTo>
                  <a:lnTo>
                    <a:pt x="147674" y="6840"/>
                  </a:lnTo>
                  <a:lnTo>
                    <a:pt x="141119" y="2410"/>
                  </a:lnTo>
                  <a:lnTo>
                    <a:pt x="120126" y="0"/>
                  </a:lnTo>
                  <a:lnTo>
                    <a:pt x="99595" y="1317"/>
                  </a:lnTo>
                  <a:lnTo>
                    <a:pt x="69880" y="6026"/>
                  </a:lnTo>
                  <a:lnTo>
                    <a:pt x="55390" y="10581"/>
                  </a:lnTo>
                  <a:lnTo>
                    <a:pt x="26669" y="29030"/>
                  </a:lnTo>
                  <a:lnTo>
                    <a:pt x="11426" y="44811"/>
                  </a:lnTo>
                  <a:lnTo>
                    <a:pt x="1344" y="62893"/>
                  </a:lnTo>
                  <a:lnTo>
                    <a:pt x="0" y="75366"/>
                  </a:lnTo>
                  <a:lnTo>
                    <a:pt x="630" y="81656"/>
                  </a:lnTo>
                  <a:lnTo>
                    <a:pt x="2461" y="86554"/>
                  </a:lnTo>
                  <a:lnTo>
                    <a:pt x="8258" y="93879"/>
                  </a:lnTo>
                  <a:lnTo>
                    <a:pt x="17419" y="97604"/>
                  </a:lnTo>
                  <a:lnTo>
                    <a:pt x="43919" y="99996"/>
                  </a:lnTo>
                  <a:lnTo>
                    <a:pt x="97139" y="1005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9" name="SMARTInkShape-1481">
              <a:extLst>
                <a:ext uri="{FF2B5EF4-FFF2-40B4-BE49-F238E27FC236}">
                  <a16:creationId xmlns:a16="http://schemas.microsoft.com/office/drawing/2014/main" id="{57A48EA1-CC06-ECEB-C19B-33A372400FCD}"/>
                </a:ext>
              </a:extLst>
            </p:cNvPr>
            <p:cNvSpPr/>
            <p:nvPr>
              <p:custDataLst>
                <p:tags r:id="rId181"/>
              </p:custDataLst>
            </p:nvPr>
          </p:nvSpPr>
          <p:spPr>
            <a:xfrm>
              <a:off x="4923097" y="3098800"/>
              <a:ext cx="175954" cy="296734"/>
            </a:xfrm>
            <a:custGeom>
              <a:avLst/>
              <a:gdLst/>
              <a:ahLst/>
              <a:cxnLst/>
              <a:rect l="0" t="0" r="0" b="0"/>
              <a:pathLst>
                <a:path w="175954" h="296734">
                  <a:moveTo>
                    <a:pt x="125153" y="209550"/>
                  </a:moveTo>
                  <a:lnTo>
                    <a:pt x="125153" y="209550"/>
                  </a:lnTo>
                  <a:lnTo>
                    <a:pt x="125153" y="202808"/>
                  </a:lnTo>
                  <a:lnTo>
                    <a:pt x="123036" y="200822"/>
                  </a:lnTo>
                  <a:lnTo>
                    <a:pt x="115040" y="198615"/>
                  </a:lnTo>
                  <a:lnTo>
                    <a:pt x="85295" y="197082"/>
                  </a:lnTo>
                  <a:lnTo>
                    <a:pt x="81647" y="197005"/>
                  </a:lnTo>
                  <a:lnTo>
                    <a:pt x="51152" y="207020"/>
                  </a:lnTo>
                  <a:lnTo>
                    <a:pt x="34173" y="214540"/>
                  </a:lnTo>
                  <a:lnTo>
                    <a:pt x="20981" y="226349"/>
                  </a:lnTo>
                  <a:lnTo>
                    <a:pt x="4387" y="250184"/>
                  </a:lnTo>
                  <a:lnTo>
                    <a:pt x="0" y="267451"/>
                  </a:lnTo>
                  <a:lnTo>
                    <a:pt x="855" y="277852"/>
                  </a:lnTo>
                  <a:lnTo>
                    <a:pt x="2072" y="282602"/>
                  </a:lnTo>
                  <a:lnTo>
                    <a:pt x="4998" y="286473"/>
                  </a:lnTo>
                  <a:lnTo>
                    <a:pt x="13895" y="292657"/>
                  </a:lnTo>
                  <a:lnTo>
                    <a:pt x="37546" y="296733"/>
                  </a:lnTo>
                  <a:lnTo>
                    <a:pt x="63527" y="294570"/>
                  </a:lnTo>
                  <a:lnTo>
                    <a:pt x="89097" y="286090"/>
                  </a:lnTo>
                  <a:lnTo>
                    <a:pt x="95471" y="281038"/>
                  </a:lnTo>
                  <a:lnTo>
                    <a:pt x="104435" y="267898"/>
                  </a:lnTo>
                  <a:lnTo>
                    <a:pt x="113448" y="241263"/>
                  </a:lnTo>
                  <a:lnTo>
                    <a:pt x="122109" y="210091"/>
                  </a:lnTo>
                  <a:lnTo>
                    <a:pt x="124957" y="185800"/>
                  </a:lnTo>
                  <a:lnTo>
                    <a:pt x="129955" y="160023"/>
                  </a:lnTo>
                  <a:lnTo>
                    <a:pt x="135905" y="131062"/>
                  </a:lnTo>
                  <a:lnTo>
                    <a:pt x="142136" y="104293"/>
                  </a:lnTo>
                  <a:lnTo>
                    <a:pt x="150562" y="73727"/>
                  </a:lnTo>
                  <a:lnTo>
                    <a:pt x="160433" y="44830"/>
                  </a:lnTo>
                  <a:lnTo>
                    <a:pt x="166514" y="14032"/>
                  </a:lnTo>
                  <a:lnTo>
                    <a:pt x="17595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47" name="SMARTInkShape-Group295">
            <a:extLst>
              <a:ext uri="{FF2B5EF4-FFF2-40B4-BE49-F238E27FC236}">
                <a16:creationId xmlns:a16="http://schemas.microsoft.com/office/drawing/2014/main" id="{CCAF5FD5-48BB-95CF-1411-28D9D1C8B9BA}"/>
              </a:ext>
            </a:extLst>
          </p:cNvPr>
          <p:cNvGrpSpPr/>
          <p:nvPr/>
        </p:nvGrpSpPr>
        <p:grpSpPr>
          <a:xfrm>
            <a:off x="2508848" y="3190980"/>
            <a:ext cx="780453" cy="356044"/>
            <a:chOff x="2508848" y="3190980"/>
            <a:chExt cx="780453" cy="356044"/>
          </a:xfrm>
        </p:grpSpPr>
        <p:sp>
          <p:nvSpPr>
            <p:cNvPr id="741" name="SMARTInkShape-1482">
              <a:extLst>
                <a:ext uri="{FF2B5EF4-FFF2-40B4-BE49-F238E27FC236}">
                  <a16:creationId xmlns:a16="http://schemas.microsoft.com/office/drawing/2014/main" id="{618DF4A4-F936-4171-429C-969DE3201B82}"/>
                </a:ext>
              </a:extLst>
            </p:cNvPr>
            <p:cNvSpPr/>
            <p:nvPr>
              <p:custDataLst>
                <p:tags r:id="rId165"/>
              </p:custDataLst>
            </p:nvPr>
          </p:nvSpPr>
          <p:spPr>
            <a:xfrm>
              <a:off x="2508848" y="3190980"/>
              <a:ext cx="112226" cy="208375"/>
            </a:xfrm>
            <a:custGeom>
              <a:avLst/>
              <a:gdLst/>
              <a:ahLst/>
              <a:cxnLst/>
              <a:rect l="0" t="0" r="0" b="0"/>
              <a:pathLst>
                <a:path w="112226" h="208375">
                  <a:moveTo>
                    <a:pt x="31152" y="9420"/>
                  </a:moveTo>
                  <a:lnTo>
                    <a:pt x="31152" y="9420"/>
                  </a:lnTo>
                  <a:lnTo>
                    <a:pt x="34523" y="6049"/>
                  </a:lnTo>
                  <a:lnTo>
                    <a:pt x="36178" y="2513"/>
                  </a:lnTo>
                  <a:lnTo>
                    <a:pt x="36619" y="582"/>
                  </a:lnTo>
                  <a:lnTo>
                    <a:pt x="36913" y="0"/>
                  </a:lnTo>
                  <a:lnTo>
                    <a:pt x="37110" y="318"/>
                  </a:lnTo>
                  <a:lnTo>
                    <a:pt x="37240" y="1235"/>
                  </a:lnTo>
                  <a:lnTo>
                    <a:pt x="23653" y="32340"/>
                  </a:lnTo>
                  <a:lnTo>
                    <a:pt x="13643" y="61366"/>
                  </a:lnTo>
                  <a:lnTo>
                    <a:pt x="6209" y="88547"/>
                  </a:lnTo>
                  <a:lnTo>
                    <a:pt x="1419" y="113769"/>
                  </a:lnTo>
                  <a:lnTo>
                    <a:pt x="0" y="143584"/>
                  </a:lnTo>
                  <a:lnTo>
                    <a:pt x="1079" y="162182"/>
                  </a:lnTo>
                  <a:lnTo>
                    <a:pt x="10371" y="187015"/>
                  </a:lnTo>
                  <a:lnTo>
                    <a:pt x="16977" y="194420"/>
                  </a:lnTo>
                  <a:lnTo>
                    <a:pt x="21702" y="198370"/>
                  </a:lnTo>
                  <a:lnTo>
                    <a:pt x="45207" y="207300"/>
                  </a:lnTo>
                  <a:lnTo>
                    <a:pt x="56919" y="208374"/>
                  </a:lnTo>
                  <a:lnTo>
                    <a:pt x="87201" y="200772"/>
                  </a:lnTo>
                  <a:lnTo>
                    <a:pt x="100513" y="194184"/>
                  </a:lnTo>
                  <a:lnTo>
                    <a:pt x="107840" y="186552"/>
                  </a:lnTo>
                  <a:lnTo>
                    <a:pt x="111097" y="177751"/>
                  </a:lnTo>
                  <a:lnTo>
                    <a:pt x="112225" y="160896"/>
                  </a:lnTo>
                  <a:lnTo>
                    <a:pt x="104762" y="133319"/>
                  </a:lnTo>
                  <a:lnTo>
                    <a:pt x="88632" y="116451"/>
                  </a:lnTo>
                  <a:lnTo>
                    <a:pt x="60014" y="101928"/>
                  </a:lnTo>
                  <a:lnTo>
                    <a:pt x="37502" y="919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2" name="SMARTInkShape-1483">
              <a:extLst>
                <a:ext uri="{FF2B5EF4-FFF2-40B4-BE49-F238E27FC236}">
                  <a16:creationId xmlns:a16="http://schemas.microsoft.com/office/drawing/2014/main" id="{CA733035-2956-AB88-C397-54B6EFAADCE3}"/>
                </a:ext>
              </a:extLst>
            </p:cNvPr>
            <p:cNvSpPr/>
            <p:nvPr>
              <p:custDataLst>
                <p:tags r:id="rId166"/>
              </p:custDataLst>
            </p:nvPr>
          </p:nvSpPr>
          <p:spPr>
            <a:xfrm>
              <a:off x="2653475" y="3266098"/>
              <a:ext cx="140526" cy="118339"/>
            </a:xfrm>
            <a:custGeom>
              <a:avLst/>
              <a:gdLst/>
              <a:ahLst/>
              <a:cxnLst/>
              <a:rect l="0" t="0" r="0" b="0"/>
              <a:pathLst>
                <a:path w="140526" h="118339">
                  <a:moveTo>
                    <a:pt x="13525" y="67652"/>
                  </a:moveTo>
                  <a:lnTo>
                    <a:pt x="13525" y="67652"/>
                  </a:lnTo>
                  <a:lnTo>
                    <a:pt x="43411" y="58814"/>
                  </a:lnTo>
                  <a:lnTo>
                    <a:pt x="73024" y="54473"/>
                  </a:lnTo>
                  <a:lnTo>
                    <a:pt x="102576" y="43435"/>
                  </a:lnTo>
                  <a:lnTo>
                    <a:pt x="119205" y="32713"/>
                  </a:lnTo>
                  <a:lnTo>
                    <a:pt x="122079" y="31659"/>
                  </a:lnTo>
                  <a:lnTo>
                    <a:pt x="123994" y="29545"/>
                  </a:lnTo>
                  <a:lnTo>
                    <a:pt x="126123" y="23435"/>
                  </a:lnTo>
                  <a:lnTo>
                    <a:pt x="127321" y="15432"/>
                  </a:lnTo>
                  <a:lnTo>
                    <a:pt x="123838" y="8930"/>
                  </a:lnTo>
                  <a:lnTo>
                    <a:pt x="120934" y="5221"/>
                  </a:lnTo>
                  <a:lnTo>
                    <a:pt x="112062" y="1099"/>
                  </a:lnTo>
                  <a:lnTo>
                    <a:pt x="106733" y="0"/>
                  </a:lnTo>
                  <a:lnTo>
                    <a:pt x="93286" y="2542"/>
                  </a:lnTo>
                  <a:lnTo>
                    <a:pt x="62808" y="15229"/>
                  </a:lnTo>
                  <a:lnTo>
                    <a:pt x="36744" y="33831"/>
                  </a:lnTo>
                  <a:lnTo>
                    <a:pt x="10807" y="59357"/>
                  </a:lnTo>
                  <a:lnTo>
                    <a:pt x="2674" y="72667"/>
                  </a:lnTo>
                  <a:lnTo>
                    <a:pt x="0" y="86109"/>
                  </a:lnTo>
                  <a:lnTo>
                    <a:pt x="276" y="92657"/>
                  </a:lnTo>
                  <a:lnTo>
                    <a:pt x="4344" y="103695"/>
                  </a:lnTo>
                  <a:lnTo>
                    <a:pt x="10150" y="111893"/>
                  </a:lnTo>
                  <a:lnTo>
                    <a:pt x="15083" y="115537"/>
                  </a:lnTo>
                  <a:lnTo>
                    <a:pt x="39207" y="117876"/>
                  </a:lnTo>
                  <a:lnTo>
                    <a:pt x="69267" y="118338"/>
                  </a:lnTo>
                  <a:lnTo>
                    <a:pt x="93071" y="116537"/>
                  </a:lnTo>
                  <a:lnTo>
                    <a:pt x="118704" y="113416"/>
                  </a:lnTo>
                  <a:lnTo>
                    <a:pt x="140525" y="1121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3" name="SMARTInkShape-1484">
              <a:extLst>
                <a:ext uri="{FF2B5EF4-FFF2-40B4-BE49-F238E27FC236}">
                  <a16:creationId xmlns:a16="http://schemas.microsoft.com/office/drawing/2014/main" id="{5F510BC0-0117-83DC-8196-3FC603C10F15}"/>
                </a:ext>
              </a:extLst>
            </p:cNvPr>
            <p:cNvSpPr/>
            <p:nvPr>
              <p:custDataLst>
                <p:tags r:id="rId167"/>
              </p:custDataLst>
            </p:nvPr>
          </p:nvSpPr>
          <p:spPr>
            <a:xfrm>
              <a:off x="2902026" y="3299851"/>
              <a:ext cx="25247" cy="122800"/>
            </a:xfrm>
            <a:custGeom>
              <a:avLst/>
              <a:gdLst/>
              <a:ahLst/>
              <a:cxnLst/>
              <a:rect l="0" t="0" r="0" b="0"/>
              <a:pathLst>
                <a:path w="25247" h="122800">
                  <a:moveTo>
                    <a:pt x="18974" y="21199"/>
                  </a:moveTo>
                  <a:lnTo>
                    <a:pt x="18974" y="21199"/>
                  </a:lnTo>
                  <a:lnTo>
                    <a:pt x="22345" y="17828"/>
                  </a:lnTo>
                  <a:lnTo>
                    <a:pt x="24000" y="14292"/>
                  </a:lnTo>
                  <a:lnTo>
                    <a:pt x="25246" y="0"/>
                  </a:lnTo>
                  <a:lnTo>
                    <a:pt x="23861" y="11"/>
                  </a:lnTo>
                  <a:lnTo>
                    <a:pt x="18559" y="3786"/>
                  </a:lnTo>
                  <a:lnTo>
                    <a:pt x="11012" y="13844"/>
                  </a:lnTo>
                  <a:lnTo>
                    <a:pt x="2846" y="40024"/>
                  </a:lnTo>
                  <a:lnTo>
                    <a:pt x="501" y="68610"/>
                  </a:lnTo>
                  <a:lnTo>
                    <a:pt x="0" y="97789"/>
                  </a:lnTo>
                  <a:lnTo>
                    <a:pt x="6274" y="122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4" name="SMARTInkShape-1485">
              <a:extLst>
                <a:ext uri="{FF2B5EF4-FFF2-40B4-BE49-F238E27FC236}">
                  <a16:creationId xmlns:a16="http://schemas.microsoft.com/office/drawing/2014/main" id="{FE5315AB-5CCF-9A28-1747-B50AFEB0211D}"/>
                </a:ext>
              </a:extLst>
            </p:cNvPr>
            <p:cNvSpPr/>
            <p:nvPr>
              <p:custDataLst>
                <p:tags r:id="rId168"/>
              </p:custDataLst>
            </p:nvPr>
          </p:nvSpPr>
          <p:spPr>
            <a:xfrm>
              <a:off x="2936679" y="3213100"/>
              <a:ext cx="9722" cy="25401"/>
            </a:xfrm>
            <a:custGeom>
              <a:avLst/>
              <a:gdLst/>
              <a:ahLst/>
              <a:cxnLst/>
              <a:rect l="0" t="0" r="0" b="0"/>
              <a:pathLst>
                <a:path w="9722" h="25401">
                  <a:moveTo>
                    <a:pt x="3371" y="25400"/>
                  </a:moveTo>
                  <a:lnTo>
                    <a:pt x="3371" y="25400"/>
                  </a:lnTo>
                  <a:lnTo>
                    <a:pt x="0" y="18658"/>
                  </a:lnTo>
                  <a:lnTo>
                    <a:pt x="226" y="11585"/>
                  </a:lnTo>
                  <a:lnTo>
                    <a:pt x="1274" y="7723"/>
                  </a:lnTo>
                  <a:lnTo>
                    <a:pt x="2679" y="5149"/>
                  </a:lnTo>
                  <a:lnTo>
                    <a:pt x="4321" y="3433"/>
                  </a:lnTo>
                  <a:lnTo>
                    <a:pt x="972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5" name="SMARTInkShape-1486">
              <a:extLst>
                <a:ext uri="{FF2B5EF4-FFF2-40B4-BE49-F238E27FC236}">
                  <a16:creationId xmlns:a16="http://schemas.microsoft.com/office/drawing/2014/main" id="{FBA5E73F-0E10-75EC-308D-4995D6DCF2D1}"/>
                </a:ext>
              </a:extLst>
            </p:cNvPr>
            <p:cNvSpPr/>
            <p:nvPr>
              <p:custDataLst>
                <p:tags r:id="rId169"/>
              </p:custDataLst>
            </p:nvPr>
          </p:nvSpPr>
          <p:spPr>
            <a:xfrm>
              <a:off x="2984500" y="3300073"/>
              <a:ext cx="158751" cy="109878"/>
            </a:xfrm>
            <a:custGeom>
              <a:avLst/>
              <a:gdLst/>
              <a:ahLst/>
              <a:cxnLst/>
              <a:rect l="0" t="0" r="0" b="0"/>
              <a:pathLst>
                <a:path w="158751" h="109878">
                  <a:moveTo>
                    <a:pt x="0" y="52727"/>
                  </a:moveTo>
                  <a:lnTo>
                    <a:pt x="0" y="52727"/>
                  </a:lnTo>
                  <a:lnTo>
                    <a:pt x="0" y="49356"/>
                  </a:lnTo>
                  <a:lnTo>
                    <a:pt x="1881" y="45820"/>
                  </a:lnTo>
                  <a:lnTo>
                    <a:pt x="14746" y="28602"/>
                  </a:lnTo>
                  <a:lnTo>
                    <a:pt x="42453" y="7118"/>
                  </a:lnTo>
                  <a:lnTo>
                    <a:pt x="55069" y="94"/>
                  </a:lnTo>
                  <a:lnTo>
                    <a:pt x="58585" y="0"/>
                  </a:lnTo>
                  <a:lnTo>
                    <a:pt x="61634" y="1348"/>
                  </a:lnTo>
                  <a:lnTo>
                    <a:pt x="66904" y="6608"/>
                  </a:lnTo>
                  <a:lnTo>
                    <a:pt x="71598" y="13650"/>
                  </a:lnTo>
                  <a:lnTo>
                    <a:pt x="77476" y="43879"/>
                  </a:lnTo>
                  <a:lnTo>
                    <a:pt x="79167" y="48945"/>
                  </a:lnTo>
                  <a:lnTo>
                    <a:pt x="78177" y="69559"/>
                  </a:lnTo>
                  <a:lnTo>
                    <a:pt x="71521" y="94622"/>
                  </a:lnTo>
                  <a:lnTo>
                    <a:pt x="63854" y="103179"/>
                  </a:lnTo>
                  <a:lnTo>
                    <a:pt x="75763" y="81139"/>
                  </a:lnTo>
                  <a:lnTo>
                    <a:pt x="104105" y="51153"/>
                  </a:lnTo>
                  <a:lnTo>
                    <a:pt x="134851" y="30328"/>
                  </a:lnTo>
                  <a:lnTo>
                    <a:pt x="143659" y="25603"/>
                  </a:lnTo>
                  <a:lnTo>
                    <a:pt x="147279" y="25472"/>
                  </a:lnTo>
                  <a:lnTo>
                    <a:pt x="150397" y="26796"/>
                  </a:lnTo>
                  <a:lnTo>
                    <a:pt x="153181" y="29090"/>
                  </a:lnTo>
                  <a:lnTo>
                    <a:pt x="156275" y="37283"/>
                  </a:lnTo>
                  <a:lnTo>
                    <a:pt x="158424" y="66607"/>
                  </a:lnTo>
                  <a:lnTo>
                    <a:pt x="158707" y="95965"/>
                  </a:lnTo>
                  <a:lnTo>
                    <a:pt x="158750" y="1098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6" name="SMARTInkShape-1487">
              <a:extLst>
                <a:ext uri="{FF2B5EF4-FFF2-40B4-BE49-F238E27FC236}">
                  <a16:creationId xmlns:a16="http://schemas.microsoft.com/office/drawing/2014/main" id="{B7C08B4D-FD13-68B8-9057-DF535DBC2473}"/>
                </a:ext>
              </a:extLst>
            </p:cNvPr>
            <p:cNvSpPr/>
            <p:nvPr>
              <p:custDataLst>
                <p:tags r:id="rId170"/>
              </p:custDataLst>
            </p:nvPr>
          </p:nvSpPr>
          <p:spPr>
            <a:xfrm>
              <a:off x="3150895" y="3308805"/>
              <a:ext cx="138406" cy="238219"/>
            </a:xfrm>
            <a:custGeom>
              <a:avLst/>
              <a:gdLst/>
              <a:ahLst/>
              <a:cxnLst/>
              <a:rect l="0" t="0" r="0" b="0"/>
              <a:pathLst>
                <a:path w="138406" h="238219">
                  <a:moveTo>
                    <a:pt x="93955" y="43995"/>
                  </a:moveTo>
                  <a:lnTo>
                    <a:pt x="93955" y="43995"/>
                  </a:lnTo>
                  <a:lnTo>
                    <a:pt x="97326" y="43995"/>
                  </a:lnTo>
                  <a:lnTo>
                    <a:pt x="100862" y="42114"/>
                  </a:lnTo>
                  <a:lnTo>
                    <a:pt x="104786" y="38220"/>
                  </a:lnTo>
                  <a:lnTo>
                    <a:pt x="110256" y="28800"/>
                  </a:lnTo>
                  <a:lnTo>
                    <a:pt x="112190" y="20521"/>
                  </a:lnTo>
                  <a:lnTo>
                    <a:pt x="112643" y="13336"/>
                  </a:lnTo>
                  <a:lnTo>
                    <a:pt x="110963" y="7321"/>
                  </a:lnTo>
                  <a:lnTo>
                    <a:pt x="109527" y="4729"/>
                  </a:lnTo>
                  <a:lnTo>
                    <a:pt x="100406" y="1849"/>
                  </a:lnTo>
                  <a:lnTo>
                    <a:pt x="71554" y="0"/>
                  </a:lnTo>
                  <a:lnTo>
                    <a:pt x="57187" y="5392"/>
                  </a:lnTo>
                  <a:lnTo>
                    <a:pt x="37460" y="19358"/>
                  </a:lnTo>
                  <a:lnTo>
                    <a:pt x="29160" y="33403"/>
                  </a:lnTo>
                  <a:lnTo>
                    <a:pt x="25603" y="54340"/>
                  </a:lnTo>
                  <a:lnTo>
                    <a:pt x="28534" y="68349"/>
                  </a:lnTo>
                  <a:lnTo>
                    <a:pt x="35246" y="81630"/>
                  </a:lnTo>
                  <a:lnTo>
                    <a:pt x="56801" y="107403"/>
                  </a:lnTo>
                  <a:lnTo>
                    <a:pt x="78071" y="136248"/>
                  </a:lnTo>
                  <a:lnTo>
                    <a:pt x="94450" y="164053"/>
                  </a:lnTo>
                  <a:lnTo>
                    <a:pt x="99149" y="189928"/>
                  </a:lnTo>
                  <a:lnTo>
                    <a:pt x="98081" y="209060"/>
                  </a:lnTo>
                  <a:lnTo>
                    <a:pt x="96706" y="215422"/>
                  </a:lnTo>
                  <a:lnTo>
                    <a:pt x="89533" y="226253"/>
                  </a:lnTo>
                  <a:lnTo>
                    <a:pt x="84657" y="231117"/>
                  </a:lnTo>
                  <a:lnTo>
                    <a:pt x="71713" y="236521"/>
                  </a:lnTo>
                  <a:lnTo>
                    <a:pt x="57259" y="238218"/>
                  </a:lnTo>
                  <a:lnTo>
                    <a:pt x="36515" y="234500"/>
                  </a:lnTo>
                  <a:lnTo>
                    <a:pt x="15631" y="225482"/>
                  </a:lnTo>
                  <a:lnTo>
                    <a:pt x="9755" y="220376"/>
                  </a:lnTo>
                  <a:lnTo>
                    <a:pt x="3076" y="203422"/>
                  </a:lnTo>
                  <a:lnTo>
                    <a:pt x="0" y="177154"/>
                  </a:lnTo>
                  <a:lnTo>
                    <a:pt x="4030" y="146811"/>
                  </a:lnTo>
                  <a:lnTo>
                    <a:pt x="13665" y="117376"/>
                  </a:lnTo>
                  <a:lnTo>
                    <a:pt x="35072" y="90686"/>
                  </a:lnTo>
                  <a:lnTo>
                    <a:pt x="64790" y="74358"/>
                  </a:lnTo>
                  <a:lnTo>
                    <a:pt x="90206" y="63607"/>
                  </a:lnTo>
                  <a:lnTo>
                    <a:pt x="118614" y="54689"/>
                  </a:lnTo>
                  <a:lnTo>
                    <a:pt x="138405" y="439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7" name="SMARTInkShape-Group296">
            <a:extLst>
              <a:ext uri="{FF2B5EF4-FFF2-40B4-BE49-F238E27FC236}">
                <a16:creationId xmlns:a16="http://schemas.microsoft.com/office/drawing/2014/main" id="{76B28AE1-056B-3B77-FDF1-52A446F005AC}"/>
              </a:ext>
            </a:extLst>
          </p:cNvPr>
          <p:cNvGrpSpPr/>
          <p:nvPr/>
        </p:nvGrpSpPr>
        <p:grpSpPr>
          <a:xfrm>
            <a:off x="488950" y="3181350"/>
            <a:ext cx="1568451" cy="444501"/>
            <a:chOff x="488950" y="3181350"/>
            <a:chExt cx="1568451" cy="444501"/>
          </a:xfrm>
        </p:grpSpPr>
        <p:sp>
          <p:nvSpPr>
            <p:cNvPr id="748" name="SMARTInkShape-1488">
              <a:extLst>
                <a:ext uri="{FF2B5EF4-FFF2-40B4-BE49-F238E27FC236}">
                  <a16:creationId xmlns:a16="http://schemas.microsoft.com/office/drawing/2014/main" id="{8EC48309-9258-3459-7486-4636DAAFF9C5}"/>
                </a:ext>
              </a:extLst>
            </p:cNvPr>
            <p:cNvSpPr/>
            <p:nvPr>
              <p:custDataLst>
                <p:tags r:id="rId156"/>
              </p:custDataLst>
            </p:nvPr>
          </p:nvSpPr>
          <p:spPr>
            <a:xfrm>
              <a:off x="488950" y="3309494"/>
              <a:ext cx="19028" cy="316357"/>
            </a:xfrm>
            <a:custGeom>
              <a:avLst/>
              <a:gdLst/>
              <a:ahLst/>
              <a:cxnLst/>
              <a:rect l="0" t="0" r="0" b="0"/>
              <a:pathLst>
                <a:path w="19028" h="316357">
                  <a:moveTo>
                    <a:pt x="12700" y="11556"/>
                  </a:moveTo>
                  <a:lnTo>
                    <a:pt x="12700" y="11556"/>
                  </a:lnTo>
                  <a:lnTo>
                    <a:pt x="12700" y="8185"/>
                  </a:lnTo>
                  <a:lnTo>
                    <a:pt x="14581" y="4649"/>
                  </a:lnTo>
                  <a:lnTo>
                    <a:pt x="18167" y="0"/>
                  </a:lnTo>
                  <a:lnTo>
                    <a:pt x="18462" y="325"/>
                  </a:lnTo>
                  <a:lnTo>
                    <a:pt x="18998" y="31443"/>
                  </a:lnTo>
                  <a:lnTo>
                    <a:pt x="19027" y="55908"/>
                  </a:lnTo>
                  <a:lnTo>
                    <a:pt x="15672" y="87335"/>
                  </a:lnTo>
                  <a:lnTo>
                    <a:pt x="13581" y="117892"/>
                  </a:lnTo>
                  <a:lnTo>
                    <a:pt x="9590" y="145917"/>
                  </a:lnTo>
                  <a:lnTo>
                    <a:pt x="7310" y="172095"/>
                  </a:lnTo>
                  <a:lnTo>
                    <a:pt x="6634" y="201097"/>
                  </a:lnTo>
                  <a:lnTo>
                    <a:pt x="3063" y="225290"/>
                  </a:lnTo>
                  <a:lnTo>
                    <a:pt x="908" y="249235"/>
                  </a:lnTo>
                  <a:lnTo>
                    <a:pt x="269" y="277575"/>
                  </a:lnTo>
                  <a:lnTo>
                    <a:pt x="0" y="3163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9" name="SMARTInkShape-1489">
              <a:extLst>
                <a:ext uri="{FF2B5EF4-FFF2-40B4-BE49-F238E27FC236}">
                  <a16:creationId xmlns:a16="http://schemas.microsoft.com/office/drawing/2014/main" id="{B8F26324-22CD-F386-A535-EA00A2516B68}"/>
                </a:ext>
              </a:extLst>
            </p:cNvPr>
            <p:cNvSpPr/>
            <p:nvPr>
              <p:custDataLst>
                <p:tags r:id="rId157"/>
              </p:custDataLst>
            </p:nvPr>
          </p:nvSpPr>
          <p:spPr>
            <a:xfrm>
              <a:off x="501650" y="3290573"/>
              <a:ext cx="143342" cy="132078"/>
            </a:xfrm>
            <a:custGeom>
              <a:avLst/>
              <a:gdLst/>
              <a:ahLst/>
              <a:cxnLst/>
              <a:rect l="0" t="0" r="0" b="0"/>
              <a:pathLst>
                <a:path w="143342" h="132078">
                  <a:moveTo>
                    <a:pt x="0" y="81277"/>
                  </a:moveTo>
                  <a:lnTo>
                    <a:pt x="0" y="81277"/>
                  </a:lnTo>
                  <a:lnTo>
                    <a:pt x="0" y="71164"/>
                  </a:lnTo>
                  <a:lnTo>
                    <a:pt x="6742" y="54762"/>
                  </a:lnTo>
                  <a:lnTo>
                    <a:pt x="21662" y="31668"/>
                  </a:lnTo>
                  <a:lnTo>
                    <a:pt x="45803" y="11744"/>
                  </a:lnTo>
                  <a:lnTo>
                    <a:pt x="61651" y="3023"/>
                  </a:lnTo>
                  <a:lnTo>
                    <a:pt x="80905" y="0"/>
                  </a:lnTo>
                  <a:lnTo>
                    <a:pt x="111283" y="4048"/>
                  </a:lnTo>
                  <a:lnTo>
                    <a:pt x="122602" y="7677"/>
                  </a:lnTo>
                  <a:lnTo>
                    <a:pt x="132336" y="17286"/>
                  </a:lnTo>
                  <a:lnTo>
                    <a:pt x="139955" y="30965"/>
                  </a:lnTo>
                  <a:lnTo>
                    <a:pt x="143341" y="46451"/>
                  </a:lnTo>
                  <a:lnTo>
                    <a:pt x="139202" y="62741"/>
                  </a:lnTo>
                  <a:lnTo>
                    <a:pt x="129601" y="78683"/>
                  </a:lnTo>
                  <a:lnTo>
                    <a:pt x="109034" y="98147"/>
                  </a:lnTo>
                  <a:lnTo>
                    <a:pt x="79001" y="113642"/>
                  </a:lnTo>
                  <a:lnTo>
                    <a:pt x="51630" y="124027"/>
                  </a:lnTo>
                  <a:lnTo>
                    <a:pt x="19050" y="1320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0" name="SMARTInkShape-1490">
              <a:extLst>
                <a:ext uri="{FF2B5EF4-FFF2-40B4-BE49-F238E27FC236}">
                  <a16:creationId xmlns:a16="http://schemas.microsoft.com/office/drawing/2014/main" id="{25BFDCD5-D290-D308-9227-CDE5A09CCF7E}"/>
                </a:ext>
              </a:extLst>
            </p:cNvPr>
            <p:cNvSpPr/>
            <p:nvPr>
              <p:custDataLst>
                <p:tags r:id="rId158"/>
              </p:custDataLst>
            </p:nvPr>
          </p:nvSpPr>
          <p:spPr>
            <a:xfrm>
              <a:off x="706787" y="3315715"/>
              <a:ext cx="163164" cy="123452"/>
            </a:xfrm>
            <a:custGeom>
              <a:avLst/>
              <a:gdLst/>
              <a:ahLst/>
              <a:cxnLst/>
              <a:rect l="0" t="0" r="0" b="0"/>
              <a:pathLst>
                <a:path w="163164" h="123452">
                  <a:moveTo>
                    <a:pt x="74263" y="37085"/>
                  </a:moveTo>
                  <a:lnTo>
                    <a:pt x="74263" y="37085"/>
                  </a:lnTo>
                  <a:lnTo>
                    <a:pt x="74263" y="33714"/>
                  </a:lnTo>
                  <a:lnTo>
                    <a:pt x="76144" y="30178"/>
                  </a:lnTo>
                  <a:lnTo>
                    <a:pt x="83101" y="18787"/>
                  </a:lnTo>
                  <a:lnTo>
                    <a:pt x="86624" y="6841"/>
                  </a:lnTo>
                  <a:lnTo>
                    <a:pt x="84931" y="4123"/>
                  </a:lnTo>
                  <a:lnTo>
                    <a:pt x="83492" y="2410"/>
                  </a:lnTo>
                  <a:lnTo>
                    <a:pt x="76248" y="507"/>
                  </a:lnTo>
                  <a:lnTo>
                    <a:pt x="71353" y="0"/>
                  </a:lnTo>
                  <a:lnTo>
                    <a:pt x="44630" y="8619"/>
                  </a:lnTo>
                  <a:lnTo>
                    <a:pt x="33811" y="13380"/>
                  </a:lnTo>
                  <a:lnTo>
                    <a:pt x="16416" y="30140"/>
                  </a:lnTo>
                  <a:lnTo>
                    <a:pt x="4599" y="56350"/>
                  </a:lnTo>
                  <a:lnTo>
                    <a:pt x="0" y="83088"/>
                  </a:lnTo>
                  <a:lnTo>
                    <a:pt x="2008" y="102143"/>
                  </a:lnTo>
                  <a:lnTo>
                    <a:pt x="9669" y="123241"/>
                  </a:lnTo>
                  <a:lnTo>
                    <a:pt x="11445" y="123451"/>
                  </a:lnTo>
                  <a:lnTo>
                    <a:pt x="17181" y="121801"/>
                  </a:lnTo>
                  <a:lnTo>
                    <a:pt x="19275" y="120374"/>
                  </a:lnTo>
                  <a:lnTo>
                    <a:pt x="20671" y="118716"/>
                  </a:lnTo>
                  <a:lnTo>
                    <a:pt x="24517" y="113013"/>
                  </a:lnTo>
                  <a:lnTo>
                    <a:pt x="39255" y="98302"/>
                  </a:lnTo>
                  <a:lnTo>
                    <a:pt x="49858" y="90579"/>
                  </a:lnTo>
                  <a:lnTo>
                    <a:pt x="70269" y="60136"/>
                  </a:lnTo>
                  <a:lnTo>
                    <a:pt x="77235" y="48305"/>
                  </a:lnTo>
                  <a:lnTo>
                    <a:pt x="79111" y="42542"/>
                  </a:lnTo>
                  <a:lnTo>
                    <a:pt x="78906" y="41429"/>
                  </a:lnTo>
                  <a:lnTo>
                    <a:pt x="78064" y="41392"/>
                  </a:lnTo>
                  <a:lnTo>
                    <a:pt x="76797" y="42073"/>
                  </a:lnTo>
                  <a:lnTo>
                    <a:pt x="71643" y="53144"/>
                  </a:lnTo>
                  <a:lnTo>
                    <a:pt x="68650" y="67121"/>
                  </a:lnTo>
                  <a:lnTo>
                    <a:pt x="68837" y="81498"/>
                  </a:lnTo>
                  <a:lnTo>
                    <a:pt x="74399" y="101752"/>
                  </a:lnTo>
                  <a:lnTo>
                    <a:pt x="75765" y="103479"/>
                  </a:lnTo>
                  <a:lnTo>
                    <a:pt x="77381" y="104631"/>
                  </a:lnTo>
                  <a:lnTo>
                    <a:pt x="89768" y="106252"/>
                  </a:lnTo>
                  <a:lnTo>
                    <a:pt x="115938" y="101819"/>
                  </a:lnTo>
                  <a:lnTo>
                    <a:pt x="140664" y="100042"/>
                  </a:lnTo>
                  <a:lnTo>
                    <a:pt x="163163" y="94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1" name="SMARTInkShape-1491">
              <a:extLst>
                <a:ext uri="{FF2B5EF4-FFF2-40B4-BE49-F238E27FC236}">
                  <a16:creationId xmlns:a16="http://schemas.microsoft.com/office/drawing/2014/main" id="{2CF6F7C9-14F7-F70A-43C2-C3AFD2642DB5}"/>
                </a:ext>
              </a:extLst>
            </p:cNvPr>
            <p:cNvSpPr/>
            <p:nvPr>
              <p:custDataLst>
                <p:tags r:id="rId159"/>
              </p:custDataLst>
            </p:nvPr>
          </p:nvSpPr>
          <p:spPr>
            <a:xfrm>
              <a:off x="901700" y="3340100"/>
              <a:ext cx="133351" cy="106128"/>
            </a:xfrm>
            <a:custGeom>
              <a:avLst/>
              <a:gdLst/>
              <a:ahLst/>
              <a:cxnLst/>
              <a:rect l="0" t="0" r="0" b="0"/>
              <a:pathLst>
                <a:path w="133351" h="106128">
                  <a:moveTo>
                    <a:pt x="0" y="50800"/>
                  </a:moveTo>
                  <a:lnTo>
                    <a:pt x="0" y="50800"/>
                  </a:lnTo>
                  <a:lnTo>
                    <a:pt x="0" y="44058"/>
                  </a:lnTo>
                  <a:lnTo>
                    <a:pt x="6742" y="29752"/>
                  </a:lnTo>
                  <a:lnTo>
                    <a:pt x="14306" y="18850"/>
                  </a:lnTo>
                  <a:lnTo>
                    <a:pt x="31910" y="5187"/>
                  </a:lnTo>
                  <a:lnTo>
                    <a:pt x="38406" y="2305"/>
                  </a:lnTo>
                  <a:lnTo>
                    <a:pt x="41127" y="2242"/>
                  </a:lnTo>
                  <a:lnTo>
                    <a:pt x="46030" y="4054"/>
                  </a:lnTo>
                  <a:lnTo>
                    <a:pt x="64687" y="31389"/>
                  </a:lnTo>
                  <a:lnTo>
                    <a:pt x="71691" y="49595"/>
                  </a:lnTo>
                  <a:lnTo>
                    <a:pt x="75309" y="79621"/>
                  </a:lnTo>
                  <a:lnTo>
                    <a:pt x="75804" y="90891"/>
                  </a:lnTo>
                  <a:lnTo>
                    <a:pt x="74525" y="95166"/>
                  </a:lnTo>
                  <a:lnTo>
                    <a:pt x="69341" y="101798"/>
                  </a:lnTo>
                  <a:lnTo>
                    <a:pt x="62333" y="105216"/>
                  </a:lnTo>
                  <a:lnTo>
                    <a:pt x="58488" y="106127"/>
                  </a:lnTo>
                  <a:lnTo>
                    <a:pt x="42965" y="104039"/>
                  </a:lnTo>
                  <a:lnTo>
                    <a:pt x="39227" y="101109"/>
                  </a:lnTo>
                  <a:lnTo>
                    <a:pt x="35073" y="92210"/>
                  </a:lnTo>
                  <a:lnTo>
                    <a:pt x="32735" y="78670"/>
                  </a:lnTo>
                  <a:lnTo>
                    <a:pt x="38784" y="58980"/>
                  </a:lnTo>
                  <a:lnTo>
                    <a:pt x="46142" y="45384"/>
                  </a:lnTo>
                  <a:lnTo>
                    <a:pt x="69453" y="25741"/>
                  </a:lnTo>
                  <a:lnTo>
                    <a:pt x="98177" y="11186"/>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2" name="SMARTInkShape-1492">
              <a:extLst>
                <a:ext uri="{FF2B5EF4-FFF2-40B4-BE49-F238E27FC236}">
                  <a16:creationId xmlns:a16="http://schemas.microsoft.com/office/drawing/2014/main" id="{0AC2C32F-AD7E-C065-9180-DBF425311A60}"/>
                </a:ext>
              </a:extLst>
            </p:cNvPr>
            <p:cNvSpPr/>
            <p:nvPr>
              <p:custDataLst>
                <p:tags r:id="rId160"/>
              </p:custDataLst>
            </p:nvPr>
          </p:nvSpPr>
          <p:spPr>
            <a:xfrm>
              <a:off x="1050669" y="3353619"/>
              <a:ext cx="370805" cy="149727"/>
            </a:xfrm>
            <a:custGeom>
              <a:avLst/>
              <a:gdLst/>
              <a:ahLst/>
              <a:cxnLst/>
              <a:rect l="0" t="0" r="0" b="0"/>
              <a:pathLst>
                <a:path w="370805" h="149727">
                  <a:moveTo>
                    <a:pt x="73281" y="18231"/>
                  </a:moveTo>
                  <a:lnTo>
                    <a:pt x="73281" y="18231"/>
                  </a:lnTo>
                  <a:lnTo>
                    <a:pt x="78748" y="12764"/>
                  </a:lnTo>
                  <a:lnTo>
                    <a:pt x="79369" y="5400"/>
                  </a:lnTo>
                  <a:lnTo>
                    <a:pt x="78045" y="3327"/>
                  </a:lnTo>
                  <a:lnTo>
                    <a:pt x="75751" y="1945"/>
                  </a:lnTo>
                  <a:lnTo>
                    <a:pt x="65781" y="0"/>
                  </a:lnTo>
                  <a:lnTo>
                    <a:pt x="56542" y="250"/>
                  </a:lnTo>
                  <a:lnTo>
                    <a:pt x="43029" y="2714"/>
                  </a:lnTo>
                  <a:lnTo>
                    <a:pt x="29497" y="11805"/>
                  </a:lnTo>
                  <a:lnTo>
                    <a:pt x="11860" y="32790"/>
                  </a:lnTo>
                  <a:lnTo>
                    <a:pt x="1460" y="53119"/>
                  </a:lnTo>
                  <a:lnTo>
                    <a:pt x="0" y="58423"/>
                  </a:lnTo>
                  <a:lnTo>
                    <a:pt x="1317" y="82743"/>
                  </a:lnTo>
                  <a:lnTo>
                    <a:pt x="8083" y="111015"/>
                  </a:lnTo>
                  <a:lnTo>
                    <a:pt x="12084" y="118970"/>
                  </a:lnTo>
                  <a:lnTo>
                    <a:pt x="34590" y="147408"/>
                  </a:lnTo>
                  <a:lnTo>
                    <a:pt x="41033" y="149726"/>
                  </a:lnTo>
                  <a:lnTo>
                    <a:pt x="44021" y="149639"/>
                  </a:lnTo>
                  <a:lnTo>
                    <a:pt x="49223" y="147660"/>
                  </a:lnTo>
                  <a:lnTo>
                    <a:pt x="80583" y="118811"/>
                  </a:lnTo>
                  <a:lnTo>
                    <a:pt x="94345" y="90805"/>
                  </a:lnTo>
                  <a:lnTo>
                    <a:pt x="103136" y="60940"/>
                  </a:lnTo>
                  <a:lnTo>
                    <a:pt x="104920" y="50622"/>
                  </a:lnTo>
                  <a:lnTo>
                    <a:pt x="104998" y="53542"/>
                  </a:lnTo>
                  <a:lnTo>
                    <a:pt x="99267" y="77830"/>
                  </a:lnTo>
                  <a:lnTo>
                    <a:pt x="99560" y="91001"/>
                  </a:lnTo>
                  <a:lnTo>
                    <a:pt x="103802" y="105880"/>
                  </a:lnTo>
                  <a:lnTo>
                    <a:pt x="105623" y="108413"/>
                  </a:lnTo>
                  <a:lnTo>
                    <a:pt x="107542" y="110103"/>
                  </a:lnTo>
                  <a:lnTo>
                    <a:pt x="109675" y="113861"/>
                  </a:lnTo>
                  <a:lnTo>
                    <a:pt x="110244" y="115851"/>
                  </a:lnTo>
                  <a:lnTo>
                    <a:pt x="111328" y="116472"/>
                  </a:lnTo>
                  <a:lnTo>
                    <a:pt x="112757" y="116180"/>
                  </a:lnTo>
                  <a:lnTo>
                    <a:pt x="118139" y="112399"/>
                  </a:lnTo>
                  <a:lnTo>
                    <a:pt x="126083" y="103048"/>
                  </a:lnTo>
                  <a:lnTo>
                    <a:pt x="150460" y="74652"/>
                  </a:lnTo>
                  <a:lnTo>
                    <a:pt x="168939" y="52812"/>
                  </a:lnTo>
                  <a:lnTo>
                    <a:pt x="191446" y="38701"/>
                  </a:lnTo>
                  <a:lnTo>
                    <a:pt x="196566" y="37702"/>
                  </a:lnTo>
                  <a:lnTo>
                    <a:pt x="198510" y="39678"/>
                  </a:lnTo>
                  <a:lnTo>
                    <a:pt x="203911" y="51162"/>
                  </a:lnTo>
                  <a:lnTo>
                    <a:pt x="211498" y="80786"/>
                  </a:lnTo>
                  <a:lnTo>
                    <a:pt x="211616" y="90483"/>
                  </a:lnTo>
                  <a:lnTo>
                    <a:pt x="206701" y="119267"/>
                  </a:lnTo>
                  <a:lnTo>
                    <a:pt x="224525" y="89053"/>
                  </a:lnTo>
                  <a:lnTo>
                    <a:pt x="241182" y="63384"/>
                  </a:lnTo>
                  <a:lnTo>
                    <a:pt x="270171" y="38894"/>
                  </a:lnTo>
                  <a:lnTo>
                    <a:pt x="277205" y="35175"/>
                  </a:lnTo>
                  <a:lnTo>
                    <a:pt x="279080" y="35171"/>
                  </a:lnTo>
                  <a:lnTo>
                    <a:pt x="280330" y="35875"/>
                  </a:lnTo>
                  <a:lnTo>
                    <a:pt x="281720" y="40419"/>
                  </a:lnTo>
                  <a:lnTo>
                    <a:pt x="287760" y="67982"/>
                  </a:lnTo>
                  <a:lnTo>
                    <a:pt x="287844" y="76326"/>
                  </a:lnTo>
                  <a:lnTo>
                    <a:pt x="282901" y="94021"/>
                  </a:lnTo>
                  <a:lnTo>
                    <a:pt x="298030" y="78506"/>
                  </a:lnTo>
                  <a:lnTo>
                    <a:pt x="307011" y="66586"/>
                  </a:lnTo>
                  <a:lnTo>
                    <a:pt x="334307" y="42333"/>
                  </a:lnTo>
                  <a:lnTo>
                    <a:pt x="356681" y="22381"/>
                  </a:lnTo>
                  <a:lnTo>
                    <a:pt x="364872" y="18474"/>
                  </a:lnTo>
                  <a:lnTo>
                    <a:pt x="368601" y="18303"/>
                  </a:lnTo>
                  <a:lnTo>
                    <a:pt x="369644" y="18984"/>
                  </a:lnTo>
                  <a:lnTo>
                    <a:pt x="370340" y="20144"/>
                  </a:lnTo>
                  <a:lnTo>
                    <a:pt x="370804" y="21623"/>
                  </a:lnTo>
                  <a:lnTo>
                    <a:pt x="366182" y="48740"/>
                  </a:lnTo>
                  <a:lnTo>
                    <a:pt x="358579" y="76541"/>
                  </a:lnTo>
                  <a:lnTo>
                    <a:pt x="352681" y="1007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3" name="SMARTInkShape-1493">
              <a:extLst>
                <a:ext uri="{FF2B5EF4-FFF2-40B4-BE49-F238E27FC236}">
                  <a16:creationId xmlns:a16="http://schemas.microsoft.com/office/drawing/2014/main" id="{8AA2D269-2760-D741-91DD-ABD7FEDAA8AA}"/>
                </a:ext>
              </a:extLst>
            </p:cNvPr>
            <p:cNvSpPr/>
            <p:nvPr>
              <p:custDataLst>
                <p:tags r:id="rId161"/>
              </p:custDataLst>
            </p:nvPr>
          </p:nvSpPr>
          <p:spPr>
            <a:xfrm>
              <a:off x="1473200" y="3323478"/>
              <a:ext cx="111871" cy="132718"/>
            </a:xfrm>
            <a:custGeom>
              <a:avLst/>
              <a:gdLst/>
              <a:ahLst/>
              <a:cxnLst/>
              <a:rect l="0" t="0" r="0" b="0"/>
              <a:pathLst>
                <a:path w="111871" h="132718">
                  <a:moveTo>
                    <a:pt x="0" y="80122"/>
                  </a:moveTo>
                  <a:lnTo>
                    <a:pt x="0" y="80122"/>
                  </a:lnTo>
                  <a:lnTo>
                    <a:pt x="3371" y="76751"/>
                  </a:lnTo>
                  <a:lnTo>
                    <a:pt x="34777" y="61023"/>
                  </a:lnTo>
                  <a:lnTo>
                    <a:pt x="64604" y="45412"/>
                  </a:lnTo>
                  <a:lnTo>
                    <a:pt x="94028" y="28349"/>
                  </a:lnTo>
                  <a:lnTo>
                    <a:pt x="106098" y="17823"/>
                  </a:lnTo>
                  <a:lnTo>
                    <a:pt x="110655" y="9865"/>
                  </a:lnTo>
                  <a:lnTo>
                    <a:pt x="111870" y="5767"/>
                  </a:lnTo>
                  <a:lnTo>
                    <a:pt x="110563" y="3036"/>
                  </a:lnTo>
                  <a:lnTo>
                    <a:pt x="107576" y="1214"/>
                  </a:lnTo>
                  <a:lnTo>
                    <a:pt x="103467" y="0"/>
                  </a:lnTo>
                  <a:lnTo>
                    <a:pt x="84201" y="1662"/>
                  </a:lnTo>
                  <a:lnTo>
                    <a:pt x="60618" y="13366"/>
                  </a:lnTo>
                  <a:lnTo>
                    <a:pt x="37505" y="31919"/>
                  </a:lnTo>
                  <a:lnTo>
                    <a:pt x="11422" y="63286"/>
                  </a:lnTo>
                  <a:lnTo>
                    <a:pt x="3698" y="80072"/>
                  </a:lnTo>
                  <a:lnTo>
                    <a:pt x="324" y="111813"/>
                  </a:lnTo>
                  <a:lnTo>
                    <a:pt x="144" y="121488"/>
                  </a:lnTo>
                  <a:lnTo>
                    <a:pt x="1507" y="125338"/>
                  </a:lnTo>
                  <a:lnTo>
                    <a:pt x="6785" y="131498"/>
                  </a:lnTo>
                  <a:lnTo>
                    <a:pt x="10873" y="132717"/>
                  </a:lnTo>
                  <a:lnTo>
                    <a:pt x="27446" y="131062"/>
                  </a:lnTo>
                  <a:lnTo>
                    <a:pt x="50622" y="125397"/>
                  </a:lnTo>
                  <a:lnTo>
                    <a:pt x="77402" y="115801"/>
                  </a:lnTo>
                  <a:lnTo>
                    <a:pt x="101600" y="105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4" name="SMARTInkShape-1494">
              <a:extLst>
                <a:ext uri="{FF2B5EF4-FFF2-40B4-BE49-F238E27FC236}">
                  <a16:creationId xmlns:a16="http://schemas.microsoft.com/office/drawing/2014/main" id="{C6E01D59-EB66-97DB-F978-A823E2C91939}"/>
                </a:ext>
              </a:extLst>
            </p:cNvPr>
            <p:cNvSpPr/>
            <p:nvPr>
              <p:custDataLst>
                <p:tags r:id="rId162"/>
              </p:custDataLst>
            </p:nvPr>
          </p:nvSpPr>
          <p:spPr>
            <a:xfrm>
              <a:off x="1639293" y="3181350"/>
              <a:ext cx="81558" cy="212317"/>
            </a:xfrm>
            <a:custGeom>
              <a:avLst/>
              <a:gdLst/>
              <a:ahLst/>
              <a:cxnLst/>
              <a:rect l="0" t="0" r="0" b="0"/>
              <a:pathLst>
                <a:path w="81558" h="212317">
                  <a:moveTo>
                    <a:pt x="49807" y="0"/>
                  </a:moveTo>
                  <a:lnTo>
                    <a:pt x="49807" y="0"/>
                  </a:lnTo>
                  <a:lnTo>
                    <a:pt x="40969" y="28611"/>
                  </a:lnTo>
                  <a:lnTo>
                    <a:pt x="30708" y="57573"/>
                  </a:lnTo>
                  <a:lnTo>
                    <a:pt x="20167" y="88956"/>
                  </a:lnTo>
                  <a:lnTo>
                    <a:pt x="11706" y="118074"/>
                  </a:lnTo>
                  <a:lnTo>
                    <a:pt x="6611" y="147266"/>
                  </a:lnTo>
                  <a:lnTo>
                    <a:pt x="496" y="177960"/>
                  </a:lnTo>
                  <a:lnTo>
                    <a:pt x="0" y="184257"/>
                  </a:lnTo>
                  <a:lnTo>
                    <a:pt x="3211" y="195016"/>
                  </a:lnTo>
                  <a:lnTo>
                    <a:pt x="8637" y="203090"/>
                  </a:lnTo>
                  <a:lnTo>
                    <a:pt x="13400" y="206679"/>
                  </a:lnTo>
                  <a:lnTo>
                    <a:pt x="26790" y="212070"/>
                  </a:lnTo>
                  <a:lnTo>
                    <a:pt x="36285" y="212316"/>
                  </a:lnTo>
                  <a:lnTo>
                    <a:pt x="61824" y="208503"/>
                  </a:lnTo>
                  <a:lnTo>
                    <a:pt x="81557" y="196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5" name="SMARTInkShape-1495">
              <a:extLst>
                <a:ext uri="{FF2B5EF4-FFF2-40B4-BE49-F238E27FC236}">
                  <a16:creationId xmlns:a16="http://schemas.microsoft.com/office/drawing/2014/main" id="{F941AA8A-E1C4-4908-33B4-58928E947AAC}"/>
                </a:ext>
              </a:extLst>
            </p:cNvPr>
            <p:cNvSpPr/>
            <p:nvPr>
              <p:custDataLst>
                <p:tags r:id="rId163"/>
              </p:custDataLst>
            </p:nvPr>
          </p:nvSpPr>
          <p:spPr>
            <a:xfrm>
              <a:off x="1638300" y="3302000"/>
              <a:ext cx="76201" cy="25401"/>
            </a:xfrm>
            <a:custGeom>
              <a:avLst/>
              <a:gdLst/>
              <a:ahLst/>
              <a:cxnLst/>
              <a:rect l="0" t="0" r="0" b="0"/>
              <a:pathLst>
                <a:path w="76201" h="25401">
                  <a:moveTo>
                    <a:pt x="0" y="25400"/>
                  </a:moveTo>
                  <a:lnTo>
                    <a:pt x="0" y="25400"/>
                  </a:lnTo>
                  <a:lnTo>
                    <a:pt x="0" y="22029"/>
                  </a:lnTo>
                  <a:lnTo>
                    <a:pt x="1881" y="18493"/>
                  </a:lnTo>
                  <a:lnTo>
                    <a:pt x="3371" y="16562"/>
                  </a:lnTo>
                  <a:lnTo>
                    <a:pt x="15580" y="10473"/>
                  </a:lnTo>
                  <a:lnTo>
                    <a:pt x="46691" y="2801"/>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6" name="SMARTInkShape-1496">
              <a:extLst>
                <a:ext uri="{FF2B5EF4-FFF2-40B4-BE49-F238E27FC236}">
                  <a16:creationId xmlns:a16="http://schemas.microsoft.com/office/drawing/2014/main" id="{C572DAC5-F276-D114-BDF9-1C0197CD8557}"/>
                </a:ext>
              </a:extLst>
            </p:cNvPr>
            <p:cNvSpPr/>
            <p:nvPr>
              <p:custDataLst>
                <p:tags r:id="rId164"/>
              </p:custDataLst>
            </p:nvPr>
          </p:nvSpPr>
          <p:spPr>
            <a:xfrm>
              <a:off x="1763361" y="3290650"/>
              <a:ext cx="294040" cy="112502"/>
            </a:xfrm>
            <a:custGeom>
              <a:avLst/>
              <a:gdLst/>
              <a:ahLst/>
              <a:cxnLst/>
              <a:rect l="0" t="0" r="0" b="0"/>
              <a:pathLst>
                <a:path w="294040" h="112502">
                  <a:moveTo>
                    <a:pt x="14639" y="17700"/>
                  </a:moveTo>
                  <a:lnTo>
                    <a:pt x="14639" y="17700"/>
                  </a:lnTo>
                  <a:lnTo>
                    <a:pt x="14639" y="21071"/>
                  </a:lnTo>
                  <a:lnTo>
                    <a:pt x="16050" y="22064"/>
                  </a:lnTo>
                  <a:lnTo>
                    <a:pt x="28454" y="23658"/>
                  </a:lnTo>
                  <a:lnTo>
                    <a:pt x="54719" y="24016"/>
                  </a:lnTo>
                  <a:lnTo>
                    <a:pt x="81901" y="20672"/>
                  </a:lnTo>
                  <a:lnTo>
                    <a:pt x="102897" y="17581"/>
                  </a:lnTo>
                  <a:lnTo>
                    <a:pt x="105228" y="16210"/>
                  </a:lnTo>
                  <a:lnTo>
                    <a:pt x="106781" y="14590"/>
                  </a:lnTo>
                  <a:lnTo>
                    <a:pt x="110389" y="12790"/>
                  </a:lnTo>
                  <a:lnTo>
                    <a:pt x="112339" y="12310"/>
                  </a:lnTo>
                  <a:lnTo>
                    <a:pt x="113639" y="11285"/>
                  </a:lnTo>
                  <a:lnTo>
                    <a:pt x="115896" y="5967"/>
                  </a:lnTo>
                  <a:lnTo>
                    <a:pt x="92327" y="101"/>
                  </a:lnTo>
                  <a:lnTo>
                    <a:pt x="81623" y="0"/>
                  </a:lnTo>
                  <a:lnTo>
                    <a:pt x="51755" y="7566"/>
                  </a:lnTo>
                  <a:lnTo>
                    <a:pt x="25420" y="19069"/>
                  </a:lnTo>
                  <a:lnTo>
                    <a:pt x="15667" y="29362"/>
                  </a:lnTo>
                  <a:lnTo>
                    <a:pt x="1280" y="55595"/>
                  </a:lnTo>
                  <a:lnTo>
                    <a:pt x="0" y="70291"/>
                  </a:lnTo>
                  <a:lnTo>
                    <a:pt x="3246" y="90668"/>
                  </a:lnTo>
                  <a:lnTo>
                    <a:pt x="4927" y="95978"/>
                  </a:lnTo>
                  <a:lnTo>
                    <a:pt x="8164" y="100224"/>
                  </a:lnTo>
                  <a:lnTo>
                    <a:pt x="17405" y="106824"/>
                  </a:lnTo>
                  <a:lnTo>
                    <a:pt x="41251" y="111135"/>
                  </a:lnTo>
                  <a:lnTo>
                    <a:pt x="63917" y="109041"/>
                  </a:lnTo>
                  <a:lnTo>
                    <a:pt x="75581" y="103922"/>
                  </a:lnTo>
                  <a:lnTo>
                    <a:pt x="84763" y="96943"/>
                  </a:lnTo>
                  <a:lnTo>
                    <a:pt x="105439" y="68265"/>
                  </a:lnTo>
                  <a:lnTo>
                    <a:pt x="129360" y="36860"/>
                  </a:lnTo>
                  <a:lnTo>
                    <a:pt x="141433" y="25031"/>
                  </a:lnTo>
                  <a:lnTo>
                    <a:pt x="151299" y="20186"/>
                  </a:lnTo>
                  <a:lnTo>
                    <a:pt x="159103" y="18805"/>
                  </a:lnTo>
                  <a:lnTo>
                    <a:pt x="161748" y="19848"/>
                  </a:lnTo>
                  <a:lnTo>
                    <a:pt x="163512" y="21954"/>
                  </a:lnTo>
                  <a:lnTo>
                    <a:pt x="170938" y="45908"/>
                  </a:lnTo>
                  <a:lnTo>
                    <a:pt x="172663" y="71292"/>
                  </a:lnTo>
                  <a:lnTo>
                    <a:pt x="172468" y="91435"/>
                  </a:lnTo>
                  <a:lnTo>
                    <a:pt x="169922" y="99390"/>
                  </a:lnTo>
                  <a:lnTo>
                    <a:pt x="164522" y="107834"/>
                  </a:lnTo>
                  <a:lnTo>
                    <a:pt x="156748" y="110676"/>
                  </a:lnTo>
                  <a:lnTo>
                    <a:pt x="141253" y="112501"/>
                  </a:lnTo>
                  <a:lnTo>
                    <a:pt x="139264" y="110534"/>
                  </a:lnTo>
                  <a:lnTo>
                    <a:pt x="136467" y="99064"/>
                  </a:lnTo>
                  <a:lnTo>
                    <a:pt x="135813" y="93138"/>
                  </a:lnTo>
                  <a:lnTo>
                    <a:pt x="137403" y="88152"/>
                  </a:lnTo>
                  <a:lnTo>
                    <a:pt x="155584" y="67612"/>
                  </a:lnTo>
                  <a:lnTo>
                    <a:pt x="186849" y="41091"/>
                  </a:lnTo>
                  <a:lnTo>
                    <a:pt x="214568" y="23202"/>
                  </a:lnTo>
                  <a:lnTo>
                    <a:pt x="242567" y="9353"/>
                  </a:lnTo>
                  <a:lnTo>
                    <a:pt x="273533" y="199"/>
                  </a:lnTo>
                  <a:lnTo>
                    <a:pt x="294039" y="5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6" name="SMARTInkShape-Group297">
            <a:extLst>
              <a:ext uri="{FF2B5EF4-FFF2-40B4-BE49-F238E27FC236}">
                <a16:creationId xmlns:a16="http://schemas.microsoft.com/office/drawing/2014/main" id="{37719495-1A62-B6DD-324A-208162F83F3D}"/>
              </a:ext>
            </a:extLst>
          </p:cNvPr>
          <p:cNvGrpSpPr/>
          <p:nvPr/>
        </p:nvGrpSpPr>
        <p:grpSpPr>
          <a:xfrm>
            <a:off x="7493294" y="2603762"/>
            <a:ext cx="736307" cy="380739"/>
            <a:chOff x="7493294" y="2603762"/>
            <a:chExt cx="736307" cy="380739"/>
          </a:xfrm>
        </p:grpSpPr>
        <p:sp>
          <p:nvSpPr>
            <p:cNvPr id="758" name="SMARTInkShape-1497">
              <a:extLst>
                <a:ext uri="{FF2B5EF4-FFF2-40B4-BE49-F238E27FC236}">
                  <a16:creationId xmlns:a16="http://schemas.microsoft.com/office/drawing/2014/main" id="{01F6336A-A1B1-45B8-D3C6-E96935AE205D}"/>
                </a:ext>
              </a:extLst>
            </p:cNvPr>
            <p:cNvSpPr/>
            <p:nvPr>
              <p:custDataLst>
                <p:tags r:id="rId148"/>
              </p:custDataLst>
            </p:nvPr>
          </p:nvSpPr>
          <p:spPr>
            <a:xfrm>
              <a:off x="7493294" y="2718944"/>
              <a:ext cx="31457" cy="246507"/>
            </a:xfrm>
            <a:custGeom>
              <a:avLst/>
              <a:gdLst/>
              <a:ahLst/>
              <a:cxnLst/>
              <a:rect l="0" t="0" r="0" b="0"/>
              <a:pathLst>
                <a:path w="31457" h="246507">
                  <a:moveTo>
                    <a:pt x="31456" y="11556"/>
                  </a:moveTo>
                  <a:lnTo>
                    <a:pt x="31456" y="11556"/>
                  </a:lnTo>
                  <a:lnTo>
                    <a:pt x="28084" y="8185"/>
                  </a:lnTo>
                  <a:lnTo>
                    <a:pt x="27797" y="6487"/>
                  </a:lnTo>
                  <a:lnTo>
                    <a:pt x="28311" y="4648"/>
                  </a:lnTo>
                  <a:lnTo>
                    <a:pt x="30835" y="0"/>
                  </a:lnTo>
                  <a:lnTo>
                    <a:pt x="31042" y="324"/>
                  </a:lnTo>
                  <a:lnTo>
                    <a:pt x="31420" y="25668"/>
                  </a:lnTo>
                  <a:lnTo>
                    <a:pt x="30740" y="52740"/>
                  </a:lnTo>
                  <a:lnTo>
                    <a:pt x="26383" y="78243"/>
                  </a:lnTo>
                  <a:lnTo>
                    <a:pt x="18590" y="108063"/>
                  </a:lnTo>
                  <a:lnTo>
                    <a:pt x="10257" y="137550"/>
                  </a:lnTo>
                  <a:lnTo>
                    <a:pt x="6180" y="163757"/>
                  </a:lnTo>
                  <a:lnTo>
                    <a:pt x="1194" y="189316"/>
                  </a:lnTo>
                  <a:lnTo>
                    <a:pt x="0" y="218119"/>
                  </a:lnTo>
                  <a:lnTo>
                    <a:pt x="6056" y="2465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9" name="SMARTInkShape-1498">
              <a:extLst>
                <a:ext uri="{FF2B5EF4-FFF2-40B4-BE49-F238E27FC236}">
                  <a16:creationId xmlns:a16="http://schemas.microsoft.com/office/drawing/2014/main" id="{D82F44C9-638D-0330-6AF3-D7ACB427DD68}"/>
                </a:ext>
              </a:extLst>
            </p:cNvPr>
            <p:cNvSpPr/>
            <p:nvPr>
              <p:custDataLst>
                <p:tags r:id="rId149"/>
              </p:custDataLst>
            </p:nvPr>
          </p:nvSpPr>
          <p:spPr>
            <a:xfrm>
              <a:off x="7512050" y="2725495"/>
              <a:ext cx="99034" cy="62156"/>
            </a:xfrm>
            <a:custGeom>
              <a:avLst/>
              <a:gdLst/>
              <a:ahLst/>
              <a:cxnLst/>
              <a:rect l="0" t="0" r="0" b="0"/>
              <a:pathLst>
                <a:path w="99034" h="62156">
                  <a:moveTo>
                    <a:pt x="0" y="36755"/>
                  </a:moveTo>
                  <a:lnTo>
                    <a:pt x="0" y="36755"/>
                  </a:lnTo>
                  <a:lnTo>
                    <a:pt x="29854" y="10272"/>
                  </a:lnTo>
                  <a:lnTo>
                    <a:pt x="50974" y="1682"/>
                  </a:lnTo>
                  <a:lnTo>
                    <a:pt x="60520" y="0"/>
                  </a:lnTo>
                  <a:lnTo>
                    <a:pt x="77198" y="2424"/>
                  </a:lnTo>
                  <a:lnTo>
                    <a:pt x="92175" y="10982"/>
                  </a:lnTo>
                  <a:lnTo>
                    <a:pt x="95317" y="15340"/>
                  </a:lnTo>
                  <a:lnTo>
                    <a:pt x="98807" y="25826"/>
                  </a:lnTo>
                  <a:lnTo>
                    <a:pt x="99033" y="29469"/>
                  </a:lnTo>
                  <a:lnTo>
                    <a:pt x="98478" y="31898"/>
                  </a:lnTo>
                  <a:lnTo>
                    <a:pt x="96684" y="35302"/>
                  </a:lnTo>
                  <a:lnTo>
                    <a:pt x="95888" y="39166"/>
                  </a:lnTo>
                  <a:lnTo>
                    <a:pt x="85327" y="48680"/>
                  </a:lnTo>
                  <a:lnTo>
                    <a:pt x="75533" y="53694"/>
                  </a:lnTo>
                  <a:lnTo>
                    <a:pt x="55059" y="59752"/>
                  </a:lnTo>
                  <a:lnTo>
                    <a:pt x="26450" y="61680"/>
                  </a:lnTo>
                  <a:lnTo>
                    <a:pt x="0" y="62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0" name="SMARTInkShape-1499">
              <a:extLst>
                <a:ext uri="{FF2B5EF4-FFF2-40B4-BE49-F238E27FC236}">
                  <a16:creationId xmlns:a16="http://schemas.microsoft.com/office/drawing/2014/main" id="{DC1AB991-54CD-81D0-3BB9-156E397A92A5}"/>
                </a:ext>
              </a:extLst>
            </p:cNvPr>
            <p:cNvSpPr/>
            <p:nvPr>
              <p:custDataLst>
                <p:tags r:id="rId150"/>
              </p:custDataLst>
            </p:nvPr>
          </p:nvSpPr>
          <p:spPr>
            <a:xfrm>
              <a:off x="7659792" y="2727845"/>
              <a:ext cx="63316" cy="87903"/>
            </a:xfrm>
            <a:custGeom>
              <a:avLst/>
              <a:gdLst/>
              <a:ahLst/>
              <a:cxnLst/>
              <a:rect l="0" t="0" r="0" b="0"/>
              <a:pathLst>
                <a:path w="63316" h="87903">
                  <a:moveTo>
                    <a:pt x="55458" y="34405"/>
                  </a:moveTo>
                  <a:lnTo>
                    <a:pt x="55458" y="34405"/>
                  </a:lnTo>
                  <a:lnTo>
                    <a:pt x="55458" y="31034"/>
                  </a:lnTo>
                  <a:lnTo>
                    <a:pt x="57340" y="27498"/>
                  </a:lnTo>
                  <a:lnTo>
                    <a:pt x="58830" y="25567"/>
                  </a:lnTo>
                  <a:lnTo>
                    <a:pt x="60484" y="19659"/>
                  </a:lnTo>
                  <a:lnTo>
                    <a:pt x="60926" y="16108"/>
                  </a:lnTo>
                  <a:lnTo>
                    <a:pt x="59534" y="10280"/>
                  </a:lnTo>
                  <a:lnTo>
                    <a:pt x="52892" y="790"/>
                  </a:lnTo>
                  <a:lnTo>
                    <a:pt x="50220" y="0"/>
                  </a:lnTo>
                  <a:lnTo>
                    <a:pt x="43487" y="1005"/>
                  </a:lnTo>
                  <a:lnTo>
                    <a:pt x="23304" y="12468"/>
                  </a:lnTo>
                  <a:lnTo>
                    <a:pt x="13885" y="20187"/>
                  </a:lnTo>
                  <a:lnTo>
                    <a:pt x="4020" y="35837"/>
                  </a:lnTo>
                  <a:lnTo>
                    <a:pt x="0" y="57250"/>
                  </a:lnTo>
                  <a:lnTo>
                    <a:pt x="2181" y="78098"/>
                  </a:lnTo>
                  <a:lnTo>
                    <a:pt x="5123" y="82584"/>
                  </a:lnTo>
                  <a:lnTo>
                    <a:pt x="9201" y="85574"/>
                  </a:lnTo>
                  <a:lnTo>
                    <a:pt x="14037" y="87568"/>
                  </a:lnTo>
                  <a:lnTo>
                    <a:pt x="25054" y="87902"/>
                  </a:lnTo>
                  <a:lnTo>
                    <a:pt x="30955" y="87003"/>
                  </a:lnTo>
                  <a:lnTo>
                    <a:pt x="43156" y="80360"/>
                  </a:lnTo>
                  <a:lnTo>
                    <a:pt x="54224" y="70352"/>
                  </a:lnTo>
                  <a:lnTo>
                    <a:pt x="61494" y="58848"/>
                  </a:lnTo>
                  <a:lnTo>
                    <a:pt x="63315" y="46679"/>
                  </a:lnTo>
                  <a:lnTo>
                    <a:pt x="61067" y="34216"/>
                  </a:lnTo>
                  <a:lnTo>
                    <a:pt x="55364" y="21621"/>
                  </a:lnTo>
                  <a:lnTo>
                    <a:pt x="36408" y="26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1" name="SMARTInkShape-1500">
              <a:extLst>
                <a:ext uri="{FF2B5EF4-FFF2-40B4-BE49-F238E27FC236}">
                  <a16:creationId xmlns:a16="http://schemas.microsoft.com/office/drawing/2014/main" id="{0F1B13B8-E74B-B4EE-E7A6-FD2FACDDB58C}"/>
                </a:ext>
              </a:extLst>
            </p:cNvPr>
            <p:cNvSpPr/>
            <p:nvPr>
              <p:custDataLst>
                <p:tags r:id="rId151"/>
              </p:custDataLst>
            </p:nvPr>
          </p:nvSpPr>
          <p:spPr>
            <a:xfrm>
              <a:off x="7804150" y="2743200"/>
              <a:ext cx="24813" cy="241301"/>
            </a:xfrm>
            <a:custGeom>
              <a:avLst/>
              <a:gdLst/>
              <a:ahLst/>
              <a:cxnLst/>
              <a:rect l="0" t="0" r="0" b="0"/>
              <a:pathLst>
                <a:path w="24813" h="241301">
                  <a:moveTo>
                    <a:pt x="19050" y="0"/>
                  </a:moveTo>
                  <a:lnTo>
                    <a:pt x="19050" y="0"/>
                  </a:lnTo>
                  <a:lnTo>
                    <a:pt x="22422" y="0"/>
                  </a:lnTo>
                  <a:lnTo>
                    <a:pt x="23414" y="705"/>
                  </a:lnTo>
                  <a:lnTo>
                    <a:pt x="24076" y="1881"/>
                  </a:lnTo>
                  <a:lnTo>
                    <a:pt x="24812" y="6481"/>
                  </a:lnTo>
                  <a:lnTo>
                    <a:pt x="24520" y="20970"/>
                  </a:lnTo>
                  <a:lnTo>
                    <a:pt x="18458" y="48592"/>
                  </a:lnTo>
                  <a:lnTo>
                    <a:pt x="12524" y="79309"/>
                  </a:lnTo>
                  <a:lnTo>
                    <a:pt x="9094" y="102276"/>
                  </a:lnTo>
                  <a:lnTo>
                    <a:pt x="7570" y="124243"/>
                  </a:lnTo>
                  <a:lnTo>
                    <a:pt x="5011" y="145766"/>
                  </a:lnTo>
                  <a:lnTo>
                    <a:pt x="1485" y="173953"/>
                  </a:lnTo>
                  <a:lnTo>
                    <a:pt x="294" y="202440"/>
                  </a:lnTo>
                  <a:lnTo>
                    <a:pt x="40" y="231087"/>
                  </a:lnTo>
                  <a:lnTo>
                    <a:pt x="0" y="241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2" name="SMARTInkShape-1501">
              <a:extLst>
                <a:ext uri="{FF2B5EF4-FFF2-40B4-BE49-F238E27FC236}">
                  <a16:creationId xmlns:a16="http://schemas.microsoft.com/office/drawing/2014/main" id="{DD520F81-D8F0-B4D9-AB0D-325FD64512F0}"/>
                </a:ext>
              </a:extLst>
            </p:cNvPr>
            <p:cNvSpPr/>
            <p:nvPr>
              <p:custDataLst>
                <p:tags r:id="rId152"/>
              </p:custDataLst>
            </p:nvPr>
          </p:nvSpPr>
          <p:spPr>
            <a:xfrm>
              <a:off x="7785100" y="2705237"/>
              <a:ext cx="131043" cy="75014"/>
            </a:xfrm>
            <a:custGeom>
              <a:avLst/>
              <a:gdLst/>
              <a:ahLst/>
              <a:cxnLst/>
              <a:rect l="0" t="0" r="0" b="0"/>
              <a:pathLst>
                <a:path w="131043" h="75014">
                  <a:moveTo>
                    <a:pt x="19050" y="69713"/>
                  </a:moveTo>
                  <a:lnTo>
                    <a:pt x="19050" y="69713"/>
                  </a:lnTo>
                  <a:lnTo>
                    <a:pt x="25957" y="52754"/>
                  </a:lnTo>
                  <a:lnTo>
                    <a:pt x="41126" y="31627"/>
                  </a:lnTo>
                  <a:lnTo>
                    <a:pt x="66402" y="10689"/>
                  </a:lnTo>
                  <a:lnTo>
                    <a:pt x="85710" y="2210"/>
                  </a:lnTo>
                  <a:lnTo>
                    <a:pt x="114464" y="0"/>
                  </a:lnTo>
                  <a:lnTo>
                    <a:pt x="121664" y="3687"/>
                  </a:lnTo>
                  <a:lnTo>
                    <a:pt x="125560" y="6646"/>
                  </a:lnTo>
                  <a:lnTo>
                    <a:pt x="129887" y="17459"/>
                  </a:lnTo>
                  <a:lnTo>
                    <a:pt x="131042" y="24294"/>
                  </a:lnTo>
                  <a:lnTo>
                    <a:pt x="128561" y="37532"/>
                  </a:lnTo>
                  <a:lnTo>
                    <a:pt x="119231" y="55004"/>
                  </a:lnTo>
                  <a:lnTo>
                    <a:pt x="107530" y="67236"/>
                  </a:lnTo>
                  <a:lnTo>
                    <a:pt x="103436" y="70178"/>
                  </a:lnTo>
                  <a:lnTo>
                    <a:pt x="84193" y="74319"/>
                  </a:lnTo>
                  <a:lnTo>
                    <a:pt x="56769" y="75013"/>
                  </a:lnTo>
                  <a:lnTo>
                    <a:pt x="26788" y="70969"/>
                  </a:lnTo>
                  <a:lnTo>
                    <a:pt x="14729" y="69566"/>
                  </a:lnTo>
                  <a:lnTo>
                    <a:pt x="0" y="697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3" name="SMARTInkShape-1502">
              <a:extLst>
                <a:ext uri="{FF2B5EF4-FFF2-40B4-BE49-F238E27FC236}">
                  <a16:creationId xmlns:a16="http://schemas.microsoft.com/office/drawing/2014/main" id="{02DB7132-4BD5-615D-0470-ACCA751BD202}"/>
                </a:ext>
              </a:extLst>
            </p:cNvPr>
            <p:cNvSpPr/>
            <p:nvPr>
              <p:custDataLst>
                <p:tags r:id="rId153"/>
              </p:custDataLst>
            </p:nvPr>
          </p:nvSpPr>
          <p:spPr>
            <a:xfrm>
              <a:off x="7970703" y="2726841"/>
              <a:ext cx="93798" cy="99855"/>
            </a:xfrm>
            <a:custGeom>
              <a:avLst/>
              <a:gdLst/>
              <a:ahLst/>
              <a:cxnLst/>
              <a:rect l="0" t="0" r="0" b="0"/>
              <a:pathLst>
                <a:path w="93798" h="99855">
                  <a:moveTo>
                    <a:pt x="4897" y="3659"/>
                  </a:moveTo>
                  <a:lnTo>
                    <a:pt x="4897" y="3659"/>
                  </a:lnTo>
                  <a:lnTo>
                    <a:pt x="4897" y="288"/>
                  </a:lnTo>
                  <a:lnTo>
                    <a:pt x="5602" y="0"/>
                  </a:lnTo>
                  <a:lnTo>
                    <a:pt x="10365" y="3038"/>
                  </a:lnTo>
                  <a:lnTo>
                    <a:pt x="229" y="34391"/>
                  </a:lnTo>
                  <a:lnTo>
                    <a:pt x="0" y="44129"/>
                  </a:lnTo>
                  <a:lnTo>
                    <a:pt x="4544" y="61511"/>
                  </a:lnTo>
                  <a:lnTo>
                    <a:pt x="14514" y="78656"/>
                  </a:lnTo>
                  <a:lnTo>
                    <a:pt x="38052" y="97331"/>
                  </a:lnTo>
                  <a:lnTo>
                    <a:pt x="49972" y="99854"/>
                  </a:lnTo>
                  <a:lnTo>
                    <a:pt x="56114" y="99539"/>
                  </a:lnTo>
                  <a:lnTo>
                    <a:pt x="66701" y="95426"/>
                  </a:lnTo>
                  <a:lnTo>
                    <a:pt x="71499" y="92354"/>
                  </a:lnTo>
                  <a:lnTo>
                    <a:pt x="78713" y="83295"/>
                  </a:lnTo>
                  <a:lnTo>
                    <a:pt x="83565" y="72214"/>
                  </a:lnTo>
                  <a:lnTo>
                    <a:pt x="90307" y="41588"/>
                  </a:lnTo>
                  <a:lnTo>
                    <a:pt x="93797" y="100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4" name="SMARTInkShape-1503">
              <a:extLst>
                <a:ext uri="{FF2B5EF4-FFF2-40B4-BE49-F238E27FC236}">
                  <a16:creationId xmlns:a16="http://schemas.microsoft.com/office/drawing/2014/main" id="{A24DDB6B-D5E2-B519-05B4-22FEBEE61FA2}"/>
                </a:ext>
              </a:extLst>
            </p:cNvPr>
            <p:cNvSpPr/>
            <p:nvPr>
              <p:custDataLst>
                <p:tags r:id="rId154"/>
              </p:custDataLst>
            </p:nvPr>
          </p:nvSpPr>
          <p:spPr>
            <a:xfrm>
              <a:off x="8108950" y="2603762"/>
              <a:ext cx="50801" cy="241039"/>
            </a:xfrm>
            <a:custGeom>
              <a:avLst/>
              <a:gdLst/>
              <a:ahLst/>
              <a:cxnLst/>
              <a:rect l="0" t="0" r="0" b="0"/>
              <a:pathLst>
                <a:path w="50801" h="241039">
                  <a:moveTo>
                    <a:pt x="50800" y="6088"/>
                  </a:moveTo>
                  <a:lnTo>
                    <a:pt x="50800" y="6088"/>
                  </a:lnTo>
                  <a:lnTo>
                    <a:pt x="50800" y="0"/>
                  </a:lnTo>
                  <a:lnTo>
                    <a:pt x="44059" y="9929"/>
                  </a:lnTo>
                  <a:lnTo>
                    <a:pt x="38571" y="40974"/>
                  </a:lnTo>
                  <a:lnTo>
                    <a:pt x="31424" y="70835"/>
                  </a:lnTo>
                  <a:lnTo>
                    <a:pt x="27185" y="95358"/>
                  </a:lnTo>
                  <a:lnTo>
                    <a:pt x="22381" y="125557"/>
                  </a:lnTo>
                  <a:lnTo>
                    <a:pt x="14639" y="153316"/>
                  </a:lnTo>
                  <a:lnTo>
                    <a:pt x="8414" y="179142"/>
                  </a:lnTo>
                  <a:lnTo>
                    <a:pt x="1247" y="209639"/>
                  </a:lnTo>
                  <a:lnTo>
                    <a:pt x="0" y="2410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5" name="SMARTInkShape-1504">
              <a:extLst>
                <a:ext uri="{FF2B5EF4-FFF2-40B4-BE49-F238E27FC236}">
                  <a16:creationId xmlns:a16="http://schemas.microsoft.com/office/drawing/2014/main" id="{3699D16D-832C-5F61-B284-1456D16E9B1F}"/>
                </a:ext>
              </a:extLst>
            </p:cNvPr>
            <p:cNvSpPr/>
            <p:nvPr>
              <p:custDataLst>
                <p:tags r:id="rId155"/>
              </p:custDataLst>
            </p:nvPr>
          </p:nvSpPr>
          <p:spPr>
            <a:xfrm>
              <a:off x="8225941" y="2825750"/>
              <a:ext cx="3660" cy="12701"/>
            </a:xfrm>
            <a:custGeom>
              <a:avLst/>
              <a:gdLst/>
              <a:ahLst/>
              <a:cxnLst/>
              <a:rect l="0" t="0" r="0" b="0"/>
              <a:pathLst>
                <a:path w="3660" h="12701">
                  <a:moveTo>
                    <a:pt x="3659" y="12700"/>
                  </a:moveTo>
                  <a:lnTo>
                    <a:pt x="3659" y="12700"/>
                  </a:lnTo>
                  <a:lnTo>
                    <a:pt x="3659" y="5958"/>
                  </a:lnTo>
                  <a:lnTo>
                    <a:pt x="2954" y="3972"/>
                  </a:lnTo>
                  <a:lnTo>
                    <a:pt x="1777" y="2648"/>
                  </a:lnTo>
                  <a:lnTo>
                    <a:pt x="287" y="1765"/>
                  </a:lnTo>
                  <a:lnTo>
                    <a:pt x="0" y="1177"/>
                  </a:lnTo>
                  <a:lnTo>
                    <a:pt x="36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1" name="SMARTInkShape-Group298">
            <a:extLst>
              <a:ext uri="{FF2B5EF4-FFF2-40B4-BE49-F238E27FC236}">
                <a16:creationId xmlns:a16="http://schemas.microsoft.com/office/drawing/2014/main" id="{6D6CDD02-11F3-A721-4069-1F148552756A}"/>
              </a:ext>
            </a:extLst>
          </p:cNvPr>
          <p:cNvGrpSpPr/>
          <p:nvPr/>
        </p:nvGrpSpPr>
        <p:grpSpPr>
          <a:xfrm>
            <a:off x="6524428" y="2590800"/>
            <a:ext cx="574873" cy="234951"/>
            <a:chOff x="6524428" y="2590800"/>
            <a:chExt cx="574873" cy="234951"/>
          </a:xfrm>
        </p:grpSpPr>
        <p:sp>
          <p:nvSpPr>
            <p:cNvPr id="767" name="SMARTInkShape-1505">
              <a:extLst>
                <a:ext uri="{FF2B5EF4-FFF2-40B4-BE49-F238E27FC236}">
                  <a16:creationId xmlns:a16="http://schemas.microsoft.com/office/drawing/2014/main" id="{4266390B-2181-1537-0AC5-19EA6E5E56BF}"/>
                </a:ext>
              </a:extLst>
            </p:cNvPr>
            <p:cNvSpPr/>
            <p:nvPr>
              <p:custDataLst>
                <p:tags r:id="rId144"/>
              </p:custDataLst>
            </p:nvPr>
          </p:nvSpPr>
          <p:spPr>
            <a:xfrm>
              <a:off x="6529960" y="2590800"/>
              <a:ext cx="143891" cy="209492"/>
            </a:xfrm>
            <a:custGeom>
              <a:avLst/>
              <a:gdLst/>
              <a:ahLst/>
              <a:cxnLst/>
              <a:rect l="0" t="0" r="0" b="0"/>
              <a:pathLst>
                <a:path w="143891" h="209492">
                  <a:moveTo>
                    <a:pt x="42290" y="0"/>
                  </a:moveTo>
                  <a:lnTo>
                    <a:pt x="42290" y="0"/>
                  </a:lnTo>
                  <a:lnTo>
                    <a:pt x="45662" y="0"/>
                  </a:lnTo>
                  <a:lnTo>
                    <a:pt x="49197" y="3763"/>
                  </a:lnTo>
                  <a:lnTo>
                    <a:pt x="51127" y="6742"/>
                  </a:lnTo>
                  <a:lnTo>
                    <a:pt x="53845" y="24419"/>
                  </a:lnTo>
                  <a:lnTo>
                    <a:pt x="49695" y="52017"/>
                  </a:lnTo>
                  <a:lnTo>
                    <a:pt x="44092" y="79932"/>
                  </a:lnTo>
                  <a:lnTo>
                    <a:pt x="37258" y="109840"/>
                  </a:lnTo>
                  <a:lnTo>
                    <a:pt x="27315" y="135478"/>
                  </a:lnTo>
                  <a:lnTo>
                    <a:pt x="15031" y="165520"/>
                  </a:lnTo>
                  <a:lnTo>
                    <a:pt x="0" y="191028"/>
                  </a:lnTo>
                  <a:lnTo>
                    <a:pt x="682" y="198025"/>
                  </a:lnTo>
                  <a:lnTo>
                    <a:pt x="1851" y="201867"/>
                  </a:lnTo>
                  <a:lnTo>
                    <a:pt x="4747" y="204428"/>
                  </a:lnTo>
                  <a:lnTo>
                    <a:pt x="13610" y="207273"/>
                  </a:lnTo>
                  <a:lnTo>
                    <a:pt x="37241" y="208875"/>
                  </a:lnTo>
                  <a:lnTo>
                    <a:pt x="63215" y="209350"/>
                  </a:lnTo>
                  <a:lnTo>
                    <a:pt x="92156" y="209491"/>
                  </a:lnTo>
                  <a:lnTo>
                    <a:pt x="122696" y="205174"/>
                  </a:lnTo>
                  <a:lnTo>
                    <a:pt x="143890" y="203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8" name="SMARTInkShape-1506">
              <a:extLst>
                <a:ext uri="{FF2B5EF4-FFF2-40B4-BE49-F238E27FC236}">
                  <a16:creationId xmlns:a16="http://schemas.microsoft.com/office/drawing/2014/main" id="{A1349A08-D47E-4E27-188F-F56173D2311C}"/>
                </a:ext>
              </a:extLst>
            </p:cNvPr>
            <p:cNvSpPr/>
            <p:nvPr>
              <p:custDataLst>
                <p:tags r:id="rId145"/>
              </p:custDataLst>
            </p:nvPr>
          </p:nvSpPr>
          <p:spPr>
            <a:xfrm>
              <a:off x="6524428" y="2717800"/>
              <a:ext cx="149423" cy="38101"/>
            </a:xfrm>
            <a:custGeom>
              <a:avLst/>
              <a:gdLst/>
              <a:ahLst/>
              <a:cxnLst/>
              <a:rect l="0" t="0" r="0" b="0"/>
              <a:pathLst>
                <a:path w="149423" h="38101">
                  <a:moveTo>
                    <a:pt x="3372" y="38100"/>
                  </a:moveTo>
                  <a:lnTo>
                    <a:pt x="3372" y="38100"/>
                  </a:lnTo>
                  <a:lnTo>
                    <a:pt x="0" y="34729"/>
                  </a:lnTo>
                  <a:lnTo>
                    <a:pt x="419" y="32325"/>
                  </a:lnTo>
                  <a:lnTo>
                    <a:pt x="4647" y="25891"/>
                  </a:lnTo>
                  <a:lnTo>
                    <a:pt x="14992" y="20209"/>
                  </a:lnTo>
                  <a:lnTo>
                    <a:pt x="40446" y="13043"/>
                  </a:lnTo>
                  <a:lnTo>
                    <a:pt x="63594" y="8619"/>
                  </a:lnTo>
                  <a:lnTo>
                    <a:pt x="90344" y="4301"/>
                  </a:lnTo>
                  <a:lnTo>
                    <a:pt x="119687" y="1274"/>
                  </a:lnTo>
                  <a:lnTo>
                    <a:pt x="14942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9" name="SMARTInkShape-1507">
              <a:extLst>
                <a:ext uri="{FF2B5EF4-FFF2-40B4-BE49-F238E27FC236}">
                  <a16:creationId xmlns:a16="http://schemas.microsoft.com/office/drawing/2014/main" id="{3210CAD9-A58B-72F2-DB57-E1AA35FDFB96}"/>
                </a:ext>
              </a:extLst>
            </p:cNvPr>
            <p:cNvSpPr/>
            <p:nvPr>
              <p:custDataLst>
                <p:tags r:id="rId146"/>
              </p:custDataLst>
            </p:nvPr>
          </p:nvSpPr>
          <p:spPr>
            <a:xfrm>
              <a:off x="6718669" y="2635250"/>
              <a:ext cx="139332" cy="190501"/>
            </a:xfrm>
            <a:custGeom>
              <a:avLst/>
              <a:gdLst/>
              <a:ahLst/>
              <a:cxnLst/>
              <a:rect l="0" t="0" r="0" b="0"/>
              <a:pathLst>
                <a:path w="139332" h="190501">
                  <a:moveTo>
                    <a:pt x="31381" y="0"/>
                  </a:moveTo>
                  <a:lnTo>
                    <a:pt x="31381" y="0"/>
                  </a:lnTo>
                  <a:lnTo>
                    <a:pt x="34753" y="6742"/>
                  </a:lnTo>
                  <a:lnTo>
                    <a:pt x="32313" y="35783"/>
                  </a:lnTo>
                  <a:lnTo>
                    <a:pt x="27139" y="63325"/>
                  </a:lnTo>
                  <a:lnTo>
                    <a:pt x="23566" y="87742"/>
                  </a:lnTo>
                  <a:lnTo>
                    <a:pt x="16274" y="115796"/>
                  </a:lnTo>
                  <a:lnTo>
                    <a:pt x="8040" y="143654"/>
                  </a:lnTo>
                  <a:lnTo>
                    <a:pt x="0" y="169648"/>
                  </a:lnTo>
                  <a:lnTo>
                    <a:pt x="583" y="170249"/>
                  </a:lnTo>
                  <a:lnTo>
                    <a:pt x="3111" y="170916"/>
                  </a:lnTo>
                  <a:lnTo>
                    <a:pt x="6586" y="169332"/>
                  </a:lnTo>
                  <a:lnTo>
                    <a:pt x="37912" y="144506"/>
                  </a:lnTo>
                  <a:lnTo>
                    <a:pt x="67241" y="116487"/>
                  </a:lnTo>
                  <a:lnTo>
                    <a:pt x="95892" y="92953"/>
                  </a:lnTo>
                  <a:lnTo>
                    <a:pt x="113526" y="81791"/>
                  </a:lnTo>
                  <a:lnTo>
                    <a:pt x="130601" y="77305"/>
                  </a:lnTo>
                  <a:lnTo>
                    <a:pt x="133511" y="76936"/>
                  </a:lnTo>
                  <a:lnTo>
                    <a:pt x="135451" y="78102"/>
                  </a:lnTo>
                  <a:lnTo>
                    <a:pt x="136744" y="80290"/>
                  </a:lnTo>
                  <a:lnTo>
                    <a:pt x="138564" y="91993"/>
                  </a:lnTo>
                  <a:lnTo>
                    <a:pt x="139181" y="118282"/>
                  </a:lnTo>
                  <a:lnTo>
                    <a:pt x="139287" y="145741"/>
                  </a:lnTo>
                  <a:lnTo>
                    <a:pt x="139327" y="175610"/>
                  </a:lnTo>
                  <a:lnTo>
                    <a:pt x="139331"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0" name="SMARTInkShape-1508">
              <a:extLst>
                <a:ext uri="{FF2B5EF4-FFF2-40B4-BE49-F238E27FC236}">
                  <a16:creationId xmlns:a16="http://schemas.microsoft.com/office/drawing/2014/main" id="{FBC62C9A-2C44-2674-117D-603A0F88DAB6}"/>
                </a:ext>
              </a:extLst>
            </p:cNvPr>
            <p:cNvSpPr/>
            <p:nvPr>
              <p:custDataLst>
                <p:tags r:id="rId147"/>
              </p:custDataLst>
            </p:nvPr>
          </p:nvSpPr>
          <p:spPr>
            <a:xfrm>
              <a:off x="6918935" y="2712163"/>
              <a:ext cx="180366" cy="94538"/>
            </a:xfrm>
            <a:custGeom>
              <a:avLst/>
              <a:gdLst/>
              <a:ahLst/>
              <a:cxnLst/>
              <a:rect l="0" t="0" r="0" b="0"/>
              <a:pathLst>
                <a:path w="180366" h="94538">
                  <a:moveTo>
                    <a:pt x="34315" y="69137"/>
                  </a:moveTo>
                  <a:lnTo>
                    <a:pt x="34315" y="69137"/>
                  </a:lnTo>
                  <a:lnTo>
                    <a:pt x="37687" y="65766"/>
                  </a:lnTo>
                  <a:lnTo>
                    <a:pt x="66021" y="61298"/>
                  </a:lnTo>
                  <a:lnTo>
                    <a:pt x="91456" y="54026"/>
                  </a:lnTo>
                  <a:lnTo>
                    <a:pt x="119450" y="38672"/>
                  </a:lnTo>
                  <a:lnTo>
                    <a:pt x="136961" y="26268"/>
                  </a:lnTo>
                  <a:lnTo>
                    <a:pt x="139908" y="19275"/>
                  </a:lnTo>
                  <a:lnTo>
                    <a:pt x="139282" y="15434"/>
                  </a:lnTo>
                  <a:lnTo>
                    <a:pt x="134824" y="7404"/>
                  </a:lnTo>
                  <a:lnTo>
                    <a:pt x="130021" y="2895"/>
                  </a:lnTo>
                  <a:lnTo>
                    <a:pt x="127751" y="1692"/>
                  </a:lnTo>
                  <a:lnTo>
                    <a:pt x="111075" y="0"/>
                  </a:lnTo>
                  <a:lnTo>
                    <a:pt x="84889" y="2869"/>
                  </a:lnTo>
                  <a:lnTo>
                    <a:pt x="55280" y="10865"/>
                  </a:lnTo>
                  <a:lnTo>
                    <a:pt x="26202" y="29063"/>
                  </a:lnTo>
                  <a:lnTo>
                    <a:pt x="13959" y="40173"/>
                  </a:lnTo>
                  <a:lnTo>
                    <a:pt x="834" y="60758"/>
                  </a:lnTo>
                  <a:lnTo>
                    <a:pt x="0" y="64963"/>
                  </a:lnTo>
                  <a:lnTo>
                    <a:pt x="954" y="73396"/>
                  </a:lnTo>
                  <a:lnTo>
                    <a:pt x="3608" y="76210"/>
                  </a:lnTo>
                  <a:lnTo>
                    <a:pt x="12201" y="79336"/>
                  </a:lnTo>
                  <a:lnTo>
                    <a:pt x="36375" y="81343"/>
                  </a:lnTo>
                  <a:lnTo>
                    <a:pt x="62285" y="81690"/>
                  </a:lnTo>
                  <a:lnTo>
                    <a:pt x="85406" y="82499"/>
                  </a:lnTo>
                  <a:lnTo>
                    <a:pt x="113972" y="86893"/>
                  </a:lnTo>
                  <a:lnTo>
                    <a:pt x="144073" y="91959"/>
                  </a:lnTo>
                  <a:lnTo>
                    <a:pt x="180365" y="945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7" name="SMARTInkShape-Group299">
            <a:extLst>
              <a:ext uri="{FF2B5EF4-FFF2-40B4-BE49-F238E27FC236}">
                <a16:creationId xmlns:a16="http://schemas.microsoft.com/office/drawing/2014/main" id="{73607DF3-9991-7B32-1D3C-0194800ED204}"/>
              </a:ext>
            </a:extLst>
          </p:cNvPr>
          <p:cNvGrpSpPr/>
          <p:nvPr/>
        </p:nvGrpSpPr>
        <p:grpSpPr>
          <a:xfrm>
            <a:off x="5145431" y="2655183"/>
            <a:ext cx="974826" cy="290182"/>
            <a:chOff x="5145431" y="2655183"/>
            <a:chExt cx="974826" cy="290182"/>
          </a:xfrm>
        </p:grpSpPr>
        <p:sp>
          <p:nvSpPr>
            <p:cNvPr id="772" name="SMARTInkShape-1509">
              <a:extLst>
                <a:ext uri="{FF2B5EF4-FFF2-40B4-BE49-F238E27FC236}">
                  <a16:creationId xmlns:a16="http://schemas.microsoft.com/office/drawing/2014/main" id="{000923B2-5F03-EDEE-56C9-598EBCF88DC1}"/>
                </a:ext>
              </a:extLst>
            </p:cNvPr>
            <p:cNvSpPr/>
            <p:nvPr>
              <p:custDataLst>
                <p:tags r:id="rId139"/>
              </p:custDataLst>
            </p:nvPr>
          </p:nvSpPr>
          <p:spPr>
            <a:xfrm>
              <a:off x="5145431" y="2706533"/>
              <a:ext cx="201270" cy="119137"/>
            </a:xfrm>
            <a:custGeom>
              <a:avLst/>
              <a:gdLst/>
              <a:ahLst/>
              <a:cxnLst/>
              <a:rect l="0" t="0" r="0" b="0"/>
              <a:pathLst>
                <a:path w="201270" h="119137">
                  <a:moveTo>
                    <a:pt x="36169" y="49367"/>
                  </a:moveTo>
                  <a:lnTo>
                    <a:pt x="36169" y="49367"/>
                  </a:lnTo>
                  <a:lnTo>
                    <a:pt x="36169" y="52738"/>
                  </a:lnTo>
                  <a:lnTo>
                    <a:pt x="36874" y="53731"/>
                  </a:lnTo>
                  <a:lnTo>
                    <a:pt x="38051" y="54393"/>
                  </a:lnTo>
                  <a:lnTo>
                    <a:pt x="39540" y="54834"/>
                  </a:lnTo>
                  <a:lnTo>
                    <a:pt x="40533" y="55834"/>
                  </a:lnTo>
                  <a:lnTo>
                    <a:pt x="41637" y="58826"/>
                  </a:lnTo>
                  <a:lnTo>
                    <a:pt x="55741" y="64478"/>
                  </a:lnTo>
                  <a:lnTo>
                    <a:pt x="85156" y="67898"/>
                  </a:lnTo>
                  <a:lnTo>
                    <a:pt x="102895" y="66382"/>
                  </a:lnTo>
                  <a:lnTo>
                    <a:pt x="132287" y="61224"/>
                  </a:lnTo>
                  <a:lnTo>
                    <a:pt x="158120" y="44818"/>
                  </a:lnTo>
                  <a:lnTo>
                    <a:pt x="163983" y="37703"/>
                  </a:lnTo>
                  <a:lnTo>
                    <a:pt x="165121" y="33124"/>
                  </a:lnTo>
                  <a:lnTo>
                    <a:pt x="164507" y="22392"/>
                  </a:lnTo>
                  <a:lnTo>
                    <a:pt x="161945" y="17978"/>
                  </a:lnTo>
                  <a:lnTo>
                    <a:pt x="153453" y="11193"/>
                  </a:lnTo>
                  <a:lnTo>
                    <a:pt x="136772" y="3405"/>
                  </a:lnTo>
                  <a:lnTo>
                    <a:pt x="111681" y="0"/>
                  </a:lnTo>
                  <a:lnTo>
                    <a:pt x="81303" y="637"/>
                  </a:lnTo>
                  <a:lnTo>
                    <a:pt x="50259" y="7442"/>
                  </a:lnTo>
                  <a:lnTo>
                    <a:pt x="33602" y="16875"/>
                  </a:lnTo>
                  <a:lnTo>
                    <a:pt x="7845" y="41874"/>
                  </a:lnTo>
                  <a:lnTo>
                    <a:pt x="2413" y="51681"/>
                  </a:lnTo>
                  <a:lnTo>
                    <a:pt x="0" y="63095"/>
                  </a:lnTo>
                  <a:lnTo>
                    <a:pt x="2690" y="75224"/>
                  </a:lnTo>
                  <a:lnTo>
                    <a:pt x="9296" y="86965"/>
                  </a:lnTo>
                  <a:lnTo>
                    <a:pt x="24914" y="100802"/>
                  </a:lnTo>
                  <a:lnTo>
                    <a:pt x="42947" y="108979"/>
                  </a:lnTo>
                  <a:lnTo>
                    <a:pt x="69886" y="112099"/>
                  </a:lnTo>
                  <a:lnTo>
                    <a:pt x="93901" y="114521"/>
                  </a:lnTo>
                  <a:lnTo>
                    <a:pt x="118891" y="117826"/>
                  </a:lnTo>
                  <a:lnTo>
                    <a:pt x="144170" y="118805"/>
                  </a:lnTo>
                  <a:lnTo>
                    <a:pt x="171254" y="119136"/>
                  </a:lnTo>
                  <a:lnTo>
                    <a:pt x="201269" y="1128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3" name="SMARTInkShape-1510">
              <a:extLst>
                <a:ext uri="{FF2B5EF4-FFF2-40B4-BE49-F238E27FC236}">
                  <a16:creationId xmlns:a16="http://schemas.microsoft.com/office/drawing/2014/main" id="{C3F6A24D-979B-120D-D84C-455A845FDD79}"/>
                </a:ext>
              </a:extLst>
            </p:cNvPr>
            <p:cNvSpPr/>
            <p:nvPr>
              <p:custDataLst>
                <p:tags r:id="rId140"/>
              </p:custDataLst>
            </p:nvPr>
          </p:nvSpPr>
          <p:spPr>
            <a:xfrm>
              <a:off x="5414734" y="2750498"/>
              <a:ext cx="376467" cy="194867"/>
            </a:xfrm>
            <a:custGeom>
              <a:avLst/>
              <a:gdLst/>
              <a:ahLst/>
              <a:cxnLst/>
              <a:rect l="0" t="0" r="0" b="0"/>
              <a:pathLst>
                <a:path w="376467" h="194867">
                  <a:moveTo>
                    <a:pt x="90716" y="24452"/>
                  </a:moveTo>
                  <a:lnTo>
                    <a:pt x="90716" y="24452"/>
                  </a:lnTo>
                  <a:lnTo>
                    <a:pt x="94087" y="21081"/>
                  </a:lnTo>
                  <a:lnTo>
                    <a:pt x="97623" y="19426"/>
                  </a:lnTo>
                  <a:lnTo>
                    <a:pt x="99554" y="18985"/>
                  </a:lnTo>
                  <a:lnTo>
                    <a:pt x="100841" y="17985"/>
                  </a:lnTo>
                  <a:lnTo>
                    <a:pt x="102272" y="14993"/>
                  </a:lnTo>
                  <a:lnTo>
                    <a:pt x="103316" y="3198"/>
                  </a:lnTo>
                  <a:lnTo>
                    <a:pt x="101938" y="1816"/>
                  </a:lnTo>
                  <a:lnTo>
                    <a:pt x="96645" y="280"/>
                  </a:lnTo>
                  <a:lnTo>
                    <a:pt x="72315" y="0"/>
                  </a:lnTo>
                  <a:lnTo>
                    <a:pt x="54220" y="4194"/>
                  </a:lnTo>
                  <a:lnTo>
                    <a:pt x="28455" y="20730"/>
                  </a:lnTo>
                  <a:lnTo>
                    <a:pt x="11904" y="37931"/>
                  </a:lnTo>
                  <a:lnTo>
                    <a:pt x="1433" y="56433"/>
                  </a:lnTo>
                  <a:lnTo>
                    <a:pt x="0" y="67123"/>
                  </a:lnTo>
                  <a:lnTo>
                    <a:pt x="1715" y="75167"/>
                  </a:lnTo>
                  <a:lnTo>
                    <a:pt x="3159" y="77312"/>
                  </a:lnTo>
                  <a:lnTo>
                    <a:pt x="4828" y="78742"/>
                  </a:lnTo>
                  <a:lnTo>
                    <a:pt x="12328" y="78449"/>
                  </a:lnTo>
                  <a:lnTo>
                    <a:pt x="22010" y="75262"/>
                  </a:lnTo>
                  <a:lnTo>
                    <a:pt x="51250" y="58784"/>
                  </a:lnTo>
                  <a:lnTo>
                    <a:pt x="81809" y="35936"/>
                  </a:lnTo>
                  <a:lnTo>
                    <a:pt x="95401" y="20318"/>
                  </a:lnTo>
                  <a:lnTo>
                    <a:pt x="96662" y="20285"/>
                  </a:lnTo>
                  <a:lnTo>
                    <a:pt x="99945" y="22130"/>
                  </a:lnTo>
                  <a:lnTo>
                    <a:pt x="101873" y="27183"/>
                  </a:lnTo>
                  <a:lnTo>
                    <a:pt x="102388" y="30506"/>
                  </a:lnTo>
                  <a:lnTo>
                    <a:pt x="97859" y="59712"/>
                  </a:lnTo>
                  <a:lnTo>
                    <a:pt x="90559" y="83034"/>
                  </a:lnTo>
                  <a:lnTo>
                    <a:pt x="79459" y="112287"/>
                  </a:lnTo>
                  <a:lnTo>
                    <a:pt x="68136" y="139273"/>
                  </a:lnTo>
                  <a:lnTo>
                    <a:pt x="60986" y="162373"/>
                  </a:lnTo>
                  <a:lnTo>
                    <a:pt x="55574" y="188037"/>
                  </a:lnTo>
                  <a:lnTo>
                    <a:pt x="56000" y="190659"/>
                  </a:lnTo>
                  <a:lnTo>
                    <a:pt x="58380" y="194866"/>
                  </a:lnTo>
                  <a:lnTo>
                    <a:pt x="89699" y="172013"/>
                  </a:lnTo>
                  <a:lnTo>
                    <a:pt x="94271" y="169393"/>
                  </a:lnTo>
                  <a:lnTo>
                    <a:pt x="117908" y="139094"/>
                  </a:lnTo>
                  <a:lnTo>
                    <a:pt x="145985" y="108458"/>
                  </a:lnTo>
                  <a:lnTo>
                    <a:pt x="163632" y="81840"/>
                  </a:lnTo>
                  <a:lnTo>
                    <a:pt x="177922" y="67904"/>
                  </a:lnTo>
                  <a:lnTo>
                    <a:pt x="190286" y="50322"/>
                  </a:lnTo>
                  <a:lnTo>
                    <a:pt x="191415" y="47238"/>
                  </a:lnTo>
                  <a:lnTo>
                    <a:pt x="191715" y="47404"/>
                  </a:lnTo>
                  <a:lnTo>
                    <a:pt x="196657" y="75783"/>
                  </a:lnTo>
                  <a:lnTo>
                    <a:pt x="201773" y="101697"/>
                  </a:lnTo>
                  <a:lnTo>
                    <a:pt x="204264" y="105583"/>
                  </a:lnTo>
                  <a:lnTo>
                    <a:pt x="207337" y="108172"/>
                  </a:lnTo>
                  <a:lnTo>
                    <a:pt x="214513" y="111050"/>
                  </a:lnTo>
                  <a:lnTo>
                    <a:pt x="222408" y="112329"/>
                  </a:lnTo>
                  <a:lnTo>
                    <a:pt x="234786" y="109678"/>
                  </a:lnTo>
                  <a:lnTo>
                    <a:pt x="247390" y="101053"/>
                  </a:lnTo>
                  <a:lnTo>
                    <a:pt x="266640" y="80113"/>
                  </a:lnTo>
                  <a:lnTo>
                    <a:pt x="269381" y="78493"/>
                  </a:lnTo>
                  <a:lnTo>
                    <a:pt x="274310" y="71048"/>
                  </a:lnTo>
                  <a:lnTo>
                    <a:pt x="289398" y="43690"/>
                  </a:lnTo>
                  <a:lnTo>
                    <a:pt x="297046" y="32739"/>
                  </a:lnTo>
                  <a:lnTo>
                    <a:pt x="300078" y="24937"/>
                  </a:lnTo>
                  <a:lnTo>
                    <a:pt x="300249" y="54380"/>
                  </a:lnTo>
                  <a:lnTo>
                    <a:pt x="300262" y="85606"/>
                  </a:lnTo>
                  <a:lnTo>
                    <a:pt x="300266" y="112651"/>
                  </a:lnTo>
                  <a:lnTo>
                    <a:pt x="300971" y="115001"/>
                  </a:lnTo>
                  <a:lnTo>
                    <a:pt x="302148" y="116568"/>
                  </a:lnTo>
                  <a:lnTo>
                    <a:pt x="303637" y="117613"/>
                  </a:lnTo>
                  <a:lnTo>
                    <a:pt x="315846" y="119083"/>
                  </a:lnTo>
                  <a:lnTo>
                    <a:pt x="326947" y="115664"/>
                  </a:lnTo>
                  <a:lnTo>
                    <a:pt x="345095" y="103924"/>
                  </a:lnTo>
                  <a:lnTo>
                    <a:pt x="376466" y="752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4" name="SMARTInkShape-1511">
              <a:extLst>
                <a:ext uri="{FF2B5EF4-FFF2-40B4-BE49-F238E27FC236}">
                  <a16:creationId xmlns:a16="http://schemas.microsoft.com/office/drawing/2014/main" id="{8F820D67-7F6D-2BD7-8696-1FEA1F66C855}"/>
                </a:ext>
              </a:extLst>
            </p:cNvPr>
            <p:cNvSpPr/>
            <p:nvPr>
              <p:custDataLst>
                <p:tags r:id="rId141"/>
              </p:custDataLst>
            </p:nvPr>
          </p:nvSpPr>
          <p:spPr>
            <a:xfrm>
              <a:off x="5795164" y="2752541"/>
              <a:ext cx="161137" cy="108466"/>
            </a:xfrm>
            <a:custGeom>
              <a:avLst/>
              <a:gdLst/>
              <a:ahLst/>
              <a:cxnLst/>
              <a:rect l="0" t="0" r="0" b="0"/>
              <a:pathLst>
                <a:path w="161137" h="108466">
                  <a:moveTo>
                    <a:pt x="72236" y="41459"/>
                  </a:moveTo>
                  <a:lnTo>
                    <a:pt x="72236" y="41459"/>
                  </a:lnTo>
                  <a:lnTo>
                    <a:pt x="75607" y="38088"/>
                  </a:lnTo>
                  <a:lnTo>
                    <a:pt x="77262" y="34551"/>
                  </a:lnTo>
                  <a:lnTo>
                    <a:pt x="77704" y="32621"/>
                  </a:lnTo>
                  <a:lnTo>
                    <a:pt x="87347" y="16888"/>
                  </a:lnTo>
                  <a:lnTo>
                    <a:pt x="87954" y="13790"/>
                  </a:lnTo>
                  <a:lnTo>
                    <a:pt x="87654" y="11018"/>
                  </a:lnTo>
                  <a:lnTo>
                    <a:pt x="85474" y="4872"/>
                  </a:lnTo>
                  <a:lnTo>
                    <a:pt x="78353" y="436"/>
                  </a:lnTo>
                  <a:lnTo>
                    <a:pt x="74904" y="0"/>
                  </a:lnTo>
                  <a:lnTo>
                    <a:pt x="67306" y="1395"/>
                  </a:lnTo>
                  <a:lnTo>
                    <a:pt x="46568" y="13110"/>
                  </a:lnTo>
                  <a:lnTo>
                    <a:pt x="20425" y="36533"/>
                  </a:lnTo>
                  <a:lnTo>
                    <a:pt x="8828" y="57952"/>
                  </a:lnTo>
                  <a:lnTo>
                    <a:pt x="0" y="89062"/>
                  </a:lnTo>
                  <a:lnTo>
                    <a:pt x="855" y="100481"/>
                  </a:lnTo>
                  <a:lnTo>
                    <a:pt x="2778" y="104090"/>
                  </a:lnTo>
                  <a:lnTo>
                    <a:pt x="5468" y="106496"/>
                  </a:lnTo>
                  <a:lnTo>
                    <a:pt x="8675" y="108101"/>
                  </a:lnTo>
                  <a:lnTo>
                    <a:pt x="11516" y="108465"/>
                  </a:lnTo>
                  <a:lnTo>
                    <a:pt x="16556" y="106988"/>
                  </a:lnTo>
                  <a:lnTo>
                    <a:pt x="46976" y="84334"/>
                  </a:lnTo>
                  <a:lnTo>
                    <a:pt x="53954" y="77448"/>
                  </a:lnTo>
                  <a:lnTo>
                    <a:pt x="57055" y="72035"/>
                  </a:lnTo>
                  <a:lnTo>
                    <a:pt x="61091" y="60633"/>
                  </a:lnTo>
                  <a:lnTo>
                    <a:pt x="68309" y="48696"/>
                  </a:lnTo>
                  <a:lnTo>
                    <a:pt x="71892" y="36627"/>
                  </a:lnTo>
                  <a:lnTo>
                    <a:pt x="71301" y="36827"/>
                  </a:lnTo>
                  <a:lnTo>
                    <a:pt x="68762" y="38930"/>
                  </a:lnTo>
                  <a:lnTo>
                    <a:pt x="63367" y="50823"/>
                  </a:lnTo>
                  <a:lnTo>
                    <a:pt x="63120" y="59967"/>
                  </a:lnTo>
                  <a:lnTo>
                    <a:pt x="68711" y="77335"/>
                  </a:lnTo>
                  <a:lnTo>
                    <a:pt x="81305" y="90111"/>
                  </a:lnTo>
                  <a:lnTo>
                    <a:pt x="90613" y="94832"/>
                  </a:lnTo>
                  <a:lnTo>
                    <a:pt x="117433" y="101770"/>
                  </a:lnTo>
                  <a:lnTo>
                    <a:pt x="141793" y="99165"/>
                  </a:lnTo>
                  <a:lnTo>
                    <a:pt x="144712" y="97569"/>
                  </a:lnTo>
                  <a:lnTo>
                    <a:pt x="161136" y="795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5" name="SMARTInkShape-1512">
              <a:extLst>
                <a:ext uri="{FF2B5EF4-FFF2-40B4-BE49-F238E27FC236}">
                  <a16:creationId xmlns:a16="http://schemas.microsoft.com/office/drawing/2014/main" id="{DDF04805-4199-B99D-3B6C-D377775009B0}"/>
                </a:ext>
              </a:extLst>
            </p:cNvPr>
            <p:cNvSpPr/>
            <p:nvPr>
              <p:custDataLst>
                <p:tags r:id="rId142"/>
              </p:custDataLst>
            </p:nvPr>
          </p:nvSpPr>
          <p:spPr>
            <a:xfrm>
              <a:off x="5957269" y="2655183"/>
              <a:ext cx="42600" cy="240418"/>
            </a:xfrm>
            <a:custGeom>
              <a:avLst/>
              <a:gdLst/>
              <a:ahLst/>
              <a:cxnLst/>
              <a:rect l="0" t="0" r="0" b="0"/>
              <a:pathLst>
                <a:path w="42600" h="240418">
                  <a:moveTo>
                    <a:pt x="37131" y="5467"/>
                  </a:moveTo>
                  <a:lnTo>
                    <a:pt x="37131" y="5467"/>
                  </a:lnTo>
                  <a:lnTo>
                    <a:pt x="42599" y="0"/>
                  </a:lnTo>
                  <a:lnTo>
                    <a:pt x="38942" y="10136"/>
                  </a:lnTo>
                  <a:lnTo>
                    <a:pt x="35607" y="37434"/>
                  </a:lnTo>
                  <a:lnTo>
                    <a:pt x="32209" y="65269"/>
                  </a:lnTo>
                  <a:lnTo>
                    <a:pt x="27692" y="97007"/>
                  </a:lnTo>
                  <a:lnTo>
                    <a:pt x="22026" y="122039"/>
                  </a:lnTo>
                  <a:lnTo>
                    <a:pt x="18154" y="150712"/>
                  </a:lnTo>
                  <a:lnTo>
                    <a:pt x="12716" y="179790"/>
                  </a:lnTo>
                  <a:lnTo>
                    <a:pt x="6835" y="205901"/>
                  </a:lnTo>
                  <a:lnTo>
                    <a:pt x="5321" y="218021"/>
                  </a:lnTo>
                  <a:lnTo>
                    <a:pt x="3930" y="221253"/>
                  </a:lnTo>
                  <a:lnTo>
                    <a:pt x="1209" y="225550"/>
                  </a:lnTo>
                  <a:lnTo>
                    <a:pt x="0" y="229811"/>
                  </a:lnTo>
                  <a:lnTo>
                    <a:pt x="382" y="231935"/>
                  </a:lnTo>
                  <a:lnTo>
                    <a:pt x="5381" y="2404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6" name="SMARTInkShape-1513">
              <a:extLst>
                <a:ext uri="{FF2B5EF4-FFF2-40B4-BE49-F238E27FC236}">
                  <a16:creationId xmlns:a16="http://schemas.microsoft.com/office/drawing/2014/main" id="{12877A46-21E3-91E8-5A8A-07DAE8D1A64A}"/>
                </a:ext>
              </a:extLst>
            </p:cNvPr>
            <p:cNvSpPr/>
            <p:nvPr>
              <p:custDataLst>
                <p:tags r:id="rId143"/>
              </p:custDataLst>
            </p:nvPr>
          </p:nvSpPr>
          <p:spPr>
            <a:xfrm>
              <a:off x="6046906" y="2738333"/>
              <a:ext cx="73351" cy="125518"/>
            </a:xfrm>
            <a:custGeom>
              <a:avLst/>
              <a:gdLst/>
              <a:ahLst/>
              <a:cxnLst/>
              <a:rect l="0" t="0" r="0" b="0"/>
              <a:pathLst>
                <a:path w="73351" h="125518">
                  <a:moveTo>
                    <a:pt x="61794" y="23917"/>
                  </a:moveTo>
                  <a:lnTo>
                    <a:pt x="61794" y="23917"/>
                  </a:lnTo>
                  <a:lnTo>
                    <a:pt x="66865" y="18142"/>
                  </a:lnTo>
                  <a:lnTo>
                    <a:pt x="71919" y="8722"/>
                  </a:lnTo>
                  <a:lnTo>
                    <a:pt x="73350" y="3523"/>
                  </a:lnTo>
                  <a:lnTo>
                    <a:pt x="73025" y="1854"/>
                  </a:lnTo>
                  <a:lnTo>
                    <a:pt x="72103" y="742"/>
                  </a:lnTo>
                  <a:lnTo>
                    <a:pt x="70784" y="0"/>
                  </a:lnTo>
                  <a:lnTo>
                    <a:pt x="58814" y="2327"/>
                  </a:lnTo>
                  <a:lnTo>
                    <a:pt x="34678" y="13322"/>
                  </a:lnTo>
                  <a:lnTo>
                    <a:pt x="14026" y="28566"/>
                  </a:lnTo>
                  <a:lnTo>
                    <a:pt x="4053" y="44344"/>
                  </a:lnTo>
                  <a:lnTo>
                    <a:pt x="0" y="55683"/>
                  </a:lnTo>
                  <a:lnTo>
                    <a:pt x="844" y="58500"/>
                  </a:lnTo>
                  <a:lnTo>
                    <a:pt x="5541" y="63511"/>
                  </a:lnTo>
                  <a:lnTo>
                    <a:pt x="37030" y="76779"/>
                  </a:lnTo>
                  <a:lnTo>
                    <a:pt x="52261" y="86539"/>
                  </a:lnTo>
                  <a:lnTo>
                    <a:pt x="62340" y="98367"/>
                  </a:lnTo>
                  <a:lnTo>
                    <a:pt x="66425" y="107438"/>
                  </a:lnTo>
                  <a:lnTo>
                    <a:pt x="67634" y="114594"/>
                  </a:lnTo>
                  <a:lnTo>
                    <a:pt x="67099" y="116119"/>
                  </a:lnTo>
                  <a:lnTo>
                    <a:pt x="66037" y="117135"/>
                  </a:lnTo>
                  <a:lnTo>
                    <a:pt x="62632" y="118765"/>
                  </a:lnTo>
                  <a:lnTo>
                    <a:pt x="58673" y="119048"/>
                  </a:lnTo>
                  <a:lnTo>
                    <a:pt x="57596" y="119793"/>
                  </a:lnTo>
                  <a:lnTo>
                    <a:pt x="56878" y="120996"/>
                  </a:lnTo>
                  <a:lnTo>
                    <a:pt x="56400" y="122503"/>
                  </a:lnTo>
                  <a:lnTo>
                    <a:pt x="55376" y="123507"/>
                  </a:lnTo>
                  <a:lnTo>
                    <a:pt x="52357" y="124624"/>
                  </a:lnTo>
                  <a:lnTo>
                    <a:pt x="23694" y="1255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9" name="SMARTInkShape-Group300">
            <a:extLst>
              <a:ext uri="{FF2B5EF4-FFF2-40B4-BE49-F238E27FC236}">
                <a16:creationId xmlns:a16="http://schemas.microsoft.com/office/drawing/2014/main" id="{C074C20D-A978-3B48-139D-C47E463AE5AF}"/>
              </a:ext>
            </a:extLst>
          </p:cNvPr>
          <p:cNvGrpSpPr/>
          <p:nvPr/>
        </p:nvGrpSpPr>
        <p:grpSpPr>
          <a:xfrm>
            <a:off x="3288659" y="2603500"/>
            <a:ext cx="1429392" cy="287436"/>
            <a:chOff x="3288659" y="2603500"/>
            <a:chExt cx="1429392" cy="287436"/>
          </a:xfrm>
        </p:grpSpPr>
        <p:sp>
          <p:nvSpPr>
            <p:cNvPr id="778" name="SMARTInkShape-1514">
              <a:extLst>
                <a:ext uri="{FF2B5EF4-FFF2-40B4-BE49-F238E27FC236}">
                  <a16:creationId xmlns:a16="http://schemas.microsoft.com/office/drawing/2014/main" id="{59E52A3E-11F7-8221-6E16-1628D488105A}"/>
                </a:ext>
              </a:extLst>
            </p:cNvPr>
            <p:cNvSpPr/>
            <p:nvPr>
              <p:custDataLst>
                <p:tags r:id="rId128"/>
              </p:custDataLst>
            </p:nvPr>
          </p:nvSpPr>
          <p:spPr>
            <a:xfrm>
              <a:off x="3288659" y="2737181"/>
              <a:ext cx="178442" cy="113852"/>
            </a:xfrm>
            <a:custGeom>
              <a:avLst/>
              <a:gdLst/>
              <a:ahLst/>
              <a:cxnLst/>
              <a:rect l="0" t="0" r="0" b="0"/>
              <a:pathLst>
                <a:path w="178442" h="113852">
                  <a:moveTo>
                    <a:pt x="19691" y="82219"/>
                  </a:moveTo>
                  <a:lnTo>
                    <a:pt x="19691" y="82219"/>
                  </a:lnTo>
                  <a:lnTo>
                    <a:pt x="23062" y="78848"/>
                  </a:lnTo>
                  <a:lnTo>
                    <a:pt x="35271" y="73381"/>
                  </a:lnTo>
                  <a:lnTo>
                    <a:pt x="61376" y="68146"/>
                  </a:lnTo>
                  <a:lnTo>
                    <a:pt x="88995" y="60781"/>
                  </a:lnTo>
                  <a:lnTo>
                    <a:pt x="120029" y="50425"/>
                  </a:lnTo>
                  <a:lnTo>
                    <a:pt x="136596" y="42617"/>
                  </a:lnTo>
                  <a:lnTo>
                    <a:pt x="144086" y="34279"/>
                  </a:lnTo>
                  <a:lnTo>
                    <a:pt x="149061" y="24223"/>
                  </a:lnTo>
                  <a:lnTo>
                    <a:pt x="151273" y="15051"/>
                  </a:lnTo>
                  <a:lnTo>
                    <a:pt x="150451" y="11335"/>
                  </a:lnTo>
                  <a:lnTo>
                    <a:pt x="145775" y="5324"/>
                  </a:lnTo>
                  <a:lnTo>
                    <a:pt x="135230" y="2182"/>
                  </a:lnTo>
                  <a:lnTo>
                    <a:pt x="106063" y="0"/>
                  </a:lnTo>
                  <a:lnTo>
                    <a:pt x="83932" y="1178"/>
                  </a:lnTo>
                  <a:lnTo>
                    <a:pt x="56814" y="11622"/>
                  </a:lnTo>
                  <a:lnTo>
                    <a:pt x="28250" y="29273"/>
                  </a:lnTo>
                  <a:lnTo>
                    <a:pt x="17680" y="36350"/>
                  </a:lnTo>
                  <a:lnTo>
                    <a:pt x="1796" y="55073"/>
                  </a:lnTo>
                  <a:lnTo>
                    <a:pt x="0" y="59888"/>
                  </a:lnTo>
                  <a:lnTo>
                    <a:pt x="417" y="82231"/>
                  </a:lnTo>
                  <a:lnTo>
                    <a:pt x="6186" y="89515"/>
                  </a:lnTo>
                  <a:lnTo>
                    <a:pt x="15806" y="96750"/>
                  </a:lnTo>
                  <a:lnTo>
                    <a:pt x="45415" y="109419"/>
                  </a:lnTo>
                  <a:lnTo>
                    <a:pt x="73739" y="113370"/>
                  </a:lnTo>
                  <a:lnTo>
                    <a:pt x="101628" y="113851"/>
                  </a:lnTo>
                  <a:lnTo>
                    <a:pt x="132590" y="113240"/>
                  </a:lnTo>
                  <a:lnTo>
                    <a:pt x="164189" y="108499"/>
                  </a:lnTo>
                  <a:lnTo>
                    <a:pt x="178441" y="1076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9" name="SMARTInkShape-1515">
              <a:extLst>
                <a:ext uri="{FF2B5EF4-FFF2-40B4-BE49-F238E27FC236}">
                  <a16:creationId xmlns:a16="http://schemas.microsoft.com/office/drawing/2014/main" id="{405C871B-BE0E-E116-D207-0D97A3DAB29F}"/>
                </a:ext>
              </a:extLst>
            </p:cNvPr>
            <p:cNvSpPr/>
            <p:nvPr>
              <p:custDataLst>
                <p:tags r:id="rId129"/>
              </p:custDataLst>
            </p:nvPr>
          </p:nvSpPr>
          <p:spPr>
            <a:xfrm>
              <a:off x="3517900" y="2712749"/>
              <a:ext cx="106729" cy="138402"/>
            </a:xfrm>
            <a:custGeom>
              <a:avLst/>
              <a:gdLst/>
              <a:ahLst/>
              <a:cxnLst/>
              <a:rect l="0" t="0" r="0" b="0"/>
              <a:pathLst>
                <a:path w="106729" h="138402">
                  <a:moveTo>
                    <a:pt x="88900" y="24101"/>
                  </a:moveTo>
                  <a:lnTo>
                    <a:pt x="88900" y="24101"/>
                  </a:lnTo>
                  <a:lnTo>
                    <a:pt x="92271" y="24101"/>
                  </a:lnTo>
                  <a:lnTo>
                    <a:pt x="95807" y="20338"/>
                  </a:lnTo>
                  <a:lnTo>
                    <a:pt x="106118" y="5278"/>
                  </a:lnTo>
                  <a:lnTo>
                    <a:pt x="106728" y="3085"/>
                  </a:lnTo>
                  <a:lnTo>
                    <a:pt x="106430" y="1624"/>
                  </a:lnTo>
                  <a:lnTo>
                    <a:pt x="105525" y="650"/>
                  </a:lnTo>
                  <a:lnTo>
                    <a:pt x="104217" y="0"/>
                  </a:lnTo>
                  <a:lnTo>
                    <a:pt x="92263" y="2457"/>
                  </a:lnTo>
                  <a:lnTo>
                    <a:pt x="63106" y="18524"/>
                  </a:lnTo>
                  <a:lnTo>
                    <a:pt x="52036" y="26561"/>
                  </a:lnTo>
                  <a:lnTo>
                    <a:pt x="44764" y="34837"/>
                  </a:lnTo>
                  <a:lnTo>
                    <a:pt x="41062" y="45100"/>
                  </a:lnTo>
                  <a:lnTo>
                    <a:pt x="38685" y="62194"/>
                  </a:lnTo>
                  <a:lnTo>
                    <a:pt x="39901" y="65019"/>
                  </a:lnTo>
                  <a:lnTo>
                    <a:pt x="49060" y="73070"/>
                  </a:lnTo>
                  <a:lnTo>
                    <a:pt x="64866" y="82669"/>
                  </a:lnTo>
                  <a:lnTo>
                    <a:pt x="82249" y="87551"/>
                  </a:lnTo>
                  <a:lnTo>
                    <a:pt x="92059" y="93693"/>
                  </a:lnTo>
                  <a:lnTo>
                    <a:pt x="97360" y="99246"/>
                  </a:lnTo>
                  <a:lnTo>
                    <a:pt x="98773" y="101714"/>
                  </a:lnTo>
                  <a:lnTo>
                    <a:pt x="99010" y="104065"/>
                  </a:lnTo>
                  <a:lnTo>
                    <a:pt x="97391" y="108559"/>
                  </a:lnTo>
                  <a:lnTo>
                    <a:pt x="89143" y="118427"/>
                  </a:lnTo>
                  <a:lnTo>
                    <a:pt x="83599" y="122468"/>
                  </a:lnTo>
                  <a:lnTo>
                    <a:pt x="56896" y="130345"/>
                  </a:lnTo>
                  <a:lnTo>
                    <a:pt x="33164" y="135700"/>
                  </a:lnTo>
                  <a:lnTo>
                    <a:pt x="0" y="1384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0" name="SMARTInkShape-1516">
              <a:extLst>
                <a:ext uri="{FF2B5EF4-FFF2-40B4-BE49-F238E27FC236}">
                  <a16:creationId xmlns:a16="http://schemas.microsoft.com/office/drawing/2014/main" id="{EF4B49E9-13E7-335D-4816-16AA39D82406}"/>
                </a:ext>
              </a:extLst>
            </p:cNvPr>
            <p:cNvSpPr/>
            <p:nvPr>
              <p:custDataLst>
                <p:tags r:id="rId130"/>
              </p:custDataLst>
            </p:nvPr>
          </p:nvSpPr>
          <p:spPr>
            <a:xfrm>
              <a:off x="3651622" y="2638530"/>
              <a:ext cx="94879" cy="219087"/>
            </a:xfrm>
            <a:custGeom>
              <a:avLst/>
              <a:gdLst/>
              <a:ahLst/>
              <a:cxnLst/>
              <a:rect l="0" t="0" r="0" b="0"/>
              <a:pathLst>
                <a:path w="94879" h="219087">
                  <a:moveTo>
                    <a:pt x="37728" y="9420"/>
                  </a:moveTo>
                  <a:lnTo>
                    <a:pt x="37728" y="9420"/>
                  </a:lnTo>
                  <a:lnTo>
                    <a:pt x="46566" y="582"/>
                  </a:lnTo>
                  <a:lnTo>
                    <a:pt x="47853" y="0"/>
                  </a:lnTo>
                  <a:lnTo>
                    <a:pt x="48711" y="318"/>
                  </a:lnTo>
                  <a:lnTo>
                    <a:pt x="49283" y="1235"/>
                  </a:lnTo>
                  <a:lnTo>
                    <a:pt x="43370" y="27314"/>
                  </a:lnTo>
                  <a:lnTo>
                    <a:pt x="35472" y="58737"/>
                  </a:lnTo>
                  <a:lnTo>
                    <a:pt x="27117" y="89691"/>
                  </a:lnTo>
                  <a:lnTo>
                    <a:pt x="18673" y="116920"/>
                  </a:lnTo>
                  <a:lnTo>
                    <a:pt x="10210" y="142681"/>
                  </a:lnTo>
                  <a:lnTo>
                    <a:pt x="3861" y="168536"/>
                  </a:lnTo>
                  <a:lnTo>
                    <a:pt x="185" y="198574"/>
                  </a:lnTo>
                  <a:lnTo>
                    <a:pt x="0" y="203256"/>
                  </a:lnTo>
                  <a:lnTo>
                    <a:pt x="3556" y="212221"/>
                  </a:lnTo>
                  <a:lnTo>
                    <a:pt x="6480" y="216587"/>
                  </a:lnTo>
                  <a:lnTo>
                    <a:pt x="10546" y="218793"/>
                  </a:lnTo>
                  <a:lnTo>
                    <a:pt x="41700" y="219086"/>
                  </a:lnTo>
                  <a:lnTo>
                    <a:pt x="62423" y="215633"/>
                  </a:lnTo>
                  <a:lnTo>
                    <a:pt x="94878" y="1999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1" name="SMARTInkShape-1517">
              <a:extLst>
                <a:ext uri="{FF2B5EF4-FFF2-40B4-BE49-F238E27FC236}">
                  <a16:creationId xmlns:a16="http://schemas.microsoft.com/office/drawing/2014/main" id="{146153DA-95A8-FB4E-BB81-1F112598A59F}"/>
                </a:ext>
              </a:extLst>
            </p:cNvPr>
            <p:cNvSpPr/>
            <p:nvPr>
              <p:custDataLst>
                <p:tags r:id="rId131"/>
              </p:custDataLst>
            </p:nvPr>
          </p:nvSpPr>
          <p:spPr>
            <a:xfrm>
              <a:off x="3663950" y="2750254"/>
              <a:ext cx="114301" cy="37397"/>
            </a:xfrm>
            <a:custGeom>
              <a:avLst/>
              <a:gdLst/>
              <a:ahLst/>
              <a:cxnLst/>
              <a:rect l="0" t="0" r="0" b="0"/>
              <a:pathLst>
                <a:path w="114301" h="37397">
                  <a:moveTo>
                    <a:pt x="0" y="37396"/>
                  </a:moveTo>
                  <a:lnTo>
                    <a:pt x="0" y="37396"/>
                  </a:lnTo>
                  <a:lnTo>
                    <a:pt x="0" y="34025"/>
                  </a:lnTo>
                  <a:lnTo>
                    <a:pt x="6742" y="25187"/>
                  </a:lnTo>
                  <a:lnTo>
                    <a:pt x="31096" y="10264"/>
                  </a:lnTo>
                  <a:lnTo>
                    <a:pt x="51312" y="2859"/>
                  </a:lnTo>
                  <a:lnTo>
                    <a:pt x="79306" y="0"/>
                  </a:lnTo>
                  <a:lnTo>
                    <a:pt x="90281" y="315"/>
                  </a:lnTo>
                  <a:lnTo>
                    <a:pt x="114300" y="56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2" name="SMARTInkShape-1518">
              <a:extLst>
                <a:ext uri="{FF2B5EF4-FFF2-40B4-BE49-F238E27FC236}">
                  <a16:creationId xmlns:a16="http://schemas.microsoft.com/office/drawing/2014/main" id="{2297BD33-6A73-A090-7B66-1E44AD97301E}"/>
                </a:ext>
              </a:extLst>
            </p:cNvPr>
            <p:cNvSpPr/>
            <p:nvPr>
              <p:custDataLst>
                <p:tags r:id="rId132"/>
              </p:custDataLst>
            </p:nvPr>
          </p:nvSpPr>
          <p:spPr>
            <a:xfrm>
              <a:off x="3812742" y="2778230"/>
              <a:ext cx="9881" cy="79271"/>
            </a:xfrm>
            <a:custGeom>
              <a:avLst/>
              <a:gdLst/>
              <a:ahLst/>
              <a:cxnLst/>
              <a:rect l="0" t="0" r="0" b="0"/>
              <a:pathLst>
                <a:path w="9881" h="79271">
                  <a:moveTo>
                    <a:pt x="3608" y="9420"/>
                  </a:moveTo>
                  <a:lnTo>
                    <a:pt x="3608" y="9420"/>
                  </a:lnTo>
                  <a:lnTo>
                    <a:pt x="6979" y="6049"/>
                  </a:lnTo>
                  <a:lnTo>
                    <a:pt x="8634" y="2512"/>
                  </a:lnTo>
                  <a:lnTo>
                    <a:pt x="9075" y="582"/>
                  </a:lnTo>
                  <a:lnTo>
                    <a:pt x="9369" y="0"/>
                  </a:lnTo>
                  <a:lnTo>
                    <a:pt x="9566" y="318"/>
                  </a:lnTo>
                  <a:lnTo>
                    <a:pt x="9880" y="9269"/>
                  </a:lnTo>
                  <a:lnTo>
                    <a:pt x="4192" y="39155"/>
                  </a:lnTo>
                  <a:lnTo>
                    <a:pt x="1842" y="59195"/>
                  </a:lnTo>
                  <a:lnTo>
                    <a:pt x="314" y="63770"/>
                  </a:lnTo>
                  <a:lnTo>
                    <a:pt x="0" y="67526"/>
                  </a:lnTo>
                  <a:lnTo>
                    <a:pt x="3608" y="792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3" name="SMARTInkShape-1519">
              <a:extLst>
                <a:ext uri="{FF2B5EF4-FFF2-40B4-BE49-F238E27FC236}">
                  <a16:creationId xmlns:a16="http://schemas.microsoft.com/office/drawing/2014/main" id="{5290FF28-CE33-5D3B-CC53-86214CF8E170}"/>
                </a:ext>
              </a:extLst>
            </p:cNvPr>
            <p:cNvSpPr/>
            <p:nvPr>
              <p:custDataLst>
                <p:tags r:id="rId133"/>
              </p:custDataLst>
            </p:nvPr>
          </p:nvSpPr>
          <p:spPr>
            <a:xfrm>
              <a:off x="3829050" y="2686050"/>
              <a:ext cx="25401" cy="25401"/>
            </a:xfrm>
            <a:custGeom>
              <a:avLst/>
              <a:gdLst/>
              <a:ahLst/>
              <a:cxnLst/>
              <a:rect l="0" t="0" r="0" b="0"/>
              <a:pathLst>
                <a:path w="25401" h="25401">
                  <a:moveTo>
                    <a:pt x="0" y="25400"/>
                  </a:moveTo>
                  <a:lnTo>
                    <a:pt x="0" y="25400"/>
                  </a:lnTo>
                  <a:lnTo>
                    <a:pt x="25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4" name="SMARTInkShape-1520">
              <a:extLst>
                <a:ext uri="{FF2B5EF4-FFF2-40B4-BE49-F238E27FC236}">
                  <a16:creationId xmlns:a16="http://schemas.microsoft.com/office/drawing/2014/main" id="{CACD46C7-902C-0379-5A0A-DAA8F291218C}"/>
                </a:ext>
              </a:extLst>
            </p:cNvPr>
            <p:cNvSpPr/>
            <p:nvPr>
              <p:custDataLst>
                <p:tags r:id="rId134"/>
              </p:custDataLst>
            </p:nvPr>
          </p:nvSpPr>
          <p:spPr>
            <a:xfrm>
              <a:off x="3867150" y="2772602"/>
              <a:ext cx="266511" cy="91249"/>
            </a:xfrm>
            <a:custGeom>
              <a:avLst/>
              <a:gdLst/>
              <a:ahLst/>
              <a:cxnLst/>
              <a:rect l="0" t="0" r="0" b="0"/>
              <a:pathLst>
                <a:path w="266511" h="91249">
                  <a:moveTo>
                    <a:pt x="0" y="59498"/>
                  </a:moveTo>
                  <a:lnTo>
                    <a:pt x="0" y="59498"/>
                  </a:lnTo>
                  <a:lnTo>
                    <a:pt x="6742" y="56127"/>
                  </a:lnTo>
                  <a:lnTo>
                    <a:pt x="38198" y="26602"/>
                  </a:lnTo>
                  <a:lnTo>
                    <a:pt x="45905" y="20183"/>
                  </a:lnTo>
                  <a:lnTo>
                    <a:pt x="74347" y="943"/>
                  </a:lnTo>
                  <a:lnTo>
                    <a:pt x="77786" y="0"/>
                  </a:lnTo>
                  <a:lnTo>
                    <a:pt x="80785" y="77"/>
                  </a:lnTo>
                  <a:lnTo>
                    <a:pt x="83490" y="834"/>
                  </a:lnTo>
                  <a:lnTo>
                    <a:pt x="88378" y="7320"/>
                  </a:lnTo>
                  <a:lnTo>
                    <a:pt x="90668" y="12012"/>
                  </a:lnTo>
                  <a:lnTo>
                    <a:pt x="91332" y="20990"/>
                  </a:lnTo>
                  <a:lnTo>
                    <a:pt x="84856" y="50533"/>
                  </a:lnTo>
                  <a:lnTo>
                    <a:pt x="77683" y="78208"/>
                  </a:lnTo>
                  <a:lnTo>
                    <a:pt x="71020" y="89391"/>
                  </a:lnTo>
                  <a:lnTo>
                    <a:pt x="71336" y="90010"/>
                  </a:lnTo>
                  <a:lnTo>
                    <a:pt x="73568" y="90698"/>
                  </a:lnTo>
                  <a:lnTo>
                    <a:pt x="76912" y="89122"/>
                  </a:lnTo>
                  <a:lnTo>
                    <a:pt x="88178" y="78991"/>
                  </a:lnTo>
                  <a:lnTo>
                    <a:pt x="111442" y="50933"/>
                  </a:lnTo>
                  <a:lnTo>
                    <a:pt x="140582" y="22670"/>
                  </a:lnTo>
                  <a:lnTo>
                    <a:pt x="149290" y="15895"/>
                  </a:lnTo>
                  <a:lnTo>
                    <a:pt x="154076" y="9310"/>
                  </a:lnTo>
                  <a:lnTo>
                    <a:pt x="157045" y="7695"/>
                  </a:lnTo>
                  <a:lnTo>
                    <a:pt x="160435" y="7324"/>
                  </a:lnTo>
                  <a:lnTo>
                    <a:pt x="164107" y="7782"/>
                  </a:lnTo>
                  <a:lnTo>
                    <a:pt x="166555" y="9498"/>
                  </a:lnTo>
                  <a:lnTo>
                    <a:pt x="168187" y="12054"/>
                  </a:lnTo>
                  <a:lnTo>
                    <a:pt x="170483" y="22392"/>
                  </a:lnTo>
                  <a:lnTo>
                    <a:pt x="170617" y="48471"/>
                  </a:lnTo>
                  <a:lnTo>
                    <a:pt x="165966" y="77401"/>
                  </a:lnTo>
                  <a:lnTo>
                    <a:pt x="165107" y="91113"/>
                  </a:lnTo>
                  <a:lnTo>
                    <a:pt x="192236" y="64108"/>
                  </a:lnTo>
                  <a:lnTo>
                    <a:pt x="217753" y="32832"/>
                  </a:lnTo>
                  <a:lnTo>
                    <a:pt x="230011" y="21985"/>
                  </a:lnTo>
                  <a:lnTo>
                    <a:pt x="252396" y="5193"/>
                  </a:lnTo>
                  <a:lnTo>
                    <a:pt x="259402" y="3612"/>
                  </a:lnTo>
                  <a:lnTo>
                    <a:pt x="261835" y="4602"/>
                  </a:lnTo>
                  <a:lnTo>
                    <a:pt x="263456" y="6673"/>
                  </a:lnTo>
                  <a:lnTo>
                    <a:pt x="265739" y="14448"/>
                  </a:lnTo>
                  <a:lnTo>
                    <a:pt x="266510" y="26767"/>
                  </a:lnTo>
                  <a:lnTo>
                    <a:pt x="261649" y="55736"/>
                  </a:lnTo>
                  <a:lnTo>
                    <a:pt x="254000" y="912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5" name="SMARTInkShape-1521">
              <a:extLst>
                <a:ext uri="{FF2B5EF4-FFF2-40B4-BE49-F238E27FC236}">
                  <a16:creationId xmlns:a16="http://schemas.microsoft.com/office/drawing/2014/main" id="{7AAEA633-FCE9-7AAF-64D9-3C8F290E11CE}"/>
                </a:ext>
              </a:extLst>
            </p:cNvPr>
            <p:cNvSpPr/>
            <p:nvPr>
              <p:custDataLst>
                <p:tags r:id="rId135"/>
              </p:custDataLst>
            </p:nvPr>
          </p:nvSpPr>
          <p:spPr>
            <a:xfrm>
              <a:off x="4156489" y="2776295"/>
              <a:ext cx="155162" cy="114641"/>
            </a:xfrm>
            <a:custGeom>
              <a:avLst/>
              <a:gdLst/>
              <a:ahLst/>
              <a:cxnLst/>
              <a:rect l="0" t="0" r="0" b="0"/>
              <a:pathLst>
                <a:path w="155162" h="114641">
                  <a:moveTo>
                    <a:pt x="66261" y="36755"/>
                  </a:moveTo>
                  <a:lnTo>
                    <a:pt x="66261" y="36755"/>
                  </a:lnTo>
                  <a:lnTo>
                    <a:pt x="75050" y="22940"/>
                  </a:lnTo>
                  <a:lnTo>
                    <a:pt x="80750" y="15798"/>
                  </a:lnTo>
                  <a:lnTo>
                    <a:pt x="83960" y="7811"/>
                  </a:lnTo>
                  <a:lnTo>
                    <a:pt x="84710" y="3195"/>
                  </a:lnTo>
                  <a:lnTo>
                    <a:pt x="84205" y="1682"/>
                  </a:lnTo>
                  <a:lnTo>
                    <a:pt x="83163" y="673"/>
                  </a:lnTo>
                  <a:lnTo>
                    <a:pt x="81762" y="0"/>
                  </a:lnTo>
                  <a:lnTo>
                    <a:pt x="69678" y="5795"/>
                  </a:lnTo>
                  <a:lnTo>
                    <a:pt x="40923" y="26225"/>
                  </a:lnTo>
                  <a:lnTo>
                    <a:pt x="19941" y="45877"/>
                  </a:lnTo>
                  <a:lnTo>
                    <a:pt x="11928" y="59527"/>
                  </a:lnTo>
                  <a:lnTo>
                    <a:pt x="0" y="91204"/>
                  </a:lnTo>
                  <a:lnTo>
                    <a:pt x="2258" y="113043"/>
                  </a:lnTo>
                  <a:lnTo>
                    <a:pt x="3837" y="114425"/>
                  </a:lnTo>
                  <a:lnTo>
                    <a:pt x="6300" y="114640"/>
                  </a:lnTo>
                  <a:lnTo>
                    <a:pt x="9354" y="114078"/>
                  </a:lnTo>
                  <a:lnTo>
                    <a:pt x="20394" y="106546"/>
                  </a:lnTo>
                  <a:lnTo>
                    <a:pt x="39072" y="87269"/>
                  </a:lnTo>
                  <a:lnTo>
                    <a:pt x="66507" y="55809"/>
                  </a:lnTo>
                  <a:lnTo>
                    <a:pt x="70803" y="51337"/>
                  </a:lnTo>
                  <a:lnTo>
                    <a:pt x="72111" y="51416"/>
                  </a:lnTo>
                  <a:lnTo>
                    <a:pt x="75446" y="53384"/>
                  </a:lnTo>
                  <a:lnTo>
                    <a:pt x="75912" y="55602"/>
                  </a:lnTo>
                  <a:lnTo>
                    <a:pt x="74608" y="66172"/>
                  </a:lnTo>
                  <a:lnTo>
                    <a:pt x="78248" y="87692"/>
                  </a:lnTo>
                  <a:lnTo>
                    <a:pt x="79897" y="90469"/>
                  </a:lnTo>
                  <a:lnTo>
                    <a:pt x="85492" y="95435"/>
                  </a:lnTo>
                  <a:lnTo>
                    <a:pt x="94564" y="98113"/>
                  </a:lnTo>
                  <a:lnTo>
                    <a:pt x="104945" y="98597"/>
                  </a:lnTo>
                  <a:lnTo>
                    <a:pt x="155161" y="81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6" name="SMARTInkShape-1522">
              <a:extLst>
                <a:ext uri="{FF2B5EF4-FFF2-40B4-BE49-F238E27FC236}">
                  <a16:creationId xmlns:a16="http://schemas.microsoft.com/office/drawing/2014/main" id="{1973BF3D-0554-44E5-4D28-969E57769511}"/>
                </a:ext>
              </a:extLst>
            </p:cNvPr>
            <p:cNvSpPr/>
            <p:nvPr>
              <p:custDataLst>
                <p:tags r:id="rId136"/>
              </p:custDataLst>
            </p:nvPr>
          </p:nvSpPr>
          <p:spPr>
            <a:xfrm>
              <a:off x="4330740" y="2603500"/>
              <a:ext cx="88861" cy="250757"/>
            </a:xfrm>
            <a:custGeom>
              <a:avLst/>
              <a:gdLst/>
              <a:ahLst/>
              <a:cxnLst/>
              <a:rect l="0" t="0" r="0" b="0"/>
              <a:pathLst>
                <a:path w="88861" h="250757">
                  <a:moveTo>
                    <a:pt x="50760" y="0"/>
                  </a:moveTo>
                  <a:lnTo>
                    <a:pt x="50760" y="0"/>
                  </a:lnTo>
                  <a:lnTo>
                    <a:pt x="48878" y="12552"/>
                  </a:lnTo>
                  <a:lnTo>
                    <a:pt x="39928" y="40067"/>
                  </a:lnTo>
                  <a:lnTo>
                    <a:pt x="31662" y="65770"/>
                  </a:lnTo>
                  <a:lnTo>
                    <a:pt x="23234" y="94444"/>
                  </a:lnTo>
                  <a:lnTo>
                    <a:pt x="13519" y="117432"/>
                  </a:lnTo>
                  <a:lnTo>
                    <a:pt x="5076" y="148860"/>
                  </a:lnTo>
                  <a:lnTo>
                    <a:pt x="1476" y="174869"/>
                  </a:lnTo>
                  <a:lnTo>
                    <a:pt x="409" y="202724"/>
                  </a:lnTo>
                  <a:lnTo>
                    <a:pt x="19" y="233493"/>
                  </a:lnTo>
                  <a:lnTo>
                    <a:pt x="0" y="238212"/>
                  </a:lnTo>
                  <a:lnTo>
                    <a:pt x="2103" y="241358"/>
                  </a:lnTo>
                  <a:lnTo>
                    <a:pt x="5622" y="243456"/>
                  </a:lnTo>
                  <a:lnTo>
                    <a:pt x="36819" y="250756"/>
                  </a:lnTo>
                  <a:lnTo>
                    <a:pt x="66276" y="248198"/>
                  </a:lnTo>
                  <a:lnTo>
                    <a:pt x="75530" y="244131"/>
                  </a:lnTo>
                  <a:lnTo>
                    <a:pt x="82936" y="238324"/>
                  </a:lnTo>
                  <a:lnTo>
                    <a:pt x="8886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7" name="SMARTInkShape-1523">
              <a:extLst>
                <a:ext uri="{FF2B5EF4-FFF2-40B4-BE49-F238E27FC236}">
                  <a16:creationId xmlns:a16="http://schemas.microsoft.com/office/drawing/2014/main" id="{1D9FA8D8-268D-9078-59C8-7BCF0592F596}"/>
                </a:ext>
              </a:extLst>
            </p:cNvPr>
            <p:cNvSpPr/>
            <p:nvPr>
              <p:custDataLst>
                <p:tags r:id="rId137"/>
              </p:custDataLst>
            </p:nvPr>
          </p:nvSpPr>
          <p:spPr>
            <a:xfrm>
              <a:off x="4324350" y="2749575"/>
              <a:ext cx="151877" cy="123106"/>
            </a:xfrm>
            <a:custGeom>
              <a:avLst/>
              <a:gdLst/>
              <a:ahLst/>
              <a:cxnLst/>
              <a:rect l="0" t="0" r="0" b="0"/>
              <a:pathLst>
                <a:path w="151877" h="123106">
                  <a:moveTo>
                    <a:pt x="0" y="19025"/>
                  </a:moveTo>
                  <a:lnTo>
                    <a:pt x="0" y="19025"/>
                  </a:lnTo>
                  <a:lnTo>
                    <a:pt x="3371" y="15654"/>
                  </a:lnTo>
                  <a:lnTo>
                    <a:pt x="33587" y="11186"/>
                  </a:lnTo>
                  <a:lnTo>
                    <a:pt x="62609" y="7285"/>
                  </a:lnTo>
                  <a:lnTo>
                    <a:pt x="72041" y="4870"/>
                  </a:lnTo>
                  <a:lnTo>
                    <a:pt x="75544" y="3238"/>
                  </a:lnTo>
                  <a:lnTo>
                    <a:pt x="105494" y="405"/>
                  </a:lnTo>
                  <a:lnTo>
                    <a:pt x="128601" y="0"/>
                  </a:lnTo>
                  <a:lnTo>
                    <a:pt x="129479" y="1403"/>
                  </a:lnTo>
                  <a:lnTo>
                    <a:pt x="128572" y="6724"/>
                  </a:lnTo>
                  <a:lnTo>
                    <a:pt x="117171" y="26003"/>
                  </a:lnTo>
                  <a:lnTo>
                    <a:pt x="93816" y="51833"/>
                  </a:lnTo>
                  <a:lnTo>
                    <a:pt x="75342" y="80748"/>
                  </a:lnTo>
                  <a:lnTo>
                    <a:pt x="65199" y="107299"/>
                  </a:lnTo>
                  <a:lnTo>
                    <a:pt x="65337" y="110330"/>
                  </a:lnTo>
                  <a:lnTo>
                    <a:pt x="67374" y="115579"/>
                  </a:lnTo>
                  <a:lnTo>
                    <a:pt x="72487" y="122501"/>
                  </a:lnTo>
                  <a:lnTo>
                    <a:pt x="82076" y="123105"/>
                  </a:lnTo>
                  <a:lnTo>
                    <a:pt x="106216" y="119541"/>
                  </a:lnTo>
                  <a:lnTo>
                    <a:pt x="119409" y="114029"/>
                  </a:lnTo>
                  <a:lnTo>
                    <a:pt x="135962" y="99621"/>
                  </a:lnTo>
                  <a:lnTo>
                    <a:pt x="146433" y="78575"/>
                  </a:lnTo>
                  <a:lnTo>
                    <a:pt x="151614" y="51649"/>
                  </a:lnTo>
                  <a:lnTo>
                    <a:pt x="151876" y="47124"/>
                  </a:lnTo>
                  <a:lnTo>
                    <a:pt x="148405" y="38334"/>
                  </a:lnTo>
                  <a:lnTo>
                    <a:pt x="145503" y="34014"/>
                  </a:lnTo>
                  <a:lnTo>
                    <a:pt x="141452" y="31135"/>
                  </a:lnTo>
                  <a:lnTo>
                    <a:pt x="126344" y="27082"/>
                  </a:lnTo>
                  <a:lnTo>
                    <a:pt x="101600" y="25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8" name="SMARTInkShape-1524">
              <a:extLst>
                <a:ext uri="{FF2B5EF4-FFF2-40B4-BE49-F238E27FC236}">
                  <a16:creationId xmlns:a16="http://schemas.microsoft.com/office/drawing/2014/main" id="{6BD0BACC-816F-7C09-1530-F3DD618E494B}"/>
                </a:ext>
              </a:extLst>
            </p:cNvPr>
            <p:cNvSpPr/>
            <p:nvPr>
              <p:custDataLst>
                <p:tags r:id="rId138"/>
              </p:custDataLst>
            </p:nvPr>
          </p:nvSpPr>
          <p:spPr>
            <a:xfrm>
              <a:off x="4521200" y="2747494"/>
              <a:ext cx="196851" cy="115545"/>
            </a:xfrm>
            <a:custGeom>
              <a:avLst/>
              <a:gdLst/>
              <a:ahLst/>
              <a:cxnLst/>
              <a:rect l="0" t="0" r="0" b="0"/>
              <a:pathLst>
                <a:path w="196851" h="115545">
                  <a:moveTo>
                    <a:pt x="0" y="40156"/>
                  </a:moveTo>
                  <a:lnTo>
                    <a:pt x="0" y="40156"/>
                  </a:lnTo>
                  <a:lnTo>
                    <a:pt x="8789" y="26341"/>
                  </a:lnTo>
                  <a:lnTo>
                    <a:pt x="12209" y="22479"/>
                  </a:lnTo>
                  <a:lnTo>
                    <a:pt x="42016" y="8866"/>
                  </a:lnTo>
                  <a:lnTo>
                    <a:pt x="60903" y="31"/>
                  </a:lnTo>
                  <a:lnTo>
                    <a:pt x="66001" y="0"/>
                  </a:lnTo>
                  <a:lnTo>
                    <a:pt x="77312" y="3729"/>
                  </a:lnTo>
                  <a:lnTo>
                    <a:pt x="81175" y="6699"/>
                  </a:lnTo>
                  <a:lnTo>
                    <a:pt x="85466" y="13762"/>
                  </a:lnTo>
                  <a:lnTo>
                    <a:pt x="91255" y="29043"/>
                  </a:lnTo>
                  <a:lnTo>
                    <a:pt x="91593" y="38980"/>
                  </a:lnTo>
                  <a:lnTo>
                    <a:pt x="84891" y="69190"/>
                  </a:lnTo>
                  <a:lnTo>
                    <a:pt x="81832" y="81841"/>
                  </a:lnTo>
                  <a:lnTo>
                    <a:pt x="68872" y="102483"/>
                  </a:lnTo>
                  <a:lnTo>
                    <a:pt x="64965" y="107107"/>
                  </a:lnTo>
                  <a:lnTo>
                    <a:pt x="53097" y="112245"/>
                  </a:lnTo>
                  <a:lnTo>
                    <a:pt x="32595" y="115544"/>
                  </a:lnTo>
                  <a:lnTo>
                    <a:pt x="26717" y="114114"/>
                  </a:lnTo>
                  <a:lnTo>
                    <a:pt x="24161" y="112745"/>
                  </a:lnTo>
                  <a:lnTo>
                    <a:pt x="22458" y="109715"/>
                  </a:lnTo>
                  <a:lnTo>
                    <a:pt x="20565" y="100704"/>
                  </a:lnTo>
                  <a:lnTo>
                    <a:pt x="21604" y="93407"/>
                  </a:lnTo>
                  <a:lnTo>
                    <a:pt x="22870" y="90473"/>
                  </a:lnTo>
                  <a:lnTo>
                    <a:pt x="50417" y="65348"/>
                  </a:lnTo>
                  <a:lnTo>
                    <a:pt x="80463" y="50280"/>
                  </a:lnTo>
                  <a:lnTo>
                    <a:pt x="110543" y="35597"/>
                  </a:lnTo>
                  <a:lnTo>
                    <a:pt x="139336" y="24164"/>
                  </a:lnTo>
                  <a:lnTo>
                    <a:pt x="166028" y="18138"/>
                  </a:lnTo>
                  <a:lnTo>
                    <a:pt x="196850" y="8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90" name="SMARTInkShape-1525">
            <a:extLst>
              <a:ext uri="{FF2B5EF4-FFF2-40B4-BE49-F238E27FC236}">
                <a16:creationId xmlns:a16="http://schemas.microsoft.com/office/drawing/2014/main" id="{FE466374-908E-9CBE-C04E-DE8118864738}"/>
              </a:ext>
            </a:extLst>
          </p:cNvPr>
          <p:cNvSpPr/>
          <p:nvPr>
            <p:custDataLst>
              <p:tags r:id="rId5"/>
            </p:custDataLst>
          </p:nvPr>
        </p:nvSpPr>
        <p:spPr>
          <a:xfrm>
            <a:off x="2572243" y="2712720"/>
            <a:ext cx="342408" cy="157481"/>
          </a:xfrm>
          <a:custGeom>
            <a:avLst/>
            <a:gdLst/>
            <a:ahLst/>
            <a:cxnLst/>
            <a:rect l="0" t="0" r="0" b="0"/>
            <a:pathLst>
              <a:path w="342408" h="157481">
                <a:moveTo>
                  <a:pt x="126507" y="36830"/>
                </a:moveTo>
                <a:lnTo>
                  <a:pt x="126507" y="36830"/>
                </a:lnTo>
                <a:lnTo>
                  <a:pt x="126507" y="31363"/>
                </a:lnTo>
                <a:lnTo>
                  <a:pt x="121438" y="21221"/>
                </a:lnTo>
                <a:lnTo>
                  <a:pt x="111580" y="9488"/>
                </a:lnTo>
                <a:lnTo>
                  <a:pt x="98566" y="3015"/>
                </a:lnTo>
                <a:lnTo>
                  <a:pt x="84675" y="0"/>
                </a:lnTo>
                <a:lnTo>
                  <a:pt x="64880" y="5848"/>
                </a:lnTo>
                <a:lnTo>
                  <a:pt x="33385" y="29536"/>
                </a:lnTo>
                <a:lnTo>
                  <a:pt x="11076" y="55886"/>
                </a:lnTo>
                <a:lnTo>
                  <a:pt x="5120" y="65525"/>
                </a:lnTo>
                <a:lnTo>
                  <a:pt x="1170" y="88998"/>
                </a:lnTo>
                <a:lnTo>
                  <a:pt x="0" y="114925"/>
                </a:lnTo>
                <a:lnTo>
                  <a:pt x="3489" y="128218"/>
                </a:lnTo>
                <a:lnTo>
                  <a:pt x="13856" y="144880"/>
                </a:lnTo>
                <a:lnTo>
                  <a:pt x="18349" y="148352"/>
                </a:lnTo>
                <a:lnTo>
                  <a:pt x="24845" y="150307"/>
                </a:lnTo>
                <a:lnTo>
                  <a:pt x="26982" y="150581"/>
                </a:lnTo>
                <a:lnTo>
                  <a:pt x="33120" y="147123"/>
                </a:lnTo>
                <a:lnTo>
                  <a:pt x="52161" y="130101"/>
                </a:lnTo>
                <a:lnTo>
                  <a:pt x="67998" y="102439"/>
                </a:lnTo>
                <a:lnTo>
                  <a:pt x="86964" y="73233"/>
                </a:lnTo>
                <a:lnTo>
                  <a:pt x="94301" y="51428"/>
                </a:lnTo>
                <a:lnTo>
                  <a:pt x="93748" y="51501"/>
                </a:lnTo>
                <a:lnTo>
                  <a:pt x="91251" y="53463"/>
                </a:lnTo>
                <a:lnTo>
                  <a:pt x="89671" y="60450"/>
                </a:lnTo>
                <a:lnTo>
                  <a:pt x="89674" y="70611"/>
                </a:lnTo>
                <a:lnTo>
                  <a:pt x="93949" y="100597"/>
                </a:lnTo>
                <a:lnTo>
                  <a:pt x="98161" y="111267"/>
                </a:lnTo>
                <a:lnTo>
                  <a:pt x="104703" y="123326"/>
                </a:lnTo>
                <a:lnTo>
                  <a:pt x="106913" y="133722"/>
                </a:lnTo>
                <a:lnTo>
                  <a:pt x="108505" y="135291"/>
                </a:lnTo>
                <a:lnTo>
                  <a:pt x="114037" y="137035"/>
                </a:lnTo>
                <a:lnTo>
                  <a:pt x="121200" y="135929"/>
                </a:lnTo>
                <a:lnTo>
                  <a:pt x="125086" y="134646"/>
                </a:lnTo>
                <a:lnTo>
                  <a:pt x="131285" y="129457"/>
                </a:lnTo>
                <a:lnTo>
                  <a:pt x="159854" y="98111"/>
                </a:lnTo>
                <a:lnTo>
                  <a:pt x="184789" y="67713"/>
                </a:lnTo>
                <a:lnTo>
                  <a:pt x="194046" y="54585"/>
                </a:lnTo>
                <a:lnTo>
                  <a:pt x="198388" y="51777"/>
                </a:lnTo>
                <a:lnTo>
                  <a:pt x="200533" y="52439"/>
                </a:lnTo>
                <a:lnTo>
                  <a:pt x="204798" y="56938"/>
                </a:lnTo>
                <a:lnTo>
                  <a:pt x="211166" y="70775"/>
                </a:lnTo>
                <a:lnTo>
                  <a:pt x="215275" y="98072"/>
                </a:lnTo>
                <a:lnTo>
                  <a:pt x="220764" y="126408"/>
                </a:lnTo>
                <a:lnTo>
                  <a:pt x="221670" y="148309"/>
                </a:lnTo>
                <a:lnTo>
                  <a:pt x="222404" y="148544"/>
                </a:lnTo>
                <a:lnTo>
                  <a:pt x="225102" y="146923"/>
                </a:lnTo>
                <a:lnTo>
                  <a:pt x="245520" y="116357"/>
                </a:lnTo>
                <a:lnTo>
                  <a:pt x="262774" y="89019"/>
                </a:lnTo>
                <a:lnTo>
                  <a:pt x="284415" y="59085"/>
                </a:lnTo>
                <a:lnTo>
                  <a:pt x="299266" y="42182"/>
                </a:lnTo>
                <a:lnTo>
                  <a:pt x="301652" y="41104"/>
                </a:lnTo>
                <a:lnTo>
                  <a:pt x="303948" y="41090"/>
                </a:lnTo>
                <a:lnTo>
                  <a:pt x="308381" y="42957"/>
                </a:lnTo>
                <a:lnTo>
                  <a:pt x="312703" y="46138"/>
                </a:lnTo>
                <a:lnTo>
                  <a:pt x="319102" y="55267"/>
                </a:lnTo>
                <a:lnTo>
                  <a:pt x="324678" y="85180"/>
                </a:lnTo>
                <a:lnTo>
                  <a:pt x="328217" y="101486"/>
                </a:lnTo>
                <a:lnTo>
                  <a:pt x="332784" y="125958"/>
                </a:lnTo>
                <a:lnTo>
                  <a:pt x="342407" y="157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94" name="SMARTInkShape-Group302">
            <a:extLst>
              <a:ext uri="{FF2B5EF4-FFF2-40B4-BE49-F238E27FC236}">
                <a16:creationId xmlns:a16="http://schemas.microsoft.com/office/drawing/2014/main" id="{DFA0065C-EE94-26C9-08BA-F2E9D8683867}"/>
              </a:ext>
            </a:extLst>
          </p:cNvPr>
          <p:cNvGrpSpPr/>
          <p:nvPr/>
        </p:nvGrpSpPr>
        <p:grpSpPr>
          <a:xfrm>
            <a:off x="2006960" y="2605050"/>
            <a:ext cx="310791" cy="385801"/>
            <a:chOff x="2006960" y="2605050"/>
            <a:chExt cx="310791" cy="385801"/>
          </a:xfrm>
        </p:grpSpPr>
        <p:sp>
          <p:nvSpPr>
            <p:cNvPr id="791" name="SMARTInkShape-1526">
              <a:extLst>
                <a:ext uri="{FF2B5EF4-FFF2-40B4-BE49-F238E27FC236}">
                  <a16:creationId xmlns:a16="http://schemas.microsoft.com/office/drawing/2014/main" id="{31BF3540-415A-E40F-8B03-6CCA27AC63AA}"/>
                </a:ext>
              </a:extLst>
            </p:cNvPr>
            <p:cNvSpPr/>
            <p:nvPr>
              <p:custDataLst>
                <p:tags r:id="rId125"/>
              </p:custDataLst>
            </p:nvPr>
          </p:nvSpPr>
          <p:spPr>
            <a:xfrm>
              <a:off x="2006960" y="2719156"/>
              <a:ext cx="84127" cy="104632"/>
            </a:xfrm>
            <a:custGeom>
              <a:avLst/>
              <a:gdLst/>
              <a:ahLst/>
              <a:cxnLst/>
              <a:rect l="0" t="0" r="0" b="0"/>
              <a:pathLst>
                <a:path w="84127" h="104632">
                  <a:moveTo>
                    <a:pt x="44090" y="55794"/>
                  </a:moveTo>
                  <a:lnTo>
                    <a:pt x="44090" y="55794"/>
                  </a:lnTo>
                  <a:lnTo>
                    <a:pt x="44090" y="49052"/>
                  </a:lnTo>
                  <a:lnTo>
                    <a:pt x="45971" y="43861"/>
                  </a:lnTo>
                  <a:lnTo>
                    <a:pt x="47461" y="41488"/>
                  </a:lnTo>
                  <a:lnTo>
                    <a:pt x="53924" y="16065"/>
                  </a:lnTo>
                  <a:lnTo>
                    <a:pt x="52458" y="10385"/>
                  </a:lnTo>
                  <a:lnTo>
                    <a:pt x="47667" y="3220"/>
                  </a:lnTo>
                  <a:lnTo>
                    <a:pt x="41917" y="678"/>
                  </a:lnTo>
                  <a:lnTo>
                    <a:pt x="38408" y="0"/>
                  </a:lnTo>
                  <a:lnTo>
                    <a:pt x="28865" y="3010"/>
                  </a:lnTo>
                  <a:lnTo>
                    <a:pt x="18273" y="9757"/>
                  </a:lnTo>
                  <a:lnTo>
                    <a:pt x="5788" y="24044"/>
                  </a:lnTo>
                  <a:lnTo>
                    <a:pt x="2372" y="30629"/>
                  </a:lnTo>
                  <a:lnTo>
                    <a:pt x="0" y="49754"/>
                  </a:lnTo>
                  <a:lnTo>
                    <a:pt x="505" y="58754"/>
                  </a:lnTo>
                  <a:lnTo>
                    <a:pt x="3082" y="69809"/>
                  </a:lnTo>
                  <a:lnTo>
                    <a:pt x="15241" y="87934"/>
                  </a:lnTo>
                  <a:lnTo>
                    <a:pt x="32250" y="99967"/>
                  </a:lnTo>
                  <a:lnTo>
                    <a:pt x="43953" y="104631"/>
                  </a:lnTo>
                  <a:lnTo>
                    <a:pt x="58631" y="102641"/>
                  </a:lnTo>
                  <a:lnTo>
                    <a:pt x="73015" y="94212"/>
                  </a:lnTo>
                  <a:lnTo>
                    <a:pt x="79993" y="84863"/>
                  </a:lnTo>
                  <a:lnTo>
                    <a:pt x="82842" y="79407"/>
                  </a:lnTo>
                  <a:lnTo>
                    <a:pt x="84126" y="65818"/>
                  </a:lnTo>
                  <a:lnTo>
                    <a:pt x="81639" y="51782"/>
                  </a:lnTo>
                  <a:lnTo>
                    <a:pt x="72306" y="35947"/>
                  </a:lnTo>
                  <a:lnTo>
                    <a:pt x="64627" y="26747"/>
                  </a:lnTo>
                  <a:lnTo>
                    <a:pt x="48999" y="17005"/>
                  </a:lnTo>
                  <a:lnTo>
                    <a:pt x="31390" y="11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2" name="SMARTInkShape-1527">
              <a:extLst>
                <a:ext uri="{FF2B5EF4-FFF2-40B4-BE49-F238E27FC236}">
                  <a16:creationId xmlns:a16="http://schemas.microsoft.com/office/drawing/2014/main" id="{910B4CB7-15E7-4554-B884-046B4EE81E67}"/>
                </a:ext>
              </a:extLst>
            </p:cNvPr>
            <p:cNvSpPr/>
            <p:nvPr>
              <p:custDataLst>
                <p:tags r:id="rId126"/>
              </p:custDataLst>
            </p:nvPr>
          </p:nvSpPr>
          <p:spPr>
            <a:xfrm>
              <a:off x="2185717" y="2605050"/>
              <a:ext cx="80895" cy="385801"/>
            </a:xfrm>
            <a:custGeom>
              <a:avLst/>
              <a:gdLst/>
              <a:ahLst/>
              <a:cxnLst/>
              <a:rect l="0" t="0" r="0" b="0"/>
              <a:pathLst>
                <a:path w="80895" h="385801">
                  <a:moveTo>
                    <a:pt x="68533" y="81000"/>
                  </a:moveTo>
                  <a:lnTo>
                    <a:pt x="68533" y="81000"/>
                  </a:lnTo>
                  <a:lnTo>
                    <a:pt x="75440" y="55252"/>
                  </a:lnTo>
                  <a:lnTo>
                    <a:pt x="79516" y="34565"/>
                  </a:lnTo>
                  <a:lnTo>
                    <a:pt x="80894" y="12404"/>
                  </a:lnTo>
                  <a:lnTo>
                    <a:pt x="79201" y="6298"/>
                  </a:lnTo>
                  <a:lnTo>
                    <a:pt x="77762" y="3682"/>
                  </a:lnTo>
                  <a:lnTo>
                    <a:pt x="76096" y="1938"/>
                  </a:lnTo>
                  <a:lnTo>
                    <a:pt x="72365" y="0"/>
                  </a:lnTo>
                  <a:lnTo>
                    <a:pt x="69676" y="895"/>
                  </a:lnTo>
                  <a:lnTo>
                    <a:pt x="62926" y="5651"/>
                  </a:lnTo>
                  <a:lnTo>
                    <a:pt x="44246" y="37182"/>
                  </a:lnTo>
                  <a:lnTo>
                    <a:pt x="32482" y="67144"/>
                  </a:lnTo>
                  <a:lnTo>
                    <a:pt x="22025" y="92574"/>
                  </a:lnTo>
                  <a:lnTo>
                    <a:pt x="14145" y="122137"/>
                  </a:lnTo>
                  <a:lnTo>
                    <a:pt x="8046" y="153240"/>
                  </a:lnTo>
                  <a:lnTo>
                    <a:pt x="5926" y="184092"/>
                  </a:lnTo>
                  <a:lnTo>
                    <a:pt x="4592" y="212127"/>
                  </a:lnTo>
                  <a:lnTo>
                    <a:pt x="748" y="241757"/>
                  </a:lnTo>
                  <a:lnTo>
                    <a:pt x="0" y="268018"/>
                  </a:lnTo>
                  <a:lnTo>
                    <a:pt x="3829" y="298094"/>
                  </a:lnTo>
                  <a:lnTo>
                    <a:pt x="8167" y="327631"/>
                  </a:lnTo>
                  <a:lnTo>
                    <a:pt x="12159" y="353849"/>
                  </a:lnTo>
                  <a:lnTo>
                    <a:pt x="24083" y="385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3" name="SMARTInkShape-1528">
              <a:extLst>
                <a:ext uri="{FF2B5EF4-FFF2-40B4-BE49-F238E27FC236}">
                  <a16:creationId xmlns:a16="http://schemas.microsoft.com/office/drawing/2014/main" id="{446424F3-B8F5-9241-A465-10882524C065}"/>
                </a:ext>
              </a:extLst>
            </p:cNvPr>
            <p:cNvSpPr/>
            <p:nvPr>
              <p:custDataLst>
                <p:tags r:id="rId127"/>
              </p:custDataLst>
            </p:nvPr>
          </p:nvSpPr>
          <p:spPr>
            <a:xfrm>
              <a:off x="2139950" y="2775007"/>
              <a:ext cx="177801" cy="38044"/>
            </a:xfrm>
            <a:custGeom>
              <a:avLst/>
              <a:gdLst/>
              <a:ahLst/>
              <a:cxnLst/>
              <a:rect l="0" t="0" r="0" b="0"/>
              <a:pathLst>
                <a:path w="177801" h="38044">
                  <a:moveTo>
                    <a:pt x="0" y="38043"/>
                  </a:moveTo>
                  <a:lnTo>
                    <a:pt x="0" y="38043"/>
                  </a:lnTo>
                  <a:lnTo>
                    <a:pt x="0" y="34672"/>
                  </a:lnTo>
                  <a:lnTo>
                    <a:pt x="13484" y="25834"/>
                  </a:lnTo>
                  <a:lnTo>
                    <a:pt x="38725" y="17649"/>
                  </a:lnTo>
                  <a:lnTo>
                    <a:pt x="65175" y="7384"/>
                  </a:lnTo>
                  <a:lnTo>
                    <a:pt x="90886" y="2148"/>
                  </a:lnTo>
                  <a:lnTo>
                    <a:pt x="118377" y="379"/>
                  </a:lnTo>
                  <a:lnTo>
                    <a:pt x="137981" y="0"/>
                  </a:lnTo>
                  <a:lnTo>
                    <a:pt x="177800" y="126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1" name="SMARTInkShape-Group303">
            <a:extLst>
              <a:ext uri="{FF2B5EF4-FFF2-40B4-BE49-F238E27FC236}">
                <a16:creationId xmlns:a16="http://schemas.microsoft.com/office/drawing/2014/main" id="{8485699C-E8B1-FA16-CB39-27496001415C}"/>
              </a:ext>
            </a:extLst>
          </p:cNvPr>
          <p:cNvGrpSpPr/>
          <p:nvPr/>
        </p:nvGrpSpPr>
        <p:grpSpPr>
          <a:xfrm>
            <a:off x="476250" y="2630044"/>
            <a:ext cx="937958" cy="274383"/>
            <a:chOff x="476250" y="2630044"/>
            <a:chExt cx="937958" cy="274383"/>
          </a:xfrm>
        </p:grpSpPr>
        <p:sp>
          <p:nvSpPr>
            <p:cNvPr id="795" name="SMARTInkShape-1529">
              <a:extLst>
                <a:ext uri="{FF2B5EF4-FFF2-40B4-BE49-F238E27FC236}">
                  <a16:creationId xmlns:a16="http://schemas.microsoft.com/office/drawing/2014/main" id="{6B84C338-0E34-F2A9-D96A-1A6B69D6A8AA}"/>
                </a:ext>
              </a:extLst>
            </p:cNvPr>
            <p:cNvSpPr/>
            <p:nvPr>
              <p:custDataLst>
                <p:tags r:id="rId119"/>
              </p:custDataLst>
            </p:nvPr>
          </p:nvSpPr>
          <p:spPr>
            <a:xfrm>
              <a:off x="476250" y="2730500"/>
              <a:ext cx="190501" cy="154262"/>
            </a:xfrm>
            <a:custGeom>
              <a:avLst/>
              <a:gdLst/>
              <a:ahLst/>
              <a:cxnLst/>
              <a:rect l="0" t="0" r="0" b="0"/>
              <a:pathLst>
                <a:path w="190501" h="154262">
                  <a:moveTo>
                    <a:pt x="0" y="12700"/>
                  </a:moveTo>
                  <a:lnTo>
                    <a:pt x="0" y="12700"/>
                  </a:lnTo>
                  <a:lnTo>
                    <a:pt x="3371" y="9329"/>
                  </a:lnTo>
                  <a:lnTo>
                    <a:pt x="5026" y="5793"/>
                  </a:lnTo>
                  <a:lnTo>
                    <a:pt x="6088" y="1144"/>
                  </a:lnTo>
                  <a:lnTo>
                    <a:pt x="20824" y="26094"/>
                  </a:lnTo>
                  <a:lnTo>
                    <a:pt x="28168" y="51867"/>
                  </a:lnTo>
                  <a:lnTo>
                    <a:pt x="38186" y="82690"/>
                  </a:lnTo>
                  <a:lnTo>
                    <a:pt x="49955" y="111349"/>
                  </a:lnTo>
                  <a:lnTo>
                    <a:pt x="68136" y="138754"/>
                  </a:lnTo>
                  <a:lnTo>
                    <a:pt x="74027" y="147041"/>
                  </a:lnTo>
                  <a:lnTo>
                    <a:pt x="81349" y="153075"/>
                  </a:lnTo>
                  <a:lnTo>
                    <a:pt x="85983" y="154261"/>
                  </a:lnTo>
                  <a:lnTo>
                    <a:pt x="96776" y="153698"/>
                  </a:lnTo>
                  <a:lnTo>
                    <a:pt x="101912" y="150443"/>
                  </a:lnTo>
                  <a:lnTo>
                    <a:pt x="115882" y="132378"/>
                  </a:lnTo>
                  <a:lnTo>
                    <a:pt x="131363" y="102871"/>
                  </a:lnTo>
                  <a:lnTo>
                    <a:pt x="139111" y="77282"/>
                  </a:lnTo>
                  <a:lnTo>
                    <a:pt x="145083" y="55514"/>
                  </a:lnTo>
                  <a:lnTo>
                    <a:pt x="159639" y="25543"/>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6" name="SMARTInkShape-1530">
              <a:extLst>
                <a:ext uri="{FF2B5EF4-FFF2-40B4-BE49-F238E27FC236}">
                  <a16:creationId xmlns:a16="http://schemas.microsoft.com/office/drawing/2014/main" id="{52743656-FCEB-9AD7-DC25-46C0A159C52A}"/>
                </a:ext>
              </a:extLst>
            </p:cNvPr>
            <p:cNvSpPr/>
            <p:nvPr>
              <p:custDataLst>
                <p:tags r:id="rId120"/>
              </p:custDataLst>
            </p:nvPr>
          </p:nvSpPr>
          <p:spPr>
            <a:xfrm>
              <a:off x="731606" y="2745384"/>
              <a:ext cx="163745" cy="136387"/>
            </a:xfrm>
            <a:custGeom>
              <a:avLst/>
              <a:gdLst/>
              <a:ahLst/>
              <a:cxnLst/>
              <a:rect l="0" t="0" r="0" b="0"/>
              <a:pathLst>
                <a:path w="163745" h="136387">
                  <a:moveTo>
                    <a:pt x="62144" y="61316"/>
                  </a:moveTo>
                  <a:lnTo>
                    <a:pt x="62144" y="61316"/>
                  </a:lnTo>
                  <a:lnTo>
                    <a:pt x="70872" y="51882"/>
                  </a:lnTo>
                  <a:lnTo>
                    <a:pt x="85624" y="22910"/>
                  </a:lnTo>
                  <a:lnTo>
                    <a:pt x="86975" y="15286"/>
                  </a:lnTo>
                  <a:lnTo>
                    <a:pt x="84004" y="5187"/>
                  </a:lnTo>
                  <a:lnTo>
                    <a:pt x="82362" y="2730"/>
                  </a:lnTo>
                  <a:lnTo>
                    <a:pt x="78656" y="0"/>
                  </a:lnTo>
                  <a:lnTo>
                    <a:pt x="70894" y="2550"/>
                  </a:lnTo>
                  <a:lnTo>
                    <a:pt x="45293" y="19055"/>
                  </a:lnTo>
                  <a:lnTo>
                    <a:pt x="27562" y="38335"/>
                  </a:lnTo>
                  <a:lnTo>
                    <a:pt x="10388" y="64614"/>
                  </a:lnTo>
                  <a:lnTo>
                    <a:pt x="1695" y="91731"/>
                  </a:lnTo>
                  <a:lnTo>
                    <a:pt x="0" y="105173"/>
                  </a:lnTo>
                  <a:lnTo>
                    <a:pt x="3010" y="118202"/>
                  </a:lnTo>
                  <a:lnTo>
                    <a:pt x="8345" y="128933"/>
                  </a:lnTo>
                  <a:lnTo>
                    <a:pt x="13069" y="133701"/>
                  </a:lnTo>
                  <a:lnTo>
                    <a:pt x="17520" y="135821"/>
                  </a:lnTo>
                  <a:lnTo>
                    <a:pt x="19694" y="136386"/>
                  </a:lnTo>
                  <a:lnTo>
                    <a:pt x="22555" y="134646"/>
                  </a:lnTo>
                  <a:lnTo>
                    <a:pt x="51486" y="105784"/>
                  </a:lnTo>
                  <a:lnTo>
                    <a:pt x="61641" y="96602"/>
                  </a:lnTo>
                  <a:lnTo>
                    <a:pt x="82798" y="64853"/>
                  </a:lnTo>
                  <a:lnTo>
                    <a:pt x="88963" y="54422"/>
                  </a:lnTo>
                  <a:lnTo>
                    <a:pt x="93702" y="31253"/>
                  </a:lnTo>
                  <a:lnTo>
                    <a:pt x="90466" y="36808"/>
                  </a:lnTo>
                  <a:lnTo>
                    <a:pt x="87929" y="67296"/>
                  </a:lnTo>
                  <a:lnTo>
                    <a:pt x="88420" y="79496"/>
                  </a:lnTo>
                  <a:lnTo>
                    <a:pt x="92664" y="93592"/>
                  </a:lnTo>
                  <a:lnTo>
                    <a:pt x="96405" y="99885"/>
                  </a:lnTo>
                  <a:lnTo>
                    <a:pt x="105849" y="107395"/>
                  </a:lnTo>
                  <a:lnTo>
                    <a:pt x="117584" y="110717"/>
                  </a:lnTo>
                  <a:lnTo>
                    <a:pt x="125825" y="109613"/>
                  </a:lnTo>
                  <a:lnTo>
                    <a:pt x="163744" y="994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7" name="SMARTInkShape-1531">
              <a:extLst>
                <a:ext uri="{FF2B5EF4-FFF2-40B4-BE49-F238E27FC236}">
                  <a16:creationId xmlns:a16="http://schemas.microsoft.com/office/drawing/2014/main" id="{2AAB562F-E8A2-115D-D221-46135FD87270}"/>
                </a:ext>
              </a:extLst>
            </p:cNvPr>
            <p:cNvSpPr/>
            <p:nvPr>
              <p:custDataLst>
                <p:tags r:id="rId121"/>
              </p:custDataLst>
            </p:nvPr>
          </p:nvSpPr>
          <p:spPr>
            <a:xfrm>
              <a:off x="927100" y="2630044"/>
              <a:ext cx="12701" cy="252857"/>
            </a:xfrm>
            <a:custGeom>
              <a:avLst/>
              <a:gdLst/>
              <a:ahLst/>
              <a:cxnLst/>
              <a:rect l="0" t="0" r="0" b="0"/>
              <a:pathLst>
                <a:path w="12701" h="252857">
                  <a:moveTo>
                    <a:pt x="12700" y="11556"/>
                  </a:moveTo>
                  <a:lnTo>
                    <a:pt x="12700" y="11556"/>
                  </a:lnTo>
                  <a:lnTo>
                    <a:pt x="12700" y="0"/>
                  </a:lnTo>
                  <a:lnTo>
                    <a:pt x="12700" y="23375"/>
                  </a:lnTo>
                  <a:lnTo>
                    <a:pt x="12700" y="53158"/>
                  </a:lnTo>
                  <a:lnTo>
                    <a:pt x="9329" y="78681"/>
                  </a:lnTo>
                  <a:lnTo>
                    <a:pt x="7674" y="100421"/>
                  </a:lnTo>
                  <a:lnTo>
                    <a:pt x="6233" y="125840"/>
                  </a:lnTo>
                  <a:lnTo>
                    <a:pt x="3241" y="151249"/>
                  </a:lnTo>
                  <a:lnTo>
                    <a:pt x="1440" y="174772"/>
                  </a:lnTo>
                  <a:lnTo>
                    <a:pt x="427" y="204085"/>
                  </a:lnTo>
                  <a:lnTo>
                    <a:pt x="0" y="2528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8" name="SMARTInkShape-1532">
              <a:extLst>
                <a:ext uri="{FF2B5EF4-FFF2-40B4-BE49-F238E27FC236}">
                  <a16:creationId xmlns:a16="http://schemas.microsoft.com/office/drawing/2014/main" id="{05A7670E-4C0E-6E75-42E1-74802C545071}"/>
                </a:ext>
              </a:extLst>
            </p:cNvPr>
            <p:cNvSpPr/>
            <p:nvPr>
              <p:custDataLst>
                <p:tags r:id="rId122"/>
              </p:custDataLst>
            </p:nvPr>
          </p:nvSpPr>
          <p:spPr>
            <a:xfrm>
              <a:off x="996950" y="2784704"/>
              <a:ext cx="101601" cy="119723"/>
            </a:xfrm>
            <a:custGeom>
              <a:avLst/>
              <a:gdLst/>
              <a:ahLst/>
              <a:cxnLst/>
              <a:rect l="0" t="0" r="0" b="0"/>
              <a:pathLst>
                <a:path w="101601" h="119723">
                  <a:moveTo>
                    <a:pt x="0" y="47396"/>
                  </a:moveTo>
                  <a:lnTo>
                    <a:pt x="0" y="47396"/>
                  </a:lnTo>
                  <a:lnTo>
                    <a:pt x="10831" y="19267"/>
                  </a:lnTo>
                  <a:lnTo>
                    <a:pt x="17828" y="0"/>
                  </a:lnTo>
                  <a:lnTo>
                    <a:pt x="18236" y="982"/>
                  </a:lnTo>
                  <a:lnTo>
                    <a:pt x="18103" y="12477"/>
                  </a:lnTo>
                  <a:lnTo>
                    <a:pt x="13551" y="38094"/>
                  </a:lnTo>
                  <a:lnTo>
                    <a:pt x="13574" y="69495"/>
                  </a:lnTo>
                  <a:lnTo>
                    <a:pt x="18189" y="100740"/>
                  </a:lnTo>
                  <a:lnTo>
                    <a:pt x="19887" y="104831"/>
                  </a:lnTo>
                  <a:lnTo>
                    <a:pt x="33280" y="118843"/>
                  </a:lnTo>
                  <a:lnTo>
                    <a:pt x="36298" y="119722"/>
                  </a:lnTo>
                  <a:lnTo>
                    <a:pt x="43414" y="118817"/>
                  </a:lnTo>
                  <a:lnTo>
                    <a:pt x="51280" y="112300"/>
                  </a:lnTo>
                  <a:lnTo>
                    <a:pt x="79387" y="83738"/>
                  </a:lnTo>
                  <a:lnTo>
                    <a:pt x="92717" y="54926"/>
                  </a:lnTo>
                  <a:lnTo>
                    <a:pt x="101600" y="410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9" name="SMARTInkShape-1533">
              <a:extLst>
                <a:ext uri="{FF2B5EF4-FFF2-40B4-BE49-F238E27FC236}">
                  <a16:creationId xmlns:a16="http://schemas.microsoft.com/office/drawing/2014/main" id="{19583D5E-B78B-4C95-69E7-51BAC88838B2}"/>
                </a:ext>
              </a:extLst>
            </p:cNvPr>
            <p:cNvSpPr/>
            <p:nvPr>
              <p:custDataLst>
                <p:tags r:id="rId123"/>
              </p:custDataLst>
            </p:nvPr>
          </p:nvSpPr>
          <p:spPr>
            <a:xfrm>
              <a:off x="1132726" y="2754720"/>
              <a:ext cx="97439" cy="142830"/>
            </a:xfrm>
            <a:custGeom>
              <a:avLst/>
              <a:gdLst/>
              <a:ahLst/>
              <a:cxnLst/>
              <a:rect l="0" t="0" r="0" b="0"/>
              <a:pathLst>
                <a:path w="97439" h="142830">
                  <a:moveTo>
                    <a:pt x="10274" y="58330"/>
                  </a:moveTo>
                  <a:lnTo>
                    <a:pt x="10274" y="58330"/>
                  </a:lnTo>
                  <a:lnTo>
                    <a:pt x="13645" y="61701"/>
                  </a:lnTo>
                  <a:lnTo>
                    <a:pt x="29225" y="63797"/>
                  </a:lnTo>
                  <a:lnTo>
                    <a:pt x="48345" y="61047"/>
                  </a:lnTo>
                  <a:lnTo>
                    <a:pt x="67415" y="52393"/>
                  </a:lnTo>
                  <a:lnTo>
                    <a:pt x="83101" y="40892"/>
                  </a:lnTo>
                  <a:lnTo>
                    <a:pt x="93314" y="28547"/>
                  </a:lnTo>
                  <a:lnTo>
                    <a:pt x="96570" y="20164"/>
                  </a:lnTo>
                  <a:lnTo>
                    <a:pt x="97438" y="15953"/>
                  </a:lnTo>
                  <a:lnTo>
                    <a:pt x="97311" y="13145"/>
                  </a:lnTo>
                  <a:lnTo>
                    <a:pt x="96521" y="11273"/>
                  </a:lnTo>
                  <a:lnTo>
                    <a:pt x="83441" y="1527"/>
                  </a:lnTo>
                  <a:lnTo>
                    <a:pt x="78808" y="0"/>
                  </a:lnTo>
                  <a:lnTo>
                    <a:pt x="69896" y="185"/>
                  </a:lnTo>
                  <a:lnTo>
                    <a:pt x="39632" y="9838"/>
                  </a:lnTo>
                  <a:lnTo>
                    <a:pt x="26144" y="17022"/>
                  </a:lnTo>
                  <a:lnTo>
                    <a:pt x="17798" y="24919"/>
                  </a:lnTo>
                  <a:lnTo>
                    <a:pt x="5761" y="44040"/>
                  </a:lnTo>
                  <a:lnTo>
                    <a:pt x="0" y="74322"/>
                  </a:lnTo>
                  <a:lnTo>
                    <a:pt x="1664" y="99992"/>
                  </a:lnTo>
                  <a:lnTo>
                    <a:pt x="10534" y="127255"/>
                  </a:lnTo>
                  <a:lnTo>
                    <a:pt x="12564" y="131797"/>
                  </a:lnTo>
                  <a:lnTo>
                    <a:pt x="20464" y="138724"/>
                  </a:lnTo>
                  <a:lnTo>
                    <a:pt x="25534" y="141560"/>
                  </a:lnTo>
                  <a:lnTo>
                    <a:pt x="38693" y="142829"/>
                  </a:lnTo>
                  <a:lnTo>
                    <a:pt x="66766" y="141265"/>
                  </a:lnTo>
                  <a:lnTo>
                    <a:pt x="86474" y="1345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0" name="SMARTInkShape-1534">
              <a:extLst>
                <a:ext uri="{FF2B5EF4-FFF2-40B4-BE49-F238E27FC236}">
                  <a16:creationId xmlns:a16="http://schemas.microsoft.com/office/drawing/2014/main" id="{A3A41382-5CCA-3CA9-51CE-6428C7B6F78F}"/>
                </a:ext>
              </a:extLst>
            </p:cNvPr>
            <p:cNvSpPr/>
            <p:nvPr>
              <p:custDataLst>
                <p:tags r:id="rId124"/>
              </p:custDataLst>
            </p:nvPr>
          </p:nvSpPr>
          <p:spPr>
            <a:xfrm>
              <a:off x="1250950" y="2736928"/>
              <a:ext cx="163258" cy="158673"/>
            </a:xfrm>
            <a:custGeom>
              <a:avLst/>
              <a:gdLst/>
              <a:ahLst/>
              <a:cxnLst/>
              <a:rect l="0" t="0" r="0" b="0"/>
              <a:pathLst>
                <a:path w="163258" h="158673">
                  <a:moveTo>
                    <a:pt x="139700" y="6272"/>
                  </a:moveTo>
                  <a:lnTo>
                    <a:pt x="139700" y="6272"/>
                  </a:lnTo>
                  <a:lnTo>
                    <a:pt x="151256" y="6272"/>
                  </a:lnTo>
                  <a:lnTo>
                    <a:pt x="151637" y="5567"/>
                  </a:lnTo>
                  <a:lnTo>
                    <a:pt x="152300" y="805"/>
                  </a:lnTo>
                  <a:lnTo>
                    <a:pt x="151628" y="510"/>
                  </a:lnTo>
                  <a:lnTo>
                    <a:pt x="140182" y="0"/>
                  </a:lnTo>
                  <a:lnTo>
                    <a:pt x="110383" y="11866"/>
                  </a:lnTo>
                  <a:lnTo>
                    <a:pt x="95971" y="20629"/>
                  </a:lnTo>
                  <a:lnTo>
                    <a:pt x="65760" y="48504"/>
                  </a:lnTo>
                  <a:lnTo>
                    <a:pt x="64504" y="51617"/>
                  </a:lnTo>
                  <a:lnTo>
                    <a:pt x="64170" y="53436"/>
                  </a:lnTo>
                  <a:lnTo>
                    <a:pt x="65358" y="55354"/>
                  </a:lnTo>
                  <a:lnTo>
                    <a:pt x="70440" y="59366"/>
                  </a:lnTo>
                  <a:lnTo>
                    <a:pt x="93930" y="62621"/>
                  </a:lnTo>
                  <a:lnTo>
                    <a:pt x="123170" y="64057"/>
                  </a:lnTo>
                  <a:lnTo>
                    <a:pt x="139741" y="69176"/>
                  </a:lnTo>
                  <a:lnTo>
                    <a:pt x="159339" y="83813"/>
                  </a:lnTo>
                  <a:lnTo>
                    <a:pt x="162540" y="94122"/>
                  </a:lnTo>
                  <a:lnTo>
                    <a:pt x="163257" y="106700"/>
                  </a:lnTo>
                  <a:lnTo>
                    <a:pt x="161223" y="116994"/>
                  </a:lnTo>
                  <a:lnTo>
                    <a:pt x="152741" y="130722"/>
                  </a:lnTo>
                  <a:lnTo>
                    <a:pt x="134548" y="143727"/>
                  </a:lnTo>
                  <a:lnTo>
                    <a:pt x="118026" y="149775"/>
                  </a:lnTo>
                  <a:lnTo>
                    <a:pt x="90368" y="152524"/>
                  </a:lnTo>
                  <a:lnTo>
                    <a:pt x="61908" y="157249"/>
                  </a:lnTo>
                  <a:lnTo>
                    <a:pt x="31802" y="158484"/>
                  </a:lnTo>
                  <a:lnTo>
                    <a:pt x="0" y="1586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6" name="SMARTInkShape-Group304">
            <a:extLst>
              <a:ext uri="{FF2B5EF4-FFF2-40B4-BE49-F238E27FC236}">
                <a16:creationId xmlns:a16="http://schemas.microsoft.com/office/drawing/2014/main" id="{CCB73909-3EA6-CF0A-3CD4-68D4D9A8EFDD}"/>
              </a:ext>
            </a:extLst>
          </p:cNvPr>
          <p:cNvGrpSpPr/>
          <p:nvPr/>
        </p:nvGrpSpPr>
        <p:grpSpPr>
          <a:xfrm>
            <a:off x="7541007" y="2159000"/>
            <a:ext cx="644144" cy="318671"/>
            <a:chOff x="7541007" y="2159000"/>
            <a:chExt cx="644144" cy="318671"/>
          </a:xfrm>
        </p:grpSpPr>
        <p:sp>
          <p:nvSpPr>
            <p:cNvPr id="802" name="SMARTInkShape-1535">
              <a:extLst>
                <a:ext uri="{FF2B5EF4-FFF2-40B4-BE49-F238E27FC236}">
                  <a16:creationId xmlns:a16="http://schemas.microsoft.com/office/drawing/2014/main" id="{AD780198-B04F-CE53-6AF0-286434D9F76B}"/>
                </a:ext>
              </a:extLst>
            </p:cNvPr>
            <p:cNvSpPr/>
            <p:nvPr>
              <p:custDataLst>
                <p:tags r:id="rId115"/>
              </p:custDataLst>
            </p:nvPr>
          </p:nvSpPr>
          <p:spPr>
            <a:xfrm>
              <a:off x="7541007" y="2160520"/>
              <a:ext cx="205994" cy="118449"/>
            </a:xfrm>
            <a:custGeom>
              <a:avLst/>
              <a:gdLst/>
              <a:ahLst/>
              <a:cxnLst/>
              <a:rect l="0" t="0" r="0" b="0"/>
              <a:pathLst>
                <a:path w="205994" h="118449">
                  <a:moveTo>
                    <a:pt x="104393" y="23880"/>
                  </a:moveTo>
                  <a:lnTo>
                    <a:pt x="104393" y="23880"/>
                  </a:lnTo>
                  <a:lnTo>
                    <a:pt x="107765" y="23880"/>
                  </a:lnTo>
                  <a:lnTo>
                    <a:pt x="108757" y="23174"/>
                  </a:lnTo>
                  <a:lnTo>
                    <a:pt x="109419" y="21999"/>
                  </a:lnTo>
                  <a:lnTo>
                    <a:pt x="110720" y="17608"/>
                  </a:lnTo>
                  <a:lnTo>
                    <a:pt x="114107" y="17553"/>
                  </a:lnTo>
                  <a:lnTo>
                    <a:pt x="114397" y="16840"/>
                  </a:lnTo>
                  <a:lnTo>
                    <a:pt x="111674" y="10626"/>
                  </a:lnTo>
                  <a:lnTo>
                    <a:pt x="111364" y="8694"/>
                  </a:lnTo>
                  <a:lnTo>
                    <a:pt x="109138" y="4666"/>
                  </a:lnTo>
                  <a:lnTo>
                    <a:pt x="107556" y="2604"/>
                  </a:lnTo>
                  <a:lnTo>
                    <a:pt x="100154" y="313"/>
                  </a:lnTo>
                  <a:lnTo>
                    <a:pt x="89809" y="0"/>
                  </a:lnTo>
                  <a:lnTo>
                    <a:pt x="63065" y="7426"/>
                  </a:lnTo>
                  <a:lnTo>
                    <a:pt x="36597" y="25647"/>
                  </a:lnTo>
                  <a:lnTo>
                    <a:pt x="8803" y="57066"/>
                  </a:lnTo>
                  <a:lnTo>
                    <a:pt x="213" y="75453"/>
                  </a:lnTo>
                  <a:lnTo>
                    <a:pt x="0" y="84196"/>
                  </a:lnTo>
                  <a:lnTo>
                    <a:pt x="2257" y="93726"/>
                  </a:lnTo>
                  <a:lnTo>
                    <a:pt x="8200" y="103763"/>
                  </a:lnTo>
                  <a:lnTo>
                    <a:pt x="17879" y="113950"/>
                  </a:lnTo>
                  <a:lnTo>
                    <a:pt x="23138" y="116828"/>
                  </a:lnTo>
                  <a:lnTo>
                    <a:pt x="33437" y="118448"/>
                  </a:lnTo>
                  <a:lnTo>
                    <a:pt x="45426" y="115557"/>
                  </a:lnTo>
                  <a:lnTo>
                    <a:pt x="53726" y="108370"/>
                  </a:lnTo>
                  <a:lnTo>
                    <a:pt x="81704" y="78401"/>
                  </a:lnTo>
                  <a:lnTo>
                    <a:pt x="101492" y="57127"/>
                  </a:lnTo>
                  <a:lnTo>
                    <a:pt x="117047" y="27298"/>
                  </a:lnTo>
                  <a:lnTo>
                    <a:pt x="123068" y="6656"/>
                  </a:lnTo>
                  <a:lnTo>
                    <a:pt x="105537" y="37539"/>
                  </a:lnTo>
                  <a:lnTo>
                    <a:pt x="96820" y="64712"/>
                  </a:lnTo>
                  <a:lnTo>
                    <a:pt x="92705" y="81177"/>
                  </a:lnTo>
                  <a:lnTo>
                    <a:pt x="93074" y="83951"/>
                  </a:lnTo>
                  <a:lnTo>
                    <a:pt x="95364" y="88913"/>
                  </a:lnTo>
                  <a:lnTo>
                    <a:pt x="97668" y="90519"/>
                  </a:lnTo>
                  <a:lnTo>
                    <a:pt x="107652" y="92779"/>
                  </a:lnTo>
                  <a:lnTo>
                    <a:pt x="127827" y="93605"/>
                  </a:lnTo>
                  <a:lnTo>
                    <a:pt x="158404" y="85886"/>
                  </a:lnTo>
                  <a:lnTo>
                    <a:pt x="184598" y="78619"/>
                  </a:lnTo>
                  <a:lnTo>
                    <a:pt x="198556" y="75847"/>
                  </a:lnTo>
                  <a:lnTo>
                    <a:pt x="201035" y="76164"/>
                  </a:lnTo>
                  <a:lnTo>
                    <a:pt x="205993" y="810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3" name="SMARTInkShape-1536">
              <a:extLst>
                <a:ext uri="{FF2B5EF4-FFF2-40B4-BE49-F238E27FC236}">
                  <a16:creationId xmlns:a16="http://schemas.microsoft.com/office/drawing/2014/main" id="{802B3517-223E-D4EE-DA99-94824CDCE7AC}"/>
                </a:ext>
              </a:extLst>
            </p:cNvPr>
            <p:cNvSpPr/>
            <p:nvPr>
              <p:custDataLst>
                <p:tags r:id="rId116"/>
              </p:custDataLst>
            </p:nvPr>
          </p:nvSpPr>
          <p:spPr>
            <a:xfrm>
              <a:off x="7797800" y="2159000"/>
              <a:ext cx="114301" cy="93315"/>
            </a:xfrm>
            <a:custGeom>
              <a:avLst/>
              <a:gdLst/>
              <a:ahLst/>
              <a:cxnLst/>
              <a:rect l="0" t="0" r="0" b="0"/>
              <a:pathLst>
                <a:path w="114301" h="93315">
                  <a:moveTo>
                    <a:pt x="0" y="38100"/>
                  </a:moveTo>
                  <a:lnTo>
                    <a:pt x="0" y="38100"/>
                  </a:lnTo>
                  <a:lnTo>
                    <a:pt x="3372" y="34729"/>
                  </a:lnTo>
                  <a:lnTo>
                    <a:pt x="10125" y="18541"/>
                  </a:lnTo>
                  <a:lnTo>
                    <a:pt x="11555" y="12239"/>
                  </a:lnTo>
                  <a:lnTo>
                    <a:pt x="12643" y="10276"/>
                  </a:lnTo>
                  <a:lnTo>
                    <a:pt x="14073" y="8967"/>
                  </a:lnTo>
                  <a:lnTo>
                    <a:pt x="15732" y="8095"/>
                  </a:lnTo>
                  <a:lnTo>
                    <a:pt x="16838" y="8219"/>
                  </a:lnTo>
                  <a:lnTo>
                    <a:pt x="17576" y="9007"/>
                  </a:lnTo>
                  <a:lnTo>
                    <a:pt x="18067" y="10238"/>
                  </a:lnTo>
                  <a:lnTo>
                    <a:pt x="20802" y="34980"/>
                  </a:lnTo>
                  <a:lnTo>
                    <a:pt x="29864" y="65075"/>
                  </a:lnTo>
                  <a:lnTo>
                    <a:pt x="38146" y="85448"/>
                  </a:lnTo>
                  <a:lnTo>
                    <a:pt x="40247" y="88715"/>
                  </a:lnTo>
                  <a:lnTo>
                    <a:pt x="43059" y="90893"/>
                  </a:lnTo>
                  <a:lnTo>
                    <a:pt x="49947" y="93314"/>
                  </a:lnTo>
                  <a:lnTo>
                    <a:pt x="59593" y="90626"/>
                  </a:lnTo>
                  <a:lnTo>
                    <a:pt x="70231" y="84023"/>
                  </a:lnTo>
                  <a:lnTo>
                    <a:pt x="84152" y="67700"/>
                  </a:lnTo>
                  <a:lnTo>
                    <a:pt x="97736" y="42901"/>
                  </a:lnTo>
                  <a:lnTo>
                    <a:pt x="106160" y="15057"/>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4" name="SMARTInkShape-1537">
              <a:extLst>
                <a:ext uri="{FF2B5EF4-FFF2-40B4-BE49-F238E27FC236}">
                  <a16:creationId xmlns:a16="http://schemas.microsoft.com/office/drawing/2014/main" id="{CBA799D6-F88D-A75B-0142-20127D3E9437}"/>
                </a:ext>
              </a:extLst>
            </p:cNvPr>
            <p:cNvSpPr/>
            <p:nvPr>
              <p:custDataLst>
                <p:tags r:id="rId117"/>
              </p:custDataLst>
            </p:nvPr>
          </p:nvSpPr>
          <p:spPr>
            <a:xfrm>
              <a:off x="7950700" y="2167464"/>
              <a:ext cx="145551" cy="310207"/>
            </a:xfrm>
            <a:custGeom>
              <a:avLst/>
              <a:gdLst/>
              <a:ahLst/>
              <a:cxnLst/>
              <a:rect l="0" t="0" r="0" b="0"/>
              <a:pathLst>
                <a:path w="145551" h="310207">
                  <a:moveTo>
                    <a:pt x="63000" y="48686"/>
                  </a:moveTo>
                  <a:lnTo>
                    <a:pt x="63000" y="48686"/>
                  </a:lnTo>
                  <a:lnTo>
                    <a:pt x="63000" y="45315"/>
                  </a:lnTo>
                  <a:lnTo>
                    <a:pt x="64882" y="41778"/>
                  </a:lnTo>
                  <a:lnTo>
                    <a:pt x="67364" y="37855"/>
                  </a:lnTo>
                  <a:lnTo>
                    <a:pt x="69468" y="31679"/>
                  </a:lnTo>
                  <a:lnTo>
                    <a:pt x="74739" y="24531"/>
                  </a:lnTo>
                  <a:lnTo>
                    <a:pt x="76215" y="18462"/>
                  </a:lnTo>
                  <a:lnTo>
                    <a:pt x="78987" y="14557"/>
                  </a:lnTo>
                  <a:lnTo>
                    <a:pt x="79303" y="11822"/>
                  </a:lnTo>
                  <a:lnTo>
                    <a:pt x="77772" y="5021"/>
                  </a:lnTo>
                  <a:lnTo>
                    <a:pt x="76376" y="2642"/>
                  </a:lnTo>
                  <a:lnTo>
                    <a:pt x="74740" y="1057"/>
                  </a:lnTo>
                  <a:lnTo>
                    <a:pt x="72943" y="0"/>
                  </a:lnTo>
                  <a:lnTo>
                    <a:pt x="65303" y="2589"/>
                  </a:lnTo>
                  <a:lnTo>
                    <a:pt x="35921" y="23699"/>
                  </a:lnTo>
                  <a:lnTo>
                    <a:pt x="21816" y="36108"/>
                  </a:lnTo>
                  <a:lnTo>
                    <a:pt x="10728" y="52944"/>
                  </a:lnTo>
                  <a:lnTo>
                    <a:pt x="7296" y="65627"/>
                  </a:lnTo>
                  <a:lnTo>
                    <a:pt x="6278" y="74950"/>
                  </a:lnTo>
                  <a:lnTo>
                    <a:pt x="6841" y="76779"/>
                  </a:lnTo>
                  <a:lnTo>
                    <a:pt x="7922" y="77998"/>
                  </a:lnTo>
                  <a:lnTo>
                    <a:pt x="11005" y="79353"/>
                  </a:lnTo>
                  <a:lnTo>
                    <a:pt x="24160" y="80293"/>
                  </a:lnTo>
                  <a:lnTo>
                    <a:pt x="35892" y="77023"/>
                  </a:lnTo>
                  <a:lnTo>
                    <a:pt x="57548" y="60038"/>
                  </a:lnTo>
                  <a:lnTo>
                    <a:pt x="86636" y="31382"/>
                  </a:lnTo>
                  <a:lnTo>
                    <a:pt x="94276" y="23760"/>
                  </a:lnTo>
                  <a:lnTo>
                    <a:pt x="89242" y="53214"/>
                  </a:lnTo>
                  <a:lnTo>
                    <a:pt x="85278" y="83659"/>
                  </a:lnTo>
                  <a:lnTo>
                    <a:pt x="83485" y="107268"/>
                  </a:lnTo>
                  <a:lnTo>
                    <a:pt x="82475" y="138716"/>
                  </a:lnTo>
                  <a:lnTo>
                    <a:pt x="78763" y="168305"/>
                  </a:lnTo>
                  <a:lnTo>
                    <a:pt x="73236" y="191452"/>
                  </a:lnTo>
                  <a:lnTo>
                    <a:pt x="67131" y="222926"/>
                  </a:lnTo>
                  <a:lnTo>
                    <a:pt x="62954" y="244895"/>
                  </a:lnTo>
                  <a:lnTo>
                    <a:pt x="56637" y="271451"/>
                  </a:lnTo>
                  <a:lnTo>
                    <a:pt x="46771" y="301343"/>
                  </a:lnTo>
                  <a:lnTo>
                    <a:pt x="45203" y="308674"/>
                  </a:lnTo>
                  <a:lnTo>
                    <a:pt x="42669" y="310206"/>
                  </a:lnTo>
                  <a:lnTo>
                    <a:pt x="34208" y="310026"/>
                  </a:lnTo>
                  <a:lnTo>
                    <a:pt x="25274" y="303832"/>
                  </a:lnTo>
                  <a:lnTo>
                    <a:pt x="16600" y="292612"/>
                  </a:lnTo>
                  <a:lnTo>
                    <a:pt x="5193" y="267873"/>
                  </a:lnTo>
                  <a:lnTo>
                    <a:pt x="1187" y="244393"/>
                  </a:lnTo>
                  <a:lnTo>
                    <a:pt x="0" y="212977"/>
                  </a:lnTo>
                  <a:lnTo>
                    <a:pt x="353" y="186578"/>
                  </a:lnTo>
                  <a:lnTo>
                    <a:pt x="2937" y="174412"/>
                  </a:lnTo>
                  <a:lnTo>
                    <a:pt x="19072" y="147082"/>
                  </a:lnTo>
                  <a:lnTo>
                    <a:pt x="29445" y="134833"/>
                  </a:lnTo>
                  <a:lnTo>
                    <a:pt x="55376" y="115083"/>
                  </a:lnTo>
                  <a:lnTo>
                    <a:pt x="75715" y="108889"/>
                  </a:lnTo>
                  <a:lnTo>
                    <a:pt x="99615" y="107446"/>
                  </a:lnTo>
                  <a:lnTo>
                    <a:pt x="145550" y="1185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5" name="SMARTInkShape-1538">
              <a:extLst>
                <a:ext uri="{FF2B5EF4-FFF2-40B4-BE49-F238E27FC236}">
                  <a16:creationId xmlns:a16="http://schemas.microsoft.com/office/drawing/2014/main" id="{F4BAD221-4BDF-A169-C63C-27CC47080EDC}"/>
                </a:ext>
              </a:extLst>
            </p:cNvPr>
            <p:cNvSpPr/>
            <p:nvPr>
              <p:custDataLst>
                <p:tags r:id="rId118"/>
              </p:custDataLst>
            </p:nvPr>
          </p:nvSpPr>
          <p:spPr>
            <a:xfrm>
              <a:off x="8178800" y="2318633"/>
              <a:ext cx="6351" cy="11818"/>
            </a:xfrm>
            <a:custGeom>
              <a:avLst/>
              <a:gdLst/>
              <a:ahLst/>
              <a:cxnLst/>
              <a:rect l="0" t="0" r="0" b="0"/>
              <a:pathLst>
                <a:path w="6351" h="11818">
                  <a:moveTo>
                    <a:pt x="0" y="5467"/>
                  </a:moveTo>
                  <a:lnTo>
                    <a:pt x="0" y="5467"/>
                  </a:lnTo>
                  <a:lnTo>
                    <a:pt x="0" y="0"/>
                  </a:lnTo>
                  <a:lnTo>
                    <a:pt x="0" y="2750"/>
                  </a:lnTo>
                  <a:lnTo>
                    <a:pt x="6350" y="118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9" name="SMARTInkShape-Group305">
            <a:extLst>
              <a:ext uri="{FF2B5EF4-FFF2-40B4-BE49-F238E27FC236}">
                <a16:creationId xmlns:a16="http://schemas.microsoft.com/office/drawing/2014/main" id="{380580A8-0398-D0A2-E42D-4CB7533ED696}"/>
              </a:ext>
            </a:extLst>
          </p:cNvPr>
          <p:cNvGrpSpPr/>
          <p:nvPr/>
        </p:nvGrpSpPr>
        <p:grpSpPr>
          <a:xfrm>
            <a:off x="6972894" y="2166457"/>
            <a:ext cx="297857" cy="136013"/>
            <a:chOff x="6972894" y="2166457"/>
            <a:chExt cx="297857" cy="136013"/>
          </a:xfrm>
        </p:grpSpPr>
        <p:sp>
          <p:nvSpPr>
            <p:cNvPr id="807" name="SMARTInkShape-1539">
              <a:extLst>
                <a:ext uri="{FF2B5EF4-FFF2-40B4-BE49-F238E27FC236}">
                  <a16:creationId xmlns:a16="http://schemas.microsoft.com/office/drawing/2014/main" id="{9B3B362A-315D-028D-339E-300D956C75A3}"/>
                </a:ext>
              </a:extLst>
            </p:cNvPr>
            <p:cNvSpPr/>
            <p:nvPr>
              <p:custDataLst>
                <p:tags r:id="rId113"/>
              </p:custDataLst>
            </p:nvPr>
          </p:nvSpPr>
          <p:spPr>
            <a:xfrm>
              <a:off x="6972894" y="2191712"/>
              <a:ext cx="80897" cy="88600"/>
            </a:xfrm>
            <a:custGeom>
              <a:avLst/>
              <a:gdLst/>
              <a:ahLst/>
              <a:cxnLst/>
              <a:rect l="0" t="0" r="0" b="0"/>
              <a:pathLst>
                <a:path w="80897" h="88600">
                  <a:moveTo>
                    <a:pt x="56556" y="18088"/>
                  </a:moveTo>
                  <a:lnTo>
                    <a:pt x="56556" y="18088"/>
                  </a:lnTo>
                  <a:lnTo>
                    <a:pt x="59928" y="14717"/>
                  </a:lnTo>
                  <a:lnTo>
                    <a:pt x="65345" y="13062"/>
                  </a:lnTo>
                  <a:lnTo>
                    <a:pt x="73579" y="11999"/>
                  </a:lnTo>
                  <a:lnTo>
                    <a:pt x="80896" y="6294"/>
                  </a:lnTo>
                  <a:lnTo>
                    <a:pt x="80544" y="5286"/>
                  </a:lnTo>
                  <a:lnTo>
                    <a:pt x="78270" y="2286"/>
                  </a:lnTo>
                  <a:lnTo>
                    <a:pt x="71146" y="481"/>
                  </a:lnTo>
                  <a:lnTo>
                    <a:pt x="66283" y="0"/>
                  </a:lnTo>
                  <a:lnTo>
                    <a:pt x="45954" y="6065"/>
                  </a:lnTo>
                  <a:lnTo>
                    <a:pt x="20554" y="21661"/>
                  </a:lnTo>
                  <a:lnTo>
                    <a:pt x="13504" y="26820"/>
                  </a:lnTo>
                  <a:lnTo>
                    <a:pt x="3790" y="40078"/>
                  </a:lnTo>
                  <a:lnTo>
                    <a:pt x="213" y="47565"/>
                  </a:lnTo>
                  <a:lnTo>
                    <a:pt x="0" y="63409"/>
                  </a:lnTo>
                  <a:lnTo>
                    <a:pt x="4609" y="77742"/>
                  </a:lnTo>
                  <a:lnTo>
                    <a:pt x="11362" y="86464"/>
                  </a:lnTo>
                  <a:lnTo>
                    <a:pt x="15843" y="88366"/>
                  </a:lnTo>
                  <a:lnTo>
                    <a:pt x="26467" y="88599"/>
                  </a:lnTo>
                  <a:lnTo>
                    <a:pt x="36363" y="84469"/>
                  </a:lnTo>
                  <a:lnTo>
                    <a:pt x="50842" y="73690"/>
                  </a:lnTo>
                  <a:lnTo>
                    <a:pt x="58233" y="60198"/>
                  </a:lnTo>
                  <a:lnTo>
                    <a:pt x="58947" y="46916"/>
                  </a:lnTo>
                  <a:lnTo>
                    <a:pt x="50206" y="11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8" name="SMARTInkShape-1540">
              <a:extLst>
                <a:ext uri="{FF2B5EF4-FFF2-40B4-BE49-F238E27FC236}">
                  <a16:creationId xmlns:a16="http://schemas.microsoft.com/office/drawing/2014/main" id="{F89E71AA-A914-D979-0669-E313FF2385F0}"/>
                </a:ext>
              </a:extLst>
            </p:cNvPr>
            <p:cNvSpPr/>
            <p:nvPr>
              <p:custDataLst>
                <p:tags r:id="rId114"/>
              </p:custDataLst>
            </p:nvPr>
          </p:nvSpPr>
          <p:spPr>
            <a:xfrm>
              <a:off x="7067550" y="2166457"/>
              <a:ext cx="203201" cy="136013"/>
            </a:xfrm>
            <a:custGeom>
              <a:avLst/>
              <a:gdLst/>
              <a:ahLst/>
              <a:cxnLst/>
              <a:rect l="0" t="0" r="0" b="0"/>
              <a:pathLst>
                <a:path w="203201" h="136013">
                  <a:moveTo>
                    <a:pt x="0" y="68743"/>
                  </a:moveTo>
                  <a:lnTo>
                    <a:pt x="0" y="68743"/>
                  </a:lnTo>
                  <a:lnTo>
                    <a:pt x="5776" y="63673"/>
                  </a:lnTo>
                  <a:lnTo>
                    <a:pt x="20394" y="53816"/>
                  </a:lnTo>
                  <a:lnTo>
                    <a:pt x="41008" y="22511"/>
                  </a:lnTo>
                  <a:lnTo>
                    <a:pt x="59809" y="2628"/>
                  </a:lnTo>
                  <a:lnTo>
                    <a:pt x="63741" y="553"/>
                  </a:lnTo>
                  <a:lnTo>
                    <a:pt x="65777" y="0"/>
                  </a:lnTo>
                  <a:lnTo>
                    <a:pt x="67841" y="1042"/>
                  </a:lnTo>
                  <a:lnTo>
                    <a:pt x="72014" y="5963"/>
                  </a:lnTo>
                  <a:lnTo>
                    <a:pt x="79738" y="35829"/>
                  </a:lnTo>
                  <a:lnTo>
                    <a:pt x="81717" y="64713"/>
                  </a:lnTo>
                  <a:lnTo>
                    <a:pt x="80504" y="96352"/>
                  </a:lnTo>
                  <a:lnTo>
                    <a:pt x="76578" y="125529"/>
                  </a:lnTo>
                  <a:lnTo>
                    <a:pt x="76452" y="129884"/>
                  </a:lnTo>
                  <a:lnTo>
                    <a:pt x="74957" y="132787"/>
                  </a:lnTo>
                  <a:lnTo>
                    <a:pt x="72549" y="134722"/>
                  </a:lnTo>
                  <a:lnTo>
                    <a:pt x="69532" y="136012"/>
                  </a:lnTo>
                  <a:lnTo>
                    <a:pt x="60537" y="133683"/>
                  </a:lnTo>
                  <a:lnTo>
                    <a:pt x="45454" y="124438"/>
                  </a:lnTo>
                  <a:lnTo>
                    <a:pt x="40885" y="120690"/>
                  </a:lnTo>
                  <a:lnTo>
                    <a:pt x="35810" y="108999"/>
                  </a:lnTo>
                  <a:lnTo>
                    <a:pt x="32552" y="88611"/>
                  </a:lnTo>
                  <a:lnTo>
                    <a:pt x="35358" y="76825"/>
                  </a:lnTo>
                  <a:lnTo>
                    <a:pt x="44029" y="64396"/>
                  </a:lnTo>
                  <a:lnTo>
                    <a:pt x="49672" y="59755"/>
                  </a:lnTo>
                  <a:lnTo>
                    <a:pt x="73490" y="51462"/>
                  </a:lnTo>
                  <a:lnTo>
                    <a:pt x="104560" y="46062"/>
                  </a:lnTo>
                  <a:lnTo>
                    <a:pt x="128315" y="44551"/>
                  </a:lnTo>
                  <a:lnTo>
                    <a:pt x="155377" y="43701"/>
                  </a:lnTo>
                  <a:lnTo>
                    <a:pt x="186437" y="43414"/>
                  </a:lnTo>
                  <a:lnTo>
                    <a:pt x="195279" y="43375"/>
                  </a:lnTo>
                  <a:lnTo>
                    <a:pt x="197920" y="44070"/>
                  </a:lnTo>
                  <a:lnTo>
                    <a:pt x="199680" y="45238"/>
                  </a:lnTo>
                  <a:lnTo>
                    <a:pt x="203200" y="49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20" name="SMARTInkShape-Group306">
            <a:extLst>
              <a:ext uri="{FF2B5EF4-FFF2-40B4-BE49-F238E27FC236}">
                <a16:creationId xmlns:a16="http://schemas.microsoft.com/office/drawing/2014/main" id="{AED0F5E3-2FAF-A44D-C0AD-EE67D7D64870}"/>
              </a:ext>
            </a:extLst>
          </p:cNvPr>
          <p:cNvGrpSpPr/>
          <p:nvPr/>
        </p:nvGrpSpPr>
        <p:grpSpPr>
          <a:xfrm>
            <a:off x="5417249" y="2038350"/>
            <a:ext cx="1294702" cy="390787"/>
            <a:chOff x="5417249" y="2038350"/>
            <a:chExt cx="1294702" cy="390787"/>
          </a:xfrm>
        </p:grpSpPr>
        <p:sp>
          <p:nvSpPr>
            <p:cNvPr id="810" name="SMARTInkShape-1541">
              <a:extLst>
                <a:ext uri="{FF2B5EF4-FFF2-40B4-BE49-F238E27FC236}">
                  <a16:creationId xmlns:a16="http://schemas.microsoft.com/office/drawing/2014/main" id="{40FE6582-53B3-2286-3378-AED0456DA130}"/>
                </a:ext>
              </a:extLst>
            </p:cNvPr>
            <p:cNvSpPr/>
            <p:nvPr>
              <p:custDataLst>
                <p:tags r:id="rId103"/>
              </p:custDataLst>
            </p:nvPr>
          </p:nvSpPr>
          <p:spPr>
            <a:xfrm>
              <a:off x="5417249" y="2159708"/>
              <a:ext cx="202502" cy="113593"/>
            </a:xfrm>
            <a:custGeom>
              <a:avLst/>
              <a:gdLst/>
              <a:ahLst/>
              <a:cxnLst/>
              <a:rect l="0" t="0" r="0" b="0"/>
              <a:pathLst>
                <a:path w="202502" h="113593">
                  <a:moveTo>
                    <a:pt x="43751" y="50092"/>
                  </a:moveTo>
                  <a:lnTo>
                    <a:pt x="43751" y="50092"/>
                  </a:lnTo>
                  <a:lnTo>
                    <a:pt x="47122" y="50092"/>
                  </a:lnTo>
                  <a:lnTo>
                    <a:pt x="50659" y="51973"/>
                  </a:lnTo>
                  <a:lnTo>
                    <a:pt x="52589" y="53463"/>
                  </a:lnTo>
                  <a:lnTo>
                    <a:pt x="75532" y="55559"/>
                  </a:lnTo>
                  <a:lnTo>
                    <a:pt x="102400" y="56181"/>
                  </a:lnTo>
                  <a:lnTo>
                    <a:pt x="128235" y="52993"/>
                  </a:lnTo>
                  <a:lnTo>
                    <a:pt x="153763" y="47581"/>
                  </a:lnTo>
                  <a:lnTo>
                    <a:pt x="176829" y="39431"/>
                  </a:lnTo>
                  <a:lnTo>
                    <a:pt x="183566" y="35241"/>
                  </a:lnTo>
                  <a:lnTo>
                    <a:pt x="191325" y="25544"/>
                  </a:lnTo>
                  <a:lnTo>
                    <a:pt x="191522" y="21732"/>
                  </a:lnTo>
                  <a:lnTo>
                    <a:pt x="187979" y="13734"/>
                  </a:lnTo>
                  <a:lnTo>
                    <a:pt x="179819" y="7357"/>
                  </a:lnTo>
                  <a:lnTo>
                    <a:pt x="174679" y="4669"/>
                  </a:lnTo>
                  <a:lnTo>
                    <a:pt x="150592" y="885"/>
                  </a:lnTo>
                  <a:lnTo>
                    <a:pt x="129335" y="0"/>
                  </a:lnTo>
                  <a:lnTo>
                    <a:pt x="99213" y="1383"/>
                  </a:lnTo>
                  <a:lnTo>
                    <a:pt x="76882" y="8143"/>
                  </a:lnTo>
                  <a:lnTo>
                    <a:pt x="50374" y="19699"/>
                  </a:lnTo>
                  <a:lnTo>
                    <a:pt x="18765" y="38559"/>
                  </a:lnTo>
                  <a:lnTo>
                    <a:pt x="7264" y="48948"/>
                  </a:lnTo>
                  <a:lnTo>
                    <a:pt x="2840" y="58756"/>
                  </a:lnTo>
                  <a:lnTo>
                    <a:pt x="0" y="78928"/>
                  </a:lnTo>
                  <a:lnTo>
                    <a:pt x="1884" y="83427"/>
                  </a:lnTo>
                  <a:lnTo>
                    <a:pt x="9620" y="92189"/>
                  </a:lnTo>
                  <a:lnTo>
                    <a:pt x="36200" y="104242"/>
                  </a:lnTo>
                  <a:lnTo>
                    <a:pt x="58212" y="110508"/>
                  </a:lnTo>
                  <a:lnTo>
                    <a:pt x="89899" y="112678"/>
                  </a:lnTo>
                  <a:lnTo>
                    <a:pt x="111298" y="113186"/>
                  </a:lnTo>
                  <a:lnTo>
                    <a:pt x="134451" y="113411"/>
                  </a:lnTo>
                  <a:lnTo>
                    <a:pt x="165640" y="113539"/>
                  </a:lnTo>
                  <a:lnTo>
                    <a:pt x="202501" y="113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1" name="SMARTInkShape-1542">
              <a:extLst>
                <a:ext uri="{FF2B5EF4-FFF2-40B4-BE49-F238E27FC236}">
                  <a16:creationId xmlns:a16="http://schemas.microsoft.com/office/drawing/2014/main" id="{994C98A3-BC08-AA7C-D4AC-1DC4CCC8D419}"/>
                </a:ext>
              </a:extLst>
            </p:cNvPr>
            <p:cNvSpPr/>
            <p:nvPr>
              <p:custDataLst>
                <p:tags r:id="rId104"/>
              </p:custDataLst>
            </p:nvPr>
          </p:nvSpPr>
          <p:spPr>
            <a:xfrm>
              <a:off x="5704991" y="2217294"/>
              <a:ext cx="162410" cy="75057"/>
            </a:xfrm>
            <a:custGeom>
              <a:avLst/>
              <a:gdLst/>
              <a:ahLst/>
              <a:cxnLst/>
              <a:rect l="0" t="0" r="0" b="0"/>
              <a:pathLst>
                <a:path w="162410" h="75057">
                  <a:moveTo>
                    <a:pt x="3659" y="11556"/>
                  </a:moveTo>
                  <a:lnTo>
                    <a:pt x="3659" y="11556"/>
                  </a:lnTo>
                  <a:lnTo>
                    <a:pt x="288" y="8185"/>
                  </a:lnTo>
                  <a:lnTo>
                    <a:pt x="0" y="6486"/>
                  </a:lnTo>
                  <a:lnTo>
                    <a:pt x="514" y="4648"/>
                  </a:lnTo>
                  <a:lnTo>
                    <a:pt x="1563" y="2718"/>
                  </a:lnTo>
                  <a:lnTo>
                    <a:pt x="19893" y="0"/>
                  </a:lnTo>
                  <a:lnTo>
                    <a:pt x="44295" y="5937"/>
                  </a:lnTo>
                  <a:lnTo>
                    <a:pt x="69400" y="16633"/>
                  </a:lnTo>
                  <a:lnTo>
                    <a:pt x="97392" y="32889"/>
                  </a:lnTo>
                  <a:lnTo>
                    <a:pt x="125085" y="53911"/>
                  </a:lnTo>
                  <a:lnTo>
                    <a:pt x="162409" y="75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2" name="SMARTInkShape-1543">
              <a:extLst>
                <a:ext uri="{FF2B5EF4-FFF2-40B4-BE49-F238E27FC236}">
                  <a16:creationId xmlns:a16="http://schemas.microsoft.com/office/drawing/2014/main" id="{EE7865F3-0044-E682-1BBD-EDCDD9D02584}"/>
                </a:ext>
              </a:extLst>
            </p:cNvPr>
            <p:cNvSpPr/>
            <p:nvPr>
              <p:custDataLst>
                <p:tags r:id="rId105"/>
              </p:custDataLst>
            </p:nvPr>
          </p:nvSpPr>
          <p:spPr>
            <a:xfrm>
              <a:off x="5664200" y="2204594"/>
              <a:ext cx="146051" cy="132207"/>
            </a:xfrm>
            <a:custGeom>
              <a:avLst/>
              <a:gdLst/>
              <a:ahLst/>
              <a:cxnLst/>
              <a:rect l="0" t="0" r="0" b="0"/>
              <a:pathLst>
                <a:path w="146051" h="132207">
                  <a:moveTo>
                    <a:pt x="146050" y="11556"/>
                  </a:moveTo>
                  <a:lnTo>
                    <a:pt x="146050" y="11556"/>
                  </a:lnTo>
                  <a:lnTo>
                    <a:pt x="146050" y="2718"/>
                  </a:lnTo>
                  <a:lnTo>
                    <a:pt x="144638" y="1430"/>
                  </a:lnTo>
                  <a:lnTo>
                    <a:pt x="139308" y="0"/>
                  </a:lnTo>
                  <a:lnTo>
                    <a:pt x="125002" y="2566"/>
                  </a:lnTo>
                  <a:lnTo>
                    <a:pt x="110729" y="11166"/>
                  </a:lnTo>
                  <a:lnTo>
                    <a:pt x="81354" y="34991"/>
                  </a:lnTo>
                  <a:lnTo>
                    <a:pt x="52524" y="56026"/>
                  </a:lnTo>
                  <a:lnTo>
                    <a:pt x="22407" y="86434"/>
                  </a:lnTo>
                  <a:lnTo>
                    <a:pt x="0" y="1322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3" name="SMARTInkShape-1544">
              <a:extLst>
                <a:ext uri="{FF2B5EF4-FFF2-40B4-BE49-F238E27FC236}">
                  <a16:creationId xmlns:a16="http://schemas.microsoft.com/office/drawing/2014/main" id="{E6B1F9D5-1D85-7254-B739-AA8C0939B1FC}"/>
                </a:ext>
              </a:extLst>
            </p:cNvPr>
            <p:cNvSpPr/>
            <p:nvPr>
              <p:custDataLst>
                <p:tags r:id="rId106"/>
              </p:custDataLst>
            </p:nvPr>
          </p:nvSpPr>
          <p:spPr>
            <a:xfrm>
              <a:off x="5892800" y="2197856"/>
              <a:ext cx="107091" cy="231281"/>
            </a:xfrm>
            <a:custGeom>
              <a:avLst/>
              <a:gdLst/>
              <a:ahLst/>
              <a:cxnLst/>
              <a:rect l="0" t="0" r="0" b="0"/>
              <a:pathLst>
                <a:path w="107091" h="231281">
                  <a:moveTo>
                    <a:pt x="19050" y="50044"/>
                  </a:moveTo>
                  <a:lnTo>
                    <a:pt x="19050" y="50044"/>
                  </a:lnTo>
                  <a:lnTo>
                    <a:pt x="19755" y="56525"/>
                  </a:lnTo>
                  <a:lnTo>
                    <a:pt x="24518" y="79276"/>
                  </a:lnTo>
                  <a:lnTo>
                    <a:pt x="20862" y="107376"/>
                  </a:lnTo>
                  <a:lnTo>
                    <a:pt x="19585" y="134608"/>
                  </a:lnTo>
                  <a:lnTo>
                    <a:pt x="19209" y="158120"/>
                  </a:lnTo>
                  <a:lnTo>
                    <a:pt x="18392" y="186097"/>
                  </a:lnTo>
                  <a:lnTo>
                    <a:pt x="14032" y="217429"/>
                  </a:lnTo>
                  <a:lnTo>
                    <a:pt x="12964" y="230882"/>
                  </a:lnTo>
                  <a:lnTo>
                    <a:pt x="13582" y="231280"/>
                  </a:lnTo>
                  <a:lnTo>
                    <a:pt x="14699" y="230841"/>
                  </a:lnTo>
                  <a:lnTo>
                    <a:pt x="16149" y="229842"/>
                  </a:lnTo>
                  <a:lnTo>
                    <a:pt x="16411" y="227059"/>
                  </a:lnTo>
                  <a:lnTo>
                    <a:pt x="13328" y="198133"/>
                  </a:lnTo>
                  <a:lnTo>
                    <a:pt x="13529" y="169686"/>
                  </a:lnTo>
                  <a:lnTo>
                    <a:pt x="17806" y="141624"/>
                  </a:lnTo>
                  <a:lnTo>
                    <a:pt x="23542" y="112378"/>
                  </a:lnTo>
                  <a:lnTo>
                    <a:pt x="33683" y="80936"/>
                  </a:lnTo>
                  <a:lnTo>
                    <a:pt x="49065" y="51129"/>
                  </a:lnTo>
                  <a:lnTo>
                    <a:pt x="57669" y="29928"/>
                  </a:lnTo>
                  <a:lnTo>
                    <a:pt x="83728" y="4981"/>
                  </a:lnTo>
                  <a:lnTo>
                    <a:pt x="89658" y="1794"/>
                  </a:lnTo>
                  <a:lnTo>
                    <a:pt x="96965" y="0"/>
                  </a:lnTo>
                  <a:lnTo>
                    <a:pt x="99214" y="1864"/>
                  </a:lnTo>
                  <a:lnTo>
                    <a:pt x="105048" y="13191"/>
                  </a:lnTo>
                  <a:lnTo>
                    <a:pt x="107090" y="23759"/>
                  </a:lnTo>
                  <a:lnTo>
                    <a:pt x="105899" y="49660"/>
                  </a:lnTo>
                  <a:lnTo>
                    <a:pt x="99111" y="68980"/>
                  </a:lnTo>
                  <a:lnTo>
                    <a:pt x="91322" y="81038"/>
                  </a:lnTo>
                  <a:lnTo>
                    <a:pt x="80804" y="91101"/>
                  </a:lnTo>
                  <a:lnTo>
                    <a:pt x="70957" y="96513"/>
                  </a:lnTo>
                  <a:lnTo>
                    <a:pt x="55598" y="99561"/>
                  </a:lnTo>
                  <a:lnTo>
                    <a:pt x="25194" y="100675"/>
                  </a:lnTo>
                  <a:lnTo>
                    <a:pt x="0" y="1008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4" name="SMARTInkShape-1545">
              <a:extLst>
                <a:ext uri="{FF2B5EF4-FFF2-40B4-BE49-F238E27FC236}">
                  <a16:creationId xmlns:a16="http://schemas.microsoft.com/office/drawing/2014/main" id="{88A72CC0-36D6-3E58-727E-A723E4E200F5}"/>
                </a:ext>
              </a:extLst>
            </p:cNvPr>
            <p:cNvSpPr/>
            <p:nvPr>
              <p:custDataLst>
                <p:tags r:id="rId107"/>
              </p:custDataLst>
            </p:nvPr>
          </p:nvSpPr>
          <p:spPr>
            <a:xfrm>
              <a:off x="6032500" y="2222610"/>
              <a:ext cx="116783" cy="101491"/>
            </a:xfrm>
            <a:custGeom>
              <a:avLst/>
              <a:gdLst/>
              <a:ahLst/>
              <a:cxnLst/>
              <a:rect l="0" t="0" r="0" b="0"/>
              <a:pathLst>
                <a:path w="116783" h="101491">
                  <a:moveTo>
                    <a:pt x="0" y="50690"/>
                  </a:moveTo>
                  <a:lnTo>
                    <a:pt x="0" y="50690"/>
                  </a:lnTo>
                  <a:lnTo>
                    <a:pt x="10844" y="49984"/>
                  </a:lnTo>
                  <a:lnTo>
                    <a:pt x="40480" y="44223"/>
                  </a:lnTo>
                  <a:lnTo>
                    <a:pt x="56445" y="39445"/>
                  </a:lnTo>
                  <a:lnTo>
                    <a:pt x="87447" y="27349"/>
                  </a:lnTo>
                  <a:lnTo>
                    <a:pt x="105363" y="18929"/>
                  </a:lnTo>
                  <a:lnTo>
                    <a:pt x="115906" y="10471"/>
                  </a:lnTo>
                  <a:lnTo>
                    <a:pt x="116782" y="8355"/>
                  </a:lnTo>
                  <a:lnTo>
                    <a:pt x="116660" y="6239"/>
                  </a:lnTo>
                  <a:lnTo>
                    <a:pt x="115874" y="4123"/>
                  </a:lnTo>
                  <a:lnTo>
                    <a:pt x="114643" y="2712"/>
                  </a:lnTo>
                  <a:lnTo>
                    <a:pt x="111395" y="1144"/>
                  </a:lnTo>
                  <a:lnTo>
                    <a:pt x="90576" y="0"/>
                  </a:lnTo>
                  <a:lnTo>
                    <a:pt x="71444" y="6665"/>
                  </a:lnTo>
                  <a:lnTo>
                    <a:pt x="41106" y="26628"/>
                  </a:lnTo>
                  <a:lnTo>
                    <a:pt x="29794" y="38585"/>
                  </a:lnTo>
                  <a:lnTo>
                    <a:pt x="23825" y="52836"/>
                  </a:lnTo>
                  <a:lnTo>
                    <a:pt x="19994" y="74868"/>
                  </a:lnTo>
                  <a:lnTo>
                    <a:pt x="21089" y="78097"/>
                  </a:lnTo>
                  <a:lnTo>
                    <a:pt x="26071" y="83567"/>
                  </a:lnTo>
                  <a:lnTo>
                    <a:pt x="44424" y="92122"/>
                  </a:lnTo>
                  <a:lnTo>
                    <a:pt x="71853" y="99239"/>
                  </a:lnTo>
                  <a:lnTo>
                    <a:pt x="101600" y="101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5" name="SMARTInkShape-1546">
              <a:extLst>
                <a:ext uri="{FF2B5EF4-FFF2-40B4-BE49-F238E27FC236}">
                  <a16:creationId xmlns:a16="http://schemas.microsoft.com/office/drawing/2014/main" id="{2B2B4F20-EE84-6C35-FB67-A507914E3A72}"/>
                </a:ext>
              </a:extLst>
            </p:cNvPr>
            <p:cNvSpPr/>
            <p:nvPr>
              <p:custDataLst>
                <p:tags r:id="rId108"/>
              </p:custDataLst>
            </p:nvPr>
          </p:nvSpPr>
          <p:spPr>
            <a:xfrm>
              <a:off x="6181081" y="2226543"/>
              <a:ext cx="130820" cy="78458"/>
            </a:xfrm>
            <a:custGeom>
              <a:avLst/>
              <a:gdLst/>
              <a:ahLst/>
              <a:cxnLst/>
              <a:rect l="0" t="0" r="0" b="0"/>
              <a:pathLst>
                <a:path w="130820" h="78458">
                  <a:moveTo>
                    <a:pt x="80019" y="21357"/>
                  </a:moveTo>
                  <a:lnTo>
                    <a:pt x="80019" y="21357"/>
                  </a:lnTo>
                  <a:lnTo>
                    <a:pt x="83391" y="17986"/>
                  </a:lnTo>
                  <a:lnTo>
                    <a:pt x="83679" y="15582"/>
                  </a:lnTo>
                  <a:lnTo>
                    <a:pt x="82116" y="9148"/>
                  </a:lnTo>
                  <a:lnTo>
                    <a:pt x="77188" y="3466"/>
                  </a:lnTo>
                  <a:lnTo>
                    <a:pt x="73897" y="963"/>
                  </a:lnTo>
                  <a:lnTo>
                    <a:pt x="70294" y="0"/>
                  </a:lnTo>
                  <a:lnTo>
                    <a:pt x="62527" y="811"/>
                  </a:lnTo>
                  <a:lnTo>
                    <a:pt x="32170" y="16481"/>
                  </a:lnTo>
                  <a:lnTo>
                    <a:pt x="6009" y="44073"/>
                  </a:lnTo>
                  <a:lnTo>
                    <a:pt x="1265" y="54736"/>
                  </a:lnTo>
                  <a:lnTo>
                    <a:pt x="0" y="60544"/>
                  </a:lnTo>
                  <a:lnTo>
                    <a:pt x="566" y="65120"/>
                  </a:lnTo>
                  <a:lnTo>
                    <a:pt x="2356" y="68877"/>
                  </a:lnTo>
                  <a:lnTo>
                    <a:pt x="4960" y="72087"/>
                  </a:lnTo>
                  <a:lnTo>
                    <a:pt x="11617" y="75654"/>
                  </a:lnTo>
                  <a:lnTo>
                    <a:pt x="39549" y="78131"/>
                  </a:lnTo>
                  <a:lnTo>
                    <a:pt x="65980" y="78457"/>
                  </a:lnTo>
                  <a:lnTo>
                    <a:pt x="96819" y="77792"/>
                  </a:lnTo>
                  <a:lnTo>
                    <a:pt x="116042" y="73435"/>
                  </a:lnTo>
                  <a:lnTo>
                    <a:pt x="130819" y="658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6" name="SMARTInkShape-1547">
              <a:extLst>
                <a:ext uri="{FF2B5EF4-FFF2-40B4-BE49-F238E27FC236}">
                  <a16:creationId xmlns:a16="http://schemas.microsoft.com/office/drawing/2014/main" id="{0341D44D-636E-B989-4FD5-C567E64C09BD}"/>
                </a:ext>
              </a:extLst>
            </p:cNvPr>
            <p:cNvSpPr/>
            <p:nvPr>
              <p:custDataLst>
                <p:tags r:id="rId109"/>
              </p:custDataLst>
            </p:nvPr>
          </p:nvSpPr>
          <p:spPr>
            <a:xfrm>
              <a:off x="6305714" y="2095500"/>
              <a:ext cx="82387" cy="215164"/>
            </a:xfrm>
            <a:custGeom>
              <a:avLst/>
              <a:gdLst/>
              <a:ahLst/>
              <a:cxnLst/>
              <a:rect l="0" t="0" r="0" b="0"/>
              <a:pathLst>
                <a:path w="82387" h="215164">
                  <a:moveTo>
                    <a:pt x="44286" y="0"/>
                  </a:moveTo>
                  <a:lnTo>
                    <a:pt x="44286" y="0"/>
                  </a:lnTo>
                  <a:lnTo>
                    <a:pt x="40914" y="0"/>
                  </a:lnTo>
                  <a:lnTo>
                    <a:pt x="39922" y="1411"/>
                  </a:lnTo>
                  <a:lnTo>
                    <a:pt x="33041" y="32507"/>
                  </a:lnTo>
                  <a:lnTo>
                    <a:pt x="27157" y="59334"/>
                  </a:lnTo>
                  <a:lnTo>
                    <a:pt x="20945" y="82727"/>
                  </a:lnTo>
                  <a:lnTo>
                    <a:pt x="14635" y="109962"/>
                  </a:lnTo>
                  <a:lnTo>
                    <a:pt x="6183" y="138843"/>
                  </a:lnTo>
                  <a:lnTo>
                    <a:pt x="1717" y="160377"/>
                  </a:lnTo>
                  <a:lnTo>
                    <a:pt x="0" y="190852"/>
                  </a:lnTo>
                  <a:lnTo>
                    <a:pt x="615" y="199123"/>
                  </a:lnTo>
                  <a:lnTo>
                    <a:pt x="3240" y="207503"/>
                  </a:lnTo>
                  <a:lnTo>
                    <a:pt x="5633" y="210302"/>
                  </a:lnTo>
                  <a:lnTo>
                    <a:pt x="12054" y="213412"/>
                  </a:lnTo>
                  <a:lnTo>
                    <a:pt x="23604" y="215163"/>
                  </a:lnTo>
                  <a:lnTo>
                    <a:pt x="54884" y="209390"/>
                  </a:lnTo>
                  <a:lnTo>
                    <a:pt x="82386" y="196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7" name="SMARTInkShape-1548">
              <a:extLst>
                <a:ext uri="{FF2B5EF4-FFF2-40B4-BE49-F238E27FC236}">
                  <a16:creationId xmlns:a16="http://schemas.microsoft.com/office/drawing/2014/main" id="{511228BF-01E1-C429-5BD5-880E57149227}"/>
                </a:ext>
              </a:extLst>
            </p:cNvPr>
            <p:cNvSpPr/>
            <p:nvPr>
              <p:custDataLst>
                <p:tags r:id="rId110"/>
              </p:custDataLst>
            </p:nvPr>
          </p:nvSpPr>
          <p:spPr>
            <a:xfrm>
              <a:off x="6286500" y="2197100"/>
              <a:ext cx="107951" cy="31751"/>
            </a:xfrm>
            <a:custGeom>
              <a:avLst/>
              <a:gdLst/>
              <a:ahLst/>
              <a:cxnLst/>
              <a:rect l="0" t="0" r="0" b="0"/>
              <a:pathLst>
                <a:path w="107951" h="31751">
                  <a:moveTo>
                    <a:pt x="0" y="31750"/>
                  </a:moveTo>
                  <a:lnTo>
                    <a:pt x="0" y="31750"/>
                  </a:lnTo>
                  <a:lnTo>
                    <a:pt x="0" y="28379"/>
                  </a:lnTo>
                  <a:lnTo>
                    <a:pt x="3763" y="24842"/>
                  </a:lnTo>
                  <a:lnTo>
                    <a:pt x="21048" y="16823"/>
                  </a:lnTo>
                  <a:lnTo>
                    <a:pt x="49762" y="9691"/>
                  </a:lnTo>
                  <a:lnTo>
                    <a:pt x="76701" y="2646"/>
                  </a:lnTo>
                  <a:lnTo>
                    <a:pt x="107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8" name="SMARTInkShape-1549">
              <a:extLst>
                <a:ext uri="{FF2B5EF4-FFF2-40B4-BE49-F238E27FC236}">
                  <a16:creationId xmlns:a16="http://schemas.microsoft.com/office/drawing/2014/main" id="{E32E3C1C-EFCA-1FD8-D49F-0EDDFEAAC1F4}"/>
                </a:ext>
              </a:extLst>
            </p:cNvPr>
            <p:cNvSpPr/>
            <p:nvPr>
              <p:custDataLst>
                <p:tags r:id="rId111"/>
              </p:custDataLst>
            </p:nvPr>
          </p:nvSpPr>
          <p:spPr>
            <a:xfrm>
              <a:off x="6408964" y="2200749"/>
              <a:ext cx="117838" cy="91602"/>
            </a:xfrm>
            <a:custGeom>
              <a:avLst/>
              <a:gdLst/>
              <a:ahLst/>
              <a:cxnLst/>
              <a:rect l="0" t="0" r="0" b="0"/>
              <a:pathLst>
                <a:path w="117838" h="91602">
                  <a:moveTo>
                    <a:pt x="29936" y="28101"/>
                  </a:moveTo>
                  <a:lnTo>
                    <a:pt x="29936" y="28101"/>
                  </a:lnTo>
                  <a:lnTo>
                    <a:pt x="29936" y="31472"/>
                  </a:lnTo>
                  <a:lnTo>
                    <a:pt x="31818" y="35009"/>
                  </a:lnTo>
                  <a:lnTo>
                    <a:pt x="33308" y="36939"/>
                  </a:lnTo>
                  <a:lnTo>
                    <a:pt x="36843" y="39085"/>
                  </a:lnTo>
                  <a:lnTo>
                    <a:pt x="40768" y="40744"/>
                  </a:lnTo>
                  <a:lnTo>
                    <a:pt x="44863" y="43833"/>
                  </a:lnTo>
                  <a:lnTo>
                    <a:pt x="50917" y="45676"/>
                  </a:lnTo>
                  <a:lnTo>
                    <a:pt x="62930" y="46860"/>
                  </a:lnTo>
                  <a:lnTo>
                    <a:pt x="92827" y="41658"/>
                  </a:lnTo>
                  <a:lnTo>
                    <a:pt x="98574" y="39301"/>
                  </a:lnTo>
                  <a:lnTo>
                    <a:pt x="103481" y="36606"/>
                  </a:lnTo>
                  <a:lnTo>
                    <a:pt x="108014" y="35408"/>
                  </a:lnTo>
                  <a:lnTo>
                    <a:pt x="109505" y="33678"/>
                  </a:lnTo>
                  <a:lnTo>
                    <a:pt x="113779" y="22644"/>
                  </a:lnTo>
                  <a:lnTo>
                    <a:pt x="116588" y="17915"/>
                  </a:lnTo>
                  <a:lnTo>
                    <a:pt x="117837" y="13461"/>
                  </a:lnTo>
                  <a:lnTo>
                    <a:pt x="117464" y="11991"/>
                  </a:lnTo>
                  <a:lnTo>
                    <a:pt x="116511" y="11011"/>
                  </a:lnTo>
                  <a:lnTo>
                    <a:pt x="113569" y="9217"/>
                  </a:lnTo>
                  <a:lnTo>
                    <a:pt x="109910" y="6067"/>
                  </a:lnTo>
                  <a:lnTo>
                    <a:pt x="93770" y="327"/>
                  </a:lnTo>
                  <a:lnTo>
                    <a:pt x="80885" y="0"/>
                  </a:lnTo>
                  <a:lnTo>
                    <a:pt x="55365" y="5539"/>
                  </a:lnTo>
                  <a:lnTo>
                    <a:pt x="32923" y="14752"/>
                  </a:lnTo>
                  <a:lnTo>
                    <a:pt x="15142" y="29790"/>
                  </a:lnTo>
                  <a:lnTo>
                    <a:pt x="4308" y="47652"/>
                  </a:lnTo>
                  <a:lnTo>
                    <a:pt x="0" y="59608"/>
                  </a:lnTo>
                  <a:lnTo>
                    <a:pt x="873" y="67034"/>
                  </a:lnTo>
                  <a:lnTo>
                    <a:pt x="3614" y="74332"/>
                  </a:lnTo>
                  <a:lnTo>
                    <a:pt x="7184" y="79927"/>
                  </a:lnTo>
                  <a:lnTo>
                    <a:pt x="11123" y="82885"/>
                  </a:lnTo>
                  <a:lnTo>
                    <a:pt x="42119" y="90580"/>
                  </a:lnTo>
                  <a:lnTo>
                    <a:pt x="72270" y="91399"/>
                  </a:lnTo>
                  <a:lnTo>
                    <a:pt x="106136" y="916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9" name="SMARTInkShape-1550">
              <a:extLst>
                <a:ext uri="{FF2B5EF4-FFF2-40B4-BE49-F238E27FC236}">
                  <a16:creationId xmlns:a16="http://schemas.microsoft.com/office/drawing/2014/main" id="{66AC65B6-AC31-5A58-64C6-DADBE5450A05}"/>
                </a:ext>
              </a:extLst>
            </p:cNvPr>
            <p:cNvSpPr/>
            <p:nvPr>
              <p:custDataLst>
                <p:tags r:id="rId112"/>
              </p:custDataLst>
            </p:nvPr>
          </p:nvSpPr>
          <p:spPr>
            <a:xfrm>
              <a:off x="6573103" y="2038350"/>
              <a:ext cx="138848" cy="273232"/>
            </a:xfrm>
            <a:custGeom>
              <a:avLst/>
              <a:gdLst/>
              <a:ahLst/>
              <a:cxnLst/>
              <a:rect l="0" t="0" r="0" b="0"/>
              <a:pathLst>
                <a:path w="138848" h="273232">
                  <a:moveTo>
                    <a:pt x="81697" y="209550"/>
                  </a:moveTo>
                  <a:lnTo>
                    <a:pt x="81697" y="209550"/>
                  </a:lnTo>
                  <a:lnTo>
                    <a:pt x="81697" y="195244"/>
                  </a:lnTo>
                  <a:lnTo>
                    <a:pt x="79815" y="190727"/>
                  </a:lnTo>
                  <a:lnTo>
                    <a:pt x="78325" y="188534"/>
                  </a:lnTo>
                  <a:lnTo>
                    <a:pt x="69145" y="186099"/>
                  </a:lnTo>
                  <a:lnTo>
                    <a:pt x="62746" y="185449"/>
                  </a:lnTo>
                  <a:lnTo>
                    <a:pt x="49991" y="188490"/>
                  </a:lnTo>
                  <a:lnTo>
                    <a:pt x="37266" y="195251"/>
                  </a:lnTo>
                  <a:lnTo>
                    <a:pt x="13733" y="216839"/>
                  </a:lnTo>
                  <a:lnTo>
                    <a:pt x="5630" y="228311"/>
                  </a:lnTo>
                  <a:lnTo>
                    <a:pt x="2028" y="238114"/>
                  </a:lnTo>
                  <a:lnTo>
                    <a:pt x="0" y="254937"/>
                  </a:lnTo>
                  <a:lnTo>
                    <a:pt x="2770" y="269957"/>
                  </a:lnTo>
                  <a:lnTo>
                    <a:pt x="6502" y="272399"/>
                  </a:lnTo>
                  <a:lnTo>
                    <a:pt x="18173" y="273231"/>
                  </a:lnTo>
                  <a:lnTo>
                    <a:pt x="29005" y="269367"/>
                  </a:lnTo>
                  <a:lnTo>
                    <a:pt x="50828" y="252018"/>
                  </a:lnTo>
                  <a:lnTo>
                    <a:pt x="65887" y="227621"/>
                  </a:lnTo>
                  <a:lnTo>
                    <a:pt x="78548" y="197205"/>
                  </a:lnTo>
                  <a:lnTo>
                    <a:pt x="85624" y="172339"/>
                  </a:lnTo>
                  <a:lnTo>
                    <a:pt x="92189" y="143648"/>
                  </a:lnTo>
                  <a:lnTo>
                    <a:pt x="98604" y="116254"/>
                  </a:lnTo>
                  <a:lnTo>
                    <a:pt x="105678" y="86813"/>
                  </a:lnTo>
                  <a:lnTo>
                    <a:pt x="115693" y="60608"/>
                  </a:lnTo>
                  <a:lnTo>
                    <a:pt x="124631" y="32597"/>
                  </a:lnTo>
                  <a:lnTo>
                    <a:pt x="13884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25" name="SMARTInkShape-Group307">
            <a:extLst>
              <a:ext uri="{FF2B5EF4-FFF2-40B4-BE49-F238E27FC236}">
                <a16:creationId xmlns:a16="http://schemas.microsoft.com/office/drawing/2014/main" id="{3FF5559A-DC55-E284-5C5F-351F1E65AEB5}"/>
              </a:ext>
            </a:extLst>
          </p:cNvPr>
          <p:cNvGrpSpPr/>
          <p:nvPr/>
        </p:nvGrpSpPr>
        <p:grpSpPr>
          <a:xfrm>
            <a:off x="4489450" y="2076450"/>
            <a:ext cx="603251" cy="241301"/>
            <a:chOff x="4489450" y="2076450"/>
            <a:chExt cx="603251" cy="241301"/>
          </a:xfrm>
        </p:grpSpPr>
        <p:sp>
          <p:nvSpPr>
            <p:cNvPr id="821" name="SMARTInkShape-1551">
              <a:extLst>
                <a:ext uri="{FF2B5EF4-FFF2-40B4-BE49-F238E27FC236}">
                  <a16:creationId xmlns:a16="http://schemas.microsoft.com/office/drawing/2014/main" id="{9D3974A2-898F-7F11-0933-02813C2AEFFC}"/>
                </a:ext>
              </a:extLst>
            </p:cNvPr>
            <p:cNvSpPr/>
            <p:nvPr>
              <p:custDataLst>
                <p:tags r:id="rId99"/>
              </p:custDataLst>
            </p:nvPr>
          </p:nvSpPr>
          <p:spPr>
            <a:xfrm>
              <a:off x="4516103" y="2076450"/>
              <a:ext cx="144798" cy="215103"/>
            </a:xfrm>
            <a:custGeom>
              <a:avLst/>
              <a:gdLst/>
              <a:ahLst/>
              <a:cxnLst/>
              <a:rect l="0" t="0" r="0" b="0"/>
              <a:pathLst>
                <a:path w="144798" h="215103">
                  <a:moveTo>
                    <a:pt x="11447" y="0"/>
                  </a:moveTo>
                  <a:lnTo>
                    <a:pt x="11447" y="0"/>
                  </a:lnTo>
                  <a:lnTo>
                    <a:pt x="14818" y="0"/>
                  </a:lnTo>
                  <a:lnTo>
                    <a:pt x="18354" y="3763"/>
                  </a:lnTo>
                  <a:lnTo>
                    <a:pt x="32112" y="26732"/>
                  </a:lnTo>
                  <a:lnTo>
                    <a:pt x="34743" y="38692"/>
                  </a:lnTo>
                  <a:lnTo>
                    <a:pt x="32853" y="64067"/>
                  </a:lnTo>
                  <a:lnTo>
                    <a:pt x="29663" y="85624"/>
                  </a:lnTo>
                  <a:lnTo>
                    <a:pt x="25893" y="108611"/>
                  </a:lnTo>
                  <a:lnTo>
                    <a:pt x="19803" y="139269"/>
                  </a:lnTo>
                  <a:lnTo>
                    <a:pt x="11425" y="167105"/>
                  </a:lnTo>
                  <a:lnTo>
                    <a:pt x="1567" y="197558"/>
                  </a:lnTo>
                  <a:lnTo>
                    <a:pt x="0" y="206807"/>
                  </a:lnTo>
                  <a:lnTo>
                    <a:pt x="288" y="209838"/>
                  </a:lnTo>
                  <a:lnTo>
                    <a:pt x="1186" y="211859"/>
                  </a:lnTo>
                  <a:lnTo>
                    <a:pt x="2489" y="213206"/>
                  </a:lnTo>
                  <a:lnTo>
                    <a:pt x="7701" y="214703"/>
                  </a:lnTo>
                  <a:lnTo>
                    <a:pt x="11067" y="215102"/>
                  </a:lnTo>
                  <a:lnTo>
                    <a:pt x="41625" y="210363"/>
                  </a:lnTo>
                  <a:lnTo>
                    <a:pt x="71596" y="207775"/>
                  </a:lnTo>
                  <a:lnTo>
                    <a:pt x="103056" y="200733"/>
                  </a:lnTo>
                  <a:lnTo>
                    <a:pt x="144797"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2" name="SMARTInkShape-1552">
              <a:extLst>
                <a:ext uri="{FF2B5EF4-FFF2-40B4-BE49-F238E27FC236}">
                  <a16:creationId xmlns:a16="http://schemas.microsoft.com/office/drawing/2014/main" id="{3D70D032-A952-1489-310F-97BF3CE4FCEE}"/>
                </a:ext>
              </a:extLst>
            </p:cNvPr>
            <p:cNvSpPr/>
            <p:nvPr>
              <p:custDataLst>
                <p:tags r:id="rId100"/>
              </p:custDataLst>
            </p:nvPr>
          </p:nvSpPr>
          <p:spPr>
            <a:xfrm>
              <a:off x="4489450" y="2165350"/>
              <a:ext cx="152401" cy="63501"/>
            </a:xfrm>
            <a:custGeom>
              <a:avLst/>
              <a:gdLst/>
              <a:ahLst/>
              <a:cxnLst/>
              <a:rect l="0" t="0" r="0" b="0"/>
              <a:pathLst>
                <a:path w="152401" h="63501">
                  <a:moveTo>
                    <a:pt x="0" y="63500"/>
                  </a:moveTo>
                  <a:lnTo>
                    <a:pt x="0" y="63500"/>
                  </a:lnTo>
                  <a:lnTo>
                    <a:pt x="0" y="60129"/>
                  </a:lnTo>
                  <a:lnTo>
                    <a:pt x="3371" y="51291"/>
                  </a:lnTo>
                  <a:lnTo>
                    <a:pt x="15580" y="39735"/>
                  </a:lnTo>
                  <a:lnTo>
                    <a:pt x="39803" y="25894"/>
                  </a:lnTo>
                  <a:lnTo>
                    <a:pt x="71324" y="12743"/>
                  </a:lnTo>
                  <a:lnTo>
                    <a:pt x="89337" y="8244"/>
                  </a:lnTo>
                  <a:lnTo>
                    <a:pt x="114386" y="3353"/>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3" name="SMARTInkShape-1553">
              <a:extLst>
                <a:ext uri="{FF2B5EF4-FFF2-40B4-BE49-F238E27FC236}">
                  <a16:creationId xmlns:a16="http://schemas.microsoft.com/office/drawing/2014/main" id="{EB254162-04D9-4F20-259C-08CCE7E8A2B5}"/>
                </a:ext>
              </a:extLst>
            </p:cNvPr>
            <p:cNvSpPr/>
            <p:nvPr>
              <p:custDataLst>
                <p:tags r:id="rId101"/>
              </p:custDataLst>
            </p:nvPr>
          </p:nvSpPr>
          <p:spPr>
            <a:xfrm>
              <a:off x="4692714" y="2122306"/>
              <a:ext cx="120587" cy="195445"/>
            </a:xfrm>
            <a:custGeom>
              <a:avLst/>
              <a:gdLst/>
              <a:ahLst/>
              <a:cxnLst/>
              <a:rect l="0" t="0" r="0" b="0"/>
              <a:pathLst>
                <a:path w="120587" h="195445">
                  <a:moveTo>
                    <a:pt x="6286" y="17644"/>
                  </a:moveTo>
                  <a:lnTo>
                    <a:pt x="6286" y="17644"/>
                  </a:lnTo>
                  <a:lnTo>
                    <a:pt x="11312" y="5711"/>
                  </a:lnTo>
                  <a:lnTo>
                    <a:pt x="12374" y="0"/>
                  </a:lnTo>
                  <a:lnTo>
                    <a:pt x="12462" y="237"/>
                  </a:lnTo>
                  <a:lnTo>
                    <a:pt x="14484" y="9450"/>
                  </a:lnTo>
                  <a:lnTo>
                    <a:pt x="15983" y="14298"/>
                  </a:lnTo>
                  <a:lnTo>
                    <a:pt x="14029" y="41651"/>
                  </a:lnTo>
                  <a:lnTo>
                    <a:pt x="11030" y="70050"/>
                  </a:lnTo>
                  <a:lnTo>
                    <a:pt x="5810" y="96201"/>
                  </a:lnTo>
                  <a:lnTo>
                    <a:pt x="3252" y="114647"/>
                  </a:lnTo>
                  <a:lnTo>
                    <a:pt x="3596" y="143736"/>
                  </a:lnTo>
                  <a:lnTo>
                    <a:pt x="0" y="163348"/>
                  </a:lnTo>
                  <a:lnTo>
                    <a:pt x="10088" y="157851"/>
                  </a:lnTo>
                  <a:lnTo>
                    <a:pt x="39020" y="131486"/>
                  </a:lnTo>
                  <a:lnTo>
                    <a:pt x="59868" y="113222"/>
                  </a:lnTo>
                  <a:lnTo>
                    <a:pt x="86881" y="83280"/>
                  </a:lnTo>
                  <a:lnTo>
                    <a:pt x="93377" y="78565"/>
                  </a:lnTo>
                  <a:lnTo>
                    <a:pt x="111993" y="69547"/>
                  </a:lnTo>
                  <a:lnTo>
                    <a:pt x="112740" y="70591"/>
                  </a:lnTo>
                  <a:lnTo>
                    <a:pt x="117763" y="90876"/>
                  </a:lnTo>
                  <a:lnTo>
                    <a:pt x="113933" y="121527"/>
                  </a:lnTo>
                  <a:lnTo>
                    <a:pt x="109289" y="148858"/>
                  </a:lnTo>
                  <a:lnTo>
                    <a:pt x="109215" y="164861"/>
                  </a:lnTo>
                  <a:lnTo>
                    <a:pt x="114408" y="189809"/>
                  </a:lnTo>
                  <a:lnTo>
                    <a:pt x="120586" y="1954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4" name="SMARTInkShape-1554">
              <a:extLst>
                <a:ext uri="{FF2B5EF4-FFF2-40B4-BE49-F238E27FC236}">
                  <a16:creationId xmlns:a16="http://schemas.microsoft.com/office/drawing/2014/main" id="{7E9A84AB-AFE2-97F9-B6F0-CCC5FE216B00}"/>
                </a:ext>
              </a:extLst>
            </p:cNvPr>
            <p:cNvSpPr/>
            <p:nvPr>
              <p:custDataLst>
                <p:tags r:id="rId102"/>
              </p:custDataLst>
            </p:nvPr>
          </p:nvSpPr>
          <p:spPr>
            <a:xfrm>
              <a:off x="4895850" y="2178451"/>
              <a:ext cx="196851" cy="118272"/>
            </a:xfrm>
            <a:custGeom>
              <a:avLst/>
              <a:gdLst/>
              <a:ahLst/>
              <a:cxnLst/>
              <a:rect l="0" t="0" r="0" b="0"/>
              <a:pathLst>
                <a:path w="196851" h="118272">
                  <a:moveTo>
                    <a:pt x="0" y="63099"/>
                  </a:moveTo>
                  <a:lnTo>
                    <a:pt x="0" y="63099"/>
                  </a:lnTo>
                  <a:lnTo>
                    <a:pt x="3371" y="63099"/>
                  </a:lnTo>
                  <a:lnTo>
                    <a:pt x="28543" y="68861"/>
                  </a:lnTo>
                  <a:lnTo>
                    <a:pt x="51421" y="67451"/>
                  </a:lnTo>
                  <a:lnTo>
                    <a:pt x="78902" y="61600"/>
                  </a:lnTo>
                  <a:lnTo>
                    <a:pt x="109511" y="50267"/>
                  </a:lnTo>
                  <a:lnTo>
                    <a:pt x="132373" y="42713"/>
                  </a:lnTo>
                  <a:lnTo>
                    <a:pt x="134815" y="41042"/>
                  </a:lnTo>
                  <a:lnTo>
                    <a:pt x="141624" y="31948"/>
                  </a:lnTo>
                  <a:lnTo>
                    <a:pt x="142393" y="28220"/>
                  </a:lnTo>
                  <a:lnTo>
                    <a:pt x="141368" y="20316"/>
                  </a:lnTo>
                  <a:lnTo>
                    <a:pt x="136678" y="13980"/>
                  </a:lnTo>
                  <a:lnTo>
                    <a:pt x="129184" y="8813"/>
                  </a:lnTo>
                  <a:lnTo>
                    <a:pt x="112361" y="2643"/>
                  </a:lnTo>
                  <a:lnTo>
                    <a:pt x="83662" y="0"/>
                  </a:lnTo>
                  <a:lnTo>
                    <a:pt x="68298" y="3089"/>
                  </a:lnTo>
                  <a:lnTo>
                    <a:pt x="57083" y="8473"/>
                  </a:lnTo>
                  <a:lnTo>
                    <a:pt x="28800" y="35148"/>
                  </a:lnTo>
                  <a:lnTo>
                    <a:pt x="13943" y="54974"/>
                  </a:lnTo>
                  <a:lnTo>
                    <a:pt x="3979" y="82891"/>
                  </a:lnTo>
                  <a:lnTo>
                    <a:pt x="3651" y="95179"/>
                  </a:lnTo>
                  <a:lnTo>
                    <a:pt x="4550" y="101419"/>
                  </a:lnTo>
                  <a:lnTo>
                    <a:pt x="7972" y="106285"/>
                  </a:lnTo>
                  <a:lnTo>
                    <a:pt x="19301" y="113572"/>
                  </a:lnTo>
                  <a:lnTo>
                    <a:pt x="41545" y="118271"/>
                  </a:lnTo>
                  <a:lnTo>
                    <a:pt x="69381" y="116292"/>
                  </a:lnTo>
                  <a:lnTo>
                    <a:pt x="99971" y="111237"/>
                  </a:lnTo>
                  <a:lnTo>
                    <a:pt x="127410" y="107572"/>
                  </a:lnTo>
                  <a:lnTo>
                    <a:pt x="156409" y="101851"/>
                  </a:lnTo>
                  <a:lnTo>
                    <a:pt x="184677" y="101285"/>
                  </a:lnTo>
                  <a:lnTo>
                    <a:pt x="196850" y="101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30" name="SMARTInkShape-Group308">
            <a:extLst>
              <a:ext uri="{FF2B5EF4-FFF2-40B4-BE49-F238E27FC236}">
                <a16:creationId xmlns:a16="http://schemas.microsoft.com/office/drawing/2014/main" id="{31AE3A80-AD5F-85A1-A2C0-C1FBF66D4EF7}"/>
              </a:ext>
            </a:extLst>
          </p:cNvPr>
          <p:cNvGrpSpPr/>
          <p:nvPr/>
        </p:nvGrpSpPr>
        <p:grpSpPr>
          <a:xfrm>
            <a:off x="3949985" y="2077736"/>
            <a:ext cx="259966" cy="328915"/>
            <a:chOff x="3949985" y="2077736"/>
            <a:chExt cx="259966" cy="328915"/>
          </a:xfrm>
        </p:grpSpPr>
        <p:sp>
          <p:nvSpPr>
            <p:cNvPr id="826" name="SMARTInkShape-1555">
              <a:extLst>
                <a:ext uri="{FF2B5EF4-FFF2-40B4-BE49-F238E27FC236}">
                  <a16:creationId xmlns:a16="http://schemas.microsoft.com/office/drawing/2014/main" id="{DD435A56-11BA-24F9-307A-E0167245F155}"/>
                </a:ext>
              </a:extLst>
            </p:cNvPr>
            <p:cNvSpPr/>
            <p:nvPr>
              <p:custDataLst>
                <p:tags r:id="rId95"/>
              </p:custDataLst>
            </p:nvPr>
          </p:nvSpPr>
          <p:spPr>
            <a:xfrm>
              <a:off x="3949985" y="2203812"/>
              <a:ext cx="120366" cy="81942"/>
            </a:xfrm>
            <a:custGeom>
              <a:avLst/>
              <a:gdLst/>
              <a:ahLst/>
              <a:cxnLst/>
              <a:rect l="0" t="0" r="0" b="0"/>
              <a:pathLst>
                <a:path w="120366" h="81942">
                  <a:moveTo>
                    <a:pt x="6065" y="18688"/>
                  </a:moveTo>
                  <a:lnTo>
                    <a:pt x="6065" y="18688"/>
                  </a:lnTo>
                  <a:lnTo>
                    <a:pt x="6065" y="15317"/>
                  </a:lnTo>
                  <a:lnTo>
                    <a:pt x="7946" y="11780"/>
                  </a:lnTo>
                  <a:lnTo>
                    <a:pt x="10429" y="7857"/>
                  </a:lnTo>
                  <a:lnTo>
                    <a:pt x="12337" y="0"/>
                  </a:lnTo>
                  <a:lnTo>
                    <a:pt x="11705" y="30050"/>
                  </a:lnTo>
                  <a:lnTo>
                    <a:pt x="6947" y="57587"/>
                  </a:lnTo>
                  <a:lnTo>
                    <a:pt x="0" y="81355"/>
                  </a:lnTo>
                  <a:lnTo>
                    <a:pt x="610" y="81633"/>
                  </a:lnTo>
                  <a:lnTo>
                    <a:pt x="3170" y="81941"/>
                  </a:lnTo>
                  <a:lnTo>
                    <a:pt x="32326" y="73328"/>
                  </a:lnTo>
                  <a:lnTo>
                    <a:pt x="62105" y="65883"/>
                  </a:lnTo>
                  <a:lnTo>
                    <a:pt x="91401" y="63680"/>
                  </a:lnTo>
                  <a:lnTo>
                    <a:pt x="120365" y="631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7" name="SMARTInkShape-1556">
              <a:extLst>
                <a:ext uri="{FF2B5EF4-FFF2-40B4-BE49-F238E27FC236}">
                  <a16:creationId xmlns:a16="http://schemas.microsoft.com/office/drawing/2014/main" id="{9BC6807C-E2AF-AE8F-1398-D94958CF4262}"/>
                </a:ext>
              </a:extLst>
            </p:cNvPr>
            <p:cNvSpPr/>
            <p:nvPr>
              <p:custDataLst>
                <p:tags r:id="rId96"/>
              </p:custDataLst>
            </p:nvPr>
          </p:nvSpPr>
          <p:spPr>
            <a:xfrm>
              <a:off x="3976767" y="2101850"/>
              <a:ext cx="23734" cy="31751"/>
            </a:xfrm>
            <a:custGeom>
              <a:avLst/>
              <a:gdLst/>
              <a:ahLst/>
              <a:cxnLst/>
              <a:rect l="0" t="0" r="0" b="0"/>
              <a:pathLst>
                <a:path w="23734" h="31751">
                  <a:moveTo>
                    <a:pt x="23733" y="31750"/>
                  </a:moveTo>
                  <a:lnTo>
                    <a:pt x="23733" y="31750"/>
                  </a:lnTo>
                  <a:lnTo>
                    <a:pt x="9935" y="21611"/>
                  </a:lnTo>
                  <a:lnTo>
                    <a:pt x="2084" y="10793"/>
                  </a:lnTo>
                  <a:lnTo>
                    <a:pt x="0" y="5267"/>
                  </a:lnTo>
                  <a:lnTo>
                    <a:pt x="856" y="3512"/>
                  </a:lnTo>
                  <a:lnTo>
                    <a:pt x="110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8" name="SMARTInkShape-1557">
              <a:extLst>
                <a:ext uri="{FF2B5EF4-FFF2-40B4-BE49-F238E27FC236}">
                  <a16:creationId xmlns:a16="http://schemas.microsoft.com/office/drawing/2014/main" id="{9D7BF36D-814E-77CE-5BCD-EC8C3214BC97}"/>
                </a:ext>
              </a:extLst>
            </p:cNvPr>
            <p:cNvSpPr/>
            <p:nvPr>
              <p:custDataLst>
                <p:tags r:id="rId97"/>
              </p:custDataLst>
            </p:nvPr>
          </p:nvSpPr>
          <p:spPr>
            <a:xfrm>
              <a:off x="4095750" y="2077736"/>
              <a:ext cx="114201" cy="328915"/>
            </a:xfrm>
            <a:custGeom>
              <a:avLst/>
              <a:gdLst/>
              <a:ahLst/>
              <a:cxnLst/>
              <a:rect l="0" t="0" r="0" b="0"/>
              <a:pathLst>
                <a:path w="114201" h="328915">
                  <a:moveTo>
                    <a:pt x="101600" y="68564"/>
                  </a:moveTo>
                  <a:lnTo>
                    <a:pt x="101600" y="68564"/>
                  </a:lnTo>
                  <a:lnTo>
                    <a:pt x="110438" y="59726"/>
                  </a:lnTo>
                  <a:lnTo>
                    <a:pt x="112583" y="53817"/>
                  </a:lnTo>
                  <a:lnTo>
                    <a:pt x="114200" y="26111"/>
                  </a:lnTo>
                  <a:lnTo>
                    <a:pt x="112374" y="19592"/>
                  </a:lnTo>
                  <a:lnTo>
                    <a:pt x="105453" y="9658"/>
                  </a:lnTo>
                  <a:lnTo>
                    <a:pt x="99370" y="3054"/>
                  </a:lnTo>
                  <a:lnTo>
                    <a:pt x="91437" y="643"/>
                  </a:lnTo>
                  <a:lnTo>
                    <a:pt x="86358" y="0"/>
                  </a:lnTo>
                  <a:lnTo>
                    <a:pt x="81561" y="1688"/>
                  </a:lnTo>
                  <a:lnTo>
                    <a:pt x="59415" y="21971"/>
                  </a:lnTo>
                  <a:lnTo>
                    <a:pt x="43145" y="51950"/>
                  </a:lnTo>
                  <a:lnTo>
                    <a:pt x="33245" y="75636"/>
                  </a:lnTo>
                  <a:lnTo>
                    <a:pt x="23962" y="100528"/>
                  </a:lnTo>
                  <a:lnTo>
                    <a:pt x="14155" y="125777"/>
                  </a:lnTo>
                  <a:lnTo>
                    <a:pt x="7891" y="156222"/>
                  </a:lnTo>
                  <a:lnTo>
                    <a:pt x="2291" y="187688"/>
                  </a:lnTo>
                  <a:lnTo>
                    <a:pt x="679" y="214084"/>
                  </a:lnTo>
                  <a:lnTo>
                    <a:pt x="301" y="236251"/>
                  </a:lnTo>
                  <a:lnTo>
                    <a:pt x="134" y="260214"/>
                  </a:lnTo>
                  <a:lnTo>
                    <a:pt x="40" y="288097"/>
                  </a:lnTo>
                  <a:lnTo>
                    <a:pt x="3" y="319120"/>
                  </a:lnTo>
                  <a:lnTo>
                    <a:pt x="0" y="3289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9" name="SMARTInkShape-1558">
              <a:extLst>
                <a:ext uri="{FF2B5EF4-FFF2-40B4-BE49-F238E27FC236}">
                  <a16:creationId xmlns:a16="http://schemas.microsoft.com/office/drawing/2014/main" id="{F50A8351-FD36-4C5F-426D-543740BE91CD}"/>
                </a:ext>
              </a:extLst>
            </p:cNvPr>
            <p:cNvSpPr/>
            <p:nvPr>
              <p:custDataLst>
                <p:tags r:id="rId98"/>
              </p:custDataLst>
            </p:nvPr>
          </p:nvSpPr>
          <p:spPr>
            <a:xfrm>
              <a:off x="4053992" y="2248278"/>
              <a:ext cx="143359" cy="44073"/>
            </a:xfrm>
            <a:custGeom>
              <a:avLst/>
              <a:gdLst/>
              <a:ahLst/>
              <a:cxnLst/>
              <a:rect l="0" t="0" r="0" b="0"/>
              <a:pathLst>
                <a:path w="143359" h="44073">
                  <a:moveTo>
                    <a:pt x="3658" y="44072"/>
                  </a:moveTo>
                  <a:lnTo>
                    <a:pt x="3658" y="44072"/>
                  </a:lnTo>
                  <a:lnTo>
                    <a:pt x="287" y="40701"/>
                  </a:lnTo>
                  <a:lnTo>
                    <a:pt x="0" y="39002"/>
                  </a:lnTo>
                  <a:lnTo>
                    <a:pt x="514" y="37164"/>
                  </a:lnTo>
                  <a:lnTo>
                    <a:pt x="1562" y="35234"/>
                  </a:lnTo>
                  <a:lnTo>
                    <a:pt x="32085" y="17406"/>
                  </a:lnTo>
                  <a:lnTo>
                    <a:pt x="58715" y="8257"/>
                  </a:lnTo>
                  <a:lnTo>
                    <a:pt x="79026" y="1537"/>
                  </a:lnTo>
                  <a:lnTo>
                    <a:pt x="103369" y="0"/>
                  </a:lnTo>
                  <a:lnTo>
                    <a:pt x="143358" y="5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33" name="SMARTInkShape-Group309">
            <a:extLst>
              <a:ext uri="{FF2B5EF4-FFF2-40B4-BE49-F238E27FC236}">
                <a16:creationId xmlns:a16="http://schemas.microsoft.com/office/drawing/2014/main" id="{C9205F0F-CBF1-B589-672A-93CE3DF5A8A4}"/>
              </a:ext>
            </a:extLst>
          </p:cNvPr>
          <p:cNvGrpSpPr/>
          <p:nvPr/>
        </p:nvGrpSpPr>
        <p:grpSpPr>
          <a:xfrm>
            <a:off x="3606800" y="2222500"/>
            <a:ext cx="38101" cy="127001"/>
            <a:chOff x="3606800" y="2222500"/>
            <a:chExt cx="38101" cy="127001"/>
          </a:xfrm>
        </p:grpSpPr>
        <p:sp>
          <p:nvSpPr>
            <p:cNvPr id="831" name="SMARTInkShape-1559">
              <a:extLst>
                <a:ext uri="{FF2B5EF4-FFF2-40B4-BE49-F238E27FC236}">
                  <a16:creationId xmlns:a16="http://schemas.microsoft.com/office/drawing/2014/main" id="{EABDE481-D67D-C1F4-A7E4-2C039C538F77}"/>
                </a:ext>
              </a:extLst>
            </p:cNvPr>
            <p:cNvSpPr/>
            <p:nvPr>
              <p:custDataLst>
                <p:tags r:id="rId93"/>
              </p:custDataLst>
            </p:nvPr>
          </p:nvSpPr>
          <p:spPr>
            <a:xfrm>
              <a:off x="3606800" y="2222500"/>
              <a:ext cx="6351" cy="12701"/>
            </a:xfrm>
            <a:custGeom>
              <a:avLst/>
              <a:gdLst/>
              <a:ahLst/>
              <a:cxnLst/>
              <a:rect l="0" t="0" r="0" b="0"/>
              <a:pathLst>
                <a:path w="6351" h="12701">
                  <a:moveTo>
                    <a:pt x="0" y="12700"/>
                  </a:moveTo>
                  <a:lnTo>
                    <a:pt x="0" y="12700"/>
                  </a:lnTo>
                  <a:lnTo>
                    <a:pt x="0" y="9329"/>
                  </a:lnTo>
                  <a:lnTo>
                    <a:pt x="705" y="8336"/>
                  </a:lnTo>
                  <a:lnTo>
                    <a:pt x="1881" y="7674"/>
                  </a:lnTo>
                  <a:lnTo>
                    <a:pt x="3371" y="7233"/>
                  </a:lnTo>
                  <a:lnTo>
                    <a:pt x="4364" y="6233"/>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2" name="SMARTInkShape-1560">
              <a:extLst>
                <a:ext uri="{FF2B5EF4-FFF2-40B4-BE49-F238E27FC236}">
                  <a16:creationId xmlns:a16="http://schemas.microsoft.com/office/drawing/2014/main" id="{4C762DF0-094F-DD3A-A450-4AB206B82EB0}"/>
                </a:ext>
              </a:extLst>
            </p:cNvPr>
            <p:cNvSpPr/>
            <p:nvPr>
              <p:custDataLst>
                <p:tags r:id="rId94"/>
              </p:custDataLst>
            </p:nvPr>
          </p:nvSpPr>
          <p:spPr>
            <a:xfrm>
              <a:off x="3626733" y="2343150"/>
              <a:ext cx="18168" cy="6351"/>
            </a:xfrm>
            <a:custGeom>
              <a:avLst/>
              <a:gdLst/>
              <a:ahLst/>
              <a:cxnLst/>
              <a:rect l="0" t="0" r="0" b="0"/>
              <a:pathLst>
                <a:path w="18168" h="6351">
                  <a:moveTo>
                    <a:pt x="5467" y="6350"/>
                  </a:moveTo>
                  <a:lnTo>
                    <a:pt x="5467" y="6350"/>
                  </a:lnTo>
                  <a:lnTo>
                    <a:pt x="0" y="883"/>
                  </a:lnTo>
                  <a:lnTo>
                    <a:pt x="411" y="588"/>
                  </a:lnTo>
                  <a:lnTo>
                    <a:pt x="1816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6" name="SMARTInkShape-Group310">
            <a:extLst>
              <a:ext uri="{FF2B5EF4-FFF2-40B4-BE49-F238E27FC236}">
                <a16:creationId xmlns:a16="http://schemas.microsoft.com/office/drawing/2014/main" id="{9D2E6AEF-172A-CF41-9AE7-9D6C464FECCE}"/>
              </a:ext>
            </a:extLst>
          </p:cNvPr>
          <p:cNvGrpSpPr/>
          <p:nvPr/>
        </p:nvGrpSpPr>
        <p:grpSpPr>
          <a:xfrm>
            <a:off x="1906641" y="2127250"/>
            <a:ext cx="1426509" cy="292101"/>
            <a:chOff x="1906641" y="2127250"/>
            <a:chExt cx="1426509" cy="292101"/>
          </a:xfrm>
        </p:grpSpPr>
        <p:sp>
          <p:nvSpPr>
            <p:cNvPr id="834" name="SMARTInkShape-1561">
              <a:extLst>
                <a:ext uri="{FF2B5EF4-FFF2-40B4-BE49-F238E27FC236}">
                  <a16:creationId xmlns:a16="http://schemas.microsoft.com/office/drawing/2014/main" id="{1E3A0B6F-14CC-EB8B-1700-384BDFA7755B}"/>
                </a:ext>
              </a:extLst>
            </p:cNvPr>
            <p:cNvSpPr/>
            <p:nvPr>
              <p:custDataLst>
                <p:tags r:id="rId81"/>
              </p:custDataLst>
            </p:nvPr>
          </p:nvSpPr>
          <p:spPr>
            <a:xfrm>
              <a:off x="1906641" y="2267387"/>
              <a:ext cx="207910" cy="143110"/>
            </a:xfrm>
            <a:custGeom>
              <a:avLst/>
              <a:gdLst/>
              <a:ahLst/>
              <a:cxnLst/>
              <a:rect l="0" t="0" r="0" b="0"/>
              <a:pathLst>
                <a:path w="207910" h="143110">
                  <a:moveTo>
                    <a:pt x="30109" y="44013"/>
                  </a:moveTo>
                  <a:lnTo>
                    <a:pt x="30109" y="44013"/>
                  </a:lnTo>
                  <a:lnTo>
                    <a:pt x="57429" y="44013"/>
                  </a:lnTo>
                  <a:lnTo>
                    <a:pt x="84947" y="44013"/>
                  </a:lnTo>
                  <a:lnTo>
                    <a:pt x="111078" y="42132"/>
                  </a:lnTo>
                  <a:lnTo>
                    <a:pt x="135709" y="37105"/>
                  </a:lnTo>
                  <a:lnTo>
                    <a:pt x="156413" y="29266"/>
                  </a:lnTo>
                  <a:lnTo>
                    <a:pt x="167383" y="22642"/>
                  </a:lnTo>
                  <a:lnTo>
                    <a:pt x="172258" y="17347"/>
                  </a:lnTo>
                  <a:lnTo>
                    <a:pt x="172147" y="14241"/>
                  </a:lnTo>
                  <a:lnTo>
                    <a:pt x="168261" y="7027"/>
                  </a:lnTo>
                  <a:lnTo>
                    <a:pt x="165249" y="4539"/>
                  </a:lnTo>
                  <a:lnTo>
                    <a:pt x="158140" y="1775"/>
                  </a:lnTo>
                  <a:lnTo>
                    <a:pt x="131233" y="0"/>
                  </a:lnTo>
                  <a:lnTo>
                    <a:pt x="102797" y="398"/>
                  </a:lnTo>
                  <a:lnTo>
                    <a:pt x="73440" y="5376"/>
                  </a:lnTo>
                  <a:lnTo>
                    <a:pt x="51415" y="15475"/>
                  </a:lnTo>
                  <a:lnTo>
                    <a:pt x="22026" y="35512"/>
                  </a:lnTo>
                  <a:lnTo>
                    <a:pt x="9762" y="46747"/>
                  </a:lnTo>
                  <a:lnTo>
                    <a:pt x="3897" y="54870"/>
                  </a:lnTo>
                  <a:lnTo>
                    <a:pt x="0" y="77491"/>
                  </a:lnTo>
                  <a:lnTo>
                    <a:pt x="2216" y="99793"/>
                  </a:lnTo>
                  <a:lnTo>
                    <a:pt x="7341" y="116436"/>
                  </a:lnTo>
                  <a:lnTo>
                    <a:pt x="16933" y="125825"/>
                  </a:lnTo>
                  <a:lnTo>
                    <a:pt x="38199" y="137163"/>
                  </a:lnTo>
                  <a:lnTo>
                    <a:pt x="64256" y="143109"/>
                  </a:lnTo>
                  <a:lnTo>
                    <a:pt x="92438" y="142990"/>
                  </a:lnTo>
                  <a:lnTo>
                    <a:pt x="120543" y="138486"/>
                  </a:lnTo>
                  <a:lnTo>
                    <a:pt x="149332" y="132683"/>
                  </a:lnTo>
                  <a:lnTo>
                    <a:pt x="165647" y="127872"/>
                  </a:lnTo>
                  <a:lnTo>
                    <a:pt x="195636" y="112616"/>
                  </a:lnTo>
                  <a:lnTo>
                    <a:pt x="207909" y="1075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5" name="SMARTInkShape-1562">
              <a:extLst>
                <a:ext uri="{FF2B5EF4-FFF2-40B4-BE49-F238E27FC236}">
                  <a16:creationId xmlns:a16="http://schemas.microsoft.com/office/drawing/2014/main" id="{D27F413E-C81A-8CA4-FB22-BD9A558D0D88}"/>
                </a:ext>
              </a:extLst>
            </p:cNvPr>
            <p:cNvSpPr/>
            <p:nvPr>
              <p:custDataLst>
                <p:tags r:id="rId82"/>
              </p:custDataLst>
            </p:nvPr>
          </p:nvSpPr>
          <p:spPr>
            <a:xfrm>
              <a:off x="2108200" y="2275010"/>
              <a:ext cx="117371" cy="131641"/>
            </a:xfrm>
            <a:custGeom>
              <a:avLst/>
              <a:gdLst/>
              <a:ahLst/>
              <a:cxnLst/>
              <a:rect l="0" t="0" r="0" b="0"/>
              <a:pathLst>
                <a:path w="117371" h="131641">
                  <a:moveTo>
                    <a:pt x="107950" y="30040"/>
                  </a:moveTo>
                  <a:lnTo>
                    <a:pt x="107950" y="30040"/>
                  </a:lnTo>
                  <a:lnTo>
                    <a:pt x="116788" y="21202"/>
                  </a:lnTo>
                  <a:lnTo>
                    <a:pt x="117370" y="18503"/>
                  </a:lnTo>
                  <a:lnTo>
                    <a:pt x="116135" y="11742"/>
                  </a:lnTo>
                  <a:lnTo>
                    <a:pt x="111473" y="3374"/>
                  </a:lnTo>
                  <a:lnTo>
                    <a:pt x="101990" y="549"/>
                  </a:lnTo>
                  <a:lnTo>
                    <a:pt x="89779" y="0"/>
                  </a:lnTo>
                  <a:lnTo>
                    <a:pt x="79648" y="2107"/>
                  </a:lnTo>
                  <a:lnTo>
                    <a:pt x="50418" y="18122"/>
                  </a:lnTo>
                  <a:lnTo>
                    <a:pt x="40047" y="25449"/>
                  </a:lnTo>
                  <a:lnTo>
                    <a:pt x="35438" y="31057"/>
                  </a:lnTo>
                  <a:lnTo>
                    <a:pt x="32843" y="44923"/>
                  </a:lnTo>
                  <a:lnTo>
                    <a:pt x="34117" y="52647"/>
                  </a:lnTo>
                  <a:lnTo>
                    <a:pt x="37741" y="59138"/>
                  </a:lnTo>
                  <a:lnTo>
                    <a:pt x="44055" y="66726"/>
                  </a:lnTo>
                  <a:lnTo>
                    <a:pt x="75448" y="88114"/>
                  </a:lnTo>
                  <a:lnTo>
                    <a:pt x="105071" y="101902"/>
                  </a:lnTo>
                  <a:lnTo>
                    <a:pt x="110199" y="106193"/>
                  </a:lnTo>
                  <a:lnTo>
                    <a:pt x="112477" y="110453"/>
                  </a:lnTo>
                  <a:lnTo>
                    <a:pt x="113490" y="114697"/>
                  </a:lnTo>
                  <a:lnTo>
                    <a:pt x="110937" y="116817"/>
                  </a:lnTo>
                  <a:lnTo>
                    <a:pt x="92208" y="123407"/>
                  </a:lnTo>
                  <a:lnTo>
                    <a:pt x="62068" y="125180"/>
                  </a:lnTo>
                  <a:lnTo>
                    <a:pt x="34113" y="130748"/>
                  </a:lnTo>
                  <a:lnTo>
                    <a:pt x="0" y="1316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6" name="SMARTInkShape-1563">
              <a:extLst>
                <a:ext uri="{FF2B5EF4-FFF2-40B4-BE49-F238E27FC236}">
                  <a16:creationId xmlns:a16="http://schemas.microsoft.com/office/drawing/2014/main" id="{CDB5D288-7993-A03B-E213-5A64CEB700B6}"/>
                </a:ext>
              </a:extLst>
            </p:cNvPr>
            <p:cNvSpPr/>
            <p:nvPr>
              <p:custDataLst>
                <p:tags r:id="rId83"/>
              </p:custDataLst>
            </p:nvPr>
          </p:nvSpPr>
          <p:spPr>
            <a:xfrm>
              <a:off x="2270678" y="2169218"/>
              <a:ext cx="104223" cy="216606"/>
            </a:xfrm>
            <a:custGeom>
              <a:avLst/>
              <a:gdLst/>
              <a:ahLst/>
              <a:cxnLst/>
              <a:rect l="0" t="0" r="0" b="0"/>
              <a:pathLst>
                <a:path w="104223" h="216606">
                  <a:moveTo>
                    <a:pt x="21672" y="15182"/>
                  </a:moveTo>
                  <a:lnTo>
                    <a:pt x="21672" y="15182"/>
                  </a:lnTo>
                  <a:lnTo>
                    <a:pt x="30510" y="876"/>
                  </a:lnTo>
                  <a:lnTo>
                    <a:pt x="32503" y="0"/>
                  </a:lnTo>
                  <a:lnTo>
                    <a:pt x="34537" y="122"/>
                  </a:lnTo>
                  <a:lnTo>
                    <a:pt x="36599" y="909"/>
                  </a:lnTo>
                  <a:lnTo>
                    <a:pt x="37973" y="3550"/>
                  </a:lnTo>
                  <a:lnTo>
                    <a:pt x="39500" y="12129"/>
                  </a:lnTo>
                  <a:lnTo>
                    <a:pt x="35411" y="41364"/>
                  </a:lnTo>
                  <a:lnTo>
                    <a:pt x="29819" y="72328"/>
                  </a:lnTo>
                  <a:lnTo>
                    <a:pt x="21608" y="102827"/>
                  </a:lnTo>
                  <a:lnTo>
                    <a:pt x="16564" y="129234"/>
                  </a:lnTo>
                  <a:lnTo>
                    <a:pt x="8578" y="159318"/>
                  </a:lnTo>
                  <a:lnTo>
                    <a:pt x="428" y="187900"/>
                  </a:lnTo>
                  <a:lnTo>
                    <a:pt x="0" y="199660"/>
                  </a:lnTo>
                  <a:lnTo>
                    <a:pt x="2162" y="207239"/>
                  </a:lnTo>
                  <a:lnTo>
                    <a:pt x="5475" y="212959"/>
                  </a:lnTo>
                  <a:lnTo>
                    <a:pt x="14944" y="215972"/>
                  </a:lnTo>
                  <a:lnTo>
                    <a:pt x="27854" y="216605"/>
                  </a:lnTo>
                  <a:lnTo>
                    <a:pt x="47728" y="212290"/>
                  </a:lnTo>
                  <a:lnTo>
                    <a:pt x="77488" y="200428"/>
                  </a:lnTo>
                  <a:lnTo>
                    <a:pt x="104222" y="192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7" name="SMARTInkShape-1564">
              <a:extLst>
                <a:ext uri="{FF2B5EF4-FFF2-40B4-BE49-F238E27FC236}">
                  <a16:creationId xmlns:a16="http://schemas.microsoft.com/office/drawing/2014/main" id="{EC0FC506-AA5D-5654-C6A7-D980D6536E01}"/>
                </a:ext>
              </a:extLst>
            </p:cNvPr>
            <p:cNvSpPr/>
            <p:nvPr>
              <p:custDataLst>
                <p:tags r:id="rId84"/>
              </p:custDataLst>
            </p:nvPr>
          </p:nvSpPr>
          <p:spPr>
            <a:xfrm>
              <a:off x="2254250" y="2286165"/>
              <a:ext cx="161053" cy="133186"/>
            </a:xfrm>
            <a:custGeom>
              <a:avLst/>
              <a:gdLst/>
              <a:ahLst/>
              <a:cxnLst/>
              <a:rect l="0" t="0" r="0" b="0"/>
              <a:pathLst>
                <a:path w="161053" h="133186">
                  <a:moveTo>
                    <a:pt x="0" y="31585"/>
                  </a:moveTo>
                  <a:lnTo>
                    <a:pt x="0" y="31585"/>
                  </a:lnTo>
                  <a:lnTo>
                    <a:pt x="3371" y="28214"/>
                  </a:lnTo>
                  <a:lnTo>
                    <a:pt x="33587" y="18720"/>
                  </a:lnTo>
                  <a:lnTo>
                    <a:pt x="62609" y="10386"/>
                  </a:lnTo>
                  <a:lnTo>
                    <a:pt x="90106" y="1712"/>
                  </a:lnTo>
                  <a:lnTo>
                    <a:pt x="120199" y="0"/>
                  </a:lnTo>
                  <a:lnTo>
                    <a:pt x="145416" y="562"/>
                  </a:lnTo>
                  <a:lnTo>
                    <a:pt x="152353" y="3216"/>
                  </a:lnTo>
                  <a:lnTo>
                    <a:pt x="160225" y="8676"/>
                  </a:lnTo>
                  <a:lnTo>
                    <a:pt x="161052" y="20228"/>
                  </a:lnTo>
                  <a:lnTo>
                    <a:pt x="155834" y="49646"/>
                  </a:lnTo>
                  <a:lnTo>
                    <a:pt x="152373" y="80204"/>
                  </a:lnTo>
                  <a:lnTo>
                    <a:pt x="146698" y="110860"/>
                  </a:lnTo>
                  <a:lnTo>
                    <a:pt x="146050" y="1331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8" name="SMARTInkShape-1565">
              <a:extLst>
                <a:ext uri="{FF2B5EF4-FFF2-40B4-BE49-F238E27FC236}">
                  <a16:creationId xmlns:a16="http://schemas.microsoft.com/office/drawing/2014/main" id="{F9E24A1C-D20C-8E04-C12D-73046EE26090}"/>
                </a:ext>
              </a:extLst>
            </p:cNvPr>
            <p:cNvSpPr/>
            <p:nvPr>
              <p:custDataLst>
                <p:tags r:id="rId85"/>
              </p:custDataLst>
            </p:nvPr>
          </p:nvSpPr>
          <p:spPr>
            <a:xfrm>
              <a:off x="2407533" y="2211361"/>
              <a:ext cx="18168" cy="30190"/>
            </a:xfrm>
            <a:custGeom>
              <a:avLst/>
              <a:gdLst/>
              <a:ahLst/>
              <a:cxnLst/>
              <a:rect l="0" t="0" r="0" b="0"/>
              <a:pathLst>
                <a:path w="18168" h="30190">
                  <a:moveTo>
                    <a:pt x="5467" y="30189"/>
                  </a:moveTo>
                  <a:lnTo>
                    <a:pt x="5467" y="30189"/>
                  </a:lnTo>
                  <a:lnTo>
                    <a:pt x="1103" y="20050"/>
                  </a:lnTo>
                  <a:lnTo>
                    <a:pt x="0" y="12512"/>
                  </a:lnTo>
                  <a:lnTo>
                    <a:pt x="1117" y="9232"/>
                  </a:lnTo>
                  <a:lnTo>
                    <a:pt x="6121" y="3706"/>
                  </a:lnTo>
                  <a:lnTo>
                    <a:pt x="11167" y="780"/>
                  </a:lnTo>
                  <a:lnTo>
                    <a:pt x="13500" y="0"/>
                  </a:lnTo>
                  <a:lnTo>
                    <a:pt x="15056" y="185"/>
                  </a:lnTo>
                  <a:lnTo>
                    <a:pt x="18167" y="47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9" name="SMARTInkShape-1566">
              <a:extLst>
                <a:ext uri="{FF2B5EF4-FFF2-40B4-BE49-F238E27FC236}">
                  <a16:creationId xmlns:a16="http://schemas.microsoft.com/office/drawing/2014/main" id="{DF35D027-4306-F0B7-702B-FF9A63536552}"/>
                </a:ext>
              </a:extLst>
            </p:cNvPr>
            <p:cNvSpPr/>
            <p:nvPr>
              <p:custDataLst>
                <p:tags r:id="rId86"/>
              </p:custDataLst>
            </p:nvPr>
          </p:nvSpPr>
          <p:spPr>
            <a:xfrm>
              <a:off x="2451100" y="2299744"/>
              <a:ext cx="259042" cy="97498"/>
            </a:xfrm>
            <a:custGeom>
              <a:avLst/>
              <a:gdLst/>
              <a:ahLst/>
              <a:cxnLst/>
              <a:rect l="0" t="0" r="0" b="0"/>
              <a:pathLst>
                <a:path w="259042" h="97498">
                  <a:moveTo>
                    <a:pt x="0" y="24356"/>
                  </a:moveTo>
                  <a:lnTo>
                    <a:pt x="0" y="24356"/>
                  </a:lnTo>
                  <a:lnTo>
                    <a:pt x="3371" y="20985"/>
                  </a:lnTo>
                  <a:lnTo>
                    <a:pt x="6907" y="19330"/>
                  </a:lnTo>
                  <a:lnTo>
                    <a:pt x="8838" y="18889"/>
                  </a:lnTo>
                  <a:lnTo>
                    <a:pt x="31032" y="8070"/>
                  </a:lnTo>
                  <a:lnTo>
                    <a:pt x="61341" y="0"/>
                  </a:lnTo>
                  <a:lnTo>
                    <a:pt x="67950" y="1302"/>
                  </a:lnTo>
                  <a:lnTo>
                    <a:pt x="70700" y="2637"/>
                  </a:lnTo>
                  <a:lnTo>
                    <a:pt x="75637" y="7882"/>
                  </a:lnTo>
                  <a:lnTo>
                    <a:pt x="84555" y="26119"/>
                  </a:lnTo>
                  <a:lnTo>
                    <a:pt x="87613" y="37186"/>
                  </a:lnTo>
                  <a:lnTo>
                    <a:pt x="87940" y="61045"/>
                  </a:lnTo>
                  <a:lnTo>
                    <a:pt x="83116" y="92616"/>
                  </a:lnTo>
                  <a:lnTo>
                    <a:pt x="82718" y="97497"/>
                  </a:lnTo>
                  <a:lnTo>
                    <a:pt x="82624" y="96139"/>
                  </a:lnTo>
                  <a:lnTo>
                    <a:pt x="94091" y="71952"/>
                  </a:lnTo>
                  <a:lnTo>
                    <a:pt x="115276" y="42550"/>
                  </a:lnTo>
                  <a:lnTo>
                    <a:pt x="121175" y="33118"/>
                  </a:lnTo>
                  <a:lnTo>
                    <a:pt x="147934" y="10790"/>
                  </a:lnTo>
                  <a:lnTo>
                    <a:pt x="156530" y="7744"/>
                  </a:lnTo>
                  <a:lnTo>
                    <a:pt x="159387" y="7637"/>
                  </a:lnTo>
                  <a:lnTo>
                    <a:pt x="161292" y="8271"/>
                  </a:lnTo>
                  <a:lnTo>
                    <a:pt x="164113" y="11562"/>
                  </a:lnTo>
                  <a:lnTo>
                    <a:pt x="167718" y="17729"/>
                  </a:lnTo>
                  <a:lnTo>
                    <a:pt x="170713" y="38961"/>
                  </a:lnTo>
                  <a:lnTo>
                    <a:pt x="171304" y="65838"/>
                  </a:lnTo>
                  <a:lnTo>
                    <a:pt x="171441" y="86056"/>
                  </a:lnTo>
                  <a:lnTo>
                    <a:pt x="171447" y="83952"/>
                  </a:lnTo>
                  <a:lnTo>
                    <a:pt x="173331" y="80711"/>
                  </a:lnTo>
                  <a:lnTo>
                    <a:pt x="198388" y="52715"/>
                  </a:lnTo>
                  <a:lnTo>
                    <a:pt x="218925" y="28979"/>
                  </a:lnTo>
                  <a:lnTo>
                    <a:pt x="238135" y="15496"/>
                  </a:lnTo>
                  <a:lnTo>
                    <a:pt x="246712" y="12794"/>
                  </a:lnTo>
                  <a:lnTo>
                    <a:pt x="249141" y="12414"/>
                  </a:lnTo>
                  <a:lnTo>
                    <a:pt x="251466" y="14278"/>
                  </a:lnTo>
                  <a:lnTo>
                    <a:pt x="255932" y="21994"/>
                  </a:lnTo>
                  <a:lnTo>
                    <a:pt x="259041" y="38238"/>
                  </a:lnTo>
                  <a:lnTo>
                    <a:pt x="255022" y="62689"/>
                  </a:lnTo>
                  <a:lnTo>
                    <a:pt x="247650" y="942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0" name="SMARTInkShape-1567">
              <a:extLst>
                <a:ext uri="{FF2B5EF4-FFF2-40B4-BE49-F238E27FC236}">
                  <a16:creationId xmlns:a16="http://schemas.microsoft.com/office/drawing/2014/main" id="{183343E4-2809-3B5B-34C3-2D79F36CF7FA}"/>
                </a:ext>
              </a:extLst>
            </p:cNvPr>
            <p:cNvSpPr/>
            <p:nvPr>
              <p:custDataLst>
                <p:tags r:id="rId87"/>
              </p:custDataLst>
            </p:nvPr>
          </p:nvSpPr>
          <p:spPr>
            <a:xfrm>
              <a:off x="2744442" y="2264349"/>
              <a:ext cx="151159" cy="131440"/>
            </a:xfrm>
            <a:custGeom>
              <a:avLst/>
              <a:gdLst/>
              <a:ahLst/>
              <a:cxnLst/>
              <a:rect l="0" t="0" r="0" b="0"/>
              <a:pathLst>
                <a:path w="151159" h="131440">
                  <a:moveTo>
                    <a:pt x="74958" y="53401"/>
                  </a:moveTo>
                  <a:lnTo>
                    <a:pt x="74958" y="53401"/>
                  </a:lnTo>
                  <a:lnTo>
                    <a:pt x="78329" y="53401"/>
                  </a:lnTo>
                  <a:lnTo>
                    <a:pt x="81865" y="51520"/>
                  </a:lnTo>
                  <a:lnTo>
                    <a:pt x="97017" y="37669"/>
                  </a:lnTo>
                  <a:lnTo>
                    <a:pt x="98873" y="32063"/>
                  </a:lnTo>
                  <a:lnTo>
                    <a:pt x="99368" y="28592"/>
                  </a:lnTo>
                  <a:lnTo>
                    <a:pt x="96694" y="16966"/>
                  </a:lnTo>
                  <a:lnTo>
                    <a:pt x="91439" y="10632"/>
                  </a:lnTo>
                  <a:lnTo>
                    <a:pt x="76567" y="816"/>
                  </a:lnTo>
                  <a:lnTo>
                    <a:pt x="72503" y="0"/>
                  </a:lnTo>
                  <a:lnTo>
                    <a:pt x="59336" y="2223"/>
                  </a:lnTo>
                  <a:lnTo>
                    <a:pt x="40044" y="9294"/>
                  </a:lnTo>
                  <a:lnTo>
                    <a:pt x="22278" y="24227"/>
                  </a:lnTo>
                  <a:lnTo>
                    <a:pt x="7922" y="44835"/>
                  </a:lnTo>
                  <a:lnTo>
                    <a:pt x="1473" y="62074"/>
                  </a:lnTo>
                  <a:lnTo>
                    <a:pt x="0" y="89974"/>
                  </a:lnTo>
                  <a:lnTo>
                    <a:pt x="2367" y="103522"/>
                  </a:lnTo>
                  <a:lnTo>
                    <a:pt x="15802" y="130032"/>
                  </a:lnTo>
                  <a:lnTo>
                    <a:pt x="17882" y="131300"/>
                  </a:lnTo>
                  <a:lnTo>
                    <a:pt x="20679" y="131439"/>
                  </a:lnTo>
                  <a:lnTo>
                    <a:pt x="35308" y="126593"/>
                  </a:lnTo>
                  <a:lnTo>
                    <a:pt x="47609" y="114128"/>
                  </a:lnTo>
                  <a:lnTo>
                    <a:pt x="56820" y="100400"/>
                  </a:lnTo>
                  <a:lnTo>
                    <a:pt x="66959" y="69322"/>
                  </a:lnTo>
                  <a:lnTo>
                    <a:pt x="78055" y="39456"/>
                  </a:lnTo>
                  <a:lnTo>
                    <a:pt x="80666" y="20072"/>
                  </a:lnTo>
                  <a:lnTo>
                    <a:pt x="80174" y="18482"/>
                  </a:lnTo>
                  <a:lnTo>
                    <a:pt x="79141" y="17422"/>
                  </a:lnTo>
                  <a:lnTo>
                    <a:pt x="77746" y="16715"/>
                  </a:lnTo>
                  <a:lnTo>
                    <a:pt x="74316" y="23455"/>
                  </a:lnTo>
                  <a:lnTo>
                    <a:pt x="64996" y="54344"/>
                  </a:lnTo>
                  <a:lnTo>
                    <a:pt x="63775" y="76885"/>
                  </a:lnTo>
                  <a:lnTo>
                    <a:pt x="67568" y="95872"/>
                  </a:lnTo>
                  <a:lnTo>
                    <a:pt x="71203" y="103557"/>
                  </a:lnTo>
                  <a:lnTo>
                    <a:pt x="77052" y="109324"/>
                  </a:lnTo>
                  <a:lnTo>
                    <a:pt x="84355" y="113533"/>
                  </a:lnTo>
                  <a:lnTo>
                    <a:pt x="92305" y="115404"/>
                  </a:lnTo>
                  <a:lnTo>
                    <a:pt x="108085" y="113087"/>
                  </a:lnTo>
                  <a:lnTo>
                    <a:pt x="138304" y="99869"/>
                  </a:lnTo>
                  <a:lnTo>
                    <a:pt x="151158" y="91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1" name="SMARTInkShape-1568">
              <a:extLst>
                <a:ext uri="{FF2B5EF4-FFF2-40B4-BE49-F238E27FC236}">
                  <a16:creationId xmlns:a16="http://schemas.microsoft.com/office/drawing/2014/main" id="{284A3D4C-D298-B135-CC7B-CBD25B2DDACE}"/>
                </a:ext>
              </a:extLst>
            </p:cNvPr>
            <p:cNvSpPr/>
            <p:nvPr>
              <p:custDataLst>
                <p:tags r:id="rId88"/>
              </p:custDataLst>
            </p:nvPr>
          </p:nvSpPr>
          <p:spPr>
            <a:xfrm>
              <a:off x="2901953" y="2127250"/>
              <a:ext cx="76198" cy="247091"/>
            </a:xfrm>
            <a:custGeom>
              <a:avLst/>
              <a:gdLst/>
              <a:ahLst/>
              <a:cxnLst/>
              <a:rect l="0" t="0" r="0" b="0"/>
              <a:pathLst>
                <a:path w="76198" h="247091">
                  <a:moveTo>
                    <a:pt x="44447" y="0"/>
                  </a:moveTo>
                  <a:lnTo>
                    <a:pt x="44447" y="0"/>
                  </a:lnTo>
                  <a:lnTo>
                    <a:pt x="42566" y="12552"/>
                  </a:lnTo>
                  <a:lnTo>
                    <a:pt x="35658" y="35469"/>
                  </a:lnTo>
                  <a:lnTo>
                    <a:pt x="26556" y="60839"/>
                  </a:lnTo>
                  <a:lnTo>
                    <a:pt x="17159" y="91745"/>
                  </a:lnTo>
                  <a:lnTo>
                    <a:pt x="12873" y="120663"/>
                  </a:lnTo>
                  <a:lnTo>
                    <a:pt x="5963" y="150939"/>
                  </a:lnTo>
                  <a:lnTo>
                    <a:pt x="1176" y="177511"/>
                  </a:lnTo>
                  <a:lnTo>
                    <a:pt x="346" y="203506"/>
                  </a:lnTo>
                  <a:lnTo>
                    <a:pt x="43" y="234860"/>
                  </a:lnTo>
                  <a:lnTo>
                    <a:pt x="0" y="246390"/>
                  </a:lnTo>
                  <a:lnTo>
                    <a:pt x="3761" y="247090"/>
                  </a:lnTo>
                  <a:lnTo>
                    <a:pt x="22365" y="246871"/>
                  </a:lnTo>
                  <a:lnTo>
                    <a:pt x="39080" y="241853"/>
                  </a:lnTo>
                  <a:lnTo>
                    <a:pt x="76197" y="215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2" name="SMARTInkShape-1569">
              <a:extLst>
                <a:ext uri="{FF2B5EF4-FFF2-40B4-BE49-F238E27FC236}">
                  <a16:creationId xmlns:a16="http://schemas.microsoft.com/office/drawing/2014/main" id="{C9C6055F-90A6-AD76-E3EE-1492C712A934}"/>
                </a:ext>
              </a:extLst>
            </p:cNvPr>
            <p:cNvSpPr/>
            <p:nvPr>
              <p:custDataLst>
                <p:tags r:id="rId89"/>
              </p:custDataLst>
            </p:nvPr>
          </p:nvSpPr>
          <p:spPr>
            <a:xfrm>
              <a:off x="2870200" y="2260600"/>
              <a:ext cx="82551" cy="19051"/>
            </a:xfrm>
            <a:custGeom>
              <a:avLst/>
              <a:gdLst/>
              <a:ahLst/>
              <a:cxnLst/>
              <a:rect l="0" t="0" r="0" b="0"/>
              <a:pathLst>
                <a:path w="82551" h="19051">
                  <a:moveTo>
                    <a:pt x="0" y="19050"/>
                  </a:moveTo>
                  <a:lnTo>
                    <a:pt x="0" y="19050"/>
                  </a:lnTo>
                  <a:lnTo>
                    <a:pt x="6480" y="18344"/>
                  </a:lnTo>
                  <a:lnTo>
                    <a:pt x="35974" y="10212"/>
                  </a:lnTo>
                  <a:lnTo>
                    <a:pt x="82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3" name="SMARTInkShape-1570">
              <a:extLst>
                <a:ext uri="{FF2B5EF4-FFF2-40B4-BE49-F238E27FC236}">
                  <a16:creationId xmlns:a16="http://schemas.microsoft.com/office/drawing/2014/main" id="{F84440ED-12B7-A9A5-F6CF-F888DFCFAB2E}"/>
                </a:ext>
              </a:extLst>
            </p:cNvPr>
            <p:cNvSpPr/>
            <p:nvPr>
              <p:custDataLst>
                <p:tags r:id="rId90"/>
              </p:custDataLst>
            </p:nvPr>
          </p:nvSpPr>
          <p:spPr>
            <a:xfrm>
              <a:off x="2998894" y="2262129"/>
              <a:ext cx="61545" cy="121372"/>
            </a:xfrm>
            <a:custGeom>
              <a:avLst/>
              <a:gdLst/>
              <a:ahLst/>
              <a:cxnLst/>
              <a:rect l="0" t="0" r="0" b="0"/>
              <a:pathLst>
                <a:path w="61545" h="121372">
                  <a:moveTo>
                    <a:pt x="55456" y="36571"/>
                  </a:moveTo>
                  <a:lnTo>
                    <a:pt x="55456" y="36571"/>
                  </a:lnTo>
                  <a:lnTo>
                    <a:pt x="60482" y="24638"/>
                  </a:lnTo>
                  <a:lnTo>
                    <a:pt x="61544" y="12185"/>
                  </a:lnTo>
                  <a:lnTo>
                    <a:pt x="59808" y="6212"/>
                  </a:lnTo>
                  <a:lnTo>
                    <a:pt x="58357" y="3632"/>
                  </a:lnTo>
                  <a:lnTo>
                    <a:pt x="56685" y="1911"/>
                  </a:lnTo>
                  <a:lnTo>
                    <a:pt x="52944" y="0"/>
                  </a:lnTo>
                  <a:lnTo>
                    <a:pt x="47049" y="1032"/>
                  </a:lnTo>
                  <a:lnTo>
                    <a:pt x="43501" y="2295"/>
                  </a:lnTo>
                  <a:lnTo>
                    <a:pt x="13885" y="27743"/>
                  </a:lnTo>
                  <a:lnTo>
                    <a:pt x="4019" y="50810"/>
                  </a:lnTo>
                  <a:lnTo>
                    <a:pt x="0" y="76617"/>
                  </a:lnTo>
                  <a:lnTo>
                    <a:pt x="3004" y="104140"/>
                  </a:lnTo>
                  <a:lnTo>
                    <a:pt x="3922" y="111992"/>
                  </a:lnTo>
                  <a:lnTo>
                    <a:pt x="6283" y="115074"/>
                  </a:lnTo>
                  <a:lnTo>
                    <a:pt x="14551" y="120380"/>
                  </a:lnTo>
                  <a:lnTo>
                    <a:pt x="19014" y="121371"/>
                  </a:lnTo>
                  <a:lnTo>
                    <a:pt x="27735" y="120591"/>
                  </a:lnTo>
                  <a:lnTo>
                    <a:pt x="36315" y="116011"/>
                  </a:lnTo>
                  <a:lnTo>
                    <a:pt x="43421" y="109978"/>
                  </a:lnTo>
                  <a:lnTo>
                    <a:pt x="46580" y="104944"/>
                  </a:lnTo>
                  <a:lnTo>
                    <a:pt x="51728" y="88031"/>
                  </a:lnTo>
                  <a:lnTo>
                    <a:pt x="50980" y="61775"/>
                  </a:lnTo>
                  <a:lnTo>
                    <a:pt x="49106" y="36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4" name="SMARTInkShape-1571">
              <a:extLst>
                <a:ext uri="{FF2B5EF4-FFF2-40B4-BE49-F238E27FC236}">
                  <a16:creationId xmlns:a16="http://schemas.microsoft.com/office/drawing/2014/main" id="{AFB16DEB-995F-E318-24C9-170C952E670E}"/>
                </a:ext>
              </a:extLst>
            </p:cNvPr>
            <p:cNvSpPr/>
            <p:nvPr>
              <p:custDataLst>
                <p:tags r:id="rId91"/>
              </p:custDataLst>
            </p:nvPr>
          </p:nvSpPr>
          <p:spPr>
            <a:xfrm>
              <a:off x="3054350" y="2280435"/>
              <a:ext cx="101601" cy="120037"/>
            </a:xfrm>
            <a:custGeom>
              <a:avLst/>
              <a:gdLst/>
              <a:ahLst/>
              <a:cxnLst/>
              <a:rect l="0" t="0" r="0" b="0"/>
              <a:pathLst>
                <a:path w="101601" h="120037">
                  <a:moveTo>
                    <a:pt x="0" y="11915"/>
                  </a:moveTo>
                  <a:lnTo>
                    <a:pt x="0" y="11915"/>
                  </a:lnTo>
                  <a:lnTo>
                    <a:pt x="14503" y="3187"/>
                  </a:lnTo>
                  <a:lnTo>
                    <a:pt x="31688" y="0"/>
                  </a:lnTo>
                  <a:lnTo>
                    <a:pt x="39484" y="269"/>
                  </a:lnTo>
                  <a:lnTo>
                    <a:pt x="45300" y="2741"/>
                  </a:lnTo>
                  <a:lnTo>
                    <a:pt x="50237" y="9954"/>
                  </a:lnTo>
                  <a:lnTo>
                    <a:pt x="59155" y="31832"/>
                  </a:lnTo>
                  <a:lnTo>
                    <a:pt x="62213" y="57014"/>
                  </a:lnTo>
                  <a:lnTo>
                    <a:pt x="59748" y="83447"/>
                  </a:lnTo>
                  <a:lnTo>
                    <a:pt x="56252" y="111182"/>
                  </a:lnTo>
                  <a:lnTo>
                    <a:pt x="50636" y="119063"/>
                  </a:lnTo>
                  <a:lnTo>
                    <a:pt x="47163" y="120036"/>
                  </a:lnTo>
                  <a:lnTo>
                    <a:pt x="43437" y="119273"/>
                  </a:lnTo>
                  <a:lnTo>
                    <a:pt x="31450" y="111458"/>
                  </a:lnTo>
                  <a:lnTo>
                    <a:pt x="27317" y="107910"/>
                  </a:lnTo>
                  <a:lnTo>
                    <a:pt x="22724" y="94561"/>
                  </a:lnTo>
                  <a:lnTo>
                    <a:pt x="22094" y="78280"/>
                  </a:lnTo>
                  <a:lnTo>
                    <a:pt x="29673" y="57214"/>
                  </a:lnTo>
                  <a:lnTo>
                    <a:pt x="45596" y="31469"/>
                  </a:lnTo>
                  <a:lnTo>
                    <a:pt x="59372" y="23275"/>
                  </a:lnTo>
                  <a:lnTo>
                    <a:pt x="101600" y="11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5" name="SMARTInkShape-1572">
              <a:extLst>
                <a:ext uri="{FF2B5EF4-FFF2-40B4-BE49-F238E27FC236}">
                  <a16:creationId xmlns:a16="http://schemas.microsoft.com/office/drawing/2014/main" id="{BE7F80EB-6C04-ED4F-9083-AF3AC623B2BC}"/>
                </a:ext>
              </a:extLst>
            </p:cNvPr>
            <p:cNvSpPr/>
            <p:nvPr>
              <p:custDataLst>
                <p:tags r:id="rId92"/>
              </p:custDataLst>
            </p:nvPr>
          </p:nvSpPr>
          <p:spPr>
            <a:xfrm>
              <a:off x="3175000" y="2255233"/>
              <a:ext cx="158150" cy="149751"/>
            </a:xfrm>
            <a:custGeom>
              <a:avLst/>
              <a:gdLst/>
              <a:ahLst/>
              <a:cxnLst/>
              <a:rect l="0" t="0" r="0" b="0"/>
              <a:pathLst>
                <a:path w="158150" h="149751">
                  <a:moveTo>
                    <a:pt x="139700" y="18067"/>
                  </a:moveTo>
                  <a:lnTo>
                    <a:pt x="139700" y="18067"/>
                  </a:lnTo>
                  <a:lnTo>
                    <a:pt x="145475" y="12997"/>
                  </a:lnTo>
                  <a:lnTo>
                    <a:pt x="156723" y="6511"/>
                  </a:lnTo>
                  <a:lnTo>
                    <a:pt x="157399" y="5424"/>
                  </a:lnTo>
                  <a:lnTo>
                    <a:pt x="158149" y="2335"/>
                  </a:lnTo>
                  <a:lnTo>
                    <a:pt x="156233" y="1229"/>
                  </a:lnTo>
                  <a:lnTo>
                    <a:pt x="148459" y="0"/>
                  </a:lnTo>
                  <a:lnTo>
                    <a:pt x="122563" y="4281"/>
                  </a:lnTo>
                  <a:lnTo>
                    <a:pt x="96752" y="11921"/>
                  </a:lnTo>
                  <a:lnTo>
                    <a:pt x="72176" y="20009"/>
                  </a:lnTo>
                  <a:lnTo>
                    <a:pt x="59595" y="27397"/>
                  </a:lnTo>
                  <a:lnTo>
                    <a:pt x="51652" y="35384"/>
                  </a:lnTo>
                  <a:lnTo>
                    <a:pt x="47651" y="43638"/>
                  </a:lnTo>
                  <a:lnTo>
                    <a:pt x="46584" y="47814"/>
                  </a:lnTo>
                  <a:lnTo>
                    <a:pt x="47284" y="51304"/>
                  </a:lnTo>
                  <a:lnTo>
                    <a:pt x="51824" y="57063"/>
                  </a:lnTo>
                  <a:lnTo>
                    <a:pt x="79528" y="83009"/>
                  </a:lnTo>
                  <a:lnTo>
                    <a:pt x="102613" y="102924"/>
                  </a:lnTo>
                  <a:lnTo>
                    <a:pt x="108635" y="111285"/>
                  </a:lnTo>
                  <a:lnTo>
                    <a:pt x="109901" y="121586"/>
                  </a:lnTo>
                  <a:lnTo>
                    <a:pt x="108112" y="131809"/>
                  </a:lnTo>
                  <a:lnTo>
                    <a:pt x="104964" y="138704"/>
                  </a:lnTo>
                  <a:lnTo>
                    <a:pt x="97451" y="144121"/>
                  </a:lnTo>
                  <a:lnTo>
                    <a:pt x="87056" y="148174"/>
                  </a:lnTo>
                  <a:lnTo>
                    <a:pt x="69304" y="149750"/>
                  </a:lnTo>
                  <a:lnTo>
                    <a:pt x="42461" y="146201"/>
                  </a:lnTo>
                  <a:lnTo>
                    <a:pt x="0" y="1450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56" name="SMARTInkShape-Group311">
            <a:extLst>
              <a:ext uri="{FF2B5EF4-FFF2-40B4-BE49-F238E27FC236}">
                <a16:creationId xmlns:a16="http://schemas.microsoft.com/office/drawing/2014/main" id="{47C896F0-D91C-7238-36C6-0B49DA212711}"/>
              </a:ext>
            </a:extLst>
          </p:cNvPr>
          <p:cNvGrpSpPr/>
          <p:nvPr/>
        </p:nvGrpSpPr>
        <p:grpSpPr>
          <a:xfrm>
            <a:off x="452290" y="2146300"/>
            <a:ext cx="1154261" cy="292101"/>
            <a:chOff x="452290" y="2146300"/>
            <a:chExt cx="1154261" cy="292101"/>
          </a:xfrm>
        </p:grpSpPr>
        <p:sp>
          <p:nvSpPr>
            <p:cNvPr id="847" name="SMARTInkShape-1573">
              <a:extLst>
                <a:ext uri="{FF2B5EF4-FFF2-40B4-BE49-F238E27FC236}">
                  <a16:creationId xmlns:a16="http://schemas.microsoft.com/office/drawing/2014/main" id="{99E39D46-BB48-6B8C-EDEE-E78598F7AB76}"/>
                </a:ext>
              </a:extLst>
            </p:cNvPr>
            <p:cNvSpPr/>
            <p:nvPr>
              <p:custDataLst>
                <p:tags r:id="rId72"/>
              </p:custDataLst>
            </p:nvPr>
          </p:nvSpPr>
          <p:spPr>
            <a:xfrm>
              <a:off x="452290" y="2166398"/>
              <a:ext cx="150576" cy="247663"/>
            </a:xfrm>
            <a:custGeom>
              <a:avLst/>
              <a:gdLst/>
              <a:ahLst/>
              <a:cxnLst/>
              <a:rect l="0" t="0" r="0" b="0"/>
              <a:pathLst>
                <a:path w="150576" h="247663">
                  <a:moveTo>
                    <a:pt x="4910" y="56102"/>
                  </a:moveTo>
                  <a:lnTo>
                    <a:pt x="4910" y="56102"/>
                  </a:lnTo>
                  <a:lnTo>
                    <a:pt x="4910" y="50014"/>
                  </a:lnTo>
                  <a:lnTo>
                    <a:pt x="8281" y="49830"/>
                  </a:lnTo>
                  <a:lnTo>
                    <a:pt x="9274" y="49098"/>
                  </a:lnTo>
                  <a:lnTo>
                    <a:pt x="11250" y="43437"/>
                  </a:lnTo>
                  <a:lnTo>
                    <a:pt x="11260" y="43404"/>
                  </a:lnTo>
                  <a:lnTo>
                    <a:pt x="11260" y="39744"/>
                  </a:lnTo>
                  <a:lnTo>
                    <a:pt x="11260" y="41306"/>
                  </a:lnTo>
                  <a:lnTo>
                    <a:pt x="4793" y="67058"/>
                  </a:lnTo>
                  <a:lnTo>
                    <a:pt x="0" y="96654"/>
                  </a:lnTo>
                  <a:lnTo>
                    <a:pt x="868" y="119623"/>
                  </a:lnTo>
                  <a:lnTo>
                    <a:pt x="3712" y="151358"/>
                  </a:lnTo>
                  <a:lnTo>
                    <a:pt x="6437" y="177460"/>
                  </a:lnTo>
                  <a:lnTo>
                    <a:pt x="15694" y="207890"/>
                  </a:lnTo>
                  <a:lnTo>
                    <a:pt x="23314" y="223216"/>
                  </a:lnTo>
                  <a:lnTo>
                    <a:pt x="32845" y="234797"/>
                  </a:lnTo>
                  <a:lnTo>
                    <a:pt x="46018" y="243237"/>
                  </a:lnTo>
                  <a:lnTo>
                    <a:pt x="53482" y="246475"/>
                  </a:lnTo>
                  <a:lnTo>
                    <a:pt x="80842" y="247662"/>
                  </a:lnTo>
                  <a:lnTo>
                    <a:pt x="97219" y="241429"/>
                  </a:lnTo>
                  <a:lnTo>
                    <a:pt x="116457" y="226019"/>
                  </a:lnTo>
                  <a:lnTo>
                    <a:pt x="129213" y="208048"/>
                  </a:lnTo>
                  <a:lnTo>
                    <a:pt x="139844" y="179641"/>
                  </a:lnTo>
                  <a:lnTo>
                    <a:pt x="146569" y="151816"/>
                  </a:lnTo>
                  <a:lnTo>
                    <a:pt x="149659" y="121229"/>
                  </a:lnTo>
                  <a:lnTo>
                    <a:pt x="150575" y="93195"/>
                  </a:lnTo>
                  <a:lnTo>
                    <a:pt x="147475" y="67014"/>
                  </a:lnTo>
                  <a:lnTo>
                    <a:pt x="145176" y="38659"/>
                  </a:lnTo>
                  <a:lnTo>
                    <a:pt x="140296" y="6909"/>
                  </a:lnTo>
                  <a:lnTo>
                    <a:pt x="138528" y="0"/>
                  </a:lnTo>
                  <a:lnTo>
                    <a:pt x="144610" y="53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8" name="SMARTInkShape-1574">
              <a:extLst>
                <a:ext uri="{FF2B5EF4-FFF2-40B4-BE49-F238E27FC236}">
                  <a16:creationId xmlns:a16="http://schemas.microsoft.com/office/drawing/2014/main" id="{DABB996E-2E74-6241-53DC-62AF17C37814}"/>
                </a:ext>
              </a:extLst>
            </p:cNvPr>
            <p:cNvSpPr/>
            <p:nvPr>
              <p:custDataLst>
                <p:tags r:id="rId73"/>
              </p:custDataLst>
            </p:nvPr>
          </p:nvSpPr>
          <p:spPr>
            <a:xfrm>
              <a:off x="654050" y="2312643"/>
              <a:ext cx="139643" cy="105334"/>
            </a:xfrm>
            <a:custGeom>
              <a:avLst/>
              <a:gdLst/>
              <a:ahLst/>
              <a:cxnLst/>
              <a:rect l="0" t="0" r="0" b="0"/>
              <a:pathLst>
                <a:path w="139643" h="105334">
                  <a:moveTo>
                    <a:pt x="0" y="24157"/>
                  </a:moveTo>
                  <a:lnTo>
                    <a:pt x="0" y="24157"/>
                  </a:lnTo>
                  <a:lnTo>
                    <a:pt x="15195" y="9667"/>
                  </a:lnTo>
                  <a:lnTo>
                    <a:pt x="20394" y="7134"/>
                  </a:lnTo>
                  <a:lnTo>
                    <a:pt x="27288" y="5708"/>
                  </a:lnTo>
                  <a:lnTo>
                    <a:pt x="29481" y="7624"/>
                  </a:lnTo>
                  <a:lnTo>
                    <a:pt x="40196" y="31675"/>
                  </a:lnTo>
                  <a:lnTo>
                    <a:pt x="43890" y="62411"/>
                  </a:lnTo>
                  <a:lnTo>
                    <a:pt x="44339" y="91059"/>
                  </a:lnTo>
                  <a:lnTo>
                    <a:pt x="44440" y="105333"/>
                  </a:lnTo>
                  <a:lnTo>
                    <a:pt x="62162" y="77726"/>
                  </a:lnTo>
                  <a:lnTo>
                    <a:pt x="72825" y="62607"/>
                  </a:lnTo>
                  <a:lnTo>
                    <a:pt x="101650" y="31542"/>
                  </a:lnTo>
                  <a:lnTo>
                    <a:pt x="109383" y="23911"/>
                  </a:lnTo>
                  <a:lnTo>
                    <a:pt x="116998" y="18910"/>
                  </a:lnTo>
                  <a:lnTo>
                    <a:pt x="132163" y="0"/>
                  </a:lnTo>
                  <a:lnTo>
                    <a:pt x="133265" y="291"/>
                  </a:lnTo>
                  <a:lnTo>
                    <a:pt x="136369" y="2496"/>
                  </a:lnTo>
                  <a:lnTo>
                    <a:pt x="138220" y="7709"/>
                  </a:lnTo>
                  <a:lnTo>
                    <a:pt x="139642" y="34725"/>
                  </a:lnTo>
                  <a:lnTo>
                    <a:pt x="137807" y="59745"/>
                  </a:lnTo>
                  <a:lnTo>
                    <a:pt x="133350" y="876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9" name="SMARTInkShape-1575">
              <a:extLst>
                <a:ext uri="{FF2B5EF4-FFF2-40B4-BE49-F238E27FC236}">
                  <a16:creationId xmlns:a16="http://schemas.microsoft.com/office/drawing/2014/main" id="{4C3BC541-314F-FBD4-3462-DEDFE8F62723}"/>
                </a:ext>
              </a:extLst>
            </p:cNvPr>
            <p:cNvSpPr/>
            <p:nvPr>
              <p:custDataLst>
                <p:tags r:id="rId74"/>
              </p:custDataLst>
            </p:nvPr>
          </p:nvSpPr>
          <p:spPr>
            <a:xfrm>
              <a:off x="901700" y="2165582"/>
              <a:ext cx="65115" cy="268266"/>
            </a:xfrm>
            <a:custGeom>
              <a:avLst/>
              <a:gdLst/>
              <a:ahLst/>
              <a:cxnLst/>
              <a:rect l="0" t="0" r="0" b="0"/>
              <a:pathLst>
                <a:path w="65115" h="268266">
                  <a:moveTo>
                    <a:pt x="0" y="18818"/>
                  </a:moveTo>
                  <a:lnTo>
                    <a:pt x="0" y="18818"/>
                  </a:lnTo>
                  <a:lnTo>
                    <a:pt x="5467" y="2416"/>
                  </a:lnTo>
                  <a:lnTo>
                    <a:pt x="6467" y="1533"/>
                  </a:lnTo>
                  <a:lnTo>
                    <a:pt x="11740" y="0"/>
                  </a:lnTo>
                  <a:lnTo>
                    <a:pt x="12510" y="11364"/>
                  </a:lnTo>
                  <a:lnTo>
                    <a:pt x="12662" y="39322"/>
                  </a:lnTo>
                  <a:lnTo>
                    <a:pt x="10807" y="69343"/>
                  </a:lnTo>
                  <a:lnTo>
                    <a:pt x="8331" y="93485"/>
                  </a:lnTo>
                  <a:lnTo>
                    <a:pt x="6231" y="122943"/>
                  </a:lnTo>
                  <a:lnTo>
                    <a:pt x="2160" y="149545"/>
                  </a:lnTo>
                  <a:lnTo>
                    <a:pt x="640" y="176712"/>
                  </a:lnTo>
                  <a:lnTo>
                    <a:pt x="284" y="199060"/>
                  </a:lnTo>
                  <a:lnTo>
                    <a:pt x="126" y="221222"/>
                  </a:lnTo>
                  <a:lnTo>
                    <a:pt x="1919" y="249769"/>
                  </a:lnTo>
                  <a:lnTo>
                    <a:pt x="3396" y="257452"/>
                  </a:lnTo>
                  <a:lnTo>
                    <a:pt x="6497" y="262574"/>
                  </a:lnTo>
                  <a:lnTo>
                    <a:pt x="10682" y="265989"/>
                  </a:lnTo>
                  <a:lnTo>
                    <a:pt x="15588" y="268265"/>
                  </a:lnTo>
                  <a:lnTo>
                    <a:pt x="28565" y="267032"/>
                  </a:lnTo>
                  <a:lnTo>
                    <a:pt x="35976" y="264727"/>
                  </a:lnTo>
                  <a:lnTo>
                    <a:pt x="47975" y="252759"/>
                  </a:lnTo>
                  <a:lnTo>
                    <a:pt x="60782" y="226188"/>
                  </a:lnTo>
                  <a:lnTo>
                    <a:pt x="65114" y="206938"/>
                  </a:lnTo>
                  <a:lnTo>
                    <a:pt x="64028" y="175347"/>
                  </a:lnTo>
                  <a:lnTo>
                    <a:pt x="62324" y="163881"/>
                  </a:lnTo>
                  <a:lnTo>
                    <a:pt x="56862" y="151729"/>
                  </a:lnTo>
                  <a:lnTo>
                    <a:pt x="49731" y="143036"/>
                  </a:lnTo>
                  <a:lnTo>
                    <a:pt x="45854" y="139730"/>
                  </a:lnTo>
                  <a:lnTo>
                    <a:pt x="32139" y="137938"/>
                  </a:lnTo>
                  <a:lnTo>
                    <a:pt x="0" y="1458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0" name="SMARTInkShape-1576">
              <a:extLst>
                <a:ext uri="{FF2B5EF4-FFF2-40B4-BE49-F238E27FC236}">
                  <a16:creationId xmlns:a16="http://schemas.microsoft.com/office/drawing/2014/main" id="{6287C789-14E9-E420-161E-83BFAA871DA6}"/>
                </a:ext>
              </a:extLst>
            </p:cNvPr>
            <p:cNvSpPr/>
            <p:nvPr>
              <p:custDataLst>
                <p:tags r:id="rId75"/>
              </p:custDataLst>
            </p:nvPr>
          </p:nvSpPr>
          <p:spPr>
            <a:xfrm>
              <a:off x="1016000" y="2312000"/>
              <a:ext cx="107951" cy="94395"/>
            </a:xfrm>
            <a:custGeom>
              <a:avLst/>
              <a:gdLst/>
              <a:ahLst/>
              <a:cxnLst/>
              <a:rect l="0" t="0" r="0" b="0"/>
              <a:pathLst>
                <a:path w="107951" h="94395">
                  <a:moveTo>
                    <a:pt x="0" y="18450"/>
                  </a:moveTo>
                  <a:lnTo>
                    <a:pt x="0" y="18450"/>
                  </a:lnTo>
                  <a:lnTo>
                    <a:pt x="15195" y="3960"/>
                  </a:lnTo>
                  <a:lnTo>
                    <a:pt x="23917" y="0"/>
                  </a:lnTo>
                  <a:lnTo>
                    <a:pt x="26622" y="1548"/>
                  </a:lnTo>
                  <a:lnTo>
                    <a:pt x="28332" y="2949"/>
                  </a:lnTo>
                  <a:lnTo>
                    <a:pt x="28349" y="12031"/>
                  </a:lnTo>
                  <a:lnTo>
                    <a:pt x="26005" y="23358"/>
                  </a:lnTo>
                  <a:lnTo>
                    <a:pt x="16734" y="48982"/>
                  </a:lnTo>
                  <a:lnTo>
                    <a:pt x="6324" y="79908"/>
                  </a:lnTo>
                  <a:lnTo>
                    <a:pt x="370" y="93787"/>
                  </a:lnTo>
                  <a:lnTo>
                    <a:pt x="6852" y="94394"/>
                  </a:lnTo>
                  <a:lnTo>
                    <a:pt x="32652" y="89590"/>
                  </a:lnTo>
                  <a:lnTo>
                    <a:pt x="62208" y="84106"/>
                  </a:lnTo>
                  <a:lnTo>
                    <a:pt x="93290" y="78663"/>
                  </a:lnTo>
                  <a:lnTo>
                    <a:pt x="104322" y="75500"/>
                  </a:lnTo>
                  <a:lnTo>
                    <a:pt x="107950" y="69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1" name="SMARTInkShape-1577">
              <a:extLst>
                <a:ext uri="{FF2B5EF4-FFF2-40B4-BE49-F238E27FC236}">
                  <a16:creationId xmlns:a16="http://schemas.microsoft.com/office/drawing/2014/main" id="{6E71BC3B-2525-55F4-8CC2-83FEC32039D5}"/>
                </a:ext>
              </a:extLst>
            </p:cNvPr>
            <p:cNvSpPr/>
            <p:nvPr>
              <p:custDataLst>
                <p:tags r:id="rId76"/>
              </p:custDataLst>
            </p:nvPr>
          </p:nvSpPr>
          <p:spPr>
            <a:xfrm>
              <a:off x="1048273" y="2247900"/>
              <a:ext cx="18528" cy="25401"/>
            </a:xfrm>
            <a:custGeom>
              <a:avLst/>
              <a:gdLst/>
              <a:ahLst/>
              <a:cxnLst/>
              <a:rect l="0" t="0" r="0" b="0"/>
              <a:pathLst>
                <a:path w="18528" h="25401">
                  <a:moveTo>
                    <a:pt x="12177" y="25400"/>
                  </a:moveTo>
                  <a:lnTo>
                    <a:pt x="12177" y="25400"/>
                  </a:lnTo>
                  <a:lnTo>
                    <a:pt x="3449" y="15966"/>
                  </a:lnTo>
                  <a:lnTo>
                    <a:pt x="1242" y="11094"/>
                  </a:lnTo>
                  <a:lnTo>
                    <a:pt x="0" y="4385"/>
                  </a:lnTo>
                  <a:lnTo>
                    <a:pt x="531" y="2923"/>
                  </a:lnTo>
                  <a:lnTo>
                    <a:pt x="1591" y="1949"/>
                  </a:lnTo>
                  <a:lnTo>
                    <a:pt x="3003" y="1299"/>
                  </a:lnTo>
                  <a:lnTo>
                    <a:pt x="1852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2" name="SMARTInkShape-1578">
              <a:extLst>
                <a:ext uri="{FF2B5EF4-FFF2-40B4-BE49-F238E27FC236}">
                  <a16:creationId xmlns:a16="http://schemas.microsoft.com/office/drawing/2014/main" id="{26725CB8-8146-745E-7E4F-05F7EFDFDEB2}"/>
                </a:ext>
              </a:extLst>
            </p:cNvPr>
            <p:cNvSpPr/>
            <p:nvPr>
              <p:custDataLst>
                <p:tags r:id="rId77"/>
              </p:custDataLst>
            </p:nvPr>
          </p:nvSpPr>
          <p:spPr>
            <a:xfrm>
              <a:off x="1130358" y="2295874"/>
              <a:ext cx="82493" cy="133836"/>
            </a:xfrm>
            <a:custGeom>
              <a:avLst/>
              <a:gdLst/>
              <a:ahLst/>
              <a:cxnLst/>
              <a:rect l="0" t="0" r="0" b="0"/>
              <a:pathLst>
                <a:path w="82493" h="133836">
                  <a:moveTo>
                    <a:pt x="50742" y="40926"/>
                  </a:moveTo>
                  <a:lnTo>
                    <a:pt x="50742" y="40926"/>
                  </a:lnTo>
                  <a:lnTo>
                    <a:pt x="56209" y="29991"/>
                  </a:lnTo>
                  <a:lnTo>
                    <a:pt x="57623" y="23505"/>
                  </a:lnTo>
                  <a:lnTo>
                    <a:pt x="61404" y="17498"/>
                  </a:lnTo>
                  <a:lnTo>
                    <a:pt x="62536" y="13345"/>
                  </a:lnTo>
                  <a:lnTo>
                    <a:pt x="62132" y="11250"/>
                  </a:lnTo>
                  <a:lnTo>
                    <a:pt x="59803" y="7040"/>
                  </a:lnTo>
                  <a:lnTo>
                    <a:pt x="51153" y="704"/>
                  </a:lnTo>
                  <a:lnTo>
                    <a:pt x="47488" y="0"/>
                  </a:lnTo>
                  <a:lnTo>
                    <a:pt x="39653" y="1100"/>
                  </a:lnTo>
                  <a:lnTo>
                    <a:pt x="27309" y="5686"/>
                  </a:lnTo>
                  <a:lnTo>
                    <a:pt x="20807" y="13269"/>
                  </a:lnTo>
                  <a:lnTo>
                    <a:pt x="7513" y="38756"/>
                  </a:lnTo>
                  <a:lnTo>
                    <a:pt x="2185" y="55962"/>
                  </a:lnTo>
                  <a:lnTo>
                    <a:pt x="385" y="84557"/>
                  </a:lnTo>
                  <a:lnTo>
                    <a:pt x="0" y="115650"/>
                  </a:lnTo>
                  <a:lnTo>
                    <a:pt x="3330" y="127900"/>
                  </a:lnTo>
                  <a:lnTo>
                    <a:pt x="5023" y="130658"/>
                  </a:lnTo>
                  <a:lnTo>
                    <a:pt x="8785" y="133724"/>
                  </a:lnTo>
                  <a:lnTo>
                    <a:pt x="10777" y="133835"/>
                  </a:lnTo>
                  <a:lnTo>
                    <a:pt x="14870" y="132078"/>
                  </a:lnTo>
                  <a:lnTo>
                    <a:pt x="36049" y="105487"/>
                  </a:lnTo>
                  <a:lnTo>
                    <a:pt x="49303" y="79445"/>
                  </a:lnTo>
                  <a:lnTo>
                    <a:pt x="55554" y="60451"/>
                  </a:lnTo>
                  <a:lnTo>
                    <a:pt x="56957" y="43290"/>
                  </a:lnTo>
                  <a:lnTo>
                    <a:pt x="57002" y="43208"/>
                  </a:lnTo>
                  <a:lnTo>
                    <a:pt x="57052" y="44998"/>
                  </a:lnTo>
                  <a:lnTo>
                    <a:pt x="51621" y="73591"/>
                  </a:lnTo>
                  <a:lnTo>
                    <a:pt x="51621" y="98257"/>
                  </a:lnTo>
                  <a:lnTo>
                    <a:pt x="55863" y="115769"/>
                  </a:lnTo>
                  <a:lnTo>
                    <a:pt x="59603" y="123108"/>
                  </a:lnTo>
                  <a:lnTo>
                    <a:pt x="63617" y="126840"/>
                  </a:lnTo>
                  <a:lnTo>
                    <a:pt x="65676" y="127835"/>
                  </a:lnTo>
                  <a:lnTo>
                    <a:pt x="82492" y="1234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3" name="SMARTInkShape-1579">
              <a:extLst>
                <a:ext uri="{FF2B5EF4-FFF2-40B4-BE49-F238E27FC236}">
                  <a16:creationId xmlns:a16="http://schemas.microsoft.com/office/drawing/2014/main" id="{67A7E8A6-7CFA-4403-AEB1-B97E0C58C994}"/>
                </a:ext>
              </a:extLst>
            </p:cNvPr>
            <p:cNvSpPr/>
            <p:nvPr>
              <p:custDataLst>
                <p:tags r:id="rId78"/>
              </p:custDataLst>
            </p:nvPr>
          </p:nvSpPr>
          <p:spPr>
            <a:xfrm>
              <a:off x="1263650" y="2286385"/>
              <a:ext cx="81873" cy="152016"/>
            </a:xfrm>
            <a:custGeom>
              <a:avLst/>
              <a:gdLst/>
              <a:ahLst/>
              <a:cxnLst/>
              <a:rect l="0" t="0" r="0" b="0"/>
              <a:pathLst>
                <a:path w="81873" h="152016">
                  <a:moveTo>
                    <a:pt x="57150" y="25015"/>
                  </a:moveTo>
                  <a:lnTo>
                    <a:pt x="57150" y="25015"/>
                  </a:lnTo>
                  <a:lnTo>
                    <a:pt x="70965" y="13082"/>
                  </a:lnTo>
                  <a:lnTo>
                    <a:pt x="77401" y="8422"/>
                  </a:lnTo>
                  <a:lnTo>
                    <a:pt x="81872" y="914"/>
                  </a:lnTo>
                  <a:lnTo>
                    <a:pt x="78486" y="192"/>
                  </a:lnTo>
                  <a:lnTo>
                    <a:pt x="75607" y="0"/>
                  </a:lnTo>
                  <a:lnTo>
                    <a:pt x="68646" y="3549"/>
                  </a:lnTo>
                  <a:lnTo>
                    <a:pt x="61554" y="8419"/>
                  </a:lnTo>
                  <a:lnTo>
                    <a:pt x="52889" y="12572"/>
                  </a:lnTo>
                  <a:lnTo>
                    <a:pt x="26550" y="36656"/>
                  </a:lnTo>
                  <a:lnTo>
                    <a:pt x="22384" y="44535"/>
                  </a:lnTo>
                  <a:lnTo>
                    <a:pt x="21272" y="48611"/>
                  </a:lnTo>
                  <a:lnTo>
                    <a:pt x="21919" y="56904"/>
                  </a:lnTo>
                  <a:lnTo>
                    <a:pt x="24558" y="64588"/>
                  </a:lnTo>
                  <a:lnTo>
                    <a:pt x="34035" y="77568"/>
                  </a:lnTo>
                  <a:lnTo>
                    <a:pt x="55458" y="85621"/>
                  </a:lnTo>
                  <a:lnTo>
                    <a:pt x="65978" y="88363"/>
                  </a:lnTo>
                  <a:lnTo>
                    <a:pt x="71186" y="91505"/>
                  </a:lnTo>
                  <a:lnTo>
                    <a:pt x="72858" y="94036"/>
                  </a:lnTo>
                  <a:lnTo>
                    <a:pt x="74714" y="100611"/>
                  </a:lnTo>
                  <a:lnTo>
                    <a:pt x="73658" y="108237"/>
                  </a:lnTo>
                  <a:lnTo>
                    <a:pt x="67231" y="124631"/>
                  </a:lnTo>
                  <a:lnTo>
                    <a:pt x="59514" y="131143"/>
                  </a:lnTo>
                  <a:lnTo>
                    <a:pt x="29751" y="147675"/>
                  </a:lnTo>
                  <a:lnTo>
                    <a:pt x="0" y="1520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4" name="SMARTInkShape-1580">
              <a:extLst>
                <a:ext uri="{FF2B5EF4-FFF2-40B4-BE49-F238E27FC236}">
                  <a16:creationId xmlns:a16="http://schemas.microsoft.com/office/drawing/2014/main" id="{65B6B183-EB38-8709-D62F-143959F20CB3}"/>
                </a:ext>
              </a:extLst>
            </p:cNvPr>
            <p:cNvSpPr/>
            <p:nvPr>
              <p:custDataLst>
                <p:tags r:id="rId79"/>
              </p:custDataLst>
            </p:nvPr>
          </p:nvSpPr>
          <p:spPr>
            <a:xfrm>
              <a:off x="1372401" y="2313619"/>
              <a:ext cx="85578" cy="92219"/>
            </a:xfrm>
            <a:custGeom>
              <a:avLst/>
              <a:gdLst/>
              <a:ahLst/>
              <a:cxnLst/>
              <a:rect l="0" t="0" r="0" b="0"/>
              <a:pathLst>
                <a:path w="85578" h="92219">
                  <a:moveTo>
                    <a:pt x="11899" y="54931"/>
                  </a:moveTo>
                  <a:lnTo>
                    <a:pt x="11899" y="54931"/>
                  </a:lnTo>
                  <a:lnTo>
                    <a:pt x="15270" y="51560"/>
                  </a:lnTo>
                  <a:lnTo>
                    <a:pt x="18806" y="49905"/>
                  </a:lnTo>
                  <a:lnTo>
                    <a:pt x="44638" y="47222"/>
                  </a:lnTo>
                  <a:lnTo>
                    <a:pt x="75333" y="27880"/>
                  </a:lnTo>
                  <a:lnTo>
                    <a:pt x="82425" y="21036"/>
                  </a:lnTo>
                  <a:lnTo>
                    <a:pt x="85577" y="15643"/>
                  </a:lnTo>
                  <a:lnTo>
                    <a:pt x="85007" y="12511"/>
                  </a:lnTo>
                  <a:lnTo>
                    <a:pt x="80610" y="5268"/>
                  </a:lnTo>
                  <a:lnTo>
                    <a:pt x="76051" y="2773"/>
                  </a:lnTo>
                  <a:lnTo>
                    <a:pt x="63459" y="0"/>
                  </a:lnTo>
                  <a:lnTo>
                    <a:pt x="48455" y="2530"/>
                  </a:lnTo>
                  <a:lnTo>
                    <a:pt x="33791" y="9064"/>
                  </a:lnTo>
                  <a:lnTo>
                    <a:pt x="22570" y="19024"/>
                  </a:lnTo>
                  <a:lnTo>
                    <a:pt x="5279" y="45617"/>
                  </a:lnTo>
                  <a:lnTo>
                    <a:pt x="1901" y="53849"/>
                  </a:lnTo>
                  <a:lnTo>
                    <a:pt x="0" y="69192"/>
                  </a:lnTo>
                  <a:lnTo>
                    <a:pt x="2807" y="83772"/>
                  </a:lnTo>
                  <a:lnTo>
                    <a:pt x="5838" y="86859"/>
                  </a:lnTo>
                  <a:lnTo>
                    <a:pt x="14850" y="90288"/>
                  </a:lnTo>
                  <a:lnTo>
                    <a:pt x="28452" y="92218"/>
                  </a:lnTo>
                  <a:lnTo>
                    <a:pt x="69049" y="866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5" name="SMARTInkShape-1581">
              <a:extLst>
                <a:ext uri="{FF2B5EF4-FFF2-40B4-BE49-F238E27FC236}">
                  <a16:creationId xmlns:a16="http://schemas.microsoft.com/office/drawing/2014/main" id="{8603AA05-D595-F939-EC40-96B08E93E203}"/>
                </a:ext>
              </a:extLst>
            </p:cNvPr>
            <p:cNvSpPr/>
            <p:nvPr>
              <p:custDataLst>
                <p:tags r:id="rId80"/>
              </p:custDataLst>
            </p:nvPr>
          </p:nvSpPr>
          <p:spPr>
            <a:xfrm>
              <a:off x="1481134" y="2146300"/>
              <a:ext cx="125417" cy="274945"/>
            </a:xfrm>
            <a:custGeom>
              <a:avLst/>
              <a:gdLst/>
              <a:ahLst/>
              <a:cxnLst/>
              <a:rect l="0" t="0" r="0" b="0"/>
              <a:pathLst>
                <a:path w="125417" h="274945">
                  <a:moveTo>
                    <a:pt x="80966" y="190500"/>
                  </a:moveTo>
                  <a:lnTo>
                    <a:pt x="80966" y="190500"/>
                  </a:lnTo>
                  <a:lnTo>
                    <a:pt x="86433" y="185033"/>
                  </a:lnTo>
                  <a:lnTo>
                    <a:pt x="87054" y="181041"/>
                  </a:lnTo>
                  <a:lnTo>
                    <a:pt x="85318" y="177359"/>
                  </a:lnTo>
                  <a:lnTo>
                    <a:pt x="83867" y="175389"/>
                  </a:lnTo>
                  <a:lnTo>
                    <a:pt x="78493" y="173201"/>
                  </a:lnTo>
                  <a:lnTo>
                    <a:pt x="75084" y="172617"/>
                  </a:lnTo>
                  <a:lnTo>
                    <a:pt x="56802" y="178538"/>
                  </a:lnTo>
                  <a:lnTo>
                    <a:pt x="36882" y="189229"/>
                  </a:lnTo>
                  <a:lnTo>
                    <a:pt x="27742" y="199107"/>
                  </a:lnTo>
                  <a:lnTo>
                    <a:pt x="20622" y="209142"/>
                  </a:lnTo>
                  <a:lnTo>
                    <a:pt x="9386" y="220875"/>
                  </a:lnTo>
                  <a:lnTo>
                    <a:pt x="1980" y="239874"/>
                  </a:lnTo>
                  <a:lnTo>
                    <a:pt x="0" y="250309"/>
                  </a:lnTo>
                  <a:lnTo>
                    <a:pt x="1002" y="259650"/>
                  </a:lnTo>
                  <a:lnTo>
                    <a:pt x="2256" y="264117"/>
                  </a:lnTo>
                  <a:lnTo>
                    <a:pt x="7414" y="270961"/>
                  </a:lnTo>
                  <a:lnTo>
                    <a:pt x="10764" y="273774"/>
                  </a:lnTo>
                  <a:lnTo>
                    <a:pt x="14409" y="274944"/>
                  </a:lnTo>
                  <a:lnTo>
                    <a:pt x="22222" y="274362"/>
                  </a:lnTo>
                  <a:lnTo>
                    <a:pt x="30398" y="269870"/>
                  </a:lnTo>
                  <a:lnTo>
                    <a:pt x="43774" y="258859"/>
                  </a:lnTo>
                  <a:lnTo>
                    <a:pt x="57575" y="234682"/>
                  </a:lnTo>
                  <a:lnTo>
                    <a:pt x="65945" y="204610"/>
                  </a:lnTo>
                  <a:lnTo>
                    <a:pt x="69460" y="178923"/>
                  </a:lnTo>
                  <a:lnTo>
                    <a:pt x="73030" y="156427"/>
                  </a:lnTo>
                  <a:lnTo>
                    <a:pt x="76968" y="132317"/>
                  </a:lnTo>
                  <a:lnTo>
                    <a:pt x="81071" y="107491"/>
                  </a:lnTo>
                  <a:lnTo>
                    <a:pt x="85246" y="83757"/>
                  </a:lnTo>
                  <a:lnTo>
                    <a:pt x="91563" y="55940"/>
                  </a:lnTo>
                  <a:lnTo>
                    <a:pt x="102134" y="25101"/>
                  </a:lnTo>
                  <a:lnTo>
                    <a:pt x="108483" y="9633"/>
                  </a:lnTo>
                  <a:lnTo>
                    <a:pt x="111305" y="6422"/>
                  </a:lnTo>
                  <a:lnTo>
                    <a:pt x="12541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64" name="SMARTInkShape-Group312">
            <a:extLst>
              <a:ext uri="{FF2B5EF4-FFF2-40B4-BE49-F238E27FC236}">
                <a16:creationId xmlns:a16="http://schemas.microsoft.com/office/drawing/2014/main" id="{168BA8C1-A72C-584B-929F-EB3C76F4EEFF}"/>
              </a:ext>
            </a:extLst>
          </p:cNvPr>
          <p:cNvGrpSpPr/>
          <p:nvPr/>
        </p:nvGrpSpPr>
        <p:grpSpPr>
          <a:xfrm>
            <a:off x="5861050" y="1289573"/>
            <a:ext cx="1162051" cy="385256"/>
            <a:chOff x="5861050" y="1289573"/>
            <a:chExt cx="1162051" cy="385256"/>
          </a:xfrm>
        </p:grpSpPr>
        <p:sp>
          <p:nvSpPr>
            <p:cNvPr id="857" name="SMARTInkShape-1582">
              <a:extLst>
                <a:ext uri="{FF2B5EF4-FFF2-40B4-BE49-F238E27FC236}">
                  <a16:creationId xmlns:a16="http://schemas.microsoft.com/office/drawing/2014/main" id="{52D67DF9-DA42-10CC-233F-F3D21D1F74AE}"/>
                </a:ext>
              </a:extLst>
            </p:cNvPr>
            <p:cNvSpPr/>
            <p:nvPr>
              <p:custDataLst>
                <p:tags r:id="rId65"/>
              </p:custDataLst>
            </p:nvPr>
          </p:nvSpPr>
          <p:spPr>
            <a:xfrm>
              <a:off x="5861050" y="1403634"/>
              <a:ext cx="237323" cy="138262"/>
            </a:xfrm>
            <a:custGeom>
              <a:avLst/>
              <a:gdLst/>
              <a:ahLst/>
              <a:cxnLst/>
              <a:rect l="0" t="0" r="0" b="0"/>
              <a:pathLst>
                <a:path w="237323" h="138262">
                  <a:moveTo>
                    <a:pt x="203200" y="12416"/>
                  </a:moveTo>
                  <a:lnTo>
                    <a:pt x="203200" y="12416"/>
                  </a:lnTo>
                  <a:lnTo>
                    <a:pt x="221362" y="11710"/>
                  </a:lnTo>
                  <a:lnTo>
                    <a:pt x="236392" y="6949"/>
                  </a:lnTo>
                  <a:lnTo>
                    <a:pt x="237322" y="5949"/>
                  </a:lnTo>
                  <a:lnTo>
                    <a:pt x="237238" y="4577"/>
                  </a:lnTo>
                  <a:lnTo>
                    <a:pt x="236475" y="2956"/>
                  </a:lnTo>
                  <a:lnTo>
                    <a:pt x="229983" y="1156"/>
                  </a:lnTo>
                  <a:lnTo>
                    <a:pt x="201827" y="0"/>
                  </a:lnTo>
                  <a:lnTo>
                    <a:pt x="175904" y="3171"/>
                  </a:lnTo>
                  <a:lnTo>
                    <a:pt x="157091" y="8579"/>
                  </a:lnTo>
                  <a:lnTo>
                    <a:pt x="138091" y="21797"/>
                  </a:lnTo>
                  <a:lnTo>
                    <a:pt x="129342" y="29756"/>
                  </a:lnTo>
                  <a:lnTo>
                    <a:pt x="127857" y="34559"/>
                  </a:lnTo>
                  <a:lnTo>
                    <a:pt x="129967" y="45541"/>
                  </a:lnTo>
                  <a:lnTo>
                    <a:pt x="139089" y="60252"/>
                  </a:lnTo>
                  <a:lnTo>
                    <a:pt x="150482" y="67308"/>
                  </a:lnTo>
                  <a:lnTo>
                    <a:pt x="180792" y="80958"/>
                  </a:lnTo>
                  <a:lnTo>
                    <a:pt x="211021" y="100153"/>
                  </a:lnTo>
                  <a:lnTo>
                    <a:pt x="217258" y="106208"/>
                  </a:lnTo>
                  <a:lnTo>
                    <a:pt x="218923" y="108811"/>
                  </a:lnTo>
                  <a:lnTo>
                    <a:pt x="217915" y="112663"/>
                  </a:lnTo>
                  <a:lnTo>
                    <a:pt x="211151" y="122587"/>
                  </a:lnTo>
                  <a:lnTo>
                    <a:pt x="197326" y="128409"/>
                  </a:lnTo>
                  <a:lnTo>
                    <a:pt x="171591" y="133567"/>
                  </a:lnTo>
                  <a:lnTo>
                    <a:pt x="140982" y="138261"/>
                  </a:lnTo>
                  <a:lnTo>
                    <a:pt x="109483" y="134824"/>
                  </a:lnTo>
                  <a:lnTo>
                    <a:pt x="77966" y="133413"/>
                  </a:lnTo>
                  <a:lnTo>
                    <a:pt x="51149" y="129764"/>
                  </a:lnTo>
                  <a:lnTo>
                    <a:pt x="25467" y="126613"/>
                  </a:lnTo>
                  <a:lnTo>
                    <a:pt x="0" y="1203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8" name="SMARTInkShape-1583">
              <a:extLst>
                <a:ext uri="{FF2B5EF4-FFF2-40B4-BE49-F238E27FC236}">
                  <a16:creationId xmlns:a16="http://schemas.microsoft.com/office/drawing/2014/main" id="{1BC0C2F1-8F7E-31C6-F003-F059B0DF95FF}"/>
                </a:ext>
              </a:extLst>
            </p:cNvPr>
            <p:cNvSpPr/>
            <p:nvPr>
              <p:custDataLst>
                <p:tags r:id="rId66"/>
              </p:custDataLst>
            </p:nvPr>
          </p:nvSpPr>
          <p:spPr>
            <a:xfrm>
              <a:off x="6102835" y="1442160"/>
              <a:ext cx="354984" cy="107241"/>
            </a:xfrm>
            <a:custGeom>
              <a:avLst/>
              <a:gdLst/>
              <a:ahLst/>
              <a:cxnLst/>
              <a:rect l="0" t="0" r="0" b="0"/>
              <a:pathLst>
                <a:path w="354984" h="107241">
                  <a:moveTo>
                    <a:pt x="75715" y="43740"/>
                  </a:moveTo>
                  <a:lnTo>
                    <a:pt x="75715" y="43740"/>
                  </a:lnTo>
                  <a:lnTo>
                    <a:pt x="75715" y="34901"/>
                  </a:lnTo>
                  <a:lnTo>
                    <a:pt x="77597" y="30875"/>
                  </a:lnTo>
                  <a:lnTo>
                    <a:pt x="79086" y="28813"/>
                  </a:lnTo>
                  <a:lnTo>
                    <a:pt x="81183" y="19170"/>
                  </a:lnTo>
                  <a:lnTo>
                    <a:pt x="78433" y="7375"/>
                  </a:lnTo>
                  <a:lnTo>
                    <a:pt x="76821" y="4680"/>
                  </a:lnTo>
                  <a:lnTo>
                    <a:pt x="75041" y="2884"/>
                  </a:lnTo>
                  <a:lnTo>
                    <a:pt x="73149" y="1686"/>
                  </a:lnTo>
                  <a:lnTo>
                    <a:pt x="57003" y="0"/>
                  </a:lnTo>
                  <a:lnTo>
                    <a:pt x="45997" y="3368"/>
                  </a:lnTo>
                  <a:lnTo>
                    <a:pt x="36401" y="10275"/>
                  </a:lnTo>
                  <a:lnTo>
                    <a:pt x="14451" y="38000"/>
                  </a:lnTo>
                  <a:lnTo>
                    <a:pt x="5038" y="53250"/>
                  </a:lnTo>
                  <a:lnTo>
                    <a:pt x="1151" y="70076"/>
                  </a:lnTo>
                  <a:lnTo>
                    <a:pt x="0" y="85096"/>
                  </a:lnTo>
                  <a:lnTo>
                    <a:pt x="1250" y="88950"/>
                  </a:lnTo>
                  <a:lnTo>
                    <a:pt x="6401" y="95113"/>
                  </a:lnTo>
                  <a:lnTo>
                    <a:pt x="13394" y="98322"/>
                  </a:lnTo>
                  <a:lnTo>
                    <a:pt x="17234" y="99178"/>
                  </a:lnTo>
                  <a:lnTo>
                    <a:pt x="25265" y="98248"/>
                  </a:lnTo>
                  <a:lnTo>
                    <a:pt x="39601" y="91876"/>
                  </a:lnTo>
                  <a:lnTo>
                    <a:pt x="60036" y="77080"/>
                  </a:lnTo>
                  <a:lnTo>
                    <a:pt x="73343" y="61380"/>
                  </a:lnTo>
                  <a:lnTo>
                    <a:pt x="78188" y="49463"/>
                  </a:lnTo>
                  <a:lnTo>
                    <a:pt x="87305" y="21184"/>
                  </a:lnTo>
                  <a:lnTo>
                    <a:pt x="86969" y="20236"/>
                  </a:lnTo>
                  <a:lnTo>
                    <a:pt x="86040" y="19604"/>
                  </a:lnTo>
                  <a:lnTo>
                    <a:pt x="84714" y="19183"/>
                  </a:lnTo>
                  <a:lnTo>
                    <a:pt x="83124" y="20313"/>
                  </a:lnTo>
                  <a:lnTo>
                    <a:pt x="79479" y="25332"/>
                  </a:lnTo>
                  <a:lnTo>
                    <a:pt x="76830" y="36091"/>
                  </a:lnTo>
                  <a:lnTo>
                    <a:pt x="76045" y="58328"/>
                  </a:lnTo>
                  <a:lnTo>
                    <a:pt x="79625" y="71626"/>
                  </a:lnTo>
                  <a:lnTo>
                    <a:pt x="92670" y="98669"/>
                  </a:lnTo>
                  <a:lnTo>
                    <a:pt x="93369" y="101526"/>
                  </a:lnTo>
                  <a:lnTo>
                    <a:pt x="94540" y="103431"/>
                  </a:lnTo>
                  <a:lnTo>
                    <a:pt x="96026" y="104700"/>
                  </a:lnTo>
                  <a:lnTo>
                    <a:pt x="97722" y="105547"/>
                  </a:lnTo>
                  <a:lnTo>
                    <a:pt x="103370" y="104606"/>
                  </a:lnTo>
                  <a:lnTo>
                    <a:pt x="110583" y="101130"/>
                  </a:lnTo>
                  <a:lnTo>
                    <a:pt x="140116" y="74472"/>
                  </a:lnTo>
                  <a:lnTo>
                    <a:pt x="162764" y="55302"/>
                  </a:lnTo>
                  <a:lnTo>
                    <a:pt x="179081" y="47177"/>
                  </a:lnTo>
                  <a:lnTo>
                    <a:pt x="181316" y="47442"/>
                  </a:lnTo>
                  <a:lnTo>
                    <a:pt x="192102" y="58347"/>
                  </a:lnTo>
                  <a:lnTo>
                    <a:pt x="194472" y="64578"/>
                  </a:lnTo>
                  <a:lnTo>
                    <a:pt x="196199" y="93373"/>
                  </a:lnTo>
                  <a:lnTo>
                    <a:pt x="196356" y="106428"/>
                  </a:lnTo>
                  <a:lnTo>
                    <a:pt x="199733" y="103628"/>
                  </a:lnTo>
                  <a:lnTo>
                    <a:pt x="223030" y="74479"/>
                  </a:lnTo>
                  <a:lnTo>
                    <a:pt x="236234" y="52884"/>
                  </a:lnTo>
                  <a:lnTo>
                    <a:pt x="257460" y="33341"/>
                  </a:lnTo>
                  <a:lnTo>
                    <a:pt x="260676" y="32062"/>
                  </a:lnTo>
                  <a:lnTo>
                    <a:pt x="262524" y="31722"/>
                  </a:lnTo>
                  <a:lnTo>
                    <a:pt x="264460" y="33611"/>
                  </a:lnTo>
                  <a:lnTo>
                    <a:pt x="276124" y="54139"/>
                  </a:lnTo>
                  <a:lnTo>
                    <a:pt x="277676" y="61532"/>
                  </a:lnTo>
                  <a:lnTo>
                    <a:pt x="276482" y="69522"/>
                  </a:lnTo>
                  <a:lnTo>
                    <a:pt x="272794" y="81119"/>
                  </a:lnTo>
                  <a:lnTo>
                    <a:pt x="304532" y="55825"/>
                  </a:lnTo>
                  <a:lnTo>
                    <a:pt x="317922" y="39385"/>
                  </a:lnTo>
                  <a:lnTo>
                    <a:pt x="331725" y="17467"/>
                  </a:lnTo>
                  <a:lnTo>
                    <a:pt x="337899" y="14424"/>
                  </a:lnTo>
                  <a:lnTo>
                    <a:pt x="341521" y="13613"/>
                  </a:lnTo>
                  <a:lnTo>
                    <a:pt x="344641" y="13777"/>
                  </a:lnTo>
                  <a:lnTo>
                    <a:pt x="349990" y="15842"/>
                  </a:lnTo>
                  <a:lnTo>
                    <a:pt x="351699" y="18791"/>
                  </a:lnTo>
                  <a:lnTo>
                    <a:pt x="354441" y="40615"/>
                  </a:lnTo>
                  <a:lnTo>
                    <a:pt x="354983" y="68523"/>
                  </a:lnTo>
                  <a:lnTo>
                    <a:pt x="342415" y="107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9" name="SMARTInkShape-1584">
              <a:extLst>
                <a:ext uri="{FF2B5EF4-FFF2-40B4-BE49-F238E27FC236}">
                  <a16:creationId xmlns:a16="http://schemas.microsoft.com/office/drawing/2014/main" id="{FDA5DC70-1289-DBE6-14FE-3039665B2BF6}"/>
                </a:ext>
              </a:extLst>
            </p:cNvPr>
            <p:cNvSpPr/>
            <p:nvPr>
              <p:custDataLst>
                <p:tags r:id="rId67"/>
              </p:custDataLst>
            </p:nvPr>
          </p:nvSpPr>
          <p:spPr>
            <a:xfrm>
              <a:off x="6496053" y="1436729"/>
              <a:ext cx="99169" cy="238100"/>
            </a:xfrm>
            <a:custGeom>
              <a:avLst/>
              <a:gdLst/>
              <a:ahLst/>
              <a:cxnLst/>
              <a:rect l="0" t="0" r="0" b="0"/>
              <a:pathLst>
                <a:path w="99169" h="238100">
                  <a:moveTo>
                    <a:pt x="38097" y="23771"/>
                  </a:moveTo>
                  <a:lnTo>
                    <a:pt x="38097" y="23771"/>
                  </a:lnTo>
                  <a:lnTo>
                    <a:pt x="43565" y="12836"/>
                  </a:lnTo>
                  <a:lnTo>
                    <a:pt x="43859" y="13659"/>
                  </a:lnTo>
                  <a:lnTo>
                    <a:pt x="43690" y="37906"/>
                  </a:lnTo>
                  <a:lnTo>
                    <a:pt x="38974" y="65039"/>
                  </a:lnTo>
                  <a:lnTo>
                    <a:pt x="31305" y="94038"/>
                  </a:lnTo>
                  <a:lnTo>
                    <a:pt x="26564" y="119104"/>
                  </a:lnTo>
                  <a:lnTo>
                    <a:pt x="22372" y="144837"/>
                  </a:lnTo>
                  <a:lnTo>
                    <a:pt x="14635" y="171340"/>
                  </a:lnTo>
                  <a:lnTo>
                    <a:pt x="6313" y="202289"/>
                  </a:lnTo>
                  <a:lnTo>
                    <a:pt x="552" y="231712"/>
                  </a:lnTo>
                  <a:lnTo>
                    <a:pt x="107" y="238099"/>
                  </a:lnTo>
                  <a:lnTo>
                    <a:pt x="6" y="213018"/>
                  </a:lnTo>
                  <a:lnTo>
                    <a:pt x="0" y="184737"/>
                  </a:lnTo>
                  <a:lnTo>
                    <a:pt x="3369" y="156288"/>
                  </a:lnTo>
                  <a:lnTo>
                    <a:pt x="5465" y="129985"/>
                  </a:lnTo>
                  <a:lnTo>
                    <a:pt x="11242" y="100882"/>
                  </a:lnTo>
                  <a:lnTo>
                    <a:pt x="19178" y="74751"/>
                  </a:lnTo>
                  <a:lnTo>
                    <a:pt x="24044" y="62657"/>
                  </a:lnTo>
                  <a:lnTo>
                    <a:pt x="42453" y="34609"/>
                  </a:lnTo>
                  <a:lnTo>
                    <a:pt x="70797" y="3869"/>
                  </a:lnTo>
                  <a:lnTo>
                    <a:pt x="77560" y="814"/>
                  </a:lnTo>
                  <a:lnTo>
                    <a:pt x="81339" y="0"/>
                  </a:lnTo>
                  <a:lnTo>
                    <a:pt x="85269" y="868"/>
                  </a:lnTo>
                  <a:lnTo>
                    <a:pt x="93398" y="5596"/>
                  </a:lnTo>
                  <a:lnTo>
                    <a:pt x="96131" y="10243"/>
                  </a:lnTo>
                  <a:lnTo>
                    <a:pt x="99168" y="22933"/>
                  </a:lnTo>
                  <a:lnTo>
                    <a:pt x="98636" y="34217"/>
                  </a:lnTo>
                  <a:lnTo>
                    <a:pt x="92546" y="56330"/>
                  </a:lnTo>
                  <a:lnTo>
                    <a:pt x="86755" y="64818"/>
                  </a:lnTo>
                  <a:lnTo>
                    <a:pt x="71541" y="76015"/>
                  </a:lnTo>
                  <a:lnTo>
                    <a:pt x="59138" y="79468"/>
                  </a:lnTo>
                  <a:lnTo>
                    <a:pt x="33578" y="75564"/>
                  </a:lnTo>
                  <a:lnTo>
                    <a:pt x="12697" y="682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0" name="SMARTInkShape-1585">
              <a:extLst>
                <a:ext uri="{FF2B5EF4-FFF2-40B4-BE49-F238E27FC236}">
                  <a16:creationId xmlns:a16="http://schemas.microsoft.com/office/drawing/2014/main" id="{32BAE5E8-3B5C-BEEF-A060-0727754A7869}"/>
                </a:ext>
              </a:extLst>
            </p:cNvPr>
            <p:cNvSpPr/>
            <p:nvPr>
              <p:custDataLst>
                <p:tags r:id="rId68"/>
              </p:custDataLst>
            </p:nvPr>
          </p:nvSpPr>
          <p:spPr>
            <a:xfrm>
              <a:off x="6607354" y="1289573"/>
              <a:ext cx="59808" cy="253478"/>
            </a:xfrm>
            <a:custGeom>
              <a:avLst/>
              <a:gdLst/>
              <a:ahLst/>
              <a:cxnLst/>
              <a:rect l="0" t="0" r="0" b="0"/>
              <a:pathLst>
                <a:path w="59808" h="253478">
                  <a:moveTo>
                    <a:pt x="47446" y="12177"/>
                  </a:moveTo>
                  <a:lnTo>
                    <a:pt x="47446" y="12177"/>
                  </a:lnTo>
                  <a:lnTo>
                    <a:pt x="50818" y="5435"/>
                  </a:lnTo>
                  <a:lnTo>
                    <a:pt x="52516" y="3449"/>
                  </a:lnTo>
                  <a:lnTo>
                    <a:pt x="59001" y="0"/>
                  </a:lnTo>
                  <a:lnTo>
                    <a:pt x="59807" y="13116"/>
                  </a:lnTo>
                  <a:lnTo>
                    <a:pt x="55076" y="44051"/>
                  </a:lnTo>
                  <a:lnTo>
                    <a:pt x="52953" y="56682"/>
                  </a:lnTo>
                  <a:lnTo>
                    <a:pt x="41974" y="83919"/>
                  </a:lnTo>
                  <a:lnTo>
                    <a:pt x="32803" y="112896"/>
                  </a:lnTo>
                  <a:lnTo>
                    <a:pt x="24197" y="143367"/>
                  </a:lnTo>
                  <a:lnTo>
                    <a:pt x="15702" y="170500"/>
                  </a:lnTo>
                  <a:lnTo>
                    <a:pt x="10601" y="196243"/>
                  </a:lnTo>
                  <a:lnTo>
                    <a:pt x="4525" y="226074"/>
                  </a:lnTo>
                  <a:lnTo>
                    <a:pt x="0" y="244417"/>
                  </a:lnTo>
                  <a:lnTo>
                    <a:pt x="293" y="247437"/>
                  </a:lnTo>
                  <a:lnTo>
                    <a:pt x="2461" y="252284"/>
                  </a:lnTo>
                  <a:lnTo>
                    <a:pt x="9346" y="2534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1" name="SMARTInkShape-1586">
              <a:extLst>
                <a:ext uri="{FF2B5EF4-FFF2-40B4-BE49-F238E27FC236}">
                  <a16:creationId xmlns:a16="http://schemas.microsoft.com/office/drawing/2014/main" id="{9B6F13A1-695F-ECB2-FDDD-BE43DA7E121F}"/>
                </a:ext>
              </a:extLst>
            </p:cNvPr>
            <p:cNvSpPr/>
            <p:nvPr>
              <p:custDataLst>
                <p:tags r:id="rId69"/>
              </p:custDataLst>
            </p:nvPr>
          </p:nvSpPr>
          <p:spPr>
            <a:xfrm>
              <a:off x="6705600" y="1410671"/>
              <a:ext cx="115365" cy="118959"/>
            </a:xfrm>
            <a:custGeom>
              <a:avLst/>
              <a:gdLst/>
              <a:ahLst/>
              <a:cxnLst/>
              <a:rect l="0" t="0" r="0" b="0"/>
              <a:pathLst>
                <a:path w="115365" h="118959">
                  <a:moveTo>
                    <a:pt x="0" y="43479"/>
                  </a:moveTo>
                  <a:lnTo>
                    <a:pt x="0" y="43479"/>
                  </a:lnTo>
                  <a:lnTo>
                    <a:pt x="16606" y="44184"/>
                  </a:lnTo>
                  <a:lnTo>
                    <a:pt x="32907" y="47138"/>
                  </a:lnTo>
                  <a:lnTo>
                    <a:pt x="49732" y="45582"/>
                  </a:lnTo>
                  <a:lnTo>
                    <a:pt x="61224" y="47552"/>
                  </a:lnTo>
                  <a:lnTo>
                    <a:pt x="89436" y="40784"/>
                  </a:lnTo>
                  <a:lnTo>
                    <a:pt x="104739" y="34841"/>
                  </a:lnTo>
                  <a:lnTo>
                    <a:pt x="111932" y="28821"/>
                  </a:lnTo>
                  <a:lnTo>
                    <a:pt x="114839" y="25241"/>
                  </a:lnTo>
                  <a:lnTo>
                    <a:pt x="115364" y="20737"/>
                  </a:lnTo>
                  <a:lnTo>
                    <a:pt x="112186" y="10088"/>
                  </a:lnTo>
                  <a:lnTo>
                    <a:pt x="109363" y="6402"/>
                  </a:lnTo>
                  <a:lnTo>
                    <a:pt x="102464" y="2306"/>
                  </a:lnTo>
                  <a:lnTo>
                    <a:pt x="83903" y="0"/>
                  </a:lnTo>
                  <a:lnTo>
                    <a:pt x="60530" y="6059"/>
                  </a:lnTo>
                  <a:lnTo>
                    <a:pt x="45844" y="13420"/>
                  </a:lnTo>
                  <a:lnTo>
                    <a:pt x="21103" y="40814"/>
                  </a:lnTo>
                  <a:lnTo>
                    <a:pt x="11818" y="57271"/>
                  </a:lnTo>
                  <a:lnTo>
                    <a:pt x="7971" y="72182"/>
                  </a:lnTo>
                  <a:lnTo>
                    <a:pt x="7376" y="102248"/>
                  </a:lnTo>
                  <a:lnTo>
                    <a:pt x="9863" y="111462"/>
                  </a:lnTo>
                  <a:lnTo>
                    <a:pt x="12220" y="114201"/>
                  </a:lnTo>
                  <a:lnTo>
                    <a:pt x="18602" y="117244"/>
                  </a:lnTo>
                  <a:lnTo>
                    <a:pt x="40240" y="118958"/>
                  </a:lnTo>
                  <a:lnTo>
                    <a:pt x="55280" y="115595"/>
                  </a:lnTo>
                  <a:lnTo>
                    <a:pt x="88900" y="1006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2" name="SMARTInkShape-1587">
              <a:extLst>
                <a:ext uri="{FF2B5EF4-FFF2-40B4-BE49-F238E27FC236}">
                  <a16:creationId xmlns:a16="http://schemas.microsoft.com/office/drawing/2014/main" id="{682070D6-50BE-0053-3967-75D22801D3F1}"/>
                </a:ext>
              </a:extLst>
            </p:cNvPr>
            <p:cNvSpPr/>
            <p:nvPr>
              <p:custDataLst>
                <p:tags r:id="rId70"/>
              </p:custDataLst>
            </p:nvPr>
          </p:nvSpPr>
          <p:spPr>
            <a:xfrm>
              <a:off x="6788150" y="1374991"/>
              <a:ext cx="183550" cy="149010"/>
            </a:xfrm>
            <a:custGeom>
              <a:avLst/>
              <a:gdLst/>
              <a:ahLst/>
              <a:cxnLst/>
              <a:rect l="0" t="0" r="0" b="0"/>
              <a:pathLst>
                <a:path w="183550" h="149010">
                  <a:moveTo>
                    <a:pt x="165100" y="22009"/>
                  </a:moveTo>
                  <a:lnTo>
                    <a:pt x="165100" y="22009"/>
                  </a:lnTo>
                  <a:lnTo>
                    <a:pt x="168472" y="22009"/>
                  </a:lnTo>
                  <a:lnTo>
                    <a:pt x="177309" y="15267"/>
                  </a:lnTo>
                  <a:lnTo>
                    <a:pt x="181110" y="10076"/>
                  </a:lnTo>
                  <a:lnTo>
                    <a:pt x="183549" y="4365"/>
                  </a:lnTo>
                  <a:lnTo>
                    <a:pt x="180120" y="1702"/>
                  </a:lnTo>
                  <a:lnTo>
                    <a:pt x="177230" y="5"/>
                  </a:lnTo>
                  <a:lnTo>
                    <a:pt x="166493" y="0"/>
                  </a:lnTo>
                  <a:lnTo>
                    <a:pt x="142700" y="5845"/>
                  </a:lnTo>
                  <a:lnTo>
                    <a:pt x="118952" y="16514"/>
                  </a:lnTo>
                  <a:lnTo>
                    <a:pt x="90088" y="36938"/>
                  </a:lnTo>
                  <a:lnTo>
                    <a:pt x="82843" y="45342"/>
                  </a:lnTo>
                  <a:lnTo>
                    <a:pt x="79153" y="53781"/>
                  </a:lnTo>
                  <a:lnTo>
                    <a:pt x="78169" y="58007"/>
                  </a:lnTo>
                  <a:lnTo>
                    <a:pt x="78924" y="61530"/>
                  </a:lnTo>
                  <a:lnTo>
                    <a:pt x="97420" y="81297"/>
                  </a:lnTo>
                  <a:lnTo>
                    <a:pt x="128290" y="112903"/>
                  </a:lnTo>
                  <a:lnTo>
                    <a:pt x="134158" y="121438"/>
                  </a:lnTo>
                  <a:lnTo>
                    <a:pt x="135300" y="124984"/>
                  </a:lnTo>
                  <a:lnTo>
                    <a:pt x="135356" y="128053"/>
                  </a:lnTo>
                  <a:lnTo>
                    <a:pt x="134688" y="130805"/>
                  </a:lnTo>
                  <a:lnTo>
                    <a:pt x="130181" y="135744"/>
                  </a:lnTo>
                  <a:lnTo>
                    <a:pt x="122064" y="140291"/>
                  </a:lnTo>
                  <a:lnTo>
                    <a:pt x="93857" y="147078"/>
                  </a:lnTo>
                  <a:lnTo>
                    <a:pt x="67850" y="148628"/>
                  </a:lnTo>
                  <a:lnTo>
                    <a:pt x="43465" y="148896"/>
                  </a:lnTo>
                  <a:lnTo>
                    <a:pt x="0" y="1490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3" name="SMARTInkShape-1588">
              <a:extLst>
                <a:ext uri="{FF2B5EF4-FFF2-40B4-BE49-F238E27FC236}">
                  <a16:creationId xmlns:a16="http://schemas.microsoft.com/office/drawing/2014/main" id="{B7C15AAA-0E4A-99D2-E86B-9FF619386853}"/>
                </a:ext>
              </a:extLst>
            </p:cNvPr>
            <p:cNvSpPr/>
            <p:nvPr>
              <p:custDataLst>
                <p:tags r:id="rId71"/>
              </p:custDataLst>
            </p:nvPr>
          </p:nvSpPr>
          <p:spPr>
            <a:xfrm>
              <a:off x="7016750" y="1517650"/>
              <a:ext cx="6351" cy="6351"/>
            </a:xfrm>
            <a:custGeom>
              <a:avLst/>
              <a:gdLst/>
              <a:ahLst/>
              <a:cxnLst/>
              <a:rect l="0" t="0" r="0" b="0"/>
              <a:pathLst>
                <a:path w="6351" h="6351">
                  <a:moveTo>
                    <a:pt x="0" y="6350"/>
                  </a:moveTo>
                  <a:lnTo>
                    <a:pt x="0" y="6350"/>
                  </a:lnTo>
                  <a:lnTo>
                    <a:pt x="0" y="883"/>
                  </a:lnTo>
                  <a:lnTo>
                    <a:pt x="705" y="588"/>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71" name="SMARTInkShape-Group313">
            <a:extLst>
              <a:ext uri="{FF2B5EF4-FFF2-40B4-BE49-F238E27FC236}">
                <a16:creationId xmlns:a16="http://schemas.microsoft.com/office/drawing/2014/main" id="{9F806352-14F7-F8C8-D7F7-E43C7BEF1834}"/>
              </a:ext>
            </a:extLst>
          </p:cNvPr>
          <p:cNvGrpSpPr/>
          <p:nvPr/>
        </p:nvGrpSpPr>
        <p:grpSpPr>
          <a:xfrm>
            <a:off x="4575390" y="1417349"/>
            <a:ext cx="986974" cy="157452"/>
            <a:chOff x="4575390" y="1417349"/>
            <a:chExt cx="986974" cy="157452"/>
          </a:xfrm>
        </p:grpSpPr>
        <p:sp>
          <p:nvSpPr>
            <p:cNvPr id="865" name="SMARTInkShape-1589">
              <a:extLst>
                <a:ext uri="{FF2B5EF4-FFF2-40B4-BE49-F238E27FC236}">
                  <a16:creationId xmlns:a16="http://schemas.microsoft.com/office/drawing/2014/main" id="{73A6E5A1-B1DB-AC9D-61DE-3225A12FE5A6}"/>
                </a:ext>
              </a:extLst>
            </p:cNvPr>
            <p:cNvSpPr/>
            <p:nvPr>
              <p:custDataLst>
                <p:tags r:id="rId59"/>
              </p:custDataLst>
            </p:nvPr>
          </p:nvSpPr>
          <p:spPr>
            <a:xfrm>
              <a:off x="4575390" y="1423908"/>
              <a:ext cx="225211" cy="146342"/>
            </a:xfrm>
            <a:custGeom>
              <a:avLst/>
              <a:gdLst/>
              <a:ahLst/>
              <a:cxnLst/>
              <a:rect l="0" t="0" r="0" b="0"/>
              <a:pathLst>
                <a:path w="225211" h="146342">
                  <a:moveTo>
                    <a:pt x="110910" y="36592"/>
                  </a:moveTo>
                  <a:lnTo>
                    <a:pt x="110910" y="36592"/>
                  </a:lnTo>
                  <a:lnTo>
                    <a:pt x="114281" y="36592"/>
                  </a:lnTo>
                  <a:lnTo>
                    <a:pt x="117818" y="34710"/>
                  </a:lnTo>
                  <a:lnTo>
                    <a:pt x="121742" y="32228"/>
                  </a:lnTo>
                  <a:lnTo>
                    <a:pt x="125837" y="31125"/>
                  </a:lnTo>
                  <a:lnTo>
                    <a:pt x="127211" y="30125"/>
                  </a:lnTo>
                  <a:lnTo>
                    <a:pt x="128127" y="28753"/>
                  </a:lnTo>
                  <a:lnTo>
                    <a:pt x="129417" y="23451"/>
                  </a:lnTo>
                  <a:lnTo>
                    <a:pt x="129598" y="21481"/>
                  </a:lnTo>
                  <a:lnTo>
                    <a:pt x="126036" y="15530"/>
                  </a:lnTo>
                  <a:lnTo>
                    <a:pt x="123111" y="11967"/>
                  </a:lnTo>
                  <a:lnTo>
                    <a:pt x="105509" y="3582"/>
                  </a:lnTo>
                  <a:lnTo>
                    <a:pt x="85792" y="0"/>
                  </a:lnTo>
                  <a:lnTo>
                    <a:pt x="59801" y="2310"/>
                  </a:lnTo>
                  <a:lnTo>
                    <a:pt x="39871" y="7463"/>
                  </a:lnTo>
                  <a:lnTo>
                    <a:pt x="21200" y="19889"/>
                  </a:lnTo>
                  <a:lnTo>
                    <a:pt x="15065" y="25170"/>
                  </a:lnTo>
                  <a:lnTo>
                    <a:pt x="7644" y="38852"/>
                  </a:lnTo>
                  <a:lnTo>
                    <a:pt x="0" y="69423"/>
                  </a:lnTo>
                  <a:lnTo>
                    <a:pt x="1879" y="85286"/>
                  </a:lnTo>
                  <a:lnTo>
                    <a:pt x="10871" y="110286"/>
                  </a:lnTo>
                  <a:lnTo>
                    <a:pt x="19176" y="123673"/>
                  </a:lnTo>
                  <a:lnTo>
                    <a:pt x="35752" y="138437"/>
                  </a:lnTo>
                  <a:lnTo>
                    <a:pt x="47873" y="144886"/>
                  </a:lnTo>
                  <a:lnTo>
                    <a:pt x="58434" y="146341"/>
                  </a:lnTo>
                  <a:lnTo>
                    <a:pt x="63226" y="145741"/>
                  </a:lnTo>
                  <a:lnTo>
                    <a:pt x="72314" y="139431"/>
                  </a:lnTo>
                  <a:lnTo>
                    <a:pt x="96286" y="107875"/>
                  </a:lnTo>
                  <a:lnTo>
                    <a:pt x="112199" y="80394"/>
                  </a:lnTo>
                  <a:lnTo>
                    <a:pt x="116964" y="54132"/>
                  </a:lnTo>
                  <a:lnTo>
                    <a:pt x="117062" y="54635"/>
                  </a:lnTo>
                  <a:lnTo>
                    <a:pt x="108404" y="82069"/>
                  </a:lnTo>
                  <a:lnTo>
                    <a:pt x="108149" y="94198"/>
                  </a:lnTo>
                  <a:lnTo>
                    <a:pt x="112549" y="119949"/>
                  </a:lnTo>
                  <a:lnTo>
                    <a:pt x="114119" y="123913"/>
                  </a:lnTo>
                  <a:lnTo>
                    <a:pt x="119627" y="130200"/>
                  </a:lnTo>
                  <a:lnTo>
                    <a:pt x="123072" y="132864"/>
                  </a:lnTo>
                  <a:lnTo>
                    <a:pt x="132543" y="135824"/>
                  </a:lnTo>
                  <a:lnTo>
                    <a:pt x="143808" y="136434"/>
                  </a:lnTo>
                  <a:lnTo>
                    <a:pt x="174561" y="129215"/>
                  </a:lnTo>
                  <a:lnTo>
                    <a:pt x="203498" y="121158"/>
                  </a:lnTo>
                  <a:lnTo>
                    <a:pt x="225210" y="1127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6" name="SMARTInkShape-1590">
              <a:extLst>
                <a:ext uri="{FF2B5EF4-FFF2-40B4-BE49-F238E27FC236}">
                  <a16:creationId xmlns:a16="http://schemas.microsoft.com/office/drawing/2014/main" id="{29E46622-D98E-32CA-1BD4-D1AE553DD1C4}"/>
                </a:ext>
              </a:extLst>
            </p:cNvPr>
            <p:cNvSpPr/>
            <p:nvPr>
              <p:custDataLst>
                <p:tags r:id="rId60"/>
              </p:custDataLst>
            </p:nvPr>
          </p:nvSpPr>
          <p:spPr>
            <a:xfrm>
              <a:off x="4866371" y="1455449"/>
              <a:ext cx="131080" cy="114684"/>
            </a:xfrm>
            <a:custGeom>
              <a:avLst/>
              <a:gdLst/>
              <a:ahLst/>
              <a:cxnLst/>
              <a:rect l="0" t="0" r="0" b="0"/>
              <a:pathLst>
                <a:path w="131080" h="114684">
                  <a:moveTo>
                    <a:pt x="73929" y="24101"/>
                  </a:moveTo>
                  <a:lnTo>
                    <a:pt x="73929" y="24101"/>
                  </a:lnTo>
                  <a:lnTo>
                    <a:pt x="73929" y="3086"/>
                  </a:lnTo>
                  <a:lnTo>
                    <a:pt x="71812" y="1624"/>
                  </a:lnTo>
                  <a:lnTo>
                    <a:pt x="63816" y="0"/>
                  </a:lnTo>
                  <a:lnTo>
                    <a:pt x="47414" y="2457"/>
                  </a:lnTo>
                  <a:lnTo>
                    <a:pt x="24320" y="18336"/>
                  </a:lnTo>
                  <a:lnTo>
                    <a:pt x="13447" y="29370"/>
                  </a:lnTo>
                  <a:lnTo>
                    <a:pt x="3014" y="49573"/>
                  </a:lnTo>
                  <a:lnTo>
                    <a:pt x="0" y="72727"/>
                  </a:lnTo>
                  <a:lnTo>
                    <a:pt x="1795" y="86635"/>
                  </a:lnTo>
                  <a:lnTo>
                    <a:pt x="6827" y="97990"/>
                  </a:lnTo>
                  <a:lnTo>
                    <a:pt x="13767" y="107035"/>
                  </a:lnTo>
                  <a:lnTo>
                    <a:pt x="21555" y="113407"/>
                  </a:lnTo>
                  <a:lnTo>
                    <a:pt x="26313" y="114683"/>
                  </a:lnTo>
                  <a:lnTo>
                    <a:pt x="57851" y="112536"/>
                  </a:lnTo>
                  <a:lnTo>
                    <a:pt x="78966" y="107297"/>
                  </a:lnTo>
                  <a:lnTo>
                    <a:pt x="107301" y="95124"/>
                  </a:lnTo>
                  <a:lnTo>
                    <a:pt x="131079" y="876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7" name="SMARTInkShape-1591">
              <a:extLst>
                <a:ext uri="{FF2B5EF4-FFF2-40B4-BE49-F238E27FC236}">
                  <a16:creationId xmlns:a16="http://schemas.microsoft.com/office/drawing/2014/main" id="{F65B20FB-8D6A-9F2C-9757-526CBAEC34DC}"/>
                </a:ext>
              </a:extLst>
            </p:cNvPr>
            <p:cNvSpPr/>
            <p:nvPr>
              <p:custDataLst>
                <p:tags r:id="rId61"/>
              </p:custDataLst>
            </p:nvPr>
          </p:nvSpPr>
          <p:spPr>
            <a:xfrm>
              <a:off x="5029200" y="1455747"/>
              <a:ext cx="184151" cy="110985"/>
            </a:xfrm>
            <a:custGeom>
              <a:avLst/>
              <a:gdLst/>
              <a:ahLst/>
              <a:cxnLst/>
              <a:rect l="0" t="0" r="0" b="0"/>
              <a:pathLst>
                <a:path w="184151" h="110985">
                  <a:moveTo>
                    <a:pt x="0" y="49203"/>
                  </a:moveTo>
                  <a:lnTo>
                    <a:pt x="0" y="49203"/>
                  </a:lnTo>
                  <a:lnTo>
                    <a:pt x="8838" y="34897"/>
                  </a:lnTo>
                  <a:lnTo>
                    <a:pt x="34842" y="9474"/>
                  </a:lnTo>
                  <a:lnTo>
                    <a:pt x="53997" y="799"/>
                  </a:lnTo>
                  <a:lnTo>
                    <a:pt x="57167" y="0"/>
                  </a:lnTo>
                  <a:lnTo>
                    <a:pt x="59982" y="1584"/>
                  </a:lnTo>
                  <a:lnTo>
                    <a:pt x="75153" y="25058"/>
                  </a:lnTo>
                  <a:lnTo>
                    <a:pt x="85453" y="53109"/>
                  </a:lnTo>
                  <a:lnTo>
                    <a:pt x="88446" y="81607"/>
                  </a:lnTo>
                  <a:lnTo>
                    <a:pt x="85395" y="96826"/>
                  </a:lnTo>
                  <a:lnTo>
                    <a:pt x="80051" y="104000"/>
                  </a:lnTo>
                  <a:lnTo>
                    <a:pt x="76651" y="106901"/>
                  </a:lnTo>
                  <a:lnTo>
                    <a:pt x="67228" y="110124"/>
                  </a:lnTo>
                  <a:lnTo>
                    <a:pt x="61752" y="110984"/>
                  </a:lnTo>
                  <a:lnTo>
                    <a:pt x="56690" y="109440"/>
                  </a:lnTo>
                  <a:lnTo>
                    <a:pt x="47304" y="102081"/>
                  </a:lnTo>
                  <a:lnTo>
                    <a:pt x="37456" y="86037"/>
                  </a:lnTo>
                  <a:lnTo>
                    <a:pt x="33440" y="74620"/>
                  </a:lnTo>
                  <a:lnTo>
                    <a:pt x="36264" y="65438"/>
                  </a:lnTo>
                  <a:lnTo>
                    <a:pt x="49575" y="45668"/>
                  </a:lnTo>
                  <a:lnTo>
                    <a:pt x="58276" y="35848"/>
                  </a:lnTo>
                  <a:lnTo>
                    <a:pt x="72065" y="28469"/>
                  </a:lnTo>
                  <a:lnTo>
                    <a:pt x="96299" y="21815"/>
                  </a:lnTo>
                  <a:lnTo>
                    <a:pt x="125821" y="15374"/>
                  </a:lnTo>
                  <a:lnTo>
                    <a:pt x="184150" y="111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8" name="SMARTInkShape-1592">
              <a:extLst>
                <a:ext uri="{FF2B5EF4-FFF2-40B4-BE49-F238E27FC236}">
                  <a16:creationId xmlns:a16="http://schemas.microsoft.com/office/drawing/2014/main" id="{979399F0-FD59-35EB-06E8-1FECCECA9226}"/>
                </a:ext>
              </a:extLst>
            </p:cNvPr>
            <p:cNvSpPr/>
            <p:nvPr>
              <p:custDataLst>
                <p:tags r:id="rId62"/>
              </p:custDataLst>
            </p:nvPr>
          </p:nvSpPr>
          <p:spPr>
            <a:xfrm>
              <a:off x="5220762" y="1454519"/>
              <a:ext cx="64831" cy="114863"/>
            </a:xfrm>
            <a:custGeom>
              <a:avLst/>
              <a:gdLst/>
              <a:ahLst/>
              <a:cxnLst/>
              <a:rect l="0" t="0" r="0" b="0"/>
              <a:pathLst>
                <a:path w="64831" h="114863">
                  <a:moveTo>
                    <a:pt x="49738" y="25031"/>
                  </a:moveTo>
                  <a:lnTo>
                    <a:pt x="49738" y="25031"/>
                  </a:lnTo>
                  <a:lnTo>
                    <a:pt x="49738" y="21660"/>
                  </a:lnTo>
                  <a:lnTo>
                    <a:pt x="53501" y="18123"/>
                  </a:lnTo>
                  <a:lnTo>
                    <a:pt x="58465" y="14200"/>
                  </a:lnTo>
                  <a:lnTo>
                    <a:pt x="60672" y="10104"/>
                  </a:lnTo>
                  <a:lnTo>
                    <a:pt x="61915" y="3832"/>
                  </a:lnTo>
                  <a:lnTo>
                    <a:pt x="61383" y="2432"/>
                  </a:lnTo>
                  <a:lnTo>
                    <a:pt x="60325" y="1498"/>
                  </a:lnTo>
                  <a:lnTo>
                    <a:pt x="57265" y="461"/>
                  </a:lnTo>
                  <a:lnTo>
                    <a:pt x="53554" y="0"/>
                  </a:lnTo>
                  <a:lnTo>
                    <a:pt x="44126" y="3111"/>
                  </a:lnTo>
                  <a:lnTo>
                    <a:pt x="29025" y="15244"/>
                  </a:lnTo>
                  <a:lnTo>
                    <a:pt x="22893" y="24444"/>
                  </a:lnTo>
                  <a:lnTo>
                    <a:pt x="18757" y="33237"/>
                  </a:lnTo>
                  <a:lnTo>
                    <a:pt x="9906" y="46120"/>
                  </a:lnTo>
                  <a:lnTo>
                    <a:pt x="1329" y="75249"/>
                  </a:lnTo>
                  <a:lnTo>
                    <a:pt x="0" y="82158"/>
                  </a:lnTo>
                  <a:lnTo>
                    <a:pt x="5994" y="100127"/>
                  </a:lnTo>
                  <a:lnTo>
                    <a:pt x="12893" y="109677"/>
                  </a:lnTo>
                  <a:lnTo>
                    <a:pt x="16706" y="113212"/>
                  </a:lnTo>
                  <a:lnTo>
                    <a:pt x="21368" y="114862"/>
                  </a:lnTo>
                  <a:lnTo>
                    <a:pt x="32190" y="114815"/>
                  </a:lnTo>
                  <a:lnTo>
                    <a:pt x="42174" y="108679"/>
                  </a:lnTo>
                  <a:lnTo>
                    <a:pt x="56711" y="94236"/>
                  </a:lnTo>
                  <a:lnTo>
                    <a:pt x="64111" y="73366"/>
                  </a:lnTo>
                  <a:lnTo>
                    <a:pt x="64830" y="60389"/>
                  </a:lnTo>
                  <a:lnTo>
                    <a:pt x="60767" y="31698"/>
                  </a:lnTo>
                  <a:lnTo>
                    <a:pt x="59207" y="27359"/>
                  </a:lnTo>
                  <a:lnTo>
                    <a:pt x="53711" y="20656"/>
                  </a:lnTo>
                  <a:lnTo>
                    <a:pt x="50270" y="17881"/>
                  </a:lnTo>
                  <a:lnTo>
                    <a:pt x="47270" y="16737"/>
                  </a:lnTo>
                  <a:lnTo>
                    <a:pt x="30688" y="186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9" name="SMARTInkShape-1593">
              <a:extLst>
                <a:ext uri="{FF2B5EF4-FFF2-40B4-BE49-F238E27FC236}">
                  <a16:creationId xmlns:a16="http://schemas.microsoft.com/office/drawing/2014/main" id="{F7578647-9141-C679-B568-4B4C03B0D2CE}"/>
                </a:ext>
              </a:extLst>
            </p:cNvPr>
            <p:cNvSpPr/>
            <p:nvPr>
              <p:custDataLst>
                <p:tags r:id="rId63"/>
              </p:custDataLst>
            </p:nvPr>
          </p:nvSpPr>
          <p:spPr>
            <a:xfrm>
              <a:off x="5340350" y="1429196"/>
              <a:ext cx="112695" cy="145605"/>
            </a:xfrm>
            <a:custGeom>
              <a:avLst/>
              <a:gdLst/>
              <a:ahLst/>
              <a:cxnLst/>
              <a:rect l="0" t="0" r="0" b="0"/>
              <a:pathLst>
                <a:path w="112695" h="145605">
                  <a:moveTo>
                    <a:pt x="69850" y="31304"/>
                  </a:moveTo>
                  <a:lnTo>
                    <a:pt x="69850" y="31304"/>
                  </a:lnTo>
                  <a:lnTo>
                    <a:pt x="95580" y="16558"/>
                  </a:lnTo>
                  <a:lnTo>
                    <a:pt x="112694" y="1060"/>
                  </a:lnTo>
                  <a:lnTo>
                    <a:pt x="111818" y="558"/>
                  </a:lnTo>
                  <a:lnTo>
                    <a:pt x="107083" y="0"/>
                  </a:lnTo>
                  <a:lnTo>
                    <a:pt x="102155" y="1634"/>
                  </a:lnTo>
                  <a:lnTo>
                    <a:pt x="74605" y="23331"/>
                  </a:lnTo>
                  <a:lnTo>
                    <a:pt x="44591" y="46738"/>
                  </a:lnTo>
                  <a:lnTo>
                    <a:pt x="37928" y="54862"/>
                  </a:lnTo>
                  <a:lnTo>
                    <a:pt x="34496" y="63176"/>
                  </a:lnTo>
                  <a:lnTo>
                    <a:pt x="32291" y="73269"/>
                  </a:lnTo>
                  <a:lnTo>
                    <a:pt x="33872" y="76531"/>
                  </a:lnTo>
                  <a:lnTo>
                    <a:pt x="35283" y="78389"/>
                  </a:lnTo>
                  <a:lnTo>
                    <a:pt x="44373" y="80453"/>
                  </a:lnTo>
                  <a:lnTo>
                    <a:pt x="75636" y="81959"/>
                  </a:lnTo>
                  <a:lnTo>
                    <a:pt x="83710" y="82745"/>
                  </a:lnTo>
                  <a:lnTo>
                    <a:pt x="89650" y="85446"/>
                  </a:lnTo>
                  <a:lnTo>
                    <a:pt x="91517" y="87154"/>
                  </a:lnTo>
                  <a:lnTo>
                    <a:pt x="93591" y="90934"/>
                  </a:lnTo>
                  <a:lnTo>
                    <a:pt x="91388" y="103770"/>
                  </a:lnTo>
                  <a:lnTo>
                    <a:pt x="84361" y="113135"/>
                  </a:lnTo>
                  <a:lnTo>
                    <a:pt x="62604" y="130646"/>
                  </a:lnTo>
                  <a:lnTo>
                    <a:pt x="34265" y="141918"/>
                  </a:lnTo>
                  <a:lnTo>
                    <a:pt x="0" y="1456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0" name="SMARTInkShape-1594">
              <a:extLst>
                <a:ext uri="{FF2B5EF4-FFF2-40B4-BE49-F238E27FC236}">
                  <a16:creationId xmlns:a16="http://schemas.microsoft.com/office/drawing/2014/main" id="{FDD8B5AC-678A-CDA3-8F0B-D686AB92B365}"/>
                </a:ext>
              </a:extLst>
            </p:cNvPr>
            <p:cNvSpPr/>
            <p:nvPr>
              <p:custDataLst>
                <p:tags r:id="rId64"/>
              </p:custDataLst>
            </p:nvPr>
          </p:nvSpPr>
          <p:spPr>
            <a:xfrm>
              <a:off x="5454650" y="1417349"/>
              <a:ext cx="107714" cy="143759"/>
            </a:xfrm>
            <a:custGeom>
              <a:avLst/>
              <a:gdLst/>
              <a:ahLst/>
              <a:cxnLst/>
              <a:rect l="0" t="0" r="0" b="0"/>
              <a:pathLst>
                <a:path w="107714" h="143759">
                  <a:moveTo>
                    <a:pt x="76200" y="24101"/>
                  </a:moveTo>
                  <a:lnTo>
                    <a:pt x="76200" y="24101"/>
                  </a:lnTo>
                  <a:lnTo>
                    <a:pt x="103304" y="3086"/>
                  </a:lnTo>
                  <a:lnTo>
                    <a:pt x="104147" y="1624"/>
                  </a:lnTo>
                  <a:lnTo>
                    <a:pt x="104004" y="650"/>
                  </a:lnTo>
                  <a:lnTo>
                    <a:pt x="103203" y="0"/>
                  </a:lnTo>
                  <a:lnTo>
                    <a:pt x="91962" y="2457"/>
                  </a:lnTo>
                  <a:lnTo>
                    <a:pt x="62328" y="13662"/>
                  </a:lnTo>
                  <a:lnTo>
                    <a:pt x="33477" y="31027"/>
                  </a:lnTo>
                  <a:lnTo>
                    <a:pt x="25462" y="38468"/>
                  </a:lnTo>
                  <a:lnTo>
                    <a:pt x="21899" y="44127"/>
                  </a:lnTo>
                  <a:lnTo>
                    <a:pt x="19895" y="51280"/>
                  </a:lnTo>
                  <a:lnTo>
                    <a:pt x="23189" y="57582"/>
                  </a:lnTo>
                  <a:lnTo>
                    <a:pt x="26043" y="61239"/>
                  </a:lnTo>
                  <a:lnTo>
                    <a:pt x="36739" y="67182"/>
                  </a:lnTo>
                  <a:lnTo>
                    <a:pt x="66602" y="76747"/>
                  </a:lnTo>
                  <a:lnTo>
                    <a:pt x="89540" y="86137"/>
                  </a:lnTo>
                  <a:lnTo>
                    <a:pt x="101868" y="96183"/>
                  </a:lnTo>
                  <a:lnTo>
                    <a:pt x="105247" y="101528"/>
                  </a:lnTo>
                  <a:lnTo>
                    <a:pt x="107150" y="108504"/>
                  </a:lnTo>
                  <a:lnTo>
                    <a:pt x="107713" y="115040"/>
                  </a:lnTo>
                  <a:lnTo>
                    <a:pt x="105963" y="119316"/>
                  </a:lnTo>
                  <a:lnTo>
                    <a:pt x="99090" y="127811"/>
                  </a:lnTo>
                  <a:lnTo>
                    <a:pt x="86275" y="134166"/>
                  </a:lnTo>
                  <a:lnTo>
                    <a:pt x="56804" y="139725"/>
                  </a:lnTo>
                  <a:lnTo>
                    <a:pt x="31683" y="143758"/>
                  </a:lnTo>
                  <a:lnTo>
                    <a:pt x="0" y="1384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77" name="SMARTInkShape-Group314">
            <a:extLst>
              <a:ext uri="{FF2B5EF4-FFF2-40B4-BE49-F238E27FC236}">
                <a16:creationId xmlns:a16="http://schemas.microsoft.com/office/drawing/2014/main" id="{FF0B71C4-1A3F-DCDF-6E68-39E6A077AAD5}"/>
              </a:ext>
            </a:extLst>
          </p:cNvPr>
          <p:cNvGrpSpPr/>
          <p:nvPr/>
        </p:nvGrpSpPr>
        <p:grpSpPr>
          <a:xfrm>
            <a:off x="3371850" y="1358900"/>
            <a:ext cx="746322" cy="317501"/>
            <a:chOff x="3371850" y="1358900"/>
            <a:chExt cx="746322" cy="317501"/>
          </a:xfrm>
        </p:grpSpPr>
        <p:sp>
          <p:nvSpPr>
            <p:cNvPr id="872" name="SMARTInkShape-1595">
              <a:extLst>
                <a:ext uri="{FF2B5EF4-FFF2-40B4-BE49-F238E27FC236}">
                  <a16:creationId xmlns:a16="http://schemas.microsoft.com/office/drawing/2014/main" id="{00665257-7957-8A7C-B66E-9838909B71C3}"/>
                </a:ext>
              </a:extLst>
            </p:cNvPr>
            <p:cNvSpPr/>
            <p:nvPr>
              <p:custDataLst>
                <p:tags r:id="rId54"/>
              </p:custDataLst>
            </p:nvPr>
          </p:nvSpPr>
          <p:spPr>
            <a:xfrm>
              <a:off x="3371850" y="1358900"/>
              <a:ext cx="158751" cy="162241"/>
            </a:xfrm>
            <a:custGeom>
              <a:avLst/>
              <a:gdLst/>
              <a:ahLst/>
              <a:cxnLst/>
              <a:rect l="0" t="0" r="0" b="0"/>
              <a:pathLst>
                <a:path w="158751" h="162241">
                  <a:moveTo>
                    <a:pt x="0" y="57150"/>
                  </a:moveTo>
                  <a:lnTo>
                    <a:pt x="0" y="57150"/>
                  </a:lnTo>
                  <a:lnTo>
                    <a:pt x="3371" y="53779"/>
                  </a:lnTo>
                  <a:lnTo>
                    <a:pt x="5026" y="50243"/>
                  </a:lnTo>
                  <a:lnTo>
                    <a:pt x="5467" y="48312"/>
                  </a:lnTo>
                  <a:lnTo>
                    <a:pt x="9460" y="42223"/>
                  </a:lnTo>
                  <a:lnTo>
                    <a:pt x="13141" y="39932"/>
                  </a:lnTo>
                  <a:lnTo>
                    <a:pt x="15111" y="39322"/>
                  </a:lnTo>
                  <a:lnTo>
                    <a:pt x="17129" y="41031"/>
                  </a:lnTo>
                  <a:lnTo>
                    <a:pt x="21254" y="48575"/>
                  </a:lnTo>
                  <a:lnTo>
                    <a:pt x="27543" y="71464"/>
                  </a:lnTo>
                  <a:lnTo>
                    <a:pt x="37246" y="100589"/>
                  </a:lnTo>
                  <a:lnTo>
                    <a:pt x="48802" y="127532"/>
                  </a:lnTo>
                  <a:lnTo>
                    <a:pt x="68028" y="155449"/>
                  </a:lnTo>
                  <a:lnTo>
                    <a:pt x="76331" y="160811"/>
                  </a:lnTo>
                  <a:lnTo>
                    <a:pt x="80521" y="162240"/>
                  </a:lnTo>
                  <a:lnTo>
                    <a:pt x="84725" y="161783"/>
                  </a:lnTo>
                  <a:lnTo>
                    <a:pt x="93159" y="157511"/>
                  </a:lnTo>
                  <a:lnTo>
                    <a:pt x="105841" y="140430"/>
                  </a:lnTo>
                  <a:lnTo>
                    <a:pt x="115165" y="120866"/>
                  </a:lnTo>
                  <a:lnTo>
                    <a:pt x="120272" y="90223"/>
                  </a:lnTo>
                  <a:lnTo>
                    <a:pt x="125399" y="64676"/>
                  </a:lnTo>
                  <a:lnTo>
                    <a:pt x="131386" y="36488"/>
                  </a:lnTo>
                  <a:lnTo>
                    <a:pt x="138334" y="15515"/>
                  </a:lnTo>
                  <a:lnTo>
                    <a:pt x="158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3" name="SMARTInkShape-1596">
              <a:extLst>
                <a:ext uri="{FF2B5EF4-FFF2-40B4-BE49-F238E27FC236}">
                  <a16:creationId xmlns:a16="http://schemas.microsoft.com/office/drawing/2014/main" id="{87340FB6-A4E2-58F4-A8BD-DFD3BD97954F}"/>
                </a:ext>
              </a:extLst>
            </p:cNvPr>
            <p:cNvSpPr/>
            <p:nvPr>
              <p:custDataLst>
                <p:tags r:id="rId55"/>
              </p:custDataLst>
            </p:nvPr>
          </p:nvSpPr>
          <p:spPr>
            <a:xfrm>
              <a:off x="3580049" y="1410999"/>
              <a:ext cx="160102" cy="136429"/>
            </a:xfrm>
            <a:custGeom>
              <a:avLst/>
              <a:gdLst/>
              <a:ahLst/>
              <a:cxnLst/>
              <a:rect l="0" t="0" r="0" b="0"/>
              <a:pathLst>
                <a:path w="160102" h="136429">
                  <a:moveTo>
                    <a:pt x="96601" y="49501"/>
                  </a:moveTo>
                  <a:lnTo>
                    <a:pt x="96601" y="49501"/>
                  </a:lnTo>
                  <a:lnTo>
                    <a:pt x="97306" y="37259"/>
                  </a:lnTo>
                  <a:lnTo>
                    <a:pt x="102068" y="17367"/>
                  </a:lnTo>
                  <a:lnTo>
                    <a:pt x="100677" y="12171"/>
                  </a:lnTo>
                  <a:lnTo>
                    <a:pt x="99319" y="9798"/>
                  </a:lnTo>
                  <a:lnTo>
                    <a:pt x="90665" y="3086"/>
                  </a:lnTo>
                  <a:lnTo>
                    <a:pt x="79163" y="0"/>
                  </a:lnTo>
                  <a:lnTo>
                    <a:pt x="69095" y="3041"/>
                  </a:lnTo>
                  <a:lnTo>
                    <a:pt x="53408" y="12687"/>
                  </a:lnTo>
                  <a:lnTo>
                    <a:pt x="22591" y="41110"/>
                  </a:lnTo>
                  <a:lnTo>
                    <a:pt x="6305" y="68122"/>
                  </a:lnTo>
                  <a:lnTo>
                    <a:pt x="495" y="84118"/>
                  </a:lnTo>
                  <a:lnTo>
                    <a:pt x="0" y="108990"/>
                  </a:lnTo>
                  <a:lnTo>
                    <a:pt x="4322" y="124120"/>
                  </a:lnTo>
                  <a:lnTo>
                    <a:pt x="6859" y="126764"/>
                  </a:lnTo>
                  <a:lnTo>
                    <a:pt x="13442" y="129701"/>
                  </a:lnTo>
                  <a:lnTo>
                    <a:pt x="28452" y="127984"/>
                  </a:lnTo>
                  <a:lnTo>
                    <a:pt x="39563" y="123006"/>
                  </a:lnTo>
                  <a:lnTo>
                    <a:pt x="66301" y="98624"/>
                  </a:lnTo>
                  <a:lnTo>
                    <a:pt x="85402" y="68796"/>
                  </a:lnTo>
                  <a:lnTo>
                    <a:pt x="105854" y="45994"/>
                  </a:lnTo>
                  <a:lnTo>
                    <a:pt x="108847" y="38151"/>
                  </a:lnTo>
                  <a:lnTo>
                    <a:pt x="109261" y="31452"/>
                  </a:lnTo>
                  <a:lnTo>
                    <a:pt x="100460" y="51587"/>
                  </a:lnTo>
                  <a:lnTo>
                    <a:pt x="92083" y="79644"/>
                  </a:lnTo>
                  <a:lnTo>
                    <a:pt x="91198" y="107276"/>
                  </a:lnTo>
                  <a:lnTo>
                    <a:pt x="93729" y="119629"/>
                  </a:lnTo>
                  <a:lnTo>
                    <a:pt x="99088" y="128411"/>
                  </a:lnTo>
                  <a:lnTo>
                    <a:pt x="102492" y="131741"/>
                  </a:lnTo>
                  <a:lnTo>
                    <a:pt x="110037" y="135441"/>
                  </a:lnTo>
                  <a:lnTo>
                    <a:pt x="114026" y="136428"/>
                  </a:lnTo>
                  <a:lnTo>
                    <a:pt x="122219" y="135643"/>
                  </a:lnTo>
                  <a:lnTo>
                    <a:pt x="160101" y="119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4" name="SMARTInkShape-1597">
              <a:extLst>
                <a:ext uri="{FF2B5EF4-FFF2-40B4-BE49-F238E27FC236}">
                  <a16:creationId xmlns:a16="http://schemas.microsoft.com/office/drawing/2014/main" id="{E4339E81-E388-D1E5-46AD-0F32B65C4A1C}"/>
                </a:ext>
              </a:extLst>
            </p:cNvPr>
            <p:cNvSpPr/>
            <p:nvPr>
              <p:custDataLst>
                <p:tags r:id="rId56"/>
              </p:custDataLst>
            </p:nvPr>
          </p:nvSpPr>
          <p:spPr>
            <a:xfrm>
              <a:off x="3759200" y="1417651"/>
              <a:ext cx="184151" cy="135740"/>
            </a:xfrm>
            <a:custGeom>
              <a:avLst/>
              <a:gdLst/>
              <a:ahLst/>
              <a:cxnLst/>
              <a:rect l="0" t="0" r="0" b="0"/>
              <a:pathLst>
                <a:path w="184151" h="135740">
                  <a:moveTo>
                    <a:pt x="0" y="61899"/>
                  </a:moveTo>
                  <a:lnTo>
                    <a:pt x="0" y="61899"/>
                  </a:lnTo>
                  <a:lnTo>
                    <a:pt x="8789" y="48084"/>
                  </a:lnTo>
                  <a:lnTo>
                    <a:pt x="14489" y="40942"/>
                  </a:lnTo>
                  <a:lnTo>
                    <a:pt x="21912" y="28727"/>
                  </a:lnTo>
                  <a:lnTo>
                    <a:pt x="44702" y="6506"/>
                  </a:lnTo>
                  <a:lnTo>
                    <a:pt x="53028" y="2002"/>
                  </a:lnTo>
                  <a:lnTo>
                    <a:pt x="61433" y="0"/>
                  </a:lnTo>
                  <a:lnTo>
                    <a:pt x="64944" y="878"/>
                  </a:lnTo>
                  <a:lnTo>
                    <a:pt x="70727" y="5616"/>
                  </a:lnTo>
                  <a:lnTo>
                    <a:pt x="81321" y="22958"/>
                  </a:lnTo>
                  <a:lnTo>
                    <a:pt x="88109" y="49739"/>
                  </a:lnTo>
                  <a:lnTo>
                    <a:pt x="93630" y="81474"/>
                  </a:lnTo>
                  <a:lnTo>
                    <a:pt x="92889" y="106505"/>
                  </a:lnTo>
                  <a:lnTo>
                    <a:pt x="89261" y="121235"/>
                  </a:lnTo>
                  <a:lnTo>
                    <a:pt x="82946" y="130133"/>
                  </a:lnTo>
                  <a:lnTo>
                    <a:pt x="73554" y="134559"/>
                  </a:lnTo>
                  <a:lnTo>
                    <a:pt x="68086" y="135739"/>
                  </a:lnTo>
                  <a:lnTo>
                    <a:pt x="63029" y="135115"/>
                  </a:lnTo>
                  <a:lnTo>
                    <a:pt x="53648" y="130658"/>
                  </a:lnTo>
                  <a:lnTo>
                    <a:pt x="46656" y="122092"/>
                  </a:lnTo>
                  <a:lnTo>
                    <a:pt x="43804" y="116844"/>
                  </a:lnTo>
                  <a:lnTo>
                    <a:pt x="42517" y="105369"/>
                  </a:lnTo>
                  <a:lnTo>
                    <a:pt x="45002" y="93919"/>
                  </a:lnTo>
                  <a:lnTo>
                    <a:pt x="55040" y="78834"/>
                  </a:lnTo>
                  <a:lnTo>
                    <a:pt x="75156" y="58894"/>
                  </a:lnTo>
                  <a:lnTo>
                    <a:pt x="103040" y="44372"/>
                  </a:lnTo>
                  <a:lnTo>
                    <a:pt x="131674" y="33690"/>
                  </a:lnTo>
                  <a:lnTo>
                    <a:pt x="142248" y="31723"/>
                  </a:lnTo>
                  <a:lnTo>
                    <a:pt x="151651" y="32730"/>
                  </a:lnTo>
                  <a:lnTo>
                    <a:pt x="184150" y="36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5" name="SMARTInkShape-1598">
              <a:extLst>
                <a:ext uri="{FF2B5EF4-FFF2-40B4-BE49-F238E27FC236}">
                  <a16:creationId xmlns:a16="http://schemas.microsoft.com/office/drawing/2014/main" id="{D75EAFA1-24A2-566E-B884-F4BD32E7065A}"/>
                </a:ext>
              </a:extLst>
            </p:cNvPr>
            <p:cNvSpPr/>
            <p:nvPr>
              <p:custDataLst>
                <p:tags r:id="rId57"/>
              </p:custDataLst>
            </p:nvPr>
          </p:nvSpPr>
          <p:spPr>
            <a:xfrm>
              <a:off x="3968750" y="1426029"/>
              <a:ext cx="95251" cy="110672"/>
            </a:xfrm>
            <a:custGeom>
              <a:avLst/>
              <a:gdLst/>
              <a:ahLst/>
              <a:cxnLst/>
              <a:rect l="0" t="0" r="0" b="0"/>
              <a:pathLst>
                <a:path w="95251" h="110672">
                  <a:moveTo>
                    <a:pt x="0" y="21771"/>
                  </a:moveTo>
                  <a:lnTo>
                    <a:pt x="0" y="21771"/>
                  </a:lnTo>
                  <a:lnTo>
                    <a:pt x="8838" y="7465"/>
                  </a:lnTo>
                  <a:lnTo>
                    <a:pt x="14927" y="756"/>
                  </a:lnTo>
                  <a:lnTo>
                    <a:pt x="17712" y="0"/>
                  </a:lnTo>
                  <a:lnTo>
                    <a:pt x="24571" y="1041"/>
                  </a:lnTo>
                  <a:lnTo>
                    <a:pt x="32322" y="7619"/>
                  </a:lnTo>
                  <a:lnTo>
                    <a:pt x="48796" y="32459"/>
                  </a:lnTo>
                  <a:lnTo>
                    <a:pt x="64933" y="63132"/>
                  </a:lnTo>
                  <a:lnTo>
                    <a:pt x="80893" y="93281"/>
                  </a:lnTo>
                  <a:lnTo>
                    <a:pt x="95250" y="1106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6" name="SMARTInkShape-1599">
              <a:extLst>
                <a:ext uri="{FF2B5EF4-FFF2-40B4-BE49-F238E27FC236}">
                  <a16:creationId xmlns:a16="http://schemas.microsoft.com/office/drawing/2014/main" id="{10FFF807-6235-82C3-1B87-BB5C94CB530C}"/>
                </a:ext>
              </a:extLst>
            </p:cNvPr>
            <p:cNvSpPr/>
            <p:nvPr>
              <p:custDataLst>
                <p:tags r:id="rId58"/>
              </p:custDataLst>
            </p:nvPr>
          </p:nvSpPr>
          <p:spPr>
            <a:xfrm>
              <a:off x="4035656" y="1425379"/>
              <a:ext cx="82516" cy="251022"/>
            </a:xfrm>
            <a:custGeom>
              <a:avLst/>
              <a:gdLst/>
              <a:ahLst/>
              <a:cxnLst/>
              <a:rect l="0" t="0" r="0" b="0"/>
              <a:pathLst>
                <a:path w="82516" h="251022">
                  <a:moveTo>
                    <a:pt x="79144" y="3371"/>
                  </a:moveTo>
                  <a:lnTo>
                    <a:pt x="79144" y="3371"/>
                  </a:lnTo>
                  <a:lnTo>
                    <a:pt x="82515" y="0"/>
                  </a:lnTo>
                  <a:lnTo>
                    <a:pt x="71286" y="23780"/>
                  </a:lnTo>
                  <a:lnTo>
                    <a:pt x="61529" y="52692"/>
                  </a:lnTo>
                  <a:lnTo>
                    <a:pt x="51911" y="84375"/>
                  </a:lnTo>
                  <a:lnTo>
                    <a:pt x="38853" y="116085"/>
                  </a:lnTo>
                  <a:lnTo>
                    <a:pt x="28747" y="147644"/>
                  </a:lnTo>
                  <a:lnTo>
                    <a:pt x="16586" y="174470"/>
                  </a:lnTo>
                  <a:lnTo>
                    <a:pt x="10029" y="200857"/>
                  </a:lnTo>
                  <a:lnTo>
                    <a:pt x="2671" y="230633"/>
                  </a:lnTo>
                  <a:lnTo>
                    <a:pt x="0" y="241960"/>
                  </a:lnTo>
                  <a:lnTo>
                    <a:pt x="276" y="244980"/>
                  </a:lnTo>
                  <a:lnTo>
                    <a:pt x="1165" y="246994"/>
                  </a:lnTo>
                  <a:lnTo>
                    <a:pt x="2464" y="248336"/>
                  </a:lnTo>
                  <a:lnTo>
                    <a:pt x="9294" y="2510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2" name="SMARTInkShape-Group315">
            <a:extLst>
              <a:ext uri="{FF2B5EF4-FFF2-40B4-BE49-F238E27FC236}">
                <a16:creationId xmlns:a16="http://schemas.microsoft.com/office/drawing/2014/main" id="{48182404-21A0-EDED-9FE8-0B46BE097E41}"/>
              </a:ext>
            </a:extLst>
          </p:cNvPr>
          <p:cNvGrpSpPr/>
          <p:nvPr/>
        </p:nvGrpSpPr>
        <p:grpSpPr>
          <a:xfrm>
            <a:off x="1943100" y="1417295"/>
            <a:ext cx="938395" cy="142190"/>
            <a:chOff x="1943100" y="1417295"/>
            <a:chExt cx="938395" cy="142190"/>
          </a:xfrm>
        </p:grpSpPr>
        <p:sp>
          <p:nvSpPr>
            <p:cNvPr id="878" name="SMARTInkShape-1600">
              <a:extLst>
                <a:ext uri="{FF2B5EF4-FFF2-40B4-BE49-F238E27FC236}">
                  <a16:creationId xmlns:a16="http://schemas.microsoft.com/office/drawing/2014/main" id="{9625DC67-3077-A018-C757-2C62AF88B1F7}"/>
                </a:ext>
              </a:extLst>
            </p:cNvPr>
            <p:cNvSpPr/>
            <p:nvPr>
              <p:custDataLst>
                <p:tags r:id="rId50"/>
              </p:custDataLst>
            </p:nvPr>
          </p:nvSpPr>
          <p:spPr>
            <a:xfrm>
              <a:off x="1943100" y="1422771"/>
              <a:ext cx="323851" cy="132980"/>
            </a:xfrm>
            <a:custGeom>
              <a:avLst/>
              <a:gdLst/>
              <a:ahLst/>
              <a:cxnLst/>
              <a:rect l="0" t="0" r="0" b="0"/>
              <a:pathLst>
                <a:path w="323851" h="132980">
                  <a:moveTo>
                    <a:pt x="0" y="31379"/>
                  </a:moveTo>
                  <a:lnTo>
                    <a:pt x="0" y="31379"/>
                  </a:lnTo>
                  <a:lnTo>
                    <a:pt x="8838" y="22541"/>
                  </a:lnTo>
                  <a:lnTo>
                    <a:pt x="35505" y="10180"/>
                  </a:lnTo>
                  <a:lnTo>
                    <a:pt x="63438" y="880"/>
                  </a:lnTo>
                  <a:lnTo>
                    <a:pt x="71321" y="0"/>
                  </a:lnTo>
                  <a:lnTo>
                    <a:pt x="77794" y="3557"/>
                  </a:lnTo>
                  <a:lnTo>
                    <a:pt x="83964" y="9136"/>
                  </a:lnTo>
                  <a:lnTo>
                    <a:pt x="86706" y="13967"/>
                  </a:lnTo>
                  <a:lnTo>
                    <a:pt x="88611" y="43807"/>
                  </a:lnTo>
                  <a:lnTo>
                    <a:pt x="88843" y="72796"/>
                  </a:lnTo>
                  <a:lnTo>
                    <a:pt x="83866" y="103417"/>
                  </a:lnTo>
                  <a:lnTo>
                    <a:pt x="82810" y="111852"/>
                  </a:lnTo>
                  <a:lnTo>
                    <a:pt x="83429" y="111839"/>
                  </a:lnTo>
                  <a:lnTo>
                    <a:pt x="85998" y="109943"/>
                  </a:lnTo>
                  <a:lnTo>
                    <a:pt x="93396" y="97201"/>
                  </a:lnTo>
                  <a:lnTo>
                    <a:pt x="107122" y="68949"/>
                  </a:lnTo>
                  <a:lnTo>
                    <a:pt x="123022" y="45386"/>
                  </a:lnTo>
                  <a:lnTo>
                    <a:pt x="152415" y="20327"/>
                  </a:lnTo>
                  <a:lnTo>
                    <a:pt x="160874" y="15884"/>
                  </a:lnTo>
                  <a:lnTo>
                    <a:pt x="169336" y="13909"/>
                  </a:lnTo>
                  <a:lnTo>
                    <a:pt x="173568" y="14793"/>
                  </a:lnTo>
                  <a:lnTo>
                    <a:pt x="182034" y="19539"/>
                  </a:lnTo>
                  <a:lnTo>
                    <a:pt x="191363" y="30144"/>
                  </a:lnTo>
                  <a:lnTo>
                    <a:pt x="195224" y="48966"/>
                  </a:lnTo>
                  <a:lnTo>
                    <a:pt x="196707" y="77466"/>
                  </a:lnTo>
                  <a:lnTo>
                    <a:pt x="196846" y="99797"/>
                  </a:lnTo>
                  <a:lnTo>
                    <a:pt x="197553" y="99569"/>
                  </a:lnTo>
                  <a:lnTo>
                    <a:pt x="200220" y="97434"/>
                  </a:lnTo>
                  <a:lnTo>
                    <a:pt x="201875" y="94133"/>
                  </a:lnTo>
                  <a:lnTo>
                    <a:pt x="202317" y="92265"/>
                  </a:lnTo>
                  <a:lnTo>
                    <a:pt x="203317" y="91020"/>
                  </a:lnTo>
                  <a:lnTo>
                    <a:pt x="211961" y="85486"/>
                  </a:lnTo>
                  <a:lnTo>
                    <a:pt x="225967" y="69035"/>
                  </a:lnTo>
                  <a:lnTo>
                    <a:pt x="254490" y="48419"/>
                  </a:lnTo>
                  <a:lnTo>
                    <a:pt x="285996" y="31239"/>
                  </a:lnTo>
                  <a:lnTo>
                    <a:pt x="296642" y="26869"/>
                  </a:lnTo>
                  <a:lnTo>
                    <a:pt x="299361" y="26256"/>
                  </a:lnTo>
                  <a:lnTo>
                    <a:pt x="301880" y="26552"/>
                  </a:lnTo>
                  <a:lnTo>
                    <a:pt x="306560" y="28763"/>
                  </a:lnTo>
                  <a:lnTo>
                    <a:pt x="313161" y="37346"/>
                  </a:lnTo>
                  <a:lnTo>
                    <a:pt x="313690" y="46731"/>
                  </a:lnTo>
                  <a:lnTo>
                    <a:pt x="311373" y="74241"/>
                  </a:lnTo>
                  <a:lnTo>
                    <a:pt x="309335" y="92527"/>
                  </a:lnTo>
                  <a:lnTo>
                    <a:pt x="307823" y="97544"/>
                  </a:lnTo>
                  <a:lnTo>
                    <a:pt x="308025" y="108764"/>
                  </a:lnTo>
                  <a:lnTo>
                    <a:pt x="310533" y="126471"/>
                  </a:lnTo>
                  <a:lnTo>
                    <a:pt x="311444" y="128640"/>
                  </a:lnTo>
                  <a:lnTo>
                    <a:pt x="323850" y="1329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9" name="SMARTInkShape-1601">
              <a:extLst>
                <a:ext uri="{FF2B5EF4-FFF2-40B4-BE49-F238E27FC236}">
                  <a16:creationId xmlns:a16="http://schemas.microsoft.com/office/drawing/2014/main" id="{BE6AD55D-3ED0-0095-E3B7-A6F92FA0A6F2}"/>
                </a:ext>
              </a:extLst>
            </p:cNvPr>
            <p:cNvSpPr/>
            <p:nvPr>
              <p:custDataLst>
                <p:tags r:id="rId51"/>
              </p:custDataLst>
            </p:nvPr>
          </p:nvSpPr>
          <p:spPr>
            <a:xfrm>
              <a:off x="2331986" y="1430734"/>
              <a:ext cx="147226" cy="111447"/>
            </a:xfrm>
            <a:custGeom>
              <a:avLst/>
              <a:gdLst/>
              <a:ahLst/>
              <a:cxnLst/>
              <a:rect l="0" t="0" r="0" b="0"/>
              <a:pathLst>
                <a:path w="147226" h="111447">
                  <a:moveTo>
                    <a:pt x="49264" y="48816"/>
                  </a:moveTo>
                  <a:lnTo>
                    <a:pt x="49264" y="48816"/>
                  </a:lnTo>
                  <a:lnTo>
                    <a:pt x="52635" y="48816"/>
                  </a:lnTo>
                  <a:lnTo>
                    <a:pt x="56171" y="46934"/>
                  </a:lnTo>
                  <a:lnTo>
                    <a:pt x="67562" y="39977"/>
                  </a:lnTo>
                  <a:lnTo>
                    <a:pt x="87764" y="36879"/>
                  </a:lnTo>
                  <a:lnTo>
                    <a:pt x="100966" y="35637"/>
                  </a:lnTo>
                  <a:lnTo>
                    <a:pt x="111072" y="31819"/>
                  </a:lnTo>
                  <a:lnTo>
                    <a:pt x="134784" y="29241"/>
                  </a:lnTo>
                  <a:lnTo>
                    <a:pt x="139719" y="26475"/>
                  </a:lnTo>
                  <a:lnTo>
                    <a:pt x="146464" y="17580"/>
                  </a:lnTo>
                  <a:lnTo>
                    <a:pt x="147225" y="14587"/>
                  </a:lnTo>
                  <a:lnTo>
                    <a:pt x="147027" y="11885"/>
                  </a:lnTo>
                  <a:lnTo>
                    <a:pt x="146190" y="9379"/>
                  </a:lnTo>
                  <a:lnTo>
                    <a:pt x="137733" y="4712"/>
                  </a:lnTo>
                  <a:lnTo>
                    <a:pt x="117105" y="0"/>
                  </a:lnTo>
                  <a:lnTo>
                    <a:pt x="91237" y="486"/>
                  </a:lnTo>
                  <a:lnTo>
                    <a:pt x="61230" y="6979"/>
                  </a:lnTo>
                  <a:lnTo>
                    <a:pt x="41882" y="15405"/>
                  </a:lnTo>
                  <a:lnTo>
                    <a:pt x="20501" y="34605"/>
                  </a:lnTo>
                  <a:lnTo>
                    <a:pt x="9070" y="51269"/>
                  </a:lnTo>
                  <a:lnTo>
                    <a:pt x="768" y="79587"/>
                  </a:lnTo>
                  <a:lnTo>
                    <a:pt x="0" y="86263"/>
                  </a:lnTo>
                  <a:lnTo>
                    <a:pt x="2909" y="97444"/>
                  </a:lnTo>
                  <a:lnTo>
                    <a:pt x="8201" y="105706"/>
                  </a:lnTo>
                  <a:lnTo>
                    <a:pt x="12904" y="109378"/>
                  </a:lnTo>
                  <a:lnTo>
                    <a:pt x="26261" y="111446"/>
                  </a:lnTo>
                  <a:lnTo>
                    <a:pt x="51148" y="107075"/>
                  </a:lnTo>
                  <a:lnTo>
                    <a:pt x="76477" y="101434"/>
                  </a:lnTo>
                  <a:lnTo>
                    <a:pt x="100064" y="932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0" name="SMARTInkShape-1602">
              <a:extLst>
                <a:ext uri="{FF2B5EF4-FFF2-40B4-BE49-F238E27FC236}">
                  <a16:creationId xmlns:a16="http://schemas.microsoft.com/office/drawing/2014/main" id="{6B2C598D-5FB7-6764-BD17-505829D270BF}"/>
                </a:ext>
              </a:extLst>
            </p:cNvPr>
            <p:cNvSpPr/>
            <p:nvPr>
              <p:custDataLst>
                <p:tags r:id="rId52"/>
              </p:custDataLst>
            </p:nvPr>
          </p:nvSpPr>
          <p:spPr>
            <a:xfrm>
              <a:off x="2483940" y="1426002"/>
              <a:ext cx="246561" cy="133483"/>
            </a:xfrm>
            <a:custGeom>
              <a:avLst/>
              <a:gdLst/>
              <a:ahLst/>
              <a:cxnLst/>
              <a:rect l="0" t="0" r="0" b="0"/>
              <a:pathLst>
                <a:path w="246561" h="133483">
                  <a:moveTo>
                    <a:pt x="75110" y="28148"/>
                  </a:moveTo>
                  <a:lnTo>
                    <a:pt x="75110" y="28148"/>
                  </a:lnTo>
                  <a:lnTo>
                    <a:pt x="78481" y="28148"/>
                  </a:lnTo>
                  <a:lnTo>
                    <a:pt x="79473" y="27442"/>
                  </a:lnTo>
                  <a:lnTo>
                    <a:pt x="80136" y="26266"/>
                  </a:lnTo>
                  <a:lnTo>
                    <a:pt x="81198" y="19310"/>
                  </a:lnTo>
                  <a:lnTo>
                    <a:pt x="81382" y="9850"/>
                  </a:lnTo>
                  <a:lnTo>
                    <a:pt x="80703" y="7483"/>
                  </a:lnTo>
                  <a:lnTo>
                    <a:pt x="79544" y="5904"/>
                  </a:lnTo>
                  <a:lnTo>
                    <a:pt x="72615" y="0"/>
                  </a:lnTo>
                  <a:lnTo>
                    <a:pt x="53047" y="836"/>
                  </a:lnTo>
                  <a:lnTo>
                    <a:pt x="40375" y="7543"/>
                  </a:lnTo>
                  <a:lnTo>
                    <a:pt x="17370" y="32466"/>
                  </a:lnTo>
                  <a:lnTo>
                    <a:pt x="5478" y="56317"/>
                  </a:lnTo>
                  <a:lnTo>
                    <a:pt x="207" y="80227"/>
                  </a:lnTo>
                  <a:lnTo>
                    <a:pt x="0" y="98377"/>
                  </a:lnTo>
                  <a:lnTo>
                    <a:pt x="7799" y="126427"/>
                  </a:lnTo>
                  <a:lnTo>
                    <a:pt x="10481" y="129651"/>
                  </a:lnTo>
                  <a:lnTo>
                    <a:pt x="17223" y="133233"/>
                  </a:lnTo>
                  <a:lnTo>
                    <a:pt x="20291" y="133482"/>
                  </a:lnTo>
                  <a:lnTo>
                    <a:pt x="25581" y="131878"/>
                  </a:lnTo>
                  <a:lnTo>
                    <a:pt x="35897" y="123637"/>
                  </a:lnTo>
                  <a:lnTo>
                    <a:pt x="54914" y="94482"/>
                  </a:lnTo>
                  <a:lnTo>
                    <a:pt x="72097" y="63481"/>
                  </a:lnTo>
                  <a:lnTo>
                    <a:pt x="74713" y="54995"/>
                  </a:lnTo>
                  <a:lnTo>
                    <a:pt x="75551" y="54513"/>
                  </a:lnTo>
                  <a:lnTo>
                    <a:pt x="78363" y="53977"/>
                  </a:lnTo>
                  <a:lnTo>
                    <a:pt x="78690" y="53129"/>
                  </a:lnTo>
                  <a:lnTo>
                    <a:pt x="77171" y="50304"/>
                  </a:lnTo>
                  <a:lnTo>
                    <a:pt x="77190" y="49974"/>
                  </a:lnTo>
                  <a:lnTo>
                    <a:pt x="79092" y="51489"/>
                  </a:lnTo>
                  <a:lnTo>
                    <a:pt x="79176" y="52881"/>
                  </a:lnTo>
                  <a:lnTo>
                    <a:pt x="76122" y="62066"/>
                  </a:lnTo>
                  <a:lnTo>
                    <a:pt x="71585" y="90078"/>
                  </a:lnTo>
                  <a:lnTo>
                    <a:pt x="75413" y="118135"/>
                  </a:lnTo>
                  <a:lnTo>
                    <a:pt x="78303" y="124117"/>
                  </a:lnTo>
                  <a:lnTo>
                    <a:pt x="80061" y="125288"/>
                  </a:lnTo>
                  <a:lnTo>
                    <a:pt x="81938" y="125364"/>
                  </a:lnTo>
                  <a:lnTo>
                    <a:pt x="93392" y="120415"/>
                  </a:lnTo>
                  <a:lnTo>
                    <a:pt x="109243" y="102505"/>
                  </a:lnTo>
                  <a:lnTo>
                    <a:pt x="126808" y="72355"/>
                  </a:lnTo>
                  <a:lnTo>
                    <a:pt x="138450" y="54631"/>
                  </a:lnTo>
                  <a:lnTo>
                    <a:pt x="147046" y="45295"/>
                  </a:lnTo>
                  <a:lnTo>
                    <a:pt x="151296" y="42825"/>
                  </a:lnTo>
                  <a:lnTo>
                    <a:pt x="153418" y="42166"/>
                  </a:lnTo>
                  <a:lnTo>
                    <a:pt x="154831" y="42432"/>
                  </a:lnTo>
                  <a:lnTo>
                    <a:pt x="155774" y="43315"/>
                  </a:lnTo>
                  <a:lnTo>
                    <a:pt x="157528" y="46178"/>
                  </a:lnTo>
                  <a:lnTo>
                    <a:pt x="160659" y="49802"/>
                  </a:lnTo>
                  <a:lnTo>
                    <a:pt x="167712" y="71675"/>
                  </a:lnTo>
                  <a:lnTo>
                    <a:pt x="170011" y="98852"/>
                  </a:lnTo>
                  <a:lnTo>
                    <a:pt x="170330" y="115125"/>
                  </a:lnTo>
                  <a:lnTo>
                    <a:pt x="171045" y="115061"/>
                  </a:lnTo>
                  <a:lnTo>
                    <a:pt x="173722" y="113107"/>
                  </a:lnTo>
                  <a:lnTo>
                    <a:pt x="192436" y="84813"/>
                  </a:lnTo>
                  <a:lnTo>
                    <a:pt x="215595" y="53561"/>
                  </a:lnTo>
                  <a:lnTo>
                    <a:pt x="223799" y="33916"/>
                  </a:lnTo>
                  <a:lnTo>
                    <a:pt x="229781" y="26486"/>
                  </a:lnTo>
                  <a:lnTo>
                    <a:pt x="231846" y="25629"/>
                  </a:lnTo>
                  <a:lnTo>
                    <a:pt x="233929" y="25763"/>
                  </a:lnTo>
                  <a:lnTo>
                    <a:pt x="236023" y="26558"/>
                  </a:lnTo>
                  <a:lnTo>
                    <a:pt x="237419" y="27794"/>
                  </a:lnTo>
                  <a:lnTo>
                    <a:pt x="243213" y="43589"/>
                  </a:lnTo>
                  <a:lnTo>
                    <a:pt x="245568" y="64081"/>
                  </a:lnTo>
                  <a:lnTo>
                    <a:pt x="242706" y="91220"/>
                  </a:lnTo>
                  <a:lnTo>
                    <a:pt x="246273" y="122258"/>
                  </a:lnTo>
                  <a:lnTo>
                    <a:pt x="246560" y="129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1" name="SMARTInkShape-1603">
              <a:extLst>
                <a:ext uri="{FF2B5EF4-FFF2-40B4-BE49-F238E27FC236}">
                  <a16:creationId xmlns:a16="http://schemas.microsoft.com/office/drawing/2014/main" id="{BA707821-643A-9177-67BA-BB97CAF66445}"/>
                </a:ext>
              </a:extLst>
            </p:cNvPr>
            <p:cNvSpPr/>
            <p:nvPr>
              <p:custDataLst>
                <p:tags r:id="rId53"/>
              </p:custDataLst>
            </p:nvPr>
          </p:nvSpPr>
          <p:spPr>
            <a:xfrm>
              <a:off x="2794000" y="1417295"/>
              <a:ext cx="87495" cy="125756"/>
            </a:xfrm>
            <a:custGeom>
              <a:avLst/>
              <a:gdLst/>
              <a:ahLst/>
              <a:cxnLst/>
              <a:rect l="0" t="0" r="0" b="0"/>
              <a:pathLst>
                <a:path w="87495" h="125756">
                  <a:moveTo>
                    <a:pt x="69850" y="24155"/>
                  </a:moveTo>
                  <a:lnTo>
                    <a:pt x="69850" y="24155"/>
                  </a:lnTo>
                  <a:lnTo>
                    <a:pt x="84156" y="15317"/>
                  </a:lnTo>
                  <a:lnTo>
                    <a:pt x="86792" y="11290"/>
                  </a:lnTo>
                  <a:lnTo>
                    <a:pt x="87494" y="9228"/>
                  </a:lnTo>
                  <a:lnTo>
                    <a:pt x="87257" y="7148"/>
                  </a:lnTo>
                  <a:lnTo>
                    <a:pt x="85112" y="2956"/>
                  </a:lnTo>
                  <a:lnTo>
                    <a:pt x="78044" y="622"/>
                  </a:lnTo>
                  <a:lnTo>
                    <a:pt x="73196" y="0"/>
                  </a:lnTo>
                  <a:lnTo>
                    <a:pt x="62165" y="3071"/>
                  </a:lnTo>
                  <a:lnTo>
                    <a:pt x="32985" y="19079"/>
                  </a:lnTo>
                  <a:lnTo>
                    <a:pt x="25714" y="21899"/>
                  </a:lnTo>
                  <a:lnTo>
                    <a:pt x="20131" y="26915"/>
                  </a:lnTo>
                  <a:lnTo>
                    <a:pt x="10796" y="38263"/>
                  </a:lnTo>
                  <a:lnTo>
                    <a:pt x="10020" y="41321"/>
                  </a:lnTo>
                  <a:lnTo>
                    <a:pt x="11038" y="48483"/>
                  </a:lnTo>
                  <a:lnTo>
                    <a:pt x="15725" y="54488"/>
                  </a:lnTo>
                  <a:lnTo>
                    <a:pt x="30230" y="64092"/>
                  </a:lnTo>
                  <a:lnTo>
                    <a:pt x="55905" y="76800"/>
                  </a:lnTo>
                  <a:lnTo>
                    <a:pt x="75776" y="93762"/>
                  </a:lnTo>
                  <a:lnTo>
                    <a:pt x="79539" y="101188"/>
                  </a:lnTo>
                  <a:lnTo>
                    <a:pt x="80543" y="105143"/>
                  </a:lnTo>
                  <a:lnTo>
                    <a:pt x="79801" y="108486"/>
                  </a:lnTo>
                  <a:lnTo>
                    <a:pt x="68068" y="121199"/>
                  </a:lnTo>
                  <a:lnTo>
                    <a:pt x="58004" y="123730"/>
                  </a:lnTo>
                  <a:lnTo>
                    <a:pt x="30582" y="125488"/>
                  </a:lnTo>
                  <a:lnTo>
                    <a:pt x="0" y="1257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8" name="SMARTInkShape-Group316">
            <a:extLst>
              <a:ext uri="{FF2B5EF4-FFF2-40B4-BE49-F238E27FC236}">
                <a16:creationId xmlns:a16="http://schemas.microsoft.com/office/drawing/2014/main" id="{D2C864E4-3FAB-335D-BF9B-66CA55F6A99F}"/>
              </a:ext>
            </a:extLst>
          </p:cNvPr>
          <p:cNvGrpSpPr/>
          <p:nvPr/>
        </p:nvGrpSpPr>
        <p:grpSpPr>
          <a:xfrm>
            <a:off x="590550" y="1295678"/>
            <a:ext cx="977901" cy="342259"/>
            <a:chOff x="590550" y="1295678"/>
            <a:chExt cx="977901" cy="342259"/>
          </a:xfrm>
        </p:grpSpPr>
        <p:sp>
          <p:nvSpPr>
            <p:cNvPr id="883" name="SMARTInkShape-1604">
              <a:extLst>
                <a:ext uri="{FF2B5EF4-FFF2-40B4-BE49-F238E27FC236}">
                  <a16:creationId xmlns:a16="http://schemas.microsoft.com/office/drawing/2014/main" id="{7DFDE9EA-39BF-533E-C87B-1CF1FB2C4637}"/>
                </a:ext>
              </a:extLst>
            </p:cNvPr>
            <p:cNvSpPr/>
            <p:nvPr>
              <p:custDataLst>
                <p:tags r:id="rId45"/>
              </p:custDataLst>
            </p:nvPr>
          </p:nvSpPr>
          <p:spPr>
            <a:xfrm>
              <a:off x="590550" y="1301773"/>
              <a:ext cx="174347" cy="234928"/>
            </a:xfrm>
            <a:custGeom>
              <a:avLst/>
              <a:gdLst/>
              <a:ahLst/>
              <a:cxnLst/>
              <a:rect l="0" t="0" r="0" b="0"/>
              <a:pathLst>
                <a:path w="174347" h="234928">
                  <a:moveTo>
                    <a:pt x="152400" y="6327"/>
                  </a:moveTo>
                  <a:lnTo>
                    <a:pt x="152400" y="6327"/>
                  </a:lnTo>
                  <a:lnTo>
                    <a:pt x="157867" y="6327"/>
                  </a:lnTo>
                  <a:lnTo>
                    <a:pt x="158162" y="5622"/>
                  </a:lnTo>
                  <a:lnTo>
                    <a:pt x="158488" y="2956"/>
                  </a:lnTo>
                  <a:lnTo>
                    <a:pt x="159281" y="1963"/>
                  </a:lnTo>
                  <a:lnTo>
                    <a:pt x="165021" y="0"/>
                  </a:lnTo>
                  <a:lnTo>
                    <a:pt x="165084" y="3640"/>
                  </a:lnTo>
                  <a:lnTo>
                    <a:pt x="165100" y="32"/>
                  </a:lnTo>
                  <a:lnTo>
                    <a:pt x="161729" y="3364"/>
                  </a:lnTo>
                  <a:lnTo>
                    <a:pt x="158192" y="5010"/>
                  </a:lnTo>
                  <a:lnTo>
                    <a:pt x="140975" y="8093"/>
                  </a:lnTo>
                  <a:lnTo>
                    <a:pt x="111985" y="23329"/>
                  </a:lnTo>
                  <a:lnTo>
                    <a:pt x="87471" y="36672"/>
                  </a:lnTo>
                  <a:lnTo>
                    <a:pt x="74873" y="49454"/>
                  </a:lnTo>
                  <a:lnTo>
                    <a:pt x="55564" y="61892"/>
                  </a:lnTo>
                  <a:lnTo>
                    <a:pt x="48057" y="72023"/>
                  </a:lnTo>
                  <a:lnTo>
                    <a:pt x="43281" y="82124"/>
                  </a:lnTo>
                  <a:lnTo>
                    <a:pt x="39123" y="87543"/>
                  </a:lnTo>
                  <a:lnTo>
                    <a:pt x="38403" y="91853"/>
                  </a:lnTo>
                  <a:lnTo>
                    <a:pt x="39008" y="92978"/>
                  </a:lnTo>
                  <a:lnTo>
                    <a:pt x="40116" y="93727"/>
                  </a:lnTo>
                  <a:lnTo>
                    <a:pt x="70857" y="106757"/>
                  </a:lnTo>
                  <a:lnTo>
                    <a:pt x="102544" y="107896"/>
                  </a:lnTo>
                  <a:lnTo>
                    <a:pt x="131588" y="115765"/>
                  </a:lnTo>
                  <a:lnTo>
                    <a:pt x="163338" y="133366"/>
                  </a:lnTo>
                  <a:lnTo>
                    <a:pt x="167844" y="137578"/>
                  </a:lnTo>
                  <a:lnTo>
                    <a:pt x="174346" y="151517"/>
                  </a:lnTo>
                  <a:lnTo>
                    <a:pt x="174086" y="156037"/>
                  </a:lnTo>
                  <a:lnTo>
                    <a:pt x="170035" y="166704"/>
                  </a:lnTo>
                  <a:lnTo>
                    <a:pt x="159820" y="181238"/>
                  </a:lnTo>
                  <a:lnTo>
                    <a:pt x="144486" y="191110"/>
                  </a:lnTo>
                  <a:lnTo>
                    <a:pt x="119794" y="201875"/>
                  </a:lnTo>
                  <a:lnTo>
                    <a:pt x="88574" y="213085"/>
                  </a:lnTo>
                  <a:lnTo>
                    <a:pt x="61444" y="219910"/>
                  </a:lnTo>
                  <a:lnTo>
                    <a:pt x="34479" y="226656"/>
                  </a:lnTo>
                  <a:lnTo>
                    <a:pt x="3551" y="228465"/>
                  </a:lnTo>
                  <a:lnTo>
                    <a:pt x="2367" y="229208"/>
                  </a:lnTo>
                  <a:lnTo>
                    <a:pt x="0" y="2349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4" name="SMARTInkShape-1605">
              <a:extLst>
                <a:ext uri="{FF2B5EF4-FFF2-40B4-BE49-F238E27FC236}">
                  <a16:creationId xmlns:a16="http://schemas.microsoft.com/office/drawing/2014/main" id="{620E3E9C-1FF5-0C72-3295-ABF1243F4C7A}"/>
                </a:ext>
              </a:extLst>
            </p:cNvPr>
            <p:cNvSpPr/>
            <p:nvPr>
              <p:custDataLst>
                <p:tags r:id="rId46"/>
              </p:custDataLst>
            </p:nvPr>
          </p:nvSpPr>
          <p:spPr>
            <a:xfrm>
              <a:off x="807281" y="1387841"/>
              <a:ext cx="386520" cy="155210"/>
            </a:xfrm>
            <a:custGeom>
              <a:avLst/>
              <a:gdLst/>
              <a:ahLst/>
              <a:cxnLst/>
              <a:rect l="0" t="0" r="0" b="0"/>
              <a:pathLst>
                <a:path w="386520" h="155210">
                  <a:moveTo>
                    <a:pt x="75369" y="40909"/>
                  </a:moveTo>
                  <a:lnTo>
                    <a:pt x="75369" y="40909"/>
                  </a:lnTo>
                  <a:lnTo>
                    <a:pt x="78740" y="40909"/>
                  </a:lnTo>
                  <a:lnTo>
                    <a:pt x="79733" y="40203"/>
                  </a:lnTo>
                  <a:lnTo>
                    <a:pt x="80395" y="39028"/>
                  </a:lnTo>
                  <a:lnTo>
                    <a:pt x="85203" y="25714"/>
                  </a:lnTo>
                  <a:lnTo>
                    <a:pt x="83738" y="20515"/>
                  </a:lnTo>
                  <a:lnTo>
                    <a:pt x="75078" y="9261"/>
                  </a:lnTo>
                  <a:lnTo>
                    <a:pt x="73058" y="7110"/>
                  </a:lnTo>
                  <a:lnTo>
                    <a:pt x="60103" y="713"/>
                  </a:lnTo>
                  <a:lnTo>
                    <a:pt x="56725" y="0"/>
                  </a:lnTo>
                  <a:lnTo>
                    <a:pt x="54473" y="231"/>
                  </a:lnTo>
                  <a:lnTo>
                    <a:pt x="23717" y="18238"/>
                  </a:lnTo>
                  <a:lnTo>
                    <a:pt x="8637" y="38739"/>
                  </a:lnTo>
                  <a:lnTo>
                    <a:pt x="1974" y="55945"/>
                  </a:lnTo>
                  <a:lnTo>
                    <a:pt x="0" y="80093"/>
                  </a:lnTo>
                  <a:lnTo>
                    <a:pt x="4403" y="109719"/>
                  </a:lnTo>
                  <a:lnTo>
                    <a:pt x="12067" y="132191"/>
                  </a:lnTo>
                  <a:lnTo>
                    <a:pt x="16896" y="138629"/>
                  </a:lnTo>
                  <a:lnTo>
                    <a:pt x="23746" y="143842"/>
                  </a:lnTo>
                  <a:lnTo>
                    <a:pt x="31494" y="146629"/>
                  </a:lnTo>
                  <a:lnTo>
                    <a:pt x="35535" y="147372"/>
                  </a:lnTo>
                  <a:lnTo>
                    <a:pt x="39641" y="146457"/>
                  </a:lnTo>
                  <a:lnTo>
                    <a:pt x="52161" y="138426"/>
                  </a:lnTo>
                  <a:lnTo>
                    <a:pt x="67152" y="123071"/>
                  </a:lnTo>
                  <a:lnTo>
                    <a:pt x="89194" y="91707"/>
                  </a:lnTo>
                  <a:lnTo>
                    <a:pt x="110225" y="61758"/>
                  </a:lnTo>
                  <a:lnTo>
                    <a:pt x="112828" y="55219"/>
                  </a:lnTo>
                  <a:lnTo>
                    <a:pt x="113042" y="55388"/>
                  </a:lnTo>
                  <a:lnTo>
                    <a:pt x="113279" y="57457"/>
                  </a:lnTo>
                  <a:lnTo>
                    <a:pt x="107985" y="84158"/>
                  </a:lnTo>
                  <a:lnTo>
                    <a:pt x="110746" y="100682"/>
                  </a:lnTo>
                  <a:lnTo>
                    <a:pt x="116033" y="111144"/>
                  </a:lnTo>
                  <a:lnTo>
                    <a:pt x="125439" y="118713"/>
                  </a:lnTo>
                  <a:lnTo>
                    <a:pt x="133792" y="122053"/>
                  </a:lnTo>
                  <a:lnTo>
                    <a:pt x="136190" y="121816"/>
                  </a:lnTo>
                  <a:lnTo>
                    <a:pt x="154004" y="111126"/>
                  </a:lnTo>
                  <a:lnTo>
                    <a:pt x="159706" y="105513"/>
                  </a:lnTo>
                  <a:lnTo>
                    <a:pt x="166739" y="96160"/>
                  </a:lnTo>
                  <a:lnTo>
                    <a:pt x="198098" y="71121"/>
                  </a:lnTo>
                  <a:lnTo>
                    <a:pt x="203528" y="68448"/>
                  </a:lnTo>
                  <a:lnTo>
                    <a:pt x="214943" y="66591"/>
                  </a:lnTo>
                  <a:lnTo>
                    <a:pt x="217102" y="66497"/>
                  </a:lnTo>
                  <a:lnTo>
                    <a:pt x="218541" y="67845"/>
                  </a:lnTo>
                  <a:lnTo>
                    <a:pt x="226277" y="87021"/>
                  </a:lnTo>
                  <a:lnTo>
                    <a:pt x="227730" y="117527"/>
                  </a:lnTo>
                  <a:lnTo>
                    <a:pt x="227752" y="120117"/>
                  </a:lnTo>
                  <a:lnTo>
                    <a:pt x="227761" y="118916"/>
                  </a:lnTo>
                  <a:lnTo>
                    <a:pt x="231138" y="114273"/>
                  </a:lnTo>
                  <a:lnTo>
                    <a:pt x="257541" y="88052"/>
                  </a:lnTo>
                  <a:lnTo>
                    <a:pt x="289240" y="70565"/>
                  </a:lnTo>
                  <a:lnTo>
                    <a:pt x="298507" y="67570"/>
                  </a:lnTo>
                  <a:lnTo>
                    <a:pt x="301034" y="67855"/>
                  </a:lnTo>
                  <a:lnTo>
                    <a:pt x="305722" y="70054"/>
                  </a:lnTo>
                  <a:lnTo>
                    <a:pt x="307254" y="71628"/>
                  </a:lnTo>
                  <a:lnTo>
                    <a:pt x="313286" y="88011"/>
                  </a:lnTo>
                  <a:lnTo>
                    <a:pt x="316706" y="101144"/>
                  </a:lnTo>
                  <a:lnTo>
                    <a:pt x="322048" y="109353"/>
                  </a:lnTo>
                  <a:lnTo>
                    <a:pt x="322372" y="109116"/>
                  </a:lnTo>
                  <a:lnTo>
                    <a:pt x="322731" y="106972"/>
                  </a:lnTo>
                  <a:lnTo>
                    <a:pt x="331690" y="94776"/>
                  </a:lnTo>
                  <a:lnTo>
                    <a:pt x="335936" y="82897"/>
                  </a:lnTo>
                  <a:lnTo>
                    <a:pt x="345504" y="71146"/>
                  </a:lnTo>
                  <a:lnTo>
                    <a:pt x="355865" y="62882"/>
                  </a:lnTo>
                  <a:lnTo>
                    <a:pt x="360974" y="55965"/>
                  </a:lnTo>
                  <a:lnTo>
                    <a:pt x="375219" y="45174"/>
                  </a:lnTo>
                  <a:lnTo>
                    <a:pt x="376869" y="44458"/>
                  </a:lnTo>
                  <a:lnTo>
                    <a:pt x="377969" y="44686"/>
                  </a:lnTo>
                  <a:lnTo>
                    <a:pt x="383106" y="53493"/>
                  </a:lnTo>
                  <a:lnTo>
                    <a:pt x="385507" y="64785"/>
                  </a:lnTo>
                  <a:lnTo>
                    <a:pt x="386386" y="94226"/>
                  </a:lnTo>
                  <a:lnTo>
                    <a:pt x="386493" y="122702"/>
                  </a:lnTo>
                  <a:lnTo>
                    <a:pt x="386519" y="1552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5" name="SMARTInkShape-1606">
              <a:extLst>
                <a:ext uri="{FF2B5EF4-FFF2-40B4-BE49-F238E27FC236}">
                  <a16:creationId xmlns:a16="http://schemas.microsoft.com/office/drawing/2014/main" id="{BF178976-C869-7A4E-8874-B4C37379EEAD}"/>
                </a:ext>
              </a:extLst>
            </p:cNvPr>
            <p:cNvSpPr/>
            <p:nvPr>
              <p:custDataLst>
                <p:tags r:id="rId47"/>
              </p:custDataLst>
            </p:nvPr>
          </p:nvSpPr>
          <p:spPr>
            <a:xfrm>
              <a:off x="1238250" y="1417550"/>
              <a:ext cx="100125" cy="220387"/>
            </a:xfrm>
            <a:custGeom>
              <a:avLst/>
              <a:gdLst/>
              <a:ahLst/>
              <a:cxnLst/>
              <a:rect l="0" t="0" r="0" b="0"/>
              <a:pathLst>
                <a:path w="100125" h="220387">
                  <a:moveTo>
                    <a:pt x="19050" y="55650"/>
                  </a:moveTo>
                  <a:lnTo>
                    <a:pt x="19050" y="55650"/>
                  </a:lnTo>
                  <a:lnTo>
                    <a:pt x="29175" y="44819"/>
                  </a:lnTo>
                  <a:lnTo>
                    <a:pt x="30987" y="40054"/>
                  </a:lnTo>
                  <a:lnTo>
                    <a:pt x="31242" y="40314"/>
                  </a:lnTo>
                  <a:lnTo>
                    <a:pt x="31730" y="70284"/>
                  </a:lnTo>
                  <a:lnTo>
                    <a:pt x="31746" y="99019"/>
                  </a:lnTo>
                  <a:lnTo>
                    <a:pt x="31749" y="122593"/>
                  </a:lnTo>
                  <a:lnTo>
                    <a:pt x="31750" y="150038"/>
                  </a:lnTo>
                  <a:lnTo>
                    <a:pt x="29868" y="176045"/>
                  </a:lnTo>
                  <a:lnTo>
                    <a:pt x="28091" y="192415"/>
                  </a:lnTo>
                  <a:lnTo>
                    <a:pt x="31566" y="219521"/>
                  </a:lnTo>
                  <a:lnTo>
                    <a:pt x="30922" y="219930"/>
                  </a:lnTo>
                  <a:lnTo>
                    <a:pt x="28325" y="220386"/>
                  </a:lnTo>
                  <a:lnTo>
                    <a:pt x="24818" y="213062"/>
                  </a:lnTo>
                  <a:lnTo>
                    <a:pt x="20759" y="191191"/>
                  </a:lnTo>
                  <a:lnTo>
                    <a:pt x="17675" y="162368"/>
                  </a:lnTo>
                  <a:lnTo>
                    <a:pt x="15616" y="141180"/>
                  </a:lnTo>
                  <a:lnTo>
                    <a:pt x="17054" y="117652"/>
                  </a:lnTo>
                  <a:lnTo>
                    <a:pt x="18458" y="90719"/>
                  </a:lnTo>
                  <a:lnTo>
                    <a:pt x="28367" y="61950"/>
                  </a:lnTo>
                  <a:lnTo>
                    <a:pt x="39731" y="31704"/>
                  </a:lnTo>
                  <a:lnTo>
                    <a:pt x="51985" y="11879"/>
                  </a:lnTo>
                  <a:lnTo>
                    <a:pt x="62361" y="3562"/>
                  </a:lnTo>
                  <a:lnTo>
                    <a:pt x="71002" y="0"/>
                  </a:lnTo>
                  <a:lnTo>
                    <a:pt x="84773" y="2315"/>
                  </a:lnTo>
                  <a:lnTo>
                    <a:pt x="88265" y="4571"/>
                  </a:lnTo>
                  <a:lnTo>
                    <a:pt x="90593" y="7486"/>
                  </a:lnTo>
                  <a:lnTo>
                    <a:pt x="99001" y="31434"/>
                  </a:lnTo>
                  <a:lnTo>
                    <a:pt x="100124" y="48945"/>
                  </a:lnTo>
                  <a:lnTo>
                    <a:pt x="94540" y="67862"/>
                  </a:lnTo>
                  <a:lnTo>
                    <a:pt x="92660" y="72258"/>
                  </a:lnTo>
                  <a:lnTo>
                    <a:pt x="88585" y="75189"/>
                  </a:lnTo>
                  <a:lnTo>
                    <a:pt x="76530" y="78445"/>
                  </a:lnTo>
                  <a:lnTo>
                    <a:pt x="50160" y="76172"/>
                  </a:lnTo>
                  <a:lnTo>
                    <a:pt x="0" y="68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6" name="SMARTInkShape-1607">
              <a:extLst>
                <a:ext uri="{FF2B5EF4-FFF2-40B4-BE49-F238E27FC236}">
                  <a16:creationId xmlns:a16="http://schemas.microsoft.com/office/drawing/2014/main" id="{E8768C3E-CC93-DC30-82D6-3C64DE0C9324}"/>
                </a:ext>
              </a:extLst>
            </p:cNvPr>
            <p:cNvSpPr/>
            <p:nvPr>
              <p:custDataLst>
                <p:tags r:id="rId48"/>
              </p:custDataLst>
            </p:nvPr>
          </p:nvSpPr>
          <p:spPr>
            <a:xfrm>
              <a:off x="1358900" y="1295678"/>
              <a:ext cx="19050" cy="221973"/>
            </a:xfrm>
            <a:custGeom>
              <a:avLst/>
              <a:gdLst/>
              <a:ahLst/>
              <a:cxnLst/>
              <a:rect l="0" t="0" r="0" b="0"/>
              <a:pathLst>
                <a:path w="19050" h="221973">
                  <a:moveTo>
                    <a:pt x="0" y="31472"/>
                  </a:moveTo>
                  <a:lnTo>
                    <a:pt x="0" y="31472"/>
                  </a:lnTo>
                  <a:lnTo>
                    <a:pt x="3371" y="28101"/>
                  </a:lnTo>
                  <a:lnTo>
                    <a:pt x="5026" y="24565"/>
                  </a:lnTo>
                  <a:lnTo>
                    <a:pt x="9459" y="13174"/>
                  </a:lnTo>
                  <a:lnTo>
                    <a:pt x="11245" y="10807"/>
                  </a:lnTo>
                  <a:lnTo>
                    <a:pt x="17883" y="6696"/>
                  </a:lnTo>
                  <a:lnTo>
                    <a:pt x="18531" y="4468"/>
                  </a:lnTo>
                  <a:lnTo>
                    <a:pt x="19020" y="0"/>
                  </a:lnTo>
                  <a:lnTo>
                    <a:pt x="19047" y="29632"/>
                  </a:lnTo>
                  <a:lnTo>
                    <a:pt x="19049" y="60090"/>
                  </a:lnTo>
                  <a:lnTo>
                    <a:pt x="17168" y="81821"/>
                  </a:lnTo>
                  <a:lnTo>
                    <a:pt x="12142" y="110125"/>
                  </a:lnTo>
                  <a:lnTo>
                    <a:pt x="8066" y="135680"/>
                  </a:lnTo>
                  <a:lnTo>
                    <a:pt x="4977" y="161832"/>
                  </a:lnTo>
                  <a:lnTo>
                    <a:pt x="983" y="186260"/>
                  </a:lnTo>
                  <a:lnTo>
                    <a:pt x="6350" y="221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7" name="SMARTInkShape-1608">
              <a:extLst>
                <a:ext uri="{FF2B5EF4-FFF2-40B4-BE49-F238E27FC236}">
                  <a16:creationId xmlns:a16="http://schemas.microsoft.com/office/drawing/2014/main" id="{B536F8AA-4AF2-8C5C-291D-1A9DBB595D2E}"/>
                </a:ext>
              </a:extLst>
            </p:cNvPr>
            <p:cNvSpPr/>
            <p:nvPr>
              <p:custDataLst>
                <p:tags r:id="rId49"/>
              </p:custDataLst>
            </p:nvPr>
          </p:nvSpPr>
          <p:spPr>
            <a:xfrm>
              <a:off x="1404221" y="1398648"/>
              <a:ext cx="164230" cy="97701"/>
            </a:xfrm>
            <a:custGeom>
              <a:avLst/>
              <a:gdLst/>
              <a:ahLst/>
              <a:cxnLst/>
              <a:rect l="0" t="0" r="0" b="0"/>
              <a:pathLst>
                <a:path w="164230" h="97701">
                  <a:moveTo>
                    <a:pt x="24529" y="61852"/>
                  </a:moveTo>
                  <a:lnTo>
                    <a:pt x="24529" y="61852"/>
                  </a:lnTo>
                  <a:lnTo>
                    <a:pt x="27900" y="61852"/>
                  </a:lnTo>
                  <a:lnTo>
                    <a:pt x="59638" y="54013"/>
                  </a:lnTo>
                  <a:lnTo>
                    <a:pt x="62751" y="52393"/>
                  </a:lnTo>
                  <a:lnTo>
                    <a:pt x="88881" y="45816"/>
                  </a:lnTo>
                  <a:lnTo>
                    <a:pt x="110226" y="34931"/>
                  </a:lnTo>
                  <a:lnTo>
                    <a:pt x="113411" y="31204"/>
                  </a:lnTo>
                  <a:lnTo>
                    <a:pt x="116949" y="21420"/>
                  </a:lnTo>
                  <a:lnTo>
                    <a:pt x="116640" y="13778"/>
                  </a:lnTo>
                  <a:lnTo>
                    <a:pt x="115569" y="10753"/>
                  </a:lnTo>
                  <a:lnTo>
                    <a:pt x="108736" y="5510"/>
                  </a:lnTo>
                  <a:lnTo>
                    <a:pt x="97937" y="1533"/>
                  </a:lnTo>
                  <a:lnTo>
                    <a:pt x="77403" y="0"/>
                  </a:lnTo>
                  <a:lnTo>
                    <a:pt x="66608" y="2142"/>
                  </a:lnTo>
                  <a:lnTo>
                    <a:pt x="38747" y="19405"/>
                  </a:lnTo>
                  <a:lnTo>
                    <a:pt x="9050" y="49416"/>
                  </a:lnTo>
                  <a:lnTo>
                    <a:pt x="3538" y="60088"/>
                  </a:lnTo>
                  <a:lnTo>
                    <a:pt x="0" y="78437"/>
                  </a:lnTo>
                  <a:lnTo>
                    <a:pt x="2758" y="91382"/>
                  </a:lnTo>
                  <a:lnTo>
                    <a:pt x="5781" y="94239"/>
                  </a:lnTo>
                  <a:lnTo>
                    <a:pt x="14786" y="97413"/>
                  </a:lnTo>
                  <a:lnTo>
                    <a:pt x="38497" y="95829"/>
                  </a:lnTo>
                  <a:lnTo>
                    <a:pt x="59665" y="96473"/>
                  </a:lnTo>
                  <a:lnTo>
                    <a:pt x="82478" y="97700"/>
                  </a:lnTo>
                  <a:lnTo>
                    <a:pt x="104377" y="95894"/>
                  </a:lnTo>
                  <a:lnTo>
                    <a:pt x="133168" y="94281"/>
                  </a:lnTo>
                  <a:lnTo>
                    <a:pt x="164229" y="936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91" name="SMARTInkShape-Group317">
            <a:extLst>
              <a:ext uri="{FF2B5EF4-FFF2-40B4-BE49-F238E27FC236}">
                <a16:creationId xmlns:a16="http://schemas.microsoft.com/office/drawing/2014/main" id="{E73E67DA-BD19-D231-74B2-D1950F952CF2}"/>
              </a:ext>
            </a:extLst>
          </p:cNvPr>
          <p:cNvGrpSpPr/>
          <p:nvPr/>
        </p:nvGrpSpPr>
        <p:grpSpPr>
          <a:xfrm>
            <a:off x="878065" y="4466742"/>
            <a:ext cx="309386" cy="257624"/>
            <a:chOff x="878065" y="4466742"/>
            <a:chExt cx="309386" cy="257624"/>
          </a:xfrm>
        </p:grpSpPr>
        <p:sp>
          <p:nvSpPr>
            <p:cNvPr id="889" name="SMARTInkShape-1609">
              <a:extLst>
                <a:ext uri="{FF2B5EF4-FFF2-40B4-BE49-F238E27FC236}">
                  <a16:creationId xmlns:a16="http://schemas.microsoft.com/office/drawing/2014/main" id="{6041D248-F75D-E4C5-8403-4EDE6B7F3F64}"/>
                </a:ext>
              </a:extLst>
            </p:cNvPr>
            <p:cNvSpPr/>
            <p:nvPr>
              <p:custDataLst>
                <p:tags r:id="rId43"/>
              </p:custDataLst>
            </p:nvPr>
          </p:nvSpPr>
          <p:spPr>
            <a:xfrm>
              <a:off x="878065" y="4466742"/>
              <a:ext cx="309386" cy="16359"/>
            </a:xfrm>
            <a:custGeom>
              <a:avLst/>
              <a:gdLst/>
              <a:ahLst/>
              <a:cxnLst/>
              <a:rect l="0" t="0" r="0" b="0"/>
              <a:pathLst>
                <a:path w="309386" h="16359">
                  <a:moveTo>
                    <a:pt x="10935" y="16358"/>
                  </a:moveTo>
                  <a:lnTo>
                    <a:pt x="10935" y="16358"/>
                  </a:lnTo>
                  <a:lnTo>
                    <a:pt x="0" y="10891"/>
                  </a:lnTo>
                  <a:lnTo>
                    <a:pt x="12242" y="6898"/>
                  </a:lnTo>
                  <a:lnTo>
                    <a:pt x="40485" y="4618"/>
                  </a:lnTo>
                  <a:lnTo>
                    <a:pt x="65552" y="3943"/>
                  </a:lnTo>
                  <a:lnTo>
                    <a:pt x="93126" y="3742"/>
                  </a:lnTo>
                  <a:lnTo>
                    <a:pt x="120268" y="3683"/>
                  </a:lnTo>
                  <a:lnTo>
                    <a:pt x="146184" y="3665"/>
                  </a:lnTo>
                  <a:lnTo>
                    <a:pt x="175108" y="3660"/>
                  </a:lnTo>
                  <a:lnTo>
                    <a:pt x="199377" y="3658"/>
                  </a:lnTo>
                  <a:lnTo>
                    <a:pt x="224509" y="3658"/>
                  </a:lnTo>
                  <a:lnTo>
                    <a:pt x="254525" y="3658"/>
                  </a:lnTo>
                  <a:lnTo>
                    <a:pt x="286188" y="1777"/>
                  </a:lnTo>
                  <a:lnTo>
                    <a:pt x="296253" y="0"/>
                  </a:lnTo>
                  <a:lnTo>
                    <a:pt x="309385" y="3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0" name="SMARTInkShape-1610">
              <a:extLst>
                <a:ext uri="{FF2B5EF4-FFF2-40B4-BE49-F238E27FC236}">
                  <a16:creationId xmlns:a16="http://schemas.microsoft.com/office/drawing/2014/main" id="{9C382CD0-312C-CB23-9BD0-89EDA3D3A9DE}"/>
                </a:ext>
              </a:extLst>
            </p:cNvPr>
            <p:cNvSpPr/>
            <p:nvPr>
              <p:custDataLst>
                <p:tags r:id="rId44"/>
              </p:custDataLst>
            </p:nvPr>
          </p:nvSpPr>
          <p:spPr>
            <a:xfrm>
              <a:off x="901907" y="4540335"/>
              <a:ext cx="247444" cy="184031"/>
            </a:xfrm>
            <a:custGeom>
              <a:avLst/>
              <a:gdLst/>
              <a:ahLst/>
              <a:cxnLst/>
              <a:rect l="0" t="0" r="0" b="0"/>
              <a:pathLst>
                <a:path w="247444" h="184031">
                  <a:moveTo>
                    <a:pt x="6143" y="18965"/>
                  </a:moveTo>
                  <a:lnTo>
                    <a:pt x="6143" y="18965"/>
                  </a:lnTo>
                  <a:lnTo>
                    <a:pt x="6143" y="22336"/>
                  </a:lnTo>
                  <a:lnTo>
                    <a:pt x="5437" y="23329"/>
                  </a:lnTo>
                  <a:lnTo>
                    <a:pt x="4262" y="23991"/>
                  </a:lnTo>
                  <a:lnTo>
                    <a:pt x="2772" y="24432"/>
                  </a:lnTo>
                  <a:lnTo>
                    <a:pt x="2485" y="24726"/>
                  </a:lnTo>
                  <a:lnTo>
                    <a:pt x="2998" y="24923"/>
                  </a:lnTo>
                  <a:lnTo>
                    <a:pt x="4047" y="25053"/>
                  </a:lnTo>
                  <a:lnTo>
                    <a:pt x="4040" y="25141"/>
                  </a:lnTo>
                  <a:lnTo>
                    <a:pt x="0" y="25308"/>
                  </a:lnTo>
                  <a:lnTo>
                    <a:pt x="3225" y="25313"/>
                  </a:lnTo>
                  <a:lnTo>
                    <a:pt x="4198" y="24608"/>
                  </a:lnTo>
                  <a:lnTo>
                    <a:pt x="11534" y="13759"/>
                  </a:lnTo>
                  <a:lnTo>
                    <a:pt x="15580" y="9583"/>
                  </a:lnTo>
                  <a:lnTo>
                    <a:pt x="19274" y="7740"/>
                  </a:lnTo>
                  <a:lnTo>
                    <a:pt x="21247" y="7248"/>
                  </a:lnTo>
                  <a:lnTo>
                    <a:pt x="31581" y="1368"/>
                  </a:lnTo>
                  <a:lnTo>
                    <a:pt x="46362" y="0"/>
                  </a:lnTo>
                  <a:lnTo>
                    <a:pt x="50594" y="1834"/>
                  </a:lnTo>
                  <a:lnTo>
                    <a:pt x="54827" y="4296"/>
                  </a:lnTo>
                  <a:lnTo>
                    <a:pt x="61176" y="6386"/>
                  </a:lnTo>
                  <a:lnTo>
                    <a:pt x="65410" y="9376"/>
                  </a:lnTo>
                  <a:lnTo>
                    <a:pt x="71760" y="18396"/>
                  </a:lnTo>
                  <a:lnTo>
                    <a:pt x="80854" y="45749"/>
                  </a:lnTo>
                  <a:lnTo>
                    <a:pt x="82049" y="61572"/>
                  </a:lnTo>
                  <a:lnTo>
                    <a:pt x="77215" y="82650"/>
                  </a:lnTo>
                  <a:lnTo>
                    <a:pt x="63241" y="114102"/>
                  </a:lnTo>
                  <a:lnTo>
                    <a:pt x="48473" y="143842"/>
                  </a:lnTo>
                  <a:lnTo>
                    <a:pt x="42360" y="150431"/>
                  </a:lnTo>
                  <a:lnTo>
                    <a:pt x="35645" y="156417"/>
                  </a:lnTo>
                  <a:lnTo>
                    <a:pt x="21840" y="174936"/>
                  </a:lnTo>
                  <a:lnTo>
                    <a:pt x="20175" y="179538"/>
                  </a:lnTo>
                  <a:lnTo>
                    <a:pt x="19025" y="181047"/>
                  </a:lnTo>
                  <a:lnTo>
                    <a:pt x="12581" y="184030"/>
                  </a:lnTo>
                  <a:lnTo>
                    <a:pt x="35082" y="155520"/>
                  </a:lnTo>
                  <a:lnTo>
                    <a:pt x="63046" y="127196"/>
                  </a:lnTo>
                  <a:lnTo>
                    <a:pt x="93697" y="101539"/>
                  </a:lnTo>
                  <a:lnTo>
                    <a:pt x="124088" y="74236"/>
                  </a:lnTo>
                  <a:lnTo>
                    <a:pt x="155030" y="53714"/>
                  </a:lnTo>
                  <a:lnTo>
                    <a:pt x="181132" y="36778"/>
                  </a:lnTo>
                  <a:lnTo>
                    <a:pt x="199809" y="19141"/>
                  </a:lnTo>
                  <a:lnTo>
                    <a:pt x="202364" y="13904"/>
                  </a:lnTo>
                  <a:lnTo>
                    <a:pt x="201868" y="13474"/>
                  </a:lnTo>
                  <a:lnTo>
                    <a:pt x="199436" y="12998"/>
                  </a:lnTo>
                  <a:lnTo>
                    <a:pt x="178328" y="22829"/>
                  </a:lnTo>
                  <a:lnTo>
                    <a:pt x="149621" y="43682"/>
                  </a:lnTo>
                  <a:lnTo>
                    <a:pt x="124404" y="69421"/>
                  </a:lnTo>
                  <a:lnTo>
                    <a:pt x="104448" y="90594"/>
                  </a:lnTo>
                  <a:lnTo>
                    <a:pt x="93361" y="110979"/>
                  </a:lnTo>
                  <a:lnTo>
                    <a:pt x="89615" y="130509"/>
                  </a:lnTo>
                  <a:lnTo>
                    <a:pt x="90985" y="137449"/>
                  </a:lnTo>
                  <a:lnTo>
                    <a:pt x="92338" y="140288"/>
                  </a:lnTo>
                  <a:lnTo>
                    <a:pt x="104354" y="151025"/>
                  </a:lnTo>
                  <a:lnTo>
                    <a:pt x="114578" y="156401"/>
                  </a:lnTo>
                  <a:lnTo>
                    <a:pt x="140268" y="158217"/>
                  </a:lnTo>
                  <a:lnTo>
                    <a:pt x="167788" y="157827"/>
                  </a:lnTo>
                  <a:lnTo>
                    <a:pt x="198966" y="151731"/>
                  </a:lnTo>
                  <a:lnTo>
                    <a:pt x="218263" y="147673"/>
                  </a:lnTo>
                  <a:lnTo>
                    <a:pt x="231652" y="146019"/>
                  </a:lnTo>
                  <a:lnTo>
                    <a:pt x="247443" y="1396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01" name="SMARTInkShape-Group318">
            <a:extLst>
              <a:ext uri="{FF2B5EF4-FFF2-40B4-BE49-F238E27FC236}">
                <a16:creationId xmlns:a16="http://schemas.microsoft.com/office/drawing/2014/main" id="{A8F006BD-688C-A70D-23BF-05225130278B}"/>
              </a:ext>
            </a:extLst>
          </p:cNvPr>
          <p:cNvGrpSpPr/>
          <p:nvPr/>
        </p:nvGrpSpPr>
        <p:grpSpPr>
          <a:xfrm>
            <a:off x="2146300" y="4388473"/>
            <a:ext cx="1079501" cy="297828"/>
            <a:chOff x="2146300" y="4388473"/>
            <a:chExt cx="1079501" cy="297828"/>
          </a:xfrm>
        </p:grpSpPr>
        <p:sp>
          <p:nvSpPr>
            <p:cNvPr id="892" name="SMARTInkShape-1611">
              <a:extLst>
                <a:ext uri="{FF2B5EF4-FFF2-40B4-BE49-F238E27FC236}">
                  <a16:creationId xmlns:a16="http://schemas.microsoft.com/office/drawing/2014/main" id="{67C05797-15B1-EDB8-3503-5D3CDB0B97A6}"/>
                </a:ext>
              </a:extLst>
            </p:cNvPr>
            <p:cNvSpPr/>
            <p:nvPr>
              <p:custDataLst>
                <p:tags r:id="rId34"/>
              </p:custDataLst>
            </p:nvPr>
          </p:nvSpPr>
          <p:spPr>
            <a:xfrm>
              <a:off x="3131934" y="4388473"/>
              <a:ext cx="93867" cy="277708"/>
            </a:xfrm>
            <a:custGeom>
              <a:avLst/>
              <a:gdLst/>
              <a:ahLst/>
              <a:cxnLst/>
              <a:rect l="0" t="0" r="0" b="0"/>
              <a:pathLst>
                <a:path w="93867" h="277708">
                  <a:moveTo>
                    <a:pt x="68466" y="202577"/>
                  </a:moveTo>
                  <a:lnTo>
                    <a:pt x="68466" y="202577"/>
                  </a:lnTo>
                  <a:lnTo>
                    <a:pt x="68466" y="193739"/>
                  </a:lnTo>
                  <a:lnTo>
                    <a:pt x="66585" y="189712"/>
                  </a:lnTo>
                  <a:lnTo>
                    <a:pt x="65095" y="187650"/>
                  </a:lnTo>
                  <a:lnTo>
                    <a:pt x="61559" y="185359"/>
                  </a:lnTo>
                  <a:lnTo>
                    <a:pt x="53720" y="184070"/>
                  </a:lnTo>
                  <a:lnTo>
                    <a:pt x="35058" y="183634"/>
                  </a:lnTo>
                  <a:lnTo>
                    <a:pt x="29966" y="185715"/>
                  </a:lnTo>
                  <a:lnTo>
                    <a:pt x="20546" y="193672"/>
                  </a:lnTo>
                  <a:lnTo>
                    <a:pt x="3288" y="224939"/>
                  </a:lnTo>
                  <a:lnTo>
                    <a:pt x="0" y="245029"/>
                  </a:lnTo>
                  <a:lnTo>
                    <a:pt x="2397" y="262114"/>
                  </a:lnTo>
                  <a:lnTo>
                    <a:pt x="10946" y="276112"/>
                  </a:lnTo>
                  <a:lnTo>
                    <a:pt x="14597" y="277707"/>
                  </a:lnTo>
                  <a:lnTo>
                    <a:pt x="18443" y="277357"/>
                  </a:lnTo>
                  <a:lnTo>
                    <a:pt x="27183" y="272503"/>
                  </a:lnTo>
                  <a:lnTo>
                    <a:pt x="38124" y="263288"/>
                  </a:lnTo>
                  <a:lnTo>
                    <a:pt x="46279" y="248374"/>
                  </a:lnTo>
                  <a:lnTo>
                    <a:pt x="52955" y="222026"/>
                  </a:lnTo>
                  <a:lnTo>
                    <a:pt x="54933" y="194464"/>
                  </a:lnTo>
                  <a:lnTo>
                    <a:pt x="56101" y="173571"/>
                  </a:lnTo>
                  <a:lnTo>
                    <a:pt x="58973" y="150174"/>
                  </a:lnTo>
                  <a:lnTo>
                    <a:pt x="60719" y="123783"/>
                  </a:lnTo>
                  <a:lnTo>
                    <a:pt x="61495" y="96297"/>
                  </a:lnTo>
                  <a:lnTo>
                    <a:pt x="61840" y="69969"/>
                  </a:lnTo>
                  <a:lnTo>
                    <a:pt x="65406" y="41460"/>
                  </a:lnTo>
                  <a:lnTo>
                    <a:pt x="73089" y="10015"/>
                  </a:lnTo>
                  <a:lnTo>
                    <a:pt x="73665" y="6469"/>
                  </a:lnTo>
                  <a:lnTo>
                    <a:pt x="74754" y="4105"/>
                  </a:lnTo>
                  <a:lnTo>
                    <a:pt x="76186" y="2529"/>
                  </a:lnTo>
                  <a:lnTo>
                    <a:pt x="79658" y="778"/>
                  </a:lnTo>
                  <a:lnTo>
                    <a:pt x="83553" y="0"/>
                  </a:lnTo>
                  <a:lnTo>
                    <a:pt x="85580" y="498"/>
                  </a:lnTo>
                  <a:lnTo>
                    <a:pt x="93866" y="57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3" name="SMARTInkShape-1612">
              <a:extLst>
                <a:ext uri="{FF2B5EF4-FFF2-40B4-BE49-F238E27FC236}">
                  <a16:creationId xmlns:a16="http://schemas.microsoft.com/office/drawing/2014/main" id="{D871C772-7B32-2DC1-3261-E6F104E9B83C}"/>
                </a:ext>
              </a:extLst>
            </p:cNvPr>
            <p:cNvSpPr/>
            <p:nvPr>
              <p:custDataLst>
                <p:tags r:id="rId35"/>
              </p:custDataLst>
            </p:nvPr>
          </p:nvSpPr>
          <p:spPr>
            <a:xfrm>
              <a:off x="2998069" y="4565782"/>
              <a:ext cx="99273" cy="95119"/>
            </a:xfrm>
            <a:custGeom>
              <a:avLst/>
              <a:gdLst/>
              <a:ahLst/>
              <a:cxnLst/>
              <a:rect l="0" t="0" r="0" b="0"/>
              <a:pathLst>
                <a:path w="99273" h="95119">
                  <a:moveTo>
                    <a:pt x="24531" y="44318"/>
                  </a:moveTo>
                  <a:lnTo>
                    <a:pt x="24531" y="44318"/>
                  </a:lnTo>
                  <a:lnTo>
                    <a:pt x="41490" y="37410"/>
                  </a:lnTo>
                  <a:lnTo>
                    <a:pt x="44304" y="35480"/>
                  </a:lnTo>
                  <a:lnTo>
                    <a:pt x="75952" y="28587"/>
                  </a:lnTo>
                  <a:lnTo>
                    <a:pt x="87823" y="22880"/>
                  </a:lnTo>
                  <a:lnTo>
                    <a:pt x="95809" y="13351"/>
                  </a:lnTo>
                  <a:lnTo>
                    <a:pt x="99272" y="4960"/>
                  </a:lnTo>
                  <a:lnTo>
                    <a:pt x="99053" y="3263"/>
                  </a:lnTo>
                  <a:lnTo>
                    <a:pt x="98202" y="2131"/>
                  </a:lnTo>
                  <a:lnTo>
                    <a:pt x="96928" y="1376"/>
                  </a:lnTo>
                  <a:lnTo>
                    <a:pt x="65994" y="0"/>
                  </a:lnTo>
                  <a:lnTo>
                    <a:pt x="45675" y="6649"/>
                  </a:lnTo>
                  <a:lnTo>
                    <a:pt x="25151" y="20927"/>
                  </a:lnTo>
                  <a:lnTo>
                    <a:pt x="5734" y="47668"/>
                  </a:lnTo>
                  <a:lnTo>
                    <a:pt x="2065" y="55919"/>
                  </a:lnTo>
                  <a:lnTo>
                    <a:pt x="0" y="71274"/>
                  </a:lnTo>
                  <a:lnTo>
                    <a:pt x="2760" y="85858"/>
                  </a:lnTo>
                  <a:lnTo>
                    <a:pt x="5784" y="88945"/>
                  </a:lnTo>
                  <a:lnTo>
                    <a:pt x="14787" y="92374"/>
                  </a:lnTo>
                  <a:lnTo>
                    <a:pt x="41473" y="94577"/>
                  </a:lnTo>
                  <a:lnTo>
                    <a:pt x="62631" y="951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4" name="SMARTInkShape-1613">
              <a:extLst>
                <a:ext uri="{FF2B5EF4-FFF2-40B4-BE49-F238E27FC236}">
                  <a16:creationId xmlns:a16="http://schemas.microsoft.com/office/drawing/2014/main" id="{FAB32215-701A-65CD-31D7-CF495705CC84}"/>
                </a:ext>
              </a:extLst>
            </p:cNvPr>
            <p:cNvSpPr/>
            <p:nvPr>
              <p:custDataLst>
                <p:tags r:id="rId36"/>
              </p:custDataLst>
            </p:nvPr>
          </p:nvSpPr>
          <p:spPr>
            <a:xfrm>
              <a:off x="2870200" y="4553988"/>
              <a:ext cx="93485" cy="132313"/>
            </a:xfrm>
            <a:custGeom>
              <a:avLst/>
              <a:gdLst/>
              <a:ahLst/>
              <a:cxnLst/>
              <a:rect l="0" t="0" r="0" b="0"/>
              <a:pathLst>
                <a:path w="93485" h="132313">
                  <a:moveTo>
                    <a:pt x="82550" y="18012"/>
                  </a:moveTo>
                  <a:lnTo>
                    <a:pt x="82550" y="18012"/>
                  </a:lnTo>
                  <a:lnTo>
                    <a:pt x="93484" y="7077"/>
                  </a:lnTo>
                  <a:lnTo>
                    <a:pt x="93368" y="5783"/>
                  </a:lnTo>
                  <a:lnTo>
                    <a:pt x="91356" y="2464"/>
                  </a:lnTo>
                  <a:lnTo>
                    <a:pt x="89832" y="1297"/>
                  </a:lnTo>
                  <a:lnTo>
                    <a:pt x="86257" y="0"/>
                  </a:lnTo>
                  <a:lnTo>
                    <a:pt x="73536" y="2640"/>
                  </a:lnTo>
                  <a:lnTo>
                    <a:pt x="45980" y="16894"/>
                  </a:lnTo>
                  <a:lnTo>
                    <a:pt x="41237" y="19383"/>
                  </a:lnTo>
                  <a:lnTo>
                    <a:pt x="38075" y="22454"/>
                  </a:lnTo>
                  <a:lnTo>
                    <a:pt x="34561" y="29629"/>
                  </a:lnTo>
                  <a:lnTo>
                    <a:pt x="32583" y="41601"/>
                  </a:lnTo>
                  <a:lnTo>
                    <a:pt x="35368" y="54086"/>
                  </a:lnTo>
                  <a:lnTo>
                    <a:pt x="42530" y="62502"/>
                  </a:lnTo>
                  <a:lnTo>
                    <a:pt x="61004" y="76032"/>
                  </a:lnTo>
                  <a:lnTo>
                    <a:pt x="83379" y="84402"/>
                  </a:lnTo>
                  <a:lnTo>
                    <a:pt x="86446" y="88206"/>
                  </a:lnTo>
                  <a:lnTo>
                    <a:pt x="87264" y="90208"/>
                  </a:lnTo>
                  <a:lnTo>
                    <a:pt x="86291" y="96195"/>
                  </a:lnTo>
                  <a:lnTo>
                    <a:pt x="85044" y="99768"/>
                  </a:lnTo>
                  <a:lnTo>
                    <a:pt x="78014" y="105618"/>
                  </a:lnTo>
                  <a:lnTo>
                    <a:pt x="52883" y="118494"/>
                  </a:lnTo>
                  <a:lnTo>
                    <a:pt x="0" y="1323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5" name="SMARTInkShape-1614">
              <a:extLst>
                <a:ext uri="{FF2B5EF4-FFF2-40B4-BE49-F238E27FC236}">
                  <a16:creationId xmlns:a16="http://schemas.microsoft.com/office/drawing/2014/main" id="{F43D6A84-3B86-5A82-93F1-60CDC0D276B1}"/>
                </a:ext>
              </a:extLst>
            </p:cNvPr>
            <p:cNvSpPr/>
            <p:nvPr>
              <p:custDataLst>
                <p:tags r:id="rId37"/>
              </p:custDataLst>
            </p:nvPr>
          </p:nvSpPr>
          <p:spPr>
            <a:xfrm>
              <a:off x="2724896" y="4566640"/>
              <a:ext cx="88155" cy="102535"/>
            </a:xfrm>
            <a:custGeom>
              <a:avLst/>
              <a:gdLst/>
              <a:ahLst/>
              <a:cxnLst/>
              <a:rect l="0" t="0" r="0" b="0"/>
              <a:pathLst>
                <a:path w="88155" h="102535">
                  <a:moveTo>
                    <a:pt x="62754" y="24410"/>
                  </a:moveTo>
                  <a:lnTo>
                    <a:pt x="62754" y="24410"/>
                  </a:lnTo>
                  <a:lnTo>
                    <a:pt x="66125" y="24410"/>
                  </a:lnTo>
                  <a:lnTo>
                    <a:pt x="67117" y="23705"/>
                  </a:lnTo>
                  <a:lnTo>
                    <a:pt x="67780" y="22529"/>
                  </a:lnTo>
                  <a:lnTo>
                    <a:pt x="68842" y="15572"/>
                  </a:lnTo>
                  <a:lnTo>
                    <a:pt x="69026" y="9483"/>
                  </a:lnTo>
                  <a:lnTo>
                    <a:pt x="68347" y="8109"/>
                  </a:lnTo>
                  <a:lnTo>
                    <a:pt x="67188" y="7192"/>
                  </a:lnTo>
                  <a:lnTo>
                    <a:pt x="64020" y="5469"/>
                  </a:lnTo>
                  <a:lnTo>
                    <a:pt x="60259" y="2351"/>
                  </a:lnTo>
                  <a:lnTo>
                    <a:pt x="54354" y="495"/>
                  </a:lnTo>
                  <a:lnTo>
                    <a:pt x="50804" y="0"/>
                  </a:lnTo>
                  <a:lnTo>
                    <a:pt x="44978" y="1331"/>
                  </a:lnTo>
                  <a:lnTo>
                    <a:pt x="28747" y="11306"/>
                  </a:lnTo>
                  <a:lnTo>
                    <a:pt x="14656" y="26172"/>
                  </a:lnTo>
                  <a:lnTo>
                    <a:pt x="3028" y="53112"/>
                  </a:lnTo>
                  <a:lnTo>
                    <a:pt x="0" y="71184"/>
                  </a:lnTo>
                  <a:lnTo>
                    <a:pt x="291" y="81887"/>
                  </a:lnTo>
                  <a:lnTo>
                    <a:pt x="4422" y="95141"/>
                  </a:lnTo>
                  <a:lnTo>
                    <a:pt x="8136" y="101237"/>
                  </a:lnTo>
                  <a:lnTo>
                    <a:pt x="10114" y="102439"/>
                  </a:lnTo>
                  <a:lnTo>
                    <a:pt x="12138" y="102534"/>
                  </a:lnTo>
                  <a:lnTo>
                    <a:pt x="23828" y="97619"/>
                  </a:lnTo>
                  <a:lnTo>
                    <a:pt x="35619" y="85142"/>
                  </a:lnTo>
                  <a:lnTo>
                    <a:pt x="49547" y="57677"/>
                  </a:lnTo>
                  <a:lnTo>
                    <a:pt x="61470" y="33357"/>
                  </a:lnTo>
                  <a:lnTo>
                    <a:pt x="61898" y="33197"/>
                  </a:lnTo>
                  <a:lnTo>
                    <a:pt x="62183" y="33796"/>
                  </a:lnTo>
                  <a:lnTo>
                    <a:pt x="67096" y="63006"/>
                  </a:lnTo>
                  <a:lnTo>
                    <a:pt x="69920" y="77552"/>
                  </a:lnTo>
                  <a:lnTo>
                    <a:pt x="79961" y="97156"/>
                  </a:lnTo>
                  <a:lnTo>
                    <a:pt x="81281" y="98307"/>
                  </a:lnTo>
                  <a:lnTo>
                    <a:pt x="88154" y="942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6" name="SMARTInkShape-1615">
              <a:extLst>
                <a:ext uri="{FF2B5EF4-FFF2-40B4-BE49-F238E27FC236}">
                  <a16:creationId xmlns:a16="http://schemas.microsoft.com/office/drawing/2014/main" id="{277866E0-DF58-1D6D-280F-069DFD9CA9ED}"/>
                </a:ext>
              </a:extLst>
            </p:cNvPr>
            <p:cNvSpPr/>
            <p:nvPr>
              <p:custDataLst>
                <p:tags r:id="rId38"/>
              </p:custDataLst>
            </p:nvPr>
          </p:nvSpPr>
          <p:spPr>
            <a:xfrm>
              <a:off x="2679700" y="4516256"/>
              <a:ext cx="12701" cy="17645"/>
            </a:xfrm>
            <a:custGeom>
              <a:avLst/>
              <a:gdLst/>
              <a:ahLst/>
              <a:cxnLst/>
              <a:rect l="0" t="0" r="0" b="0"/>
              <a:pathLst>
                <a:path w="12701" h="17645">
                  <a:moveTo>
                    <a:pt x="0" y="17644"/>
                  </a:moveTo>
                  <a:lnTo>
                    <a:pt x="0" y="17644"/>
                  </a:lnTo>
                  <a:lnTo>
                    <a:pt x="0" y="10902"/>
                  </a:lnTo>
                  <a:lnTo>
                    <a:pt x="1881" y="5711"/>
                  </a:lnTo>
                  <a:lnTo>
                    <a:pt x="5467" y="0"/>
                  </a:lnTo>
                  <a:lnTo>
                    <a:pt x="6467" y="237"/>
                  </a:lnTo>
                  <a:lnTo>
                    <a:pt x="12700" y="49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7" name="SMARTInkShape-1616">
              <a:extLst>
                <a:ext uri="{FF2B5EF4-FFF2-40B4-BE49-F238E27FC236}">
                  <a16:creationId xmlns:a16="http://schemas.microsoft.com/office/drawing/2014/main" id="{B158AC56-C117-8113-E80F-F17D264D2832}"/>
                </a:ext>
              </a:extLst>
            </p:cNvPr>
            <p:cNvSpPr/>
            <p:nvPr>
              <p:custDataLst>
                <p:tags r:id="rId39"/>
              </p:custDataLst>
            </p:nvPr>
          </p:nvSpPr>
          <p:spPr>
            <a:xfrm>
              <a:off x="2647950" y="4575280"/>
              <a:ext cx="19051" cy="111021"/>
            </a:xfrm>
            <a:custGeom>
              <a:avLst/>
              <a:gdLst/>
              <a:ahLst/>
              <a:cxnLst/>
              <a:rect l="0" t="0" r="0" b="0"/>
              <a:pathLst>
                <a:path w="19051" h="111021">
                  <a:moveTo>
                    <a:pt x="0" y="9420"/>
                  </a:moveTo>
                  <a:lnTo>
                    <a:pt x="0" y="9420"/>
                  </a:lnTo>
                  <a:lnTo>
                    <a:pt x="3371" y="9420"/>
                  </a:lnTo>
                  <a:lnTo>
                    <a:pt x="4363" y="8715"/>
                  </a:lnTo>
                  <a:lnTo>
                    <a:pt x="5025" y="7539"/>
                  </a:lnTo>
                  <a:lnTo>
                    <a:pt x="5467" y="6049"/>
                  </a:lnTo>
                  <a:lnTo>
                    <a:pt x="9460" y="582"/>
                  </a:lnTo>
                  <a:lnTo>
                    <a:pt x="10540" y="0"/>
                  </a:lnTo>
                  <a:lnTo>
                    <a:pt x="11260" y="318"/>
                  </a:lnTo>
                  <a:lnTo>
                    <a:pt x="12766" y="2553"/>
                  </a:lnTo>
                  <a:lnTo>
                    <a:pt x="15787" y="5898"/>
                  </a:lnTo>
                  <a:lnTo>
                    <a:pt x="15718" y="13499"/>
                  </a:lnTo>
                  <a:lnTo>
                    <a:pt x="12965" y="42852"/>
                  </a:lnTo>
                  <a:lnTo>
                    <a:pt x="10897" y="60718"/>
                  </a:lnTo>
                  <a:lnTo>
                    <a:pt x="9076" y="73142"/>
                  </a:lnTo>
                  <a:lnTo>
                    <a:pt x="12289" y="101605"/>
                  </a:lnTo>
                  <a:lnTo>
                    <a:pt x="19050" y="1110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8" name="SMARTInkShape-1617">
              <a:extLst>
                <a:ext uri="{FF2B5EF4-FFF2-40B4-BE49-F238E27FC236}">
                  <a16:creationId xmlns:a16="http://schemas.microsoft.com/office/drawing/2014/main" id="{E8AC532F-8663-D402-ACB1-03ED103B7089}"/>
                </a:ext>
              </a:extLst>
            </p:cNvPr>
            <p:cNvSpPr/>
            <p:nvPr>
              <p:custDataLst>
                <p:tags r:id="rId40"/>
              </p:custDataLst>
            </p:nvPr>
          </p:nvSpPr>
          <p:spPr>
            <a:xfrm>
              <a:off x="2501900" y="4452649"/>
              <a:ext cx="62507" cy="199034"/>
            </a:xfrm>
            <a:custGeom>
              <a:avLst/>
              <a:gdLst/>
              <a:ahLst/>
              <a:cxnLst/>
              <a:rect l="0" t="0" r="0" b="0"/>
              <a:pathLst>
                <a:path w="62507" h="199034">
                  <a:moveTo>
                    <a:pt x="12700" y="24101"/>
                  </a:moveTo>
                  <a:lnTo>
                    <a:pt x="12700" y="24101"/>
                  </a:lnTo>
                  <a:lnTo>
                    <a:pt x="17725" y="12168"/>
                  </a:lnTo>
                  <a:lnTo>
                    <a:pt x="18167" y="9795"/>
                  </a:lnTo>
                  <a:lnTo>
                    <a:pt x="20539" y="5279"/>
                  </a:lnTo>
                  <a:lnTo>
                    <a:pt x="22160" y="3086"/>
                  </a:lnTo>
                  <a:lnTo>
                    <a:pt x="25841" y="650"/>
                  </a:lnTo>
                  <a:lnTo>
                    <a:pt x="27811" y="0"/>
                  </a:lnTo>
                  <a:lnTo>
                    <a:pt x="29124" y="273"/>
                  </a:lnTo>
                  <a:lnTo>
                    <a:pt x="29999" y="1160"/>
                  </a:lnTo>
                  <a:lnTo>
                    <a:pt x="30583" y="2457"/>
                  </a:lnTo>
                  <a:lnTo>
                    <a:pt x="29350" y="7661"/>
                  </a:lnTo>
                  <a:lnTo>
                    <a:pt x="21556" y="31631"/>
                  </a:lnTo>
                  <a:lnTo>
                    <a:pt x="17663" y="61729"/>
                  </a:lnTo>
                  <a:lnTo>
                    <a:pt x="14201" y="83157"/>
                  </a:lnTo>
                  <a:lnTo>
                    <a:pt x="10309" y="104441"/>
                  </a:lnTo>
                  <a:lnTo>
                    <a:pt x="8110" y="125659"/>
                  </a:lnTo>
                  <a:lnTo>
                    <a:pt x="6871" y="151794"/>
                  </a:lnTo>
                  <a:lnTo>
                    <a:pt x="6697" y="157913"/>
                  </a:lnTo>
                  <a:lnTo>
                    <a:pt x="10268" y="170356"/>
                  </a:lnTo>
                  <a:lnTo>
                    <a:pt x="20686" y="192221"/>
                  </a:lnTo>
                  <a:lnTo>
                    <a:pt x="25080" y="195448"/>
                  </a:lnTo>
                  <a:lnTo>
                    <a:pt x="37487" y="199033"/>
                  </a:lnTo>
                  <a:lnTo>
                    <a:pt x="42631" y="198578"/>
                  </a:lnTo>
                  <a:lnTo>
                    <a:pt x="46765" y="196864"/>
                  </a:lnTo>
                  <a:lnTo>
                    <a:pt x="50227" y="194309"/>
                  </a:lnTo>
                  <a:lnTo>
                    <a:pt x="58469" y="180602"/>
                  </a:lnTo>
                  <a:lnTo>
                    <a:pt x="62506" y="153348"/>
                  </a:lnTo>
                  <a:lnTo>
                    <a:pt x="62500" y="136872"/>
                  </a:lnTo>
                  <a:lnTo>
                    <a:pt x="59998" y="125022"/>
                  </a:lnTo>
                  <a:lnTo>
                    <a:pt x="51252" y="109820"/>
                  </a:lnTo>
                  <a:lnTo>
                    <a:pt x="41828" y="102651"/>
                  </a:lnTo>
                  <a:lnTo>
                    <a:pt x="25274" y="95670"/>
                  </a:lnTo>
                  <a:lnTo>
                    <a:pt x="0" y="1003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9" name="SMARTInkShape-1618">
              <a:extLst>
                <a:ext uri="{FF2B5EF4-FFF2-40B4-BE49-F238E27FC236}">
                  <a16:creationId xmlns:a16="http://schemas.microsoft.com/office/drawing/2014/main" id="{40536042-5E0F-23BB-996C-38EBFAE10112}"/>
                </a:ext>
              </a:extLst>
            </p:cNvPr>
            <p:cNvSpPr/>
            <p:nvPr>
              <p:custDataLst>
                <p:tags r:id="rId41"/>
              </p:custDataLst>
            </p:nvPr>
          </p:nvSpPr>
          <p:spPr>
            <a:xfrm>
              <a:off x="2311400" y="4575523"/>
              <a:ext cx="114301" cy="98078"/>
            </a:xfrm>
            <a:custGeom>
              <a:avLst/>
              <a:gdLst/>
              <a:ahLst/>
              <a:cxnLst/>
              <a:rect l="0" t="0" r="0" b="0"/>
              <a:pathLst>
                <a:path w="114301" h="98078">
                  <a:moveTo>
                    <a:pt x="0" y="34577"/>
                  </a:moveTo>
                  <a:lnTo>
                    <a:pt x="0" y="34577"/>
                  </a:lnTo>
                  <a:lnTo>
                    <a:pt x="0" y="25117"/>
                  </a:lnTo>
                  <a:lnTo>
                    <a:pt x="1881" y="21436"/>
                  </a:lnTo>
                  <a:lnTo>
                    <a:pt x="21199" y="703"/>
                  </a:lnTo>
                  <a:lnTo>
                    <a:pt x="23305" y="0"/>
                  </a:lnTo>
                  <a:lnTo>
                    <a:pt x="25415" y="236"/>
                  </a:lnTo>
                  <a:lnTo>
                    <a:pt x="27526" y="1100"/>
                  </a:lnTo>
                  <a:lnTo>
                    <a:pt x="28935" y="2382"/>
                  </a:lnTo>
                  <a:lnTo>
                    <a:pt x="30499" y="5686"/>
                  </a:lnTo>
                  <a:lnTo>
                    <a:pt x="31676" y="37102"/>
                  </a:lnTo>
                  <a:lnTo>
                    <a:pt x="33617" y="60476"/>
                  </a:lnTo>
                  <a:lnTo>
                    <a:pt x="37983" y="91409"/>
                  </a:lnTo>
                  <a:lnTo>
                    <a:pt x="38048" y="94408"/>
                  </a:lnTo>
                  <a:lnTo>
                    <a:pt x="38077" y="93389"/>
                  </a:lnTo>
                  <a:lnTo>
                    <a:pt x="41464" y="88848"/>
                  </a:lnTo>
                  <a:lnTo>
                    <a:pt x="48224" y="80993"/>
                  </a:lnTo>
                  <a:lnTo>
                    <a:pt x="50037" y="74749"/>
                  </a:lnTo>
                  <a:lnTo>
                    <a:pt x="50461" y="70540"/>
                  </a:lnTo>
                  <a:lnTo>
                    <a:pt x="52531" y="66318"/>
                  </a:lnTo>
                  <a:lnTo>
                    <a:pt x="66797" y="48601"/>
                  </a:lnTo>
                  <a:lnTo>
                    <a:pt x="67814" y="46043"/>
                  </a:lnTo>
                  <a:lnTo>
                    <a:pt x="72708" y="41319"/>
                  </a:lnTo>
                  <a:lnTo>
                    <a:pt x="78881" y="36163"/>
                  </a:lnTo>
                  <a:lnTo>
                    <a:pt x="90475" y="23235"/>
                  </a:lnTo>
                  <a:lnTo>
                    <a:pt x="107531" y="11177"/>
                  </a:lnTo>
                  <a:lnTo>
                    <a:pt x="109788" y="10511"/>
                  </a:lnTo>
                  <a:lnTo>
                    <a:pt x="111292" y="11476"/>
                  </a:lnTo>
                  <a:lnTo>
                    <a:pt x="112963" y="16314"/>
                  </a:lnTo>
                  <a:lnTo>
                    <a:pt x="114183" y="42437"/>
                  </a:lnTo>
                  <a:lnTo>
                    <a:pt x="114277" y="70283"/>
                  </a:lnTo>
                  <a:lnTo>
                    <a:pt x="114300" y="980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0" name="SMARTInkShape-1619">
              <a:extLst>
                <a:ext uri="{FF2B5EF4-FFF2-40B4-BE49-F238E27FC236}">
                  <a16:creationId xmlns:a16="http://schemas.microsoft.com/office/drawing/2014/main" id="{6FE62099-45D3-4357-245B-C0576BC4DC30}"/>
                </a:ext>
              </a:extLst>
            </p:cNvPr>
            <p:cNvSpPr/>
            <p:nvPr>
              <p:custDataLst>
                <p:tags r:id="rId42"/>
              </p:custDataLst>
            </p:nvPr>
          </p:nvSpPr>
          <p:spPr>
            <a:xfrm>
              <a:off x="2146300" y="4546678"/>
              <a:ext cx="100948" cy="131850"/>
            </a:xfrm>
            <a:custGeom>
              <a:avLst/>
              <a:gdLst/>
              <a:ahLst/>
              <a:cxnLst/>
              <a:rect l="0" t="0" r="0" b="0"/>
              <a:pathLst>
                <a:path w="100948" h="131850">
                  <a:moveTo>
                    <a:pt x="0" y="6272"/>
                  </a:moveTo>
                  <a:lnTo>
                    <a:pt x="0" y="6272"/>
                  </a:lnTo>
                  <a:lnTo>
                    <a:pt x="6088" y="6272"/>
                  </a:lnTo>
                  <a:lnTo>
                    <a:pt x="6348" y="0"/>
                  </a:lnTo>
                  <a:lnTo>
                    <a:pt x="6350" y="3316"/>
                  </a:lnTo>
                  <a:lnTo>
                    <a:pt x="4469" y="6839"/>
                  </a:lnTo>
                  <a:lnTo>
                    <a:pt x="2979" y="8767"/>
                  </a:lnTo>
                  <a:lnTo>
                    <a:pt x="1324" y="14672"/>
                  </a:lnTo>
                  <a:lnTo>
                    <a:pt x="116" y="46373"/>
                  </a:lnTo>
                  <a:lnTo>
                    <a:pt x="3394" y="68443"/>
                  </a:lnTo>
                  <a:lnTo>
                    <a:pt x="11541" y="98568"/>
                  </a:lnTo>
                  <a:lnTo>
                    <a:pt x="26667" y="120767"/>
                  </a:lnTo>
                  <a:lnTo>
                    <a:pt x="40357" y="128469"/>
                  </a:lnTo>
                  <a:lnTo>
                    <a:pt x="57819" y="131849"/>
                  </a:lnTo>
                  <a:lnTo>
                    <a:pt x="70147" y="128877"/>
                  </a:lnTo>
                  <a:lnTo>
                    <a:pt x="88567" y="118841"/>
                  </a:lnTo>
                  <a:lnTo>
                    <a:pt x="94161" y="108749"/>
                  </a:lnTo>
                  <a:lnTo>
                    <a:pt x="99396" y="87200"/>
                  </a:lnTo>
                  <a:lnTo>
                    <a:pt x="100947" y="61061"/>
                  </a:lnTo>
                  <a:lnTo>
                    <a:pt x="99525" y="34735"/>
                  </a:lnTo>
                  <a:lnTo>
                    <a:pt x="95107" y="11170"/>
                  </a:lnTo>
                  <a:lnTo>
                    <a:pt x="93744" y="9537"/>
                  </a:lnTo>
                  <a:lnTo>
                    <a:pt x="88900" y="6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3" name="SMARTInkShape-Group319">
            <a:extLst>
              <a:ext uri="{FF2B5EF4-FFF2-40B4-BE49-F238E27FC236}">
                <a16:creationId xmlns:a16="http://schemas.microsoft.com/office/drawing/2014/main" id="{413FC183-7BFD-4A59-9FA0-2189455FE09B}"/>
              </a:ext>
            </a:extLst>
          </p:cNvPr>
          <p:cNvGrpSpPr/>
          <p:nvPr/>
        </p:nvGrpSpPr>
        <p:grpSpPr>
          <a:xfrm>
            <a:off x="3668183" y="4440415"/>
            <a:ext cx="1303868" cy="267202"/>
            <a:chOff x="3668183" y="4440415"/>
            <a:chExt cx="1303868" cy="267202"/>
          </a:xfrm>
        </p:grpSpPr>
        <p:sp>
          <p:nvSpPr>
            <p:cNvPr id="902" name="SMARTInkShape-1620">
              <a:extLst>
                <a:ext uri="{FF2B5EF4-FFF2-40B4-BE49-F238E27FC236}">
                  <a16:creationId xmlns:a16="http://schemas.microsoft.com/office/drawing/2014/main" id="{43F3C77E-AC05-A059-5F81-B91B895181A5}"/>
                </a:ext>
              </a:extLst>
            </p:cNvPr>
            <p:cNvSpPr/>
            <p:nvPr>
              <p:custDataLst>
                <p:tags r:id="rId23"/>
              </p:custDataLst>
            </p:nvPr>
          </p:nvSpPr>
          <p:spPr>
            <a:xfrm>
              <a:off x="4819650" y="4579663"/>
              <a:ext cx="152401" cy="97699"/>
            </a:xfrm>
            <a:custGeom>
              <a:avLst/>
              <a:gdLst/>
              <a:ahLst/>
              <a:cxnLst/>
              <a:rect l="0" t="0" r="0" b="0"/>
              <a:pathLst>
                <a:path w="152401" h="97699">
                  <a:moveTo>
                    <a:pt x="0" y="36787"/>
                  </a:moveTo>
                  <a:lnTo>
                    <a:pt x="0" y="36787"/>
                  </a:lnTo>
                  <a:lnTo>
                    <a:pt x="3371" y="36787"/>
                  </a:lnTo>
                  <a:lnTo>
                    <a:pt x="33844" y="15002"/>
                  </a:lnTo>
                  <a:lnTo>
                    <a:pt x="46285" y="3118"/>
                  </a:lnTo>
                  <a:lnTo>
                    <a:pt x="52556" y="656"/>
                  </a:lnTo>
                  <a:lnTo>
                    <a:pt x="56204" y="0"/>
                  </a:lnTo>
                  <a:lnTo>
                    <a:pt x="58636" y="268"/>
                  </a:lnTo>
                  <a:lnTo>
                    <a:pt x="60257" y="1152"/>
                  </a:lnTo>
                  <a:lnTo>
                    <a:pt x="61339" y="2447"/>
                  </a:lnTo>
                  <a:lnTo>
                    <a:pt x="66230" y="17754"/>
                  </a:lnTo>
                  <a:lnTo>
                    <a:pt x="65407" y="40163"/>
                  </a:lnTo>
                  <a:lnTo>
                    <a:pt x="56844" y="69469"/>
                  </a:lnTo>
                  <a:lnTo>
                    <a:pt x="48622" y="90750"/>
                  </a:lnTo>
                  <a:lnTo>
                    <a:pt x="45821" y="93929"/>
                  </a:lnTo>
                  <a:lnTo>
                    <a:pt x="38945" y="97461"/>
                  </a:lnTo>
                  <a:lnTo>
                    <a:pt x="36545" y="97698"/>
                  </a:lnTo>
                  <a:lnTo>
                    <a:pt x="34948" y="97150"/>
                  </a:lnTo>
                  <a:lnTo>
                    <a:pt x="29011" y="91200"/>
                  </a:lnTo>
                  <a:lnTo>
                    <a:pt x="27005" y="85430"/>
                  </a:lnTo>
                  <a:lnTo>
                    <a:pt x="26470" y="81916"/>
                  </a:lnTo>
                  <a:lnTo>
                    <a:pt x="35593" y="51946"/>
                  </a:lnTo>
                  <a:lnTo>
                    <a:pt x="36428" y="46893"/>
                  </a:lnTo>
                  <a:lnTo>
                    <a:pt x="44883" y="37514"/>
                  </a:lnTo>
                  <a:lnTo>
                    <a:pt x="65510" y="26184"/>
                  </a:lnTo>
                  <a:lnTo>
                    <a:pt x="82032" y="22197"/>
                  </a:lnTo>
                  <a:lnTo>
                    <a:pt x="109052" y="23214"/>
                  </a:lnTo>
                  <a:lnTo>
                    <a:pt x="139984" y="23972"/>
                  </a:lnTo>
                  <a:lnTo>
                    <a:pt x="152400" y="240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3" name="SMARTInkShape-1621">
              <a:extLst>
                <a:ext uri="{FF2B5EF4-FFF2-40B4-BE49-F238E27FC236}">
                  <a16:creationId xmlns:a16="http://schemas.microsoft.com/office/drawing/2014/main" id="{AC22300C-E7C0-73B5-BCA6-F89F4E7E1683}"/>
                </a:ext>
              </a:extLst>
            </p:cNvPr>
            <p:cNvSpPr/>
            <p:nvPr>
              <p:custDataLst>
                <p:tags r:id="rId24"/>
              </p:custDataLst>
            </p:nvPr>
          </p:nvSpPr>
          <p:spPr>
            <a:xfrm>
              <a:off x="4692650" y="4581235"/>
              <a:ext cx="114110" cy="84330"/>
            </a:xfrm>
            <a:custGeom>
              <a:avLst/>
              <a:gdLst/>
              <a:ahLst/>
              <a:cxnLst/>
              <a:rect l="0" t="0" r="0" b="0"/>
              <a:pathLst>
                <a:path w="114110" h="84330">
                  <a:moveTo>
                    <a:pt x="0" y="28865"/>
                  </a:moveTo>
                  <a:lnTo>
                    <a:pt x="0" y="28865"/>
                  </a:lnTo>
                  <a:lnTo>
                    <a:pt x="0" y="25494"/>
                  </a:lnTo>
                  <a:lnTo>
                    <a:pt x="1411" y="24501"/>
                  </a:lnTo>
                  <a:lnTo>
                    <a:pt x="30390" y="17620"/>
                  </a:lnTo>
                  <a:lnTo>
                    <a:pt x="58961" y="9887"/>
                  </a:lnTo>
                  <a:lnTo>
                    <a:pt x="88883" y="2021"/>
                  </a:lnTo>
                  <a:lnTo>
                    <a:pt x="93121" y="386"/>
                  </a:lnTo>
                  <a:lnTo>
                    <a:pt x="95948" y="0"/>
                  </a:lnTo>
                  <a:lnTo>
                    <a:pt x="97832" y="450"/>
                  </a:lnTo>
                  <a:lnTo>
                    <a:pt x="99087" y="1455"/>
                  </a:lnTo>
                  <a:lnTo>
                    <a:pt x="100484" y="4453"/>
                  </a:lnTo>
                  <a:lnTo>
                    <a:pt x="100856" y="6240"/>
                  </a:lnTo>
                  <a:lnTo>
                    <a:pt x="91431" y="34927"/>
                  </a:lnTo>
                  <a:lnTo>
                    <a:pt x="88238" y="45870"/>
                  </a:lnTo>
                  <a:lnTo>
                    <a:pt x="81099" y="61185"/>
                  </a:lnTo>
                  <a:lnTo>
                    <a:pt x="82220" y="80324"/>
                  </a:lnTo>
                  <a:lnTo>
                    <a:pt x="83741" y="82221"/>
                  </a:lnTo>
                  <a:lnTo>
                    <a:pt x="89194" y="84329"/>
                  </a:lnTo>
                  <a:lnTo>
                    <a:pt x="91918" y="84184"/>
                  </a:lnTo>
                  <a:lnTo>
                    <a:pt x="96827" y="82144"/>
                  </a:lnTo>
                  <a:lnTo>
                    <a:pt x="106928" y="73658"/>
                  </a:lnTo>
                  <a:lnTo>
                    <a:pt x="111023" y="66176"/>
                  </a:lnTo>
                  <a:lnTo>
                    <a:pt x="113329" y="48387"/>
                  </a:lnTo>
                  <a:lnTo>
                    <a:pt x="114109" y="17513"/>
                  </a:lnTo>
                  <a:lnTo>
                    <a:pt x="112333" y="7826"/>
                  </a:lnTo>
                  <a:lnTo>
                    <a:pt x="110872" y="4256"/>
                  </a:lnTo>
                  <a:lnTo>
                    <a:pt x="109193" y="2581"/>
                  </a:lnTo>
                  <a:lnTo>
                    <a:pt x="101600" y="3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4" name="SMARTInkShape-1622">
              <a:extLst>
                <a:ext uri="{FF2B5EF4-FFF2-40B4-BE49-F238E27FC236}">
                  <a16:creationId xmlns:a16="http://schemas.microsoft.com/office/drawing/2014/main" id="{4404D63C-BDEF-3CA0-5A12-15359E48448B}"/>
                </a:ext>
              </a:extLst>
            </p:cNvPr>
            <p:cNvSpPr/>
            <p:nvPr>
              <p:custDataLst>
                <p:tags r:id="rId25"/>
              </p:custDataLst>
            </p:nvPr>
          </p:nvSpPr>
          <p:spPr>
            <a:xfrm>
              <a:off x="4677297" y="4441342"/>
              <a:ext cx="66154" cy="231607"/>
            </a:xfrm>
            <a:custGeom>
              <a:avLst/>
              <a:gdLst/>
              <a:ahLst/>
              <a:cxnLst/>
              <a:rect l="0" t="0" r="0" b="0"/>
              <a:pathLst>
                <a:path w="66154" h="231607">
                  <a:moveTo>
                    <a:pt x="40753" y="3658"/>
                  </a:moveTo>
                  <a:lnTo>
                    <a:pt x="40753" y="3658"/>
                  </a:lnTo>
                  <a:lnTo>
                    <a:pt x="44124" y="3658"/>
                  </a:lnTo>
                  <a:lnTo>
                    <a:pt x="45117" y="2953"/>
                  </a:lnTo>
                  <a:lnTo>
                    <a:pt x="45779" y="1776"/>
                  </a:lnTo>
                  <a:lnTo>
                    <a:pt x="46220" y="287"/>
                  </a:lnTo>
                  <a:lnTo>
                    <a:pt x="46515" y="0"/>
                  </a:lnTo>
                  <a:lnTo>
                    <a:pt x="46711" y="514"/>
                  </a:lnTo>
                  <a:lnTo>
                    <a:pt x="47026" y="13150"/>
                  </a:lnTo>
                  <a:lnTo>
                    <a:pt x="38258" y="42916"/>
                  </a:lnTo>
                  <a:lnTo>
                    <a:pt x="34459" y="71751"/>
                  </a:lnTo>
                  <a:lnTo>
                    <a:pt x="27646" y="100442"/>
                  </a:lnTo>
                  <a:lnTo>
                    <a:pt x="19702" y="122881"/>
                  </a:lnTo>
                  <a:lnTo>
                    <a:pt x="10291" y="146698"/>
                  </a:lnTo>
                  <a:lnTo>
                    <a:pt x="3036" y="176098"/>
                  </a:lnTo>
                  <a:lnTo>
                    <a:pt x="0" y="195303"/>
                  </a:lnTo>
                  <a:lnTo>
                    <a:pt x="2258" y="216605"/>
                  </a:lnTo>
                  <a:lnTo>
                    <a:pt x="5535" y="224831"/>
                  </a:lnTo>
                  <a:lnTo>
                    <a:pt x="8102" y="227306"/>
                  </a:lnTo>
                  <a:lnTo>
                    <a:pt x="14717" y="230058"/>
                  </a:lnTo>
                  <a:lnTo>
                    <a:pt x="26374" y="231606"/>
                  </a:lnTo>
                  <a:lnTo>
                    <a:pt x="50979" y="227059"/>
                  </a:lnTo>
                  <a:lnTo>
                    <a:pt x="66153" y="2195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5" name="SMARTInkShape-1623">
              <a:extLst>
                <a:ext uri="{FF2B5EF4-FFF2-40B4-BE49-F238E27FC236}">
                  <a16:creationId xmlns:a16="http://schemas.microsoft.com/office/drawing/2014/main" id="{1E68815B-4D13-6807-2A2E-9EE994FAF7DE}"/>
                </a:ext>
              </a:extLst>
            </p:cNvPr>
            <p:cNvSpPr/>
            <p:nvPr>
              <p:custDataLst>
                <p:tags r:id="rId26"/>
              </p:custDataLst>
            </p:nvPr>
          </p:nvSpPr>
          <p:spPr>
            <a:xfrm>
              <a:off x="4554243" y="4607483"/>
              <a:ext cx="132058" cy="82528"/>
            </a:xfrm>
            <a:custGeom>
              <a:avLst/>
              <a:gdLst/>
              <a:ahLst/>
              <a:cxnLst/>
              <a:rect l="0" t="0" r="0" b="0"/>
              <a:pathLst>
                <a:path w="132058" h="82528">
                  <a:moveTo>
                    <a:pt x="49507" y="34367"/>
                  </a:moveTo>
                  <a:lnTo>
                    <a:pt x="49507" y="34367"/>
                  </a:lnTo>
                  <a:lnTo>
                    <a:pt x="52878" y="34367"/>
                  </a:lnTo>
                  <a:lnTo>
                    <a:pt x="56414" y="30604"/>
                  </a:lnTo>
                  <a:lnTo>
                    <a:pt x="65808" y="13411"/>
                  </a:lnTo>
                  <a:lnTo>
                    <a:pt x="67335" y="7885"/>
                  </a:lnTo>
                  <a:lnTo>
                    <a:pt x="67037" y="5423"/>
                  </a:lnTo>
                  <a:lnTo>
                    <a:pt x="64824" y="807"/>
                  </a:lnTo>
                  <a:lnTo>
                    <a:pt x="62540" y="0"/>
                  </a:lnTo>
                  <a:lnTo>
                    <a:pt x="56240" y="983"/>
                  </a:lnTo>
                  <a:lnTo>
                    <a:pt x="36334" y="12433"/>
                  </a:lnTo>
                  <a:lnTo>
                    <a:pt x="17112" y="29057"/>
                  </a:lnTo>
                  <a:lnTo>
                    <a:pt x="5251" y="57535"/>
                  </a:lnTo>
                  <a:lnTo>
                    <a:pt x="646" y="71805"/>
                  </a:lnTo>
                  <a:lnTo>
                    <a:pt x="0" y="76259"/>
                  </a:lnTo>
                  <a:lnTo>
                    <a:pt x="274" y="79228"/>
                  </a:lnTo>
                  <a:lnTo>
                    <a:pt x="1163" y="81208"/>
                  </a:lnTo>
                  <a:lnTo>
                    <a:pt x="2461" y="82527"/>
                  </a:lnTo>
                  <a:lnTo>
                    <a:pt x="4736" y="81996"/>
                  </a:lnTo>
                  <a:lnTo>
                    <a:pt x="11030" y="77643"/>
                  </a:lnTo>
                  <a:lnTo>
                    <a:pt x="35534" y="48406"/>
                  </a:lnTo>
                  <a:lnTo>
                    <a:pt x="35959" y="48665"/>
                  </a:lnTo>
                  <a:lnTo>
                    <a:pt x="36430" y="50835"/>
                  </a:lnTo>
                  <a:lnTo>
                    <a:pt x="36804" y="80685"/>
                  </a:lnTo>
                  <a:lnTo>
                    <a:pt x="38922" y="81474"/>
                  </a:lnTo>
                  <a:lnTo>
                    <a:pt x="69300" y="77732"/>
                  </a:lnTo>
                  <a:lnTo>
                    <a:pt x="100405" y="61184"/>
                  </a:lnTo>
                  <a:lnTo>
                    <a:pt x="112644" y="52347"/>
                  </a:lnTo>
                  <a:lnTo>
                    <a:pt x="132057" y="28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6" name="SMARTInkShape-1624">
              <a:extLst>
                <a:ext uri="{FF2B5EF4-FFF2-40B4-BE49-F238E27FC236}">
                  <a16:creationId xmlns:a16="http://schemas.microsoft.com/office/drawing/2014/main" id="{B98856F8-BE4C-1628-FA9F-C887DBF22F47}"/>
                </a:ext>
              </a:extLst>
            </p:cNvPr>
            <p:cNvSpPr/>
            <p:nvPr>
              <p:custDataLst>
                <p:tags r:id="rId27"/>
              </p:custDataLst>
            </p:nvPr>
          </p:nvSpPr>
          <p:spPr>
            <a:xfrm>
              <a:off x="4273550" y="4597839"/>
              <a:ext cx="237845" cy="101162"/>
            </a:xfrm>
            <a:custGeom>
              <a:avLst/>
              <a:gdLst/>
              <a:ahLst/>
              <a:cxnLst/>
              <a:rect l="0" t="0" r="0" b="0"/>
              <a:pathLst>
                <a:path w="237845" h="101162">
                  <a:moveTo>
                    <a:pt x="0" y="24961"/>
                  </a:moveTo>
                  <a:lnTo>
                    <a:pt x="0" y="24961"/>
                  </a:lnTo>
                  <a:lnTo>
                    <a:pt x="19773" y="7069"/>
                  </a:lnTo>
                  <a:lnTo>
                    <a:pt x="30083" y="1786"/>
                  </a:lnTo>
                  <a:lnTo>
                    <a:pt x="39887" y="0"/>
                  </a:lnTo>
                  <a:lnTo>
                    <a:pt x="44304" y="1637"/>
                  </a:lnTo>
                  <a:lnTo>
                    <a:pt x="46469" y="3062"/>
                  </a:lnTo>
                  <a:lnTo>
                    <a:pt x="47913" y="4717"/>
                  </a:lnTo>
                  <a:lnTo>
                    <a:pt x="49517" y="8438"/>
                  </a:lnTo>
                  <a:lnTo>
                    <a:pt x="54383" y="33007"/>
                  </a:lnTo>
                  <a:lnTo>
                    <a:pt x="50502" y="60126"/>
                  </a:lnTo>
                  <a:lnTo>
                    <a:pt x="44532" y="87732"/>
                  </a:lnTo>
                  <a:lnTo>
                    <a:pt x="51217" y="84874"/>
                  </a:lnTo>
                  <a:lnTo>
                    <a:pt x="79170" y="54849"/>
                  </a:lnTo>
                  <a:lnTo>
                    <a:pt x="109491" y="29922"/>
                  </a:lnTo>
                  <a:lnTo>
                    <a:pt x="132759" y="14309"/>
                  </a:lnTo>
                  <a:lnTo>
                    <a:pt x="135072" y="13626"/>
                  </a:lnTo>
                  <a:lnTo>
                    <a:pt x="138026" y="14582"/>
                  </a:lnTo>
                  <a:lnTo>
                    <a:pt x="145071" y="19407"/>
                  </a:lnTo>
                  <a:lnTo>
                    <a:pt x="149142" y="26255"/>
                  </a:lnTo>
                  <a:lnTo>
                    <a:pt x="151757" y="45521"/>
                  </a:lnTo>
                  <a:lnTo>
                    <a:pt x="147205" y="73369"/>
                  </a:lnTo>
                  <a:lnTo>
                    <a:pt x="142942" y="88537"/>
                  </a:lnTo>
                  <a:lnTo>
                    <a:pt x="145501" y="99359"/>
                  </a:lnTo>
                  <a:lnTo>
                    <a:pt x="145684" y="99254"/>
                  </a:lnTo>
                  <a:lnTo>
                    <a:pt x="145887" y="97256"/>
                  </a:lnTo>
                  <a:lnTo>
                    <a:pt x="169892" y="69177"/>
                  </a:lnTo>
                  <a:lnTo>
                    <a:pt x="195947" y="38964"/>
                  </a:lnTo>
                  <a:lnTo>
                    <a:pt x="205620" y="30480"/>
                  </a:lnTo>
                  <a:lnTo>
                    <a:pt x="225315" y="21164"/>
                  </a:lnTo>
                  <a:lnTo>
                    <a:pt x="233047" y="19115"/>
                  </a:lnTo>
                  <a:lnTo>
                    <a:pt x="237757" y="28874"/>
                  </a:lnTo>
                  <a:lnTo>
                    <a:pt x="237844" y="39400"/>
                  </a:lnTo>
                  <a:lnTo>
                    <a:pt x="230262" y="69640"/>
                  </a:lnTo>
                  <a:lnTo>
                    <a:pt x="215900" y="1011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7" name="SMARTInkShape-1625">
              <a:extLst>
                <a:ext uri="{FF2B5EF4-FFF2-40B4-BE49-F238E27FC236}">
                  <a16:creationId xmlns:a16="http://schemas.microsoft.com/office/drawing/2014/main" id="{4827EB29-8DE6-3905-4397-176E7642E483}"/>
                </a:ext>
              </a:extLst>
            </p:cNvPr>
            <p:cNvSpPr/>
            <p:nvPr>
              <p:custDataLst>
                <p:tags r:id="rId28"/>
              </p:custDataLst>
            </p:nvPr>
          </p:nvSpPr>
          <p:spPr>
            <a:xfrm>
              <a:off x="4216400" y="4502150"/>
              <a:ext cx="19051" cy="12701"/>
            </a:xfrm>
            <a:custGeom>
              <a:avLst/>
              <a:gdLst/>
              <a:ahLst/>
              <a:cxnLst/>
              <a:rect l="0" t="0" r="0" b="0"/>
              <a:pathLst>
                <a:path w="19051" h="12701">
                  <a:moveTo>
                    <a:pt x="0" y="12700"/>
                  </a:moveTo>
                  <a:lnTo>
                    <a:pt x="0" y="12700"/>
                  </a:lnTo>
                  <a:lnTo>
                    <a:pt x="0" y="9329"/>
                  </a:lnTo>
                  <a:lnTo>
                    <a:pt x="1881" y="5792"/>
                  </a:lnTo>
                  <a:lnTo>
                    <a:pt x="3371" y="3862"/>
                  </a:lnTo>
                  <a:lnTo>
                    <a:pt x="8789" y="1717"/>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8" name="SMARTInkShape-1626">
              <a:extLst>
                <a:ext uri="{FF2B5EF4-FFF2-40B4-BE49-F238E27FC236}">
                  <a16:creationId xmlns:a16="http://schemas.microsoft.com/office/drawing/2014/main" id="{35E13E71-0D4B-6260-93C2-5E88FD4F8677}"/>
                </a:ext>
              </a:extLst>
            </p:cNvPr>
            <p:cNvSpPr/>
            <p:nvPr>
              <p:custDataLst>
                <p:tags r:id="rId29"/>
              </p:custDataLst>
            </p:nvPr>
          </p:nvSpPr>
          <p:spPr>
            <a:xfrm>
              <a:off x="4210050" y="4567056"/>
              <a:ext cx="25323" cy="119245"/>
            </a:xfrm>
            <a:custGeom>
              <a:avLst/>
              <a:gdLst/>
              <a:ahLst/>
              <a:cxnLst/>
              <a:rect l="0" t="0" r="0" b="0"/>
              <a:pathLst>
                <a:path w="25323" h="119245">
                  <a:moveTo>
                    <a:pt x="19050" y="17644"/>
                  </a:moveTo>
                  <a:lnTo>
                    <a:pt x="19050" y="17644"/>
                  </a:lnTo>
                  <a:lnTo>
                    <a:pt x="24076" y="5710"/>
                  </a:lnTo>
                  <a:lnTo>
                    <a:pt x="25138" y="0"/>
                  </a:lnTo>
                  <a:lnTo>
                    <a:pt x="25322" y="5752"/>
                  </a:lnTo>
                  <a:lnTo>
                    <a:pt x="21603" y="12594"/>
                  </a:lnTo>
                  <a:lnTo>
                    <a:pt x="18635" y="16394"/>
                  </a:lnTo>
                  <a:lnTo>
                    <a:pt x="15337" y="28141"/>
                  </a:lnTo>
                  <a:lnTo>
                    <a:pt x="9850" y="58680"/>
                  </a:lnTo>
                  <a:lnTo>
                    <a:pt x="2678" y="86114"/>
                  </a:lnTo>
                  <a:lnTo>
                    <a:pt x="0" y="1192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9" name="SMARTInkShape-1627">
              <a:extLst>
                <a:ext uri="{FF2B5EF4-FFF2-40B4-BE49-F238E27FC236}">
                  <a16:creationId xmlns:a16="http://schemas.microsoft.com/office/drawing/2014/main" id="{35E8A7D2-76B3-213B-A27A-231963088C64}"/>
                </a:ext>
              </a:extLst>
            </p:cNvPr>
            <p:cNvSpPr/>
            <p:nvPr>
              <p:custDataLst>
                <p:tags r:id="rId30"/>
              </p:custDataLst>
            </p:nvPr>
          </p:nvSpPr>
          <p:spPr>
            <a:xfrm>
              <a:off x="4015892" y="4552950"/>
              <a:ext cx="130659" cy="44451"/>
            </a:xfrm>
            <a:custGeom>
              <a:avLst/>
              <a:gdLst/>
              <a:ahLst/>
              <a:cxnLst/>
              <a:rect l="0" t="0" r="0" b="0"/>
              <a:pathLst>
                <a:path w="130659" h="44451">
                  <a:moveTo>
                    <a:pt x="3658" y="44450"/>
                  </a:moveTo>
                  <a:lnTo>
                    <a:pt x="3658" y="44450"/>
                  </a:lnTo>
                  <a:lnTo>
                    <a:pt x="287" y="41079"/>
                  </a:lnTo>
                  <a:lnTo>
                    <a:pt x="0" y="39381"/>
                  </a:lnTo>
                  <a:lnTo>
                    <a:pt x="514" y="37543"/>
                  </a:lnTo>
                  <a:lnTo>
                    <a:pt x="1562" y="35612"/>
                  </a:lnTo>
                  <a:lnTo>
                    <a:pt x="32085" y="17783"/>
                  </a:lnTo>
                  <a:lnTo>
                    <a:pt x="60126" y="8634"/>
                  </a:lnTo>
                  <a:lnTo>
                    <a:pt x="91101" y="1276"/>
                  </a:lnTo>
                  <a:lnTo>
                    <a:pt x="13065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0" name="SMARTInkShape-1628">
              <a:extLst>
                <a:ext uri="{FF2B5EF4-FFF2-40B4-BE49-F238E27FC236}">
                  <a16:creationId xmlns:a16="http://schemas.microsoft.com/office/drawing/2014/main" id="{70D3BFA3-9148-C2A5-BDDC-116DBA0D8649}"/>
                </a:ext>
              </a:extLst>
            </p:cNvPr>
            <p:cNvSpPr/>
            <p:nvPr>
              <p:custDataLst>
                <p:tags r:id="rId31"/>
              </p:custDataLst>
            </p:nvPr>
          </p:nvSpPr>
          <p:spPr>
            <a:xfrm>
              <a:off x="4022657" y="4440415"/>
              <a:ext cx="92144" cy="201118"/>
            </a:xfrm>
            <a:custGeom>
              <a:avLst/>
              <a:gdLst/>
              <a:ahLst/>
              <a:cxnLst/>
              <a:rect l="0" t="0" r="0" b="0"/>
              <a:pathLst>
                <a:path w="92144" h="201118">
                  <a:moveTo>
                    <a:pt x="41343" y="10935"/>
                  </a:moveTo>
                  <a:lnTo>
                    <a:pt x="41343" y="10935"/>
                  </a:lnTo>
                  <a:lnTo>
                    <a:pt x="46810" y="0"/>
                  </a:lnTo>
                  <a:lnTo>
                    <a:pt x="47104" y="823"/>
                  </a:lnTo>
                  <a:lnTo>
                    <a:pt x="47431" y="5500"/>
                  </a:lnTo>
                  <a:lnTo>
                    <a:pt x="40751" y="35968"/>
                  </a:lnTo>
                  <a:lnTo>
                    <a:pt x="29388" y="61663"/>
                  </a:lnTo>
                  <a:lnTo>
                    <a:pt x="22283" y="88532"/>
                  </a:lnTo>
                  <a:lnTo>
                    <a:pt x="13275" y="114908"/>
                  </a:lnTo>
                  <a:lnTo>
                    <a:pt x="5434" y="141618"/>
                  </a:lnTo>
                  <a:lnTo>
                    <a:pt x="2826" y="173123"/>
                  </a:lnTo>
                  <a:lnTo>
                    <a:pt x="0" y="181326"/>
                  </a:lnTo>
                  <a:lnTo>
                    <a:pt x="375" y="185207"/>
                  </a:lnTo>
                  <a:lnTo>
                    <a:pt x="4556" y="193282"/>
                  </a:lnTo>
                  <a:lnTo>
                    <a:pt x="9236" y="197812"/>
                  </a:lnTo>
                  <a:lnTo>
                    <a:pt x="11472" y="199018"/>
                  </a:lnTo>
                  <a:lnTo>
                    <a:pt x="42984" y="201117"/>
                  </a:lnTo>
                  <a:lnTo>
                    <a:pt x="63466" y="199459"/>
                  </a:lnTo>
                  <a:lnTo>
                    <a:pt x="92143" y="1887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1" name="SMARTInkShape-1629">
              <a:extLst>
                <a:ext uri="{FF2B5EF4-FFF2-40B4-BE49-F238E27FC236}">
                  <a16:creationId xmlns:a16="http://schemas.microsoft.com/office/drawing/2014/main" id="{7FA59F05-6436-BBB3-08B3-8DCF55721E8B}"/>
                </a:ext>
              </a:extLst>
            </p:cNvPr>
            <p:cNvSpPr/>
            <p:nvPr>
              <p:custDataLst>
                <p:tags r:id="rId32"/>
              </p:custDataLst>
            </p:nvPr>
          </p:nvSpPr>
          <p:spPr>
            <a:xfrm>
              <a:off x="3841750" y="4550280"/>
              <a:ext cx="137808" cy="142371"/>
            </a:xfrm>
            <a:custGeom>
              <a:avLst/>
              <a:gdLst/>
              <a:ahLst/>
              <a:cxnLst/>
              <a:rect l="0" t="0" r="0" b="0"/>
              <a:pathLst>
                <a:path w="137808" h="142371">
                  <a:moveTo>
                    <a:pt x="127000" y="28070"/>
                  </a:moveTo>
                  <a:lnTo>
                    <a:pt x="127000" y="28070"/>
                  </a:lnTo>
                  <a:lnTo>
                    <a:pt x="133742" y="24699"/>
                  </a:lnTo>
                  <a:lnTo>
                    <a:pt x="135023" y="22295"/>
                  </a:lnTo>
                  <a:lnTo>
                    <a:pt x="135171" y="19281"/>
                  </a:lnTo>
                  <a:lnTo>
                    <a:pt x="133710" y="7676"/>
                  </a:lnTo>
                  <a:lnTo>
                    <a:pt x="132179" y="5301"/>
                  </a:lnTo>
                  <a:lnTo>
                    <a:pt x="126715" y="782"/>
                  </a:lnTo>
                  <a:lnTo>
                    <a:pt x="122577" y="0"/>
                  </a:lnTo>
                  <a:lnTo>
                    <a:pt x="100726" y="3815"/>
                  </a:lnTo>
                  <a:lnTo>
                    <a:pt x="79398" y="11362"/>
                  </a:lnTo>
                  <a:lnTo>
                    <a:pt x="53012" y="32695"/>
                  </a:lnTo>
                  <a:lnTo>
                    <a:pt x="50864" y="37503"/>
                  </a:lnTo>
                  <a:lnTo>
                    <a:pt x="50358" y="48490"/>
                  </a:lnTo>
                  <a:lnTo>
                    <a:pt x="52485" y="56666"/>
                  </a:lnTo>
                  <a:lnTo>
                    <a:pt x="56488" y="63357"/>
                  </a:lnTo>
                  <a:lnTo>
                    <a:pt x="62971" y="71035"/>
                  </a:lnTo>
                  <a:lnTo>
                    <a:pt x="92390" y="87020"/>
                  </a:lnTo>
                  <a:lnTo>
                    <a:pt x="121839" y="100009"/>
                  </a:lnTo>
                  <a:lnTo>
                    <a:pt x="133310" y="106378"/>
                  </a:lnTo>
                  <a:lnTo>
                    <a:pt x="136860" y="110616"/>
                  </a:lnTo>
                  <a:lnTo>
                    <a:pt x="137807" y="112733"/>
                  </a:lnTo>
                  <a:lnTo>
                    <a:pt x="135615" y="115557"/>
                  </a:lnTo>
                  <a:lnTo>
                    <a:pt x="120459" y="124861"/>
                  </a:lnTo>
                  <a:lnTo>
                    <a:pt x="96336" y="130602"/>
                  </a:lnTo>
                  <a:lnTo>
                    <a:pt x="68290" y="136296"/>
                  </a:lnTo>
                  <a:lnTo>
                    <a:pt x="47284" y="139671"/>
                  </a:lnTo>
                  <a:lnTo>
                    <a:pt x="15892" y="141570"/>
                  </a:lnTo>
                  <a:lnTo>
                    <a:pt x="0" y="1423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2" name="SMARTInkShape-1630">
              <a:extLst>
                <a:ext uri="{FF2B5EF4-FFF2-40B4-BE49-F238E27FC236}">
                  <a16:creationId xmlns:a16="http://schemas.microsoft.com/office/drawing/2014/main" id="{67758542-CEEB-B66C-758D-4A14B88712E9}"/>
                </a:ext>
              </a:extLst>
            </p:cNvPr>
            <p:cNvSpPr/>
            <p:nvPr>
              <p:custDataLst>
                <p:tags r:id="rId33"/>
              </p:custDataLst>
            </p:nvPr>
          </p:nvSpPr>
          <p:spPr>
            <a:xfrm>
              <a:off x="3668183" y="4535334"/>
              <a:ext cx="152575" cy="172283"/>
            </a:xfrm>
            <a:custGeom>
              <a:avLst/>
              <a:gdLst/>
              <a:ahLst/>
              <a:cxnLst/>
              <a:rect l="0" t="0" r="0" b="0"/>
              <a:pathLst>
                <a:path w="152575" h="172283">
                  <a:moveTo>
                    <a:pt x="27517" y="36666"/>
                  </a:moveTo>
                  <a:lnTo>
                    <a:pt x="27517" y="36666"/>
                  </a:lnTo>
                  <a:lnTo>
                    <a:pt x="44540" y="53689"/>
                  </a:lnTo>
                  <a:lnTo>
                    <a:pt x="65739" y="59680"/>
                  </a:lnTo>
                  <a:lnTo>
                    <a:pt x="92922" y="61595"/>
                  </a:lnTo>
                  <a:lnTo>
                    <a:pt x="118518" y="61973"/>
                  </a:lnTo>
                  <a:lnTo>
                    <a:pt x="136090" y="55296"/>
                  </a:lnTo>
                  <a:lnTo>
                    <a:pt x="147959" y="47752"/>
                  </a:lnTo>
                  <a:lnTo>
                    <a:pt x="150145" y="44762"/>
                  </a:lnTo>
                  <a:lnTo>
                    <a:pt x="152574" y="37678"/>
                  </a:lnTo>
                  <a:lnTo>
                    <a:pt x="149891" y="27943"/>
                  </a:lnTo>
                  <a:lnTo>
                    <a:pt x="143994" y="17973"/>
                  </a:lnTo>
                  <a:lnTo>
                    <a:pt x="136670" y="11190"/>
                  </a:lnTo>
                  <a:lnTo>
                    <a:pt x="121242" y="3404"/>
                  </a:lnTo>
                  <a:lnTo>
                    <a:pt x="99894" y="0"/>
                  </a:lnTo>
                  <a:lnTo>
                    <a:pt x="72324" y="5733"/>
                  </a:lnTo>
                  <a:lnTo>
                    <a:pt x="40836" y="25382"/>
                  </a:lnTo>
                  <a:lnTo>
                    <a:pt x="18607" y="43436"/>
                  </a:lnTo>
                  <a:lnTo>
                    <a:pt x="6611" y="62896"/>
                  </a:lnTo>
                  <a:lnTo>
                    <a:pt x="1057" y="78192"/>
                  </a:lnTo>
                  <a:lnTo>
                    <a:pt x="0" y="92517"/>
                  </a:lnTo>
                  <a:lnTo>
                    <a:pt x="1699" y="115588"/>
                  </a:lnTo>
                  <a:lnTo>
                    <a:pt x="7576" y="126776"/>
                  </a:lnTo>
                  <a:lnTo>
                    <a:pt x="33175" y="156065"/>
                  </a:lnTo>
                  <a:lnTo>
                    <a:pt x="40145" y="163345"/>
                  </a:lnTo>
                  <a:lnTo>
                    <a:pt x="58148" y="171410"/>
                  </a:lnTo>
                  <a:lnTo>
                    <a:pt x="71469" y="172282"/>
                  </a:lnTo>
                  <a:lnTo>
                    <a:pt x="116417" y="1700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7" name="SMARTInkShape-Group320">
            <a:extLst>
              <a:ext uri="{FF2B5EF4-FFF2-40B4-BE49-F238E27FC236}">
                <a16:creationId xmlns:a16="http://schemas.microsoft.com/office/drawing/2014/main" id="{0122413A-FFD9-88C6-820B-E21B650ADB55}"/>
              </a:ext>
            </a:extLst>
          </p:cNvPr>
          <p:cNvGrpSpPr/>
          <p:nvPr/>
        </p:nvGrpSpPr>
        <p:grpSpPr>
          <a:xfrm>
            <a:off x="5404253" y="4465760"/>
            <a:ext cx="310748" cy="423741"/>
            <a:chOff x="5404253" y="4465760"/>
            <a:chExt cx="310748" cy="423741"/>
          </a:xfrm>
        </p:grpSpPr>
        <p:sp>
          <p:nvSpPr>
            <p:cNvPr id="914" name="SMARTInkShape-1631">
              <a:extLst>
                <a:ext uri="{FF2B5EF4-FFF2-40B4-BE49-F238E27FC236}">
                  <a16:creationId xmlns:a16="http://schemas.microsoft.com/office/drawing/2014/main" id="{127C285D-F68D-9815-4FEA-0CBB3BBE9EA7}"/>
                </a:ext>
              </a:extLst>
            </p:cNvPr>
            <p:cNvSpPr/>
            <p:nvPr>
              <p:custDataLst>
                <p:tags r:id="rId20"/>
              </p:custDataLst>
            </p:nvPr>
          </p:nvSpPr>
          <p:spPr>
            <a:xfrm>
              <a:off x="5486400" y="4660900"/>
              <a:ext cx="228601" cy="31751"/>
            </a:xfrm>
            <a:custGeom>
              <a:avLst/>
              <a:gdLst/>
              <a:ahLst/>
              <a:cxnLst/>
              <a:rect l="0" t="0" r="0" b="0"/>
              <a:pathLst>
                <a:path w="228601" h="31751">
                  <a:moveTo>
                    <a:pt x="0" y="31750"/>
                  </a:moveTo>
                  <a:lnTo>
                    <a:pt x="0" y="31750"/>
                  </a:lnTo>
                  <a:lnTo>
                    <a:pt x="19459" y="24843"/>
                  </a:lnTo>
                  <a:lnTo>
                    <a:pt x="49626" y="16823"/>
                  </a:lnTo>
                  <a:lnTo>
                    <a:pt x="80332" y="12809"/>
                  </a:lnTo>
                  <a:lnTo>
                    <a:pt x="103059" y="8577"/>
                  </a:lnTo>
                  <a:lnTo>
                    <a:pt x="124121" y="7340"/>
                  </a:lnTo>
                  <a:lnTo>
                    <a:pt x="145712" y="4909"/>
                  </a:lnTo>
                  <a:lnTo>
                    <a:pt x="172055" y="1455"/>
                  </a:lnTo>
                  <a:lnTo>
                    <a:pt x="203279" y="192"/>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5" name="SMARTInkShape-1632">
              <a:extLst>
                <a:ext uri="{FF2B5EF4-FFF2-40B4-BE49-F238E27FC236}">
                  <a16:creationId xmlns:a16="http://schemas.microsoft.com/office/drawing/2014/main" id="{66BE381A-F09E-25D0-EF99-89775FB10BCA}"/>
                </a:ext>
              </a:extLst>
            </p:cNvPr>
            <p:cNvSpPr/>
            <p:nvPr>
              <p:custDataLst>
                <p:tags r:id="rId21"/>
              </p:custDataLst>
            </p:nvPr>
          </p:nvSpPr>
          <p:spPr>
            <a:xfrm>
              <a:off x="5543550" y="4465760"/>
              <a:ext cx="167256" cy="423741"/>
            </a:xfrm>
            <a:custGeom>
              <a:avLst/>
              <a:gdLst/>
              <a:ahLst/>
              <a:cxnLst/>
              <a:rect l="0" t="0" r="0" b="0"/>
              <a:pathLst>
                <a:path w="167256" h="423741">
                  <a:moveTo>
                    <a:pt x="120650" y="112590"/>
                  </a:moveTo>
                  <a:lnTo>
                    <a:pt x="120650" y="112590"/>
                  </a:lnTo>
                  <a:lnTo>
                    <a:pt x="127392" y="109219"/>
                  </a:lnTo>
                  <a:lnTo>
                    <a:pt x="153822" y="79694"/>
                  </a:lnTo>
                  <a:lnTo>
                    <a:pt x="160792" y="71158"/>
                  </a:lnTo>
                  <a:lnTo>
                    <a:pt x="166243" y="60309"/>
                  </a:lnTo>
                  <a:lnTo>
                    <a:pt x="167255" y="50313"/>
                  </a:lnTo>
                  <a:lnTo>
                    <a:pt x="163408" y="18771"/>
                  </a:lnTo>
                  <a:lnTo>
                    <a:pt x="158249" y="6946"/>
                  </a:lnTo>
                  <a:lnTo>
                    <a:pt x="154293" y="2137"/>
                  </a:lnTo>
                  <a:lnTo>
                    <a:pt x="150184" y="0"/>
                  </a:lnTo>
                  <a:lnTo>
                    <a:pt x="137162" y="2168"/>
                  </a:lnTo>
                  <a:lnTo>
                    <a:pt x="126640" y="7279"/>
                  </a:lnTo>
                  <a:lnTo>
                    <a:pt x="102598" y="36249"/>
                  </a:lnTo>
                  <a:lnTo>
                    <a:pt x="84864" y="65134"/>
                  </a:lnTo>
                  <a:lnTo>
                    <a:pt x="75395" y="93041"/>
                  </a:lnTo>
                  <a:lnTo>
                    <a:pt x="64751" y="123653"/>
                  </a:lnTo>
                  <a:lnTo>
                    <a:pt x="56767" y="146434"/>
                  </a:lnTo>
                  <a:lnTo>
                    <a:pt x="49218" y="169965"/>
                  </a:lnTo>
                  <a:lnTo>
                    <a:pt x="43512" y="192182"/>
                  </a:lnTo>
                  <a:lnTo>
                    <a:pt x="38624" y="215698"/>
                  </a:lnTo>
                  <a:lnTo>
                    <a:pt x="34100" y="239554"/>
                  </a:lnTo>
                  <a:lnTo>
                    <a:pt x="29737" y="261917"/>
                  </a:lnTo>
                  <a:lnTo>
                    <a:pt x="25445" y="283615"/>
                  </a:lnTo>
                  <a:lnTo>
                    <a:pt x="20944" y="313783"/>
                  </a:lnTo>
                  <a:lnTo>
                    <a:pt x="19610" y="340596"/>
                  </a:lnTo>
                  <a:lnTo>
                    <a:pt x="17889" y="357859"/>
                  </a:lnTo>
                  <a:lnTo>
                    <a:pt x="10396" y="384151"/>
                  </a:lnTo>
                  <a:lnTo>
                    <a:pt x="6844" y="411147"/>
                  </a:lnTo>
                  <a:lnTo>
                    <a:pt x="2342" y="423458"/>
                  </a:lnTo>
                  <a:lnTo>
                    <a:pt x="0" y="423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6" name="SMARTInkShape-1633">
              <a:extLst>
                <a:ext uri="{FF2B5EF4-FFF2-40B4-BE49-F238E27FC236}">
                  <a16:creationId xmlns:a16="http://schemas.microsoft.com/office/drawing/2014/main" id="{DA99CB31-569E-1805-82E9-AB8D4D0CB2A3}"/>
                </a:ext>
              </a:extLst>
            </p:cNvPr>
            <p:cNvSpPr/>
            <p:nvPr>
              <p:custDataLst>
                <p:tags r:id="rId22"/>
              </p:custDataLst>
            </p:nvPr>
          </p:nvSpPr>
          <p:spPr>
            <a:xfrm>
              <a:off x="5404253" y="4588227"/>
              <a:ext cx="73055" cy="106515"/>
            </a:xfrm>
            <a:custGeom>
              <a:avLst/>
              <a:gdLst/>
              <a:ahLst/>
              <a:cxnLst/>
              <a:rect l="0" t="0" r="0" b="0"/>
              <a:pathLst>
                <a:path w="73055" h="106515">
                  <a:moveTo>
                    <a:pt x="63097" y="40923"/>
                  </a:moveTo>
                  <a:lnTo>
                    <a:pt x="63097" y="40923"/>
                  </a:lnTo>
                  <a:lnTo>
                    <a:pt x="66468" y="40923"/>
                  </a:lnTo>
                  <a:lnTo>
                    <a:pt x="67461" y="40218"/>
                  </a:lnTo>
                  <a:lnTo>
                    <a:pt x="68123" y="39042"/>
                  </a:lnTo>
                  <a:lnTo>
                    <a:pt x="69979" y="30091"/>
                  </a:lnTo>
                  <a:lnTo>
                    <a:pt x="72741" y="25996"/>
                  </a:lnTo>
                  <a:lnTo>
                    <a:pt x="73054" y="23916"/>
                  </a:lnTo>
                  <a:lnTo>
                    <a:pt x="72557" y="21825"/>
                  </a:lnTo>
                  <a:lnTo>
                    <a:pt x="70829" y="17618"/>
                  </a:lnTo>
                  <a:lnTo>
                    <a:pt x="69151" y="11283"/>
                  </a:lnTo>
                  <a:lnTo>
                    <a:pt x="66258" y="7054"/>
                  </a:lnTo>
                  <a:lnTo>
                    <a:pt x="53921" y="705"/>
                  </a:lnTo>
                  <a:lnTo>
                    <a:pt x="49924" y="0"/>
                  </a:lnTo>
                  <a:lnTo>
                    <a:pt x="43602" y="1098"/>
                  </a:lnTo>
                  <a:lnTo>
                    <a:pt x="24660" y="16411"/>
                  </a:lnTo>
                  <a:lnTo>
                    <a:pt x="14079" y="28485"/>
                  </a:lnTo>
                  <a:lnTo>
                    <a:pt x="8855" y="38218"/>
                  </a:lnTo>
                  <a:lnTo>
                    <a:pt x="1635" y="65580"/>
                  </a:lnTo>
                  <a:lnTo>
                    <a:pt x="0" y="84834"/>
                  </a:lnTo>
                  <a:lnTo>
                    <a:pt x="3087" y="96424"/>
                  </a:lnTo>
                  <a:lnTo>
                    <a:pt x="10321" y="102750"/>
                  </a:lnTo>
                  <a:lnTo>
                    <a:pt x="15213" y="105424"/>
                  </a:lnTo>
                  <a:lnTo>
                    <a:pt x="26293" y="106514"/>
                  </a:lnTo>
                  <a:lnTo>
                    <a:pt x="42549" y="103161"/>
                  </a:lnTo>
                  <a:lnTo>
                    <a:pt x="47282" y="101465"/>
                  </a:lnTo>
                  <a:lnTo>
                    <a:pt x="56302" y="92054"/>
                  </a:lnTo>
                  <a:lnTo>
                    <a:pt x="63605" y="78465"/>
                  </a:lnTo>
                  <a:lnTo>
                    <a:pt x="68678" y="48567"/>
                  </a:lnTo>
                  <a:lnTo>
                    <a:pt x="69447" y="218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18" name="SMARTInkShape-1634">
            <a:extLst>
              <a:ext uri="{FF2B5EF4-FFF2-40B4-BE49-F238E27FC236}">
                <a16:creationId xmlns:a16="http://schemas.microsoft.com/office/drawing/2014/main" id="{4BEADF34-C05B-123A-6D8F-DF1B960A14E4}"/>
              </a:ext>
            </a:extLst>
          </p:cNvPr>
          <p:cNvSpPr/>
          <p:nvPr>
            <p:custDataLst>
              <p:tags r:id="rId6"/>
            </p:custDataLst>
          </p:nvPr>
        </p:nvSpPr>
        <p:spPr>
          <a:xfrm>
            <a:off x="6470650" y="4450139"/>
            <a:ext cx="490705" cy="318712"/>
          </a:xfrm>
          <a:custGeom>
            <a:avLst/>
            <a:gdLst/>
            <a:ahLst/>
            <a:cxnLst/>
            <a:rect l="0" t="0" r="0" b="0"/>
            <a:pathLst>
              <a:path w="490705" h="318712">
                <a:moveTo>
                  <a:pt x="0" y="318711"/>
                </a:moveTo>
                <a:lnTo>
                  <a:pt x="0" y="318711"/>
                </a:lnTo>
                <a:lnTo>
                  <a:pt x="0" y="315340"/>
                </a:lnTo>
                <a:lnTo>
                  <a:pt x="10139" y="302810"/>
                </a:lnTo>
                <a:lnTo>
                  <a:pt x="25730" y="288629"/>
                </a:lnTo>
                <a:lnTo>
                  <a:pt x="51680" y="267164"/>
                </a:lnTo>
                <a:lnTo>
                  <a:pt x="78256" y="247250"/>
                </a:lnTo>
                <a:lnTo>
                  <a:pt x="107101" y="219772"/>
                </a:lnTo>
                <a:lnTo>
                  <a:pt x="137547" y="191531"/>
                </a:lnTo>
                <a:lnTo>
                  <a:pt x="164675" y="163270"/>
                </a:lnTo>
                <a:lnTo>
                  <a:pt x="190416" y="136940"/>
                </a:lnTo>
                <a:lnTo>
                  <a:pt x="219755" y="105508"/>
                </a:lnTo>
                <a:lnTo>
                  <a:pt x="241250" y="80074"/>
                </a:lnTo>
                <a:lnTo>
                  <a:pt x="262933" y="48334"/>
                </a:lnTo>
                <a:lnTo>
                  <a:pt x="267466" y="40103"/>
                </a:lnTo>
                <a:lnTo>
                  <a:pt x="272723" y="33379"/>
                </a:lnTo>
                <a:lnTo>
                  <a:pt x="272952" y="39827"/>
                </a:lnTo>
                <a:lnTo>
                  <a:pt x="269651" y="54045"/>
                </a:lnTo>
                <a:lnTo>
                  <a:pt x="257462" y="78406"/>
                </a:lnTo>
                <a:lnTo>
                  <a:pt x="250129" y="99726"/>
                </a:lnTo>
                <a:lnTo>
                  <a:pt x="243916" y="129884"/>
                </a:lnTo>
                <a:lnTo>
                  <a:pt x="242075" y="157870"/>
                </a:lnTo>
                <a:lnTo>
                  <a:pt x="242350" y="180198"/>
                </a:lnTo>
                <a:lnTo>
                  <a:pt x="247883" y="211191"/>
                </a:lnTo>
                <a:lnTo>
                  <a:pt x="267174" y="241340"/>
                </a:lnTo>
                <a:lnTo>
                  <a:pt x="281422" y="250004"/>
                </a:lnTo>
                <a:lnTo>
                  <a:pt x="292998" y="251015"/>
                </a:lnTo>
                <a:lnTo>
                  <a:pt x="305905" y="248407"/>
                </a:lnTo>
                <a:lnTo>
                  <a:pt x="333423" y="237116"/>
                </a:lnTo>
                <a:lnTo>
                  <a:pt x="343627" y="230941"/>
                </a:lnTo>
                <a:lnTo>
                  <a:pt x="356599" y="215565"/>
                </a:lnTo>
                <a:lnTo>
                  <a:pt x="369543" y="189524"/>
                </a:lnTo>
                <a:lnTo>
                  <a:pt x="379487" y="163782"/>
                </a:lnTo>
                <a:lnTo>
                  <a:pt x="388783" y="133812"/>
                </a:lnTo>
                <a:lnTo>
                  <a:pt x="398593" y="102589"/>
                </a:lnTo>
                <a:lnTo>
                  <a:pt x="407850" y="74758"/>
                </a:lnTo>
                <a:lnTo>
                  <a:pt x="417648" y="49343"/>
                </a:lnTo>
                <a:lnTo>
                  <a:pt x="421277" y="31070"/>
                </a:lnTo>
                <a:lnTo>
                  <a:pt x="419526" y="2190"/>
                </a:lnTo>
                <a:lnTo>
                  <a:pt x="418678" y="453"/>
                </a:lnTo>
                <a:lnTo>
                  <a:pt x="417408" y="0"/>
                </a:lnTo>
                <a:lnTo>
                  <a:pt x="415855" y="403"/>
                </a:lnTo>
                <a:lnTo>
                  <a:pt x="412248" y="6496"/>
                </a:lnTo>
                <a:lnTo>
                  <a:pt x="401395" y="33657"/>
                </a:lnTo>
                <a:lnTo>
                  <a:pt x="392138" y="52923"/>
                </a:lnTo>
                <a:lnTo>
                  <a:pt x="386414" y="84359"/>
                </a:lnTo>
                <a:lnTo>
                  <a:pt x="378840" y="109338"/>
                </a:lnTo>
                <a:lnTo>
                  <a:pt x="369541" y="134613"/>
                </a:lnTo>
                <a:lnTo>
                  <a:pt x="364199" y="159977"/>
                </a:lnTo>
                <a:lnTo>
                  <a:pt x="359023" y="190460"/>
                </a:lnTo>
                <a:lnTo>
                  <a:pt x="359986" y="217132"/>
                </a:lnTo>
                <a:lnTo>
                  <a:pt x="364739" y="240636"/>
                </a:lnTo>
                <a:lnTo>
                  <a:pt x="372362" y="252496"/>
                </a:lnTo>
                <a:lnTo>
                  <a:pt x="377358" y="257634"/>
                </a:lnTo>
                <a:lnTo>
                  <a:pt x="388554" y="263344"/>
                </a:lnTo>
                <a:lnTo>
                  <a:pt x="400586" y="265176"/>
                </a:lnTo>
                <a:lnTo>
                  <a:pt x="428500" y="262176"/>
                </a:lnTo>
                <a:lnTo>
                  <a:pt x="457602" y="256616"/>
                </a:lnTo>
                <a:lnTo>
                  <a:pt x="486546" y="255334"/>
                </a:lnTo>
                <a:lnTo>
                  <a:pt x="489465" y="255293"/>
                </a:lnTo>
                <a:lnTo>
                  <a:pt x="490704" y="256677"/>
                </a:lnTo>
                <a:lnTo>
                  <a:pt x="488950" y="2679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22" name="SMARTInkShape-Group322">
            <a:extLst>
              <a:ext uri="{FF2B5EF4-FFF2-40B4-BE49-F238E27FC236}">
                <a16:creationId xmlns:a16="http://schemas.microsoft.com/office/drawing/2014/main" id="{2C8251BE-A450-FD36-187E-FF5F5AE20668}"/>
              </a:ext>
            </a:extLst>
          </p:cNvPr>
          <p:cNvGrpSpPr/>
          <p:nvPr/>
        </p:nvGrpSpPr>
        <p:grpSpPr>
          <a:xfrm>
            <a:off x="768612" y="4876833"/>
            <a:ext cx="304539" cy="470821"/>
            <a:chOff x="768612" y="4876833"/>
            <a:chExt cx="304539" cy="470821"/>
          </a:xfrm>
        </p:grpSpPr>
        <p:sp>
          <p:nvSpPr>
            <p:cNvPr id="919" name="SMARTInkShape-1635">
              <a:extLst>
                <a:ext uri="{FF2B5EF4-FFF2-40B4-BE49-F238E27FC236}">
                  <a16:creationId xmlns:a16="http://schemas.microsoft.com/office/drawing/2014/main" id="{93FE41E8-93D8-1DBE-C41A-FD2458045909}"/>
                </a:ext>
              </a:extLst>
            </p:cNvPr>
            <p:cNvSpPr/>
            <p:nvPr>
              <p:custDataLst>
                <p:tags r:id="rId17"/>
              </p:custDataLst>
            </p:nvPr>
          </p:nvSpPr>
          <p:spPr>
            <a:xfrm>
              <a:off x="768612" y="4876833"/>
              <a:ext cx="304539" cy="165068"/>
            </a:xfrm>
            <a:custGeom>
              <a:avLst/>
              <a:gdLst/>
              <a:ahLst/>
              <a:cxnLst/>
              <a:rect l="0" t="0" r="0" b="0"/>
              <a:pathLst>
                <a:path w="304539" h="165068">
                  <a:moveTo>
                    <a:pt x="6088" y="165067"/>
                  </a:moveTo>
                  <a:lnTo>
                    <a:pt x="6088" y="165067"/>
                  </a:lnTo>
                  <a:lnTo>
                    <a:pt x="0" y="165067"/>
                  </a:lnTo>
                  <a:lnTo>
                    <a:pt x="22334" y="137455"/>
                  </a:lnTo>
                  <a:lnTo>
                    <a:pt x="45935" y="108331"/>
                  </a:lnTo>
                  <a:lnTo>
                    <a:pt x="67308" y="80623"/>
                  </a:lnTo>
                  <a:lnTo>
                    <a:pt x="90459" y="52010"/>
                  </a:lnTo>
                  <a:lnTo>
                    <a:pt x="117978" y="20737"/>
                  </a:lnTo>
                  <a:lnTo>
                    <a:pt x="119674" y="14666"/>
                  </a:lnTo>
                  <a:lnTo>
                    <a:pt x="120071" y="10498"/>
                  </a:lnTo>
                  <a:lnTo>
                    <a:pt x="122128" y="6294"/>
                  </a:lnTo>
                  <a:lnTo>
                    <a:pt x="126658" y="77"/>
                  </a:lnTo>
                  <a:lnTo>
                    <a:pt x="130085" y="0"/>
                  </a:lnTo>
                  <a:lnTo>
                    <a:pt x="146998" y="10112"/>
                  </a:lnTo>
                  <a:lnTo>
                    <a:pt x="170304" y="27580"/>
                  </a:lnTo>
                  <a:lnTo>
                    <a:pt x="201509" y="47833"/>
                  </a:lnTo>
                  <a:lnTo>
                    <a:pt x="232074" y="68512"/>
                  </a:lnTo>
                  <a:lnTo>
                    <a:pt x="262461" y="83948"/>
                  </a:lnTo>
                  <a:lnTo>
                    <a:pt x="292979" y="100024"/>
                  </a:lnTo>
                  <a:lnTo>
                    <a:pt x="304528" y="101566"/>
                  </a:lnTo>
                  <a:lnTo>
                    <a:pt x="304538" y="1079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0" name="SMARTInkShape-1636">
              <a:extLst>
                <a:ext uri="{FF2B5EF4-FFF2-40B4-BE49-F238E27FC236}">
                  <a16:creationId xmlns:a16="http://schemas.microsoft.com/office/drawing/2014/main" id="{D142E83A-2FE4-563C-D03B-2521F3AC57E5}"/>
                </a:ext>
              </a:extLst>
            </p:cNvPr>
            <p:cNvSpPr/>
            <p:nvPr>
              <p:custDataLst>
                <p:tags r:id="rId18"/>
              </p:custDataLst>
            </p:nvPr>
          </p:nvSpPr>
          <p:spPr>
            <a:xfrm>
              <a:off x="863600" y="5093071"/>
              <a:ext cx="181476" cy="139330"/>
            </a:xfrm>
            <a:custGeom>
              <a:avLst/>
              <a:gdLst/>
              <a:ahLst/>
              <a:cxnLst/>
              <a:rect l="0" t="0" r="0" b="0"/>
              <a:pathLst>
                <a:path w="181476" h="139330">
                  <a:moveTo>
                    <a:pt x="57150" y="37729"/>
                  </a:moveTo>
                  <a:lnTo>
                    <a:pt x="57150" y="37729"/>
                  </a:lnTo>
                  <a:lnTo>
                    <a:pt x="57150" y="32262"/>
                  </a:lnTo>
                  <a:lnTo>
                    <a:pt x="61514" y="26484"/>
                  </a:lnTo>
                  <a:lnTo>
                    <a:pt x="62617" y="22618"/>
                  </a:lnTo>
                  <a:lnTo>
                    <a:pt x="66871" y="18548"/>
                  </a:lnTo>
                  <a:lnTo>
                    <a:pt x="91077" y="5968"/>
                  </a:lnTo>
                  <a:lnTo>
                    <a:pt x="108595" y="1507"/>
                  </a:lnTo>
                  <a:lnTo>
                    <a:pt x="136848" y="0"/>
                  </a:lnTo>
                  <a:lnTo>
                    <a:pt x="151133" y="5438"/>
                  </a:lnTo>
                  <a:lnTo>
                    <a:pt x="163831" y="15617"/>
                  </a:lnTo>
                  <a:lnTo>
                    <a:pt x="174179" y="29548"/>
                  </a:lnTo>
                  <a:lnTo>
                    <a:pt x="179718" y="45146"/>
                  </a:lnTo>
                  <a:lnTo>
                    <a:pt x="181475" y="60075"/>
                  </a:lnTo>
                  <a:lnTo>
                    <a:pt x="179904" y="71414"/>
                  </a:lnTo>
                  <a:lnTo>
                    <a:pt x="171682" y="89101"/>
                  </a:lnTo>
                  <a:lnTo>
                    <a:pt x="160308" y="104378"/>
                  </a:lnTo>
                  <a:lnTo>
                    <a:pt x="134389" y="121476"/>
                  </a:lnTo>
                  <a:lnTo>
                    <a:pt x="110037" y="130498"/>
                  </a:lnTo>
                  <a:lnTo>
                    <a:pt x="81316" y="135860"/>
                  </a:lnTo>
                  <a:lnTo>
                    <a:pt x="50150" y="138872"/>
                  </a:lnTo>
                  <a:lnTo>
                    <a:pt x="19670" y="139269"/>
                  </a:lnTo>
                  <a:lnTo>
                    <a:pt x="0" y="1393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1" name="SMARTInkShape-1637">
              <a:extLst>
                <a:ext uri="{FF2B5EF4-FFF2-40B4-BE49-F238E27FC236}">
                  <a16:creationId xmlns:a16="http://schemas.microsoft.com/office/drawing/2014/main" id="{D7C9E30B-2D64-61CA-73F0-872A700AEF46}"/>
                </a:ext>
              </a:extLst>
            </p:cNvPr>
            <p:cNvSpPr/>
            <p:nvPr>
              <p:custDataLst>
                <p:tags r:id="rId19"/>
              </p:custDataLst>
            </p:nvPr>
          </p:nvSpPr>
          <p:spPr>
            <a:xfrm>
              <a:off x="876671" y="5023813"/>
              <a:ext cx="44078" cy="323841"/>
            </a:xfrm>
            <a:custGeom>
              <a:avLst/>
              <a:gdLst/>
              <a:ahLst/>
              <a:cxnLst/>
              <a:rect l="0" t="0" r="0" b="0"/>
              <a:pathLst>
                <a:path w="44078" h="323841">
                  <a:moveTo>
                    <a:pt x="31379" y="18087"/>
                  </a:moveTo>
                  <a:lnTo>
                    <a:pt x="31379" y="18087"/>
                  </a:lnTo>
                  <a:lnTo>
                    <a:pt x="36846" y="12620"/>
                  </a:lnTo>
                  <a:lnTo>
                    <a:pt x="40838" y="11999"/>
                  </a:lnTo>
                  <a:lnTo>
                    <a:pt x="41918" y="11206"/>
                  </a:lnTo>
                  <a:lnTo>
                    <a:pt x="43795" y="6294"/>
                  </a:lnTo>
                  <a:lnTo>
                    <a:pt x="44054" y="0"/>
                  </a:lnTo>
                  <a:lnTo>
                    <a:pt x="44077" y="30282"/>
                  </a:lnTo>
                  <a:lnTo>
                    <a:pt x="42196" y="54316"/>
                  </a:lnTo>
                  <a:lnTo>
                    <a:pt x="39715" y="79344"/>
                  </a:lnTo>
                  <a:lnTo>
                    <a:pt x="38317" y="110007"/>
                  </a:lnTo>
                  <a:lnTo>
                    <a:pt x="37198" y="141120"/>
                  </a:lnTo>
                  <a:lnTo>
                    <a:pt x="32711" y="171977"/>
                  </a:lnTo>
                  <a:lnTo>
                    <a:pt x="26913" y="199308"/>
                  </a:lnTo>
                  <a:lnTo>
                    <a:pt x="20727" y="225280"/>
                  </a:lnTo>
                  <a:lnTo>
                    <a:pt x="14425" y="250144"/>
                  </a:lnTo>
                  <a:lnTo>
                    <a:pt x="5975" y="279747"/>
                  </a:lnTo>
                  <a:lnTo>
                    <a:pt x="883" y="309191"/>
                  </a:lnTo>
                  <a:lnTo>
                    <a:pt x="0" y="322200"/>
                  </a:lnTo>
                  <a:lnTo>
                    <a:pt x="582" y="323840"/>
                  </a:lnTo>
                  <a:lnTo>
                    <a:pt x="5979" y="3228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25" name="SMARTInkShape-Group323">
            <a:extLst>
              <a:ext uri="{FF2B5EF4-FFF2-40B4-BE49-F238E27FC236}">
                <a16:creationId xmlns:a16="http://schemas.microsoft.com/office/drawing/2014/main" id="{678B012A-8EF0-A7C8-BB63-E120138F476E}"/>
              </a:ext>
            </a:extLst>
          </p:cNvPr>
          <p:cNvGrpSpPr/>
          <p:nvPr/>
        </p:nvGrpSpPr>
        <p:grpSpPr>
          <a:xfrm>
            <a:off x="3695700" y="5029208"/>
            <a:ext cx="100718" cy="82543"/>
            <a:chOff x="3695700" y="5029208"/>
            <a:chExt cx="100718" cy="82543"/>
          </a:xfrm>
        </p:grpSpPr>
        <p:sp>
          <p:nvSpPr>
            <p:cNvPr id="923" name="SMARTInkShape-1638">
              <a:extLst>
                <a:ext uri="{FF2B5EF4-FFF2-40B4-BE49-F238E27FC236}">
                  <a16:creationId xmlns:a16="http://schemas.microsoft.com/office/drawing/2014/main" id="{95E0245E-2215-17F0-8B34-1727D5863EE5}"/>
                </a:ext>
              </a:extLst>
            </p:cNvPr>
            <p:cNvSpPr/>
            <p:nvPr>
              <p:custDataLst>
                <p:tags r:id="rId15"/>
              </p:custDataLst>
            </p:nvPr>
          </p:nvSpPr>
          <p:spPr>
            <a:xfrm>
              <a:off x="3759200" y="5042783"/>
              <a:ext cx="37218" cy="68968"/>
            </a:xfrm>
            <a:custGeom>
              <a:avLst/>
              <a:gdLst/>
              <a:ahLst/>
              <a:cxnLst/>
              <a:rect l="0" t="0" r="0" b="0"/>
              <a:pathLst>
                <a:path w="37218" h="68968">
                  <a:moveTo>
                    <a:pt x="31750" y="5467"/>
                  </a:moveTo>
                  <a:lnTo>
                    <a:pt x="31750" y="5467"/>
                  </a:lnTo>
                  <a:lnTo>
                    <a:pt x="37217" y="0"/>
                  </a:lnTo>
                  <a:lnTo>
                    <a:pt x="16714" y="21914"/>
                  </a:lnTo>
                  <a:lnTo>
                    <a:pt x="2989" y="50821"/>
                  </a:lnTo>
                  <a:lnTo>
                    <a:pt x="0" y="689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4" name="SMARTInkShape-1639">
              <a:extLst>
                <a:ext uri="{FF2B5EF4-FFF2-40B4-BE49-F238E27FC236}">
                  <a16:creationId xmlns:a16="http://schemas.microsoft.com/office/drawing/2014/main" id="{1D81ABF2-DBCD-9438-5079-ABB92131D1C6}"/>
                </a:ext>
              </a:extLst>
            </p:cNvPr>
            <p:cNvSpPr/>
            <p:nvPr>
              <p:custDataLst>
                <p:tags r:id="rId16"/>
              </p:custDataLst>
            </p:nvPr>
          </p:nvSpPr>
          <p:spPr>
            <a:xfrm>
              <a:off x="3695700" y="5029208"/>
              <a:ext cx="50775" cy="69843"/>
            </a:xfrm>
            <a:custGeom>
              <a:avLst/>
              <a:gdLst/>
              <a:ahLst/>
              <a:cxnLst/>
              <a:rect l="0" t="0" r="0" b="0"/>
              <a:pathLst>
                <a:path w="50775" h="69843">
                  <a:moveTo>
                    <a:pt x="25400" y="12692"/>
                  </a:moveTo>
                  <a:lnTo>
                    <a:pt x="25400" y="12692"/>
                  </a:lnTo>
                  <a:lnTo>
                    <a:pt x="37333" y="7666"/>
                  </a:lnTo>
                  <a:lnTo>
                    <a:pt x="39706" y="7225"/>
                  </a:lnTo>
                  <a:lnTo>
                    <a:pt x="41287" y="6225"/>
                  </a:lnTo>
                  <a:lnTo>
                    <a:pt x="42342" y="4853"/>
                  </a:lnTo>
                  <a:lnTo>
                    <a:pt x="43044" y="3232"/>
                  </a:lnTo>
                  <a:lnTo>
                    <a:pt x="44219" y="2152"/>
                  </a:lnTo>
                  <a:lnTo>
                    <a:pt x="50774" y="0"/>
                  </a:lnTo>
                  <a:lnTo>
                    <a:pt x="19786" y="30075"/>
                  </a:lnTo>
                  <a:lnTo>
                    <a:pt x="8563" y="47176"/>
                  </a:lnTo>
                  <a:lnTo>
                    <a:pt x="1901" y="61732"/>
                  </a:lnTo>
                  <a:lnTo>
                    <a:pt x="0" y="69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28" name="SMARTInkShape-Group324">
            <a:extLst>
              <a:ext uri="{FF2B5EF4-FFF2-40B4-BE49-F238E27FC236}">
                <a16:creationId xmlns:a16="http://schemas.microsoft.com/office/drawing/2014/main" id="{74038329-DE6D-1713-BBC7-485E9D32FC7A}"/>
              </a:ext>
            </a:extLst>
          </p:cNvPr>
          <p:cNvGrpSpPr/>
          <p:nvPr/>
        </p:nvGrpSpPr>
        <p:grpSpPr>
          <a:xfrm>
            <a:off x="6756400" y="5019433"/>
            <a:ext cx="188871" cy="365368"/>
            <a:chOff x="6756400" y="5019433"/>
            <a:chExt cx="188871" cy="365368"/>
          </a:xfrm>
        </p:grpSpPr>
        <p:sp>
          <p:nvSpPr>
            <p:cNvPr id="926" name="SMARTInkShape-1640">
              <a:extLst>
                <a:ext uri="{FF2B5EF4-FFF2-40B4-BE49-F238E27FC236}">
                  <a16:creationId xmlns:a16="http://schemas.microsoft.com/office/drawing/2014/main" id="{404ACD3F-65C0-C53D-4A49-CC0B3A0BED36}"/>
                </a:ext>
              </a:extLst>
            </p:cNvPr>
            <p:cNvSpPr/>
            <p:nvPr>
              <p:custDataLst>
                <p:tags r:id="rId13"/>
              </p:custDataLst>
            </p:nvPr>
          </p:nvSpPr>
          <p:spPr>
            <a:xfrm>
              <a:off x="6762750" y="5102060"/>
              <a:ext cx="182521" cy="149391"/>
            </a:xfrm>
            <a:custGeom>
              <a:avLst/>
              <a:gdLst/>
              <a:ahLst/>
              <a:cxnLst/>
              <a:rect l="0" t="0" r="0" b="0"/>
              <a:pathLst>
                <a:path w="182521" h="149391">
                  <a:moveTo>
                    <a:pt x="19050" y="41440"/>
                  </a:moveTo>
                  <a:lnTo>
                    <a:pt x="19050" y="41440"/>
                  </a:lnTo>
                  <a:lnTo>
                    <a:pt x="28510" y="41440"/>
                  </a:lnTo>
                  <a:lnTo>
                    <a:pt x="29590" y="40735"/>
                  </a:lnTo>
                  <a:lnTo>
                    <a:pt x="30309" y="39559"/>
                  </a:lnTo>
                  <a:lnTo>
                    <a:pt x="31560" y="34973"/>
                  </a:lnTo>
                  <a:lnTo>
                    <a:pt x="31743" y="29024"/>
                  </a:lnTo>
                  <a:lnTo>
                    <a:pt x="28377" y="28825"/>
                  </a:lnTo>
                  <a:lnTo>
                    <a:pt x="27384" y="28091"/>
                  </a:lnTo>
                  <a:lnTo>
                    <a:pt x="26282" y="25394"/>
                  </a:lnTo>
                  <a:lnTo>
                    <a:pt x="25282" y="24393"/>
                  </a:lnTo>
                  <a:lnTo>
                    <a:pt x="22290" y="23280"/>
                  </a:lnTo>
                  <a:lnTo>
                    <a:pt x="12703" y="22390"/>
                  </a:lnTo>
                  <a:lnTo>
                    <a:pt x="24942" y="21685"/>
                  </a:lnTo>
                  <a:lnTo>
                    <a:pt x="54008" y="15923"/>
                  </a:lnTo>
                  <a:lnTo>
                    <a:pt x="84975" y="7279"/>
                  </a:lnTo>
                  <a:lnTo>
                    <a:pt x="98996" y="4118"/>
                  </a:lnTo>
                  <a:lnTo>
                    <a:pt x="127096" y="1504"/>
                  </a:lnTo>
                  <a:lnTo>
                    <a:pt x="131297" y="0"/>
                  </a:lnTo>
                  <a:lnTo>
                    <a:pt x="141610" y="210"/>
                  </a:lnTo>
                  <a:lnTo>
                    <a:pt x="162107" y="6093"/>
                  </a:lnTo>
                  <a:lnTo>
                    <a:pt x="169179" y="11853"/>
                  </a:lnTo>
                  <a:lnTo>
                    <a:pt x="174674" y="20528"/>
                  </a:lnTo>
                  <a:lnTo>
                    <a:pt x="182070" y="47213"/>
                  </a:lnTo>
                  <a:lnTo>
                    <a:pt x="182520" y="60234"/>
                  </a:lnTo>
                  <a:lnTo>
                    <a:pt x="177060" y="85839"/>
                  </a:lnTo>
                  <a:lnTo>
                    <a:pt x="171231" y="101162"/>
                  </a:lnTo>
                  <a:lnTo>
                    <a:pt x="169187" y="104538"/>
                  </a:lnTo>
                  <a:lnTo>
                    <a:pt x="161272" y="110170"/>
                  </a:lnTo>
                  <a:lnTo>
                    <a:pt x="132141" y="121727"/>
                  </a:lnTo>
                  <a:lnTo>
                    <a:pt x="104705" y="128430"/>
                  </a:lnTo>
                  <a:lnTo>
                    <a:pt x="78538" y="129963"/>
                  </a:lnTo>
                  <a:lnTo>
                    <a:pt x="50557" y="130971"/>
                  </a:lnTo>
                  <a:lnTo>
                    <a:pt x="22347" y="137233"/>
                  </a:lnTo>
                  <a:lnTo>
                    <a:pt x="4093" y="142981"/>
                  </a:lnTo>
                  <a:lnTo>
                    <a:pt x="0" y="149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7" name="SMARTInkShape-1641">
              <a:extLst>
                <a:ext uri="{FF2B5EF4-FFF2-40B4-BE49-F238E27FC236}">
                  <a16:creationId xmlns:a16="http://schemas.microsoft.com/office/drawing/2014/main" id="{A537AE3F-2B51-CB7B-F642-F1BDD6147E15}"/>
                </a:ext>
              </a:extLst>
            </p:cNvPr>
            <p:cNvSpPr/>
            <p:nvPr>
              <p:custDataLst>
                <p:tags r:id="rId14"/>
              </p:custDataLst>
            </p:nvPr>
          </p:nvSpPr>
          <p:spPr>
            <a:xfrm>
              <a:off x="6756400" y="5019433"/>
              <a:ext cx="38101" cy="365368"/>
            </a:xfrm>
            <a:custGeom>
              <a:avLst/>
              <a:gdLst/>
              <a:ahLst/>
              <a:cxnLst/>
              <a:rect l="0" t="0" r="0" b="0"/>
              <a:pathLst>
                <a:path w="38101" h="365368">
                  <a:moveTo>
                    <a:pt x="0" y="22467"/>
                  </a:moveTo>
                  <a:lnTo>
                    <a:pt x="0" y="22467"/>
                  </a:lnTo>
                  <a:lnTo>
                    <a:pt x="0" y="19096"/>
                  </a:lnTo>
                  <a:lnTo>
                    <a:pt x="1882" y="15560"/>
                  </a:lnTo>
                  <a:lnTo>
                    <a:pt x="8837" y="7540"/>
                  </a:lnTo>
                  <a:lnTo>
                    <a:pt x="12864" y="5248"/>
                  </a:lnTo>
                  <a:lnTo>
                    <a:pt x="17007" y="3526"/>
                  </a:lnTo>
                  <a:lnTo>
                    <a:pt x="21199" y="408"/>
                  </a:lnTo>
                  <a:lnTo>
                    <a:pt x="22600" y="0"/>
                  </a:lnTo>
                  <a:lnTo>
                    <a:pt x="23533" y="433"/>
                  </a:lnTo>
                  <a:lnTo>
                    <a:pt x="24156" y="1428"/>
                  </a:lnTo>
                  <a:lnTo>
                    <a:pt x="25154" y="29077"/>
                  </a:lnTo>
                  <a:lnTo>
                    <a:pt x="25291" y="50805"/>
                  </a:lnTo>
                  <a:lnTo>
                    <a:pt x="25352" y="72692"/>
                  </a:lnTo>
                  <a:lnTo>
                    <a:pt x="27267" y="102966"/>
                  </a:lnTo>
                  <a:lnTo>
                    <a:pt x="30421" y="131690"/>
                  </a:lnTo>
                  <a:lnTo>
                    <a:pt x="31356" y="160662"/>
                  </a:lnTo>
                  <a:lnTo>
                    <a:pt x="31634" y="187122"/>
                  </a:lnTo>
                  <a:lnTo>
                    <a:pt x="31716" y="212835"/>
                  </a:lnTo>
                  <a:lnTo>
                    <a:pt x="31741" y="238328"/>
                  </a:lnTo>
                  <a:lnTo>
                    <a:pt x="33628" y="265638"/>
                  </a:lnTo>
                  <a:lnTo>
                    <a:pt x="36776" y="292308"/>
                  </a:lnTo>
                  <a:lnTo>
                    <a:pt x="37839" y="323654"/>
                  </a:lnTo>
                  <a:lnTo>
                    <a:pt x="38100" y="3653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1" name="SMARTInkShape-Group325">
            <a:extLst>
              <a:ext uri="{FF2B5EF4-FFF2-40B4-BE49-F238E27FC236}">
                <a16:creationId xmlns:a16="http://schemas.microsoft.com/office/drawing/2014/main" id="{0EA8C18F-7558-3ECB-9BB4-346CD00A3650}"/>
              </a:ext>
            </a:extLst>
          </p:cNvPr>
          <p:cNvGrpSpPr/>
          <p:nvPr/>
        </p:nvGrpSpPr>
        <p:grpSpPr>
          <a:xfrm>
            <a:off x="736600" y="5511885"/>
            <a:ext cx="419101" cy="264171"/>
            <a:chOff x="736600" y="5511885"/>
            <a:chExt cx="419101" cy="264171"/>
          </a:xfrm>
        </p:grpSpPr>
        <p:sp>
          <p:nvSpPr>
            <p:cNvPr id="929" name="SMARTInkShape-1642">
              <a:extLst>
                <a:ext uri="{FF2B5EF4-FFF2-40B4-BE49-F238E27FC236}">
                  <a16:creationId xmlns:a16="http://schemas.microsoft.com/office/drawing/2014/main" id="{48FB1517-15DC-8622-BD8A-3DA6EEC376DA}"/>
                </a:ext>
              </a:extLst>
            </p:cNvPr>
            <p:cNvSpPr/>
            <p:nvPr>
              <p:custDataLst>
                <p:tags r:id="rId11"/>
              </p:custDataLst>
            </p:nvPr>
          </p:nvSpPr>
          <p:spPr>
            <a:xfrm>
              <a:off x="1016404" y="5511885"/>
              <a:ext cx="139297" cy="98529"/>
            </a:xfrm>
            <a:custGeom>
              <a:avLst/>
              <a:gdLst/>
              <a:ahLst/>
              <a:cxnLst/>
              <a:rect l="0" t="0" r="0" b="0"/>
              <a:pathLst>
                <a:path w="139297" h="98529">
                  <a:moveTo>
                    <a:pt x="12296" y="18965"/>
                  </a:moveTo>
                  <a:lnTo>
                    <a:pt x="12296" y="18965"/>
                  </a:lnTo>
                  <a:lnTo>
                    <a:pt x="8925" y="18965"/>
                  </a:lnTo>
                  <a:lnTo>
                    <a:pt x="7932" y="18260"/>
                  </a:lnTo>
                  <a:lnTo>
                    <a:pt x="7270" y="17084"/>
                  </a:lnTo>
                  <a:lnTo>
                    <a:pt x="6208" y="13498"/>
                  </a:lnTo>
                  <a:lnTo>
                    <a:pt x="9395" y="9505"/>
                  </a:lnTo>
                  <a:lnTo>
                    <a:pt x="12888" y="7705"/>
                  </a:lnTo>
                  <a:lnTo>
                    <a:pt x="14807" y="7225"/>
                  </a:lnTo>
                  <a:lnTo>
                    <a:pt x="25048" y="1365"/>
                  </a:lnTo>
                  <a:lnTo>
                    <a:pt x="43187" y="0"/>
                  </a:lnTo>
                  <a:lnTo>
                    <a:pt x="49073" y="1834"/>
                  </a:lnTo>
                  <a:lnTo>
                    <a:pt x="58601" y="8761"/>
                  </a:lnTo>
                  <a:lnTo>
                    <a:pt x="61098" y="14665"/>
                  </a:lnTo>
                  <a:lnTo>
                    <a:pt x="62701" y="33324"/>
                  </a:lnTo>
                  <a:lnTo>
                    <a:pt x="59158" y="45102"/>
                  </a:lnTo>
                  <a:lnTo>
                    <a:pt x="52879" y="55981"/>
                  </a:lnTo>
                  <a:lnTo>
                    <a:pt x="24893" y="80829"/>
                  </a:lnTo>
                  <a:lnTo>
                    <a:pt x="14147" y="86449"/>
                  </a:lnTo>
                  <a:lnTo>
                    <a:pt x="8885" y="88469"/>
                  </a:lnTo>
                  <a:lnTo>
                    <a:pt x="0" y="94862"/>
                  </a:lnTo>
                  <a:lnTo>
                    <a:pt x="25342" y="97036"/>
                  </a:lnTo>
                  <a:lnTo>
                    <a:pt x="29460" y="98528"/>
                  </a:lnTo>
                  <a:lnTo>
                    <a:pt x="60478" y="96096"/>
                  </a:lnTo>
                  <a:lnTo>
                    <a:pt x="88987" y="95287"/>
                  </a:lnTo>
                  <a:lnTo>
                    <a:pt x="116940" y="95181"/>
                  </a:lnTo>
                  <a:lnTo>
                    <a:pt x="139296" y="95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0" name="SMARTInkShape-1643">
              <a:extLst>
                <a:ext uri="{FF2B5EF4-FFF2-40B4-BE49-F238E27FC236}">
                  <a16:creationId xmlns:a16="http://schemas.microsoft.com/office/drawing/2014/main" id="{65B52846-B8D6-B826-34E2-D0C5EEEDE1FA}"/>
                </a:ext>
              </a:extLst>
            </p:cNvPr>
            <p:cNvSpPr/>
            <p:nvPr>
              <p:custDataLst>
                <p:tags r:id="rId12"/>
              </p:custDataLst>
            </p:nvPr>
          </p:nvSpPr>
          <p:spPr>
            <a:xfrm>
              <a:off x="736600" y="5613989"/>
              <a:ext cx="189609" cy="162067"/>
            </a:xfrm>
            <a:custGeom>
              <a:avLst/>
              <a:gdLst/>
              <a:ahLst/>
              <a:cxnLst/>
              <a:rect l="0" t="0" r="0" b="0"/>
              <a:pathLst>
                <a:path w="189609" h="162067">
                  <a:moveTo>
                    <a:pt x="171450" y="12111"/>
                  </a:moveTo>
                  <a:lnTo>
                    <a:pt x="171450" y="12111"/>
                  </a:lnTo>
                  <a:lnTo>
                    <a:pt x="171450" y="8741"/>
                  </a:lnTo>
                  <a:lnTo>
                    <a:pt x="172156" y="7747"/>
                  </a:lnTo>
                  <a:lnTo>
                    <a:pt x="173331" y="7085"/>
                  </a:lnTo>
                  <a:lnTo>
                    <a:pt x="184049" y="5768"/>
                  </a:lnTo>
                  <a:lnTo>
                    <a:pt x="187491" y="5763"/>
                  </a:lnTo>
                  <a:lnTo>
                    <a:pt x="188494" y="5057"/>
                  </a:lnTo>
                  <a:lnTo>
                    <a:pt x="189163" y="3880"/>
                  </a:lnTo>
                  <a:lnTo>
                    <a:pt x="189608" y="2390"/>
                  </a:lnTo>
                  <a:lnTo>
                    <a:pt x="189200" y="1397"/>
                  </a:lnTo>
                  <a:lnTo>
                    <a:pt x="188222" y="735"/>
                  </a:lnTo>
                  <a:lnTo>
                    <a:pt x="183843" y="0"/>
                  </a:lnTo>
                  <a:lnTo>
                    <a:pt x="158141" y="1409"/>
                  </a:lnTo>
                  <a:lnTo>
                    <a:pt x="128701" y="6353"/>
                  </a:lnTo>
                  <a:lnTo>
                    <a:pt x="112234" y="10964"/>
                  </a:lnTo>
                  <a:lnTo>
                    <a:pt x="80995" y="29184"/>
                  </a:lnTo>
                  <a:lnTo>
                    <a:pt x="60152" y="48162"/>
                  </a:lnTo>
                  <a:lnTo>
                    <a:pt x="55427" y="55415"/>
                  </a:lnTo>
                  <a:lnTo>
                    <a:pt x="55296" y="58619"/>
                  </a:lnTo>
                  <a:lnTo>
                    <a:pt x="56619" y="61460"/>
                  </a:lnTo>
                  <a:lnTo>
                    <a:pt x="58913" y="64061"/>
                  </a:lnTo>
                  <a:lnTo>
                    <a:pt x="77802" y="73303"/>
                  </a:lnTo>
                  <a:lnTo>
                    <a:pt x="108161" y="84053"/>
                  </a:lnTo>
                  <a:lnTo>
                    <a:pt x="134702" y="94658"/>
                  </a:lnTo>
                  <a:lnTo>
                    <a:pt x="140601" y="96777"/>
                  </a:lnTo>
                  <a:lnTo>
                    <a:pt x="150919" y="104773"/>
                  </a:lnTo>
                  <a:lnTo>
                    <a:pt x="171960" y="128186"/>
                  </a:lnTo>
                  <a:lnTo>
                    <a:pt x="175205" y="136843"/>
                  </a:lnTo>
                  <a:lnTo>
                    <a:pt x="174659" y="141126"/>
                  </a:lnTo>
                  <a:lnTo>
                    <a:pt x="170289" y="149650"/>
                  </a:lnTo>
                  <a:lnTo>
                    <a:pt x="157999" y="156259"/>
                  </a:lnTo>
                  <a:lnTo>
                    <a:pt x="129365" y="162066"/>
                  </a:lnTo>
                  <a:lnTo>
                    <a:pt x="99714" y="161905"/>
                  </a:lnTo>
                  <a:lnTo>
                    <a:pt x="71878" y="157389"/>
                  </a:lnTo>
                  <a:lnTo>
                    <a:pt x="40583" y="151583"/>
                  </a:lnTo>
                  <a:lnTo>
                    <a:pt x="0" y="1391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4" name="SMARTInkShape-Group326">
            <a:extLst>
              <a:ext uri="{FF2B5EF4-FFF2-40B4-BE49-F238E27FC236}">
                <a16:creationId xmlns:a16="http://schemas.microsoft.com/office/drawing/2014/main" id="{8AE127AB-D6E9-95F0-92BC-4926475170C5}"/>
              </a:ext>
            </a:extLst>
          </p:cNvPr>
          <p:cNvGrpSpPr/>
          <p:nvPr/>
        </p:nvGrpSpPr>
        <p:grpSpPr>
          <a:xfrm>
            <a:off x="3568700" y="5473729"/>
            <a:ext cx="127001" cy="126972"/>
            <a:chOff x="3568700" y="5473729"/>
            <a:chExt cx="127001" cy="126972"/>
          </a:xfrm>
        </p:grpSpPr>
        <p:sp>
          <p:nvSpPr>
            <p:cNvPr id="932" name="SMARTInkShape-1644">
              <a:extLst>
                <a:ext uri="{FF2B5EF4-FFF2-40B4-BE49-F238E27FC236}">
                  <a16:creationId xmlns:a16="http://schemas.microsoft.com/office/drawing/2014/main" id="{E667DD95-90DF-C1D2-0BFC-F001CD16780B}"/>
                </a:ext>
              </a:extLst>
            </p:cNvPr>
            <p:cNvSpPr/>
            <p:nvPr>
              <p:custDataLst>
                <p:tags r:id="rId9"/>
              </p:custDataLst>
            </p:nvPr>
          </p:nvSpPr>
          <p:spPr>
            <a:xfrm>
              <a:off x="3625850" y="5508730"/>
              <a:ext cx="69851" cy="91971"/>
            </a:xfrm>
            <a:custGeom>
              <a:avLst/>
              <a:gdLst/>
              <a:ahLst/>
              <a:cxnLst/>
              <a:rect l="0" t="0" r="0" b="0"/>
              <a:pathLst>
                <a:path w="69851" h="91971">
                  <a:moveTo>
                    <a:pt x="69850" y="9420"/>
                  </a:moveTo>
                  <a:lnTo>
                    <a:pt x="69850" y="9420"/>
                  </a:lnTo>
                  <a:lnTo>
                    <a:pt x="66479" y="6049"/>
                  </a:lnTo>
                  <a:lnTo>
                    <a:pt x="64824" y="2513"/>
                  </a:lnTo>
                  <a:lnTo>
                    <a:pt x="64383" y="582"/>
                  </a:lnTo>
                  <a:lnTo>
                    <a:pt x="63383" y="0"/>
                  </a:lnTo>
                  <a:lnTo>
                    <a:pt x="62011" y="318"/>
                  </a:lnTo>
                  <a:lnTo>
                    <a:pt x="54828" y="6017"/>
                  </a:lnTo>
                  <a:lnTo>
                    <a:pt x="28954" y="35654"/>
                  </a:lnTo>
                  <a:lnTo>
                    <a:pt x="18143" y="49257"/>
                  </a:lnTo>
                  <a:lnTo>
                    <a:pt x="10013" y="66494"/>
                  </a:lnTo>
                  <a:lnTo>
                    <a:pt x="4450" y="75004"/>
                  </a:lnTo>
                  <a:lnTo>
                    <a:pt x="0" y="919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3" name="SMARTInkShape-1645">
              <a:extLst>
                <a:ext uri="{FF2B5EF4-FFF2-40B4-BE49-F238E27FC236}">
                  <a16:creationId xmlns:a16="http://schemas.microsoft.com/office/drawing/2014/main" id="{7538B922-0ECE-F8C6-73A5-8C52D3E5F463}"/>
                </a:ext>
              </a:extLst>
            </p:cNvPr>
            <p:cNvSpPr/>
            <p:nvPr>
              <p:custDataLst>
                <p:tags r:id="rId10"/>
              </p:custDataLst>
            </p:nvPr>
          </p:nvSpPr>
          <p:spPr>
            <a:xfrm>
              <a:off x="3568700" y="5473729"/>
              <a:ext cx="57128" cy="88872"/>
            </a:xfrm>
            <a:custGeom>
              <a:avLst/>
              <a:gdLst/>
              <a:ahLst/>
              <a:cxnLst/>
              <a:rect l="0" t="0" r="0" b="0"/>
              <a:pathLst>
                <a:path w="57128" h="88872">
                  <a:moveTo>
                    <a:pt x="50800" y="12671"/>
                  </a:moveTo>
                  <a:lnTo>
                    <a:pt x="50800" y="12671"/>
                  </a:lnTo>
                  <a:lnTo>
                    <a:pt x="54171" y="9300"/>
                  </a:lnTo>
                  <a:lnTo>
                    <a:pt x="55826" y="5764"/>
                  </a:lnTo>
                  <a:lnTo>
                    <a:pt x="57127" y="71"/>
                  </a:lnTo>
                  <a:lnTo>
                    <a:pt x="53772" y="0"/>
                  </a:lnTo>
                  <a:lnTo>
                    <a:pt x="50240" y="3747"/>
                  </a:lnTo>
                  <a:lnTo>
                    <a:pt x="45612" y="9410"/>
                  </a:lnTo>
                  <a:lnTo>
                    <a:pt x="35779" y="17271"/>
                  </a:lnTo>
                  <a:lnTo>
                    <a:pt x="9105" y="48588"/>
                  </a:lnTo>
                  <a:lnTo>
                    <a:pt x="3011" y="59845"/>
                  </a:lnTo>
                  <a:lnTo>
                    <a:pt x="0" y="888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7" name="SMARTInkShape-Group327">
            <a:extLst>
              <a:ext uri="{FF2B5EF4-FFF2-40B4-BE49-F238E27FC236}">
                <a16:creationId xmlns:a16="http://schemas.microsoft.com/office/drawing/2014/main" id="{6DAF9351-826B-C62A-98D5-42587948068A}"/>
              </a:ext>
            </a:extLst>
          </p:cNvPr>
          <p:cNvGrpSpPr/>
          <p:nvPr/>
        </p:nvGrpSpPr>
        <p:grpSpPr>
          <a:xfrm>
            <a:off x="6720660" y="5556258"/>
            <a:ext cx="467541" cy="303407"/>
            <a:chOff x="6720660" y="5556258"/>
            <a:chExt cx="467541" cy="303407"/>
          </a:xfrm>
        </p:grpSpPr>
        <p:sp>
          <p:nvSpPr>
            <p:cNvPr id="935" name="SMARTInkShape-1646">
              <a:extLst>
                <a:ext uri="{FF2B5EF4-FFF2-40B4-BE49-F238E27FC236}">
                  <a16:creationId xmlns:a16="http://schemas.microsoft.com/office/drawing/2014/main" id="{51BA0995-7B4D-E2DD-129B-1C942039E152}"/>
                </a:ext>
              </a:extLst>
            </p:cNvPr>
            <p:cNvSpPr/>
            <p:nvPr>
              <p:custDataLst>
                <p:tags r:id="rId7"/>
              </p:custDataLst>
            </p:nvPr>
          </p:nvSpPr>
          <p:spPr>
            <a:xfrm>
              <a:off x="7048507" y="5556258"/>
              <a:ext cx="139694" cy="88886"/>
            </a:xfrm>
            <a:custGeom>
              <a:avLst/>
              <a:gdLst/>
              <a:ahLst/>
              <a:cxnLst/>
              <a:rect l="0" t="0" r="0" b="0"/>
              <a:pathLst>
                <a:path w="139694" h="88886">
                  <a:moveTo>
                    <a:pt x="19043" y="25392"/>
                  </a:moveTo>
                  <a:lnTo>
                    <a:pt x="19043" y="25392"/>
                  </a:lnTo>
                  <a:lnTo>
                    <a:pt x="19043" y="15932"/>
                  </a:lnTo>
                  <a:lnTo>
                    <a:pt x="20925" y="12251"/>
                  </a:lnTo>
                  <a:lnTo>
                    <a:pt x="27880" y="4138"/>
                  </a:lnTo>
                  <a:lnTo>
                    <a:pt x="31907" y="1835"/>
                  </a:lnTo>
                  <a:lnTo>
                    <a:pt x="43199" y="99"/>
                  </a:lnTo>
                  <a:lnTo>
                    <a:pt x="53173" y="0"/>
                  </a:lnTo>
                  <a:lnTo>
                    <a:pt x="57259" y="1878"/>
                  </a:lnTo>
                  <a:lnTo>
                    <a:pt x="59337" y="3365"/>
                  </a:lnTo>
                  <a:lnTo>
                    <a:pt x="61646" y="6900"/>
                  </a:lnTo>
                  <a:lnTo>
                    <a:pt x="63128" y="14919"/>
                  </a:lnTo>
                  <a:lnTo>
                    <a:pt x="61450" y="19090"/>
                  </a:lnTo>
                  <a:lnTo>
                    <a:pt x="59058" y="23298"/>
                  </a:lnTo>
                  <a:lnTo>
                    <a:pt x="57521" y="31747"/>
                  </a:lnTo>
                  <a:lnTo>
                    <a:pt x="56487" y="43032"/>
                  </a:lnTo>
                  <a:lnTo>
                    <a:pt x="52087" y="53040"/>
                  </a:lnTo>
                  <a:lnTo>
                    <a:pt x="42218" y="65347"/>
                  </a:lnTo>
                  <a:lnTo>
                    <a:pt x="38045" y="67845"/>
                  </a:lnTo>
                  <a:lnTo>
                    <a:pt x="35944" y="68510"/>
                  </a:lnTo>
                  <a:lnTo>
                    <a:pt x="34544" y="69659"/>
                  </a:lnTo>
                  <a:lnTo>
                    <a:pt x="31867" y="73943"/>
                  </a:lnTo>
                  <a:lnTo>
                    <a:pt x="28741" y="75192"/>
                  </a:lnTo>
                  <a:lnTo>
                    <a:pt x="20219" y="76105"/>
                  </a:lnTo>
                  <a:lnTo>
                    <a:pt x="12985" y="82278"/>
                  </a:lnTo>
                  <a:lnTo>
                    <a:pt x="6422" y="82540"/>
                  </a:lnTo>
                  <a:lnTo>
                    <a:pt x="0" y="88885"/>
                  </a:lnTo>
                  <a:lnTo>
                    <a:pt x="22598" y="83864"/>
                  </a:lnTo>
                  <a:lnTo>
                    <a:pt x="50241" y="82803"/>
                  </a:lnTo>
                  <a:lnTo>
                    <a:pt x="80589" y="77550"/>
                  </a:lnTo>
                  <a:lnTo>
                    <a:pt x="107816" y="76371"/>
                  </a:lnTo>
                  <a:lnTo>
                    <a:pt x="139541" y="76192"/>
                  </a:lnTo>
                  <a:lnTo>
                    <a:pt x="139625" y="76192"/>
                  </a:lnTo>
                  <a:lnTo>
                    <a:pt x="139693" y="82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6" name="SMARTInkShape-1647">
              <a:extLst>
                <a:ext uri="{FF2B5EF4-FFF2-40B4-BE49-F238E27FC236}">
                  <a16:creationId xmlns:a16="http://schemas.microsoft.com/office/drawing/2014/main" id="{B3948789-E86D-1564-A346-CEFC40819E6C}"/>
                </a:ext>
              </a:extLst>
            </p:cNvPr>
            <p:cNvSpPr/>
            <p:nvPr>
              <p:custDataLst>
                <p:tags r:id="rId8"/>
              </p:custDataLst>
            </p:nvPr>
          </p:nvSpPr>
          <p:spPr>
            <a:xfrm>
              <a:off x="6720660" y="5651525"/>
              <a:ext cx="194491" cy="208140"/>
            </a:xfrm>
            <a:custGeom>
              <a:avLst/>
              <a:gdLst/>
              <a:ahLst/>
              <a:cxnLst/>
              <a:rect l="0" t="0" r="0" b="0"/>
              <a:pathLst>
                <a:path w="194491" h="208140">
                  <a:moveTo>
                    <a:pt x="35740" y="76175"/>
                  </a:moveTo>
                  <a:lnTo>
                    <a:pt x="35740" y="76175"/>
                  </a:lnTo>
                  <a:lnTo>
                    <a:pt x="44577" y="67337"/>
                  </a:lnTo>
                  <a:lnTo>
                    <a:pt x="50486" y="65192"/>
                  </a:lnTo>
                  <a:lnTo>
                    <a:pt x="61745" y="62103"/>
                  </a:lnTo>
                  <a:lnTo>
                    <a:pt x="74822" y="58108"/>
                  </a:lnTo>
                  <a:lnTo>
                    <a:pt x="81567" y="59443"/>
                  </a:lnTo>
                  <a:lnTo>
                    <a:pt x="85341" y="60787"/>
                  </a:lnTo>
                  <a:lnTo>
                    <a:pt x="87858" y="62388"/>
                  </a:lnTo>
                  <a:lnTo>
                    <a:pt x="95659" y="70028"/>
                  </a:lnTo>
                  <a:lnTo>
                    <a:pt x="98970" y="72078"/>
                  </a:lnTo>
                  <a:lnTo>
                    <a:pt x="101176" y="74855"/>
                  </a:lnTo>
                  <a:lnTo>
                    <a:pt x="113225" y="101257"/>
                  </a:lnTo>
                  <a:lnTo>
                    <a:pt x="113502" y="104891"/>
                  </a:lnTo>
                  <a:lnTo>
                    <a:pt x="112249" y="119163"/>
                  </a:lnTo>
                  <a:lnTo>
                    <a:pt x="115659" y="139229"/>
                  </a:lnTo>
                  <a:lnTo>
                    <a:pt x="114063" y="146062"/>
                  </a:lnTo>
                  <a:lnTo>
                    <a:pt x="103288" y="172868"/>
                  </a:lnTo>
                  <a:lnTo>
                    <a:pt x="93698" y="187531"/>
                  </a:lnTo>
                  <a:lnTo>
                    <a:pt x="77815" y="200059"/>
                  </a:lnTo>
                  <a:lnTo>
                    <a:pt x="65297" y="206406"/>
                  </a:lnTo>
                  <a:lnTo>
                    <a:pt x="56874" y="208139"/>
                  </a:lnTo>
                  <a:lnTo>
                    <a:pt x="40826" y="205744"/>
                  </a:lnTo>
                  <a:lnTo>
                    <a:pt x="26037" y="200565"/>
                  </a:lnTo>
                  <a:lnTo>
                    <a:pt x="18963" y="194724"/>
                  </a:lnTo>
                  <a:lnTo>
                    <a:pt x="2006" y="167069"/>
                  </a:lnTo>
                  <a:lnTo>
                    <a:pt x="1462" y="156789"/>
                  </a:lnTo>
                  <a:lnTo>
                    <a:pt x="2161" y="145165"/>
                  </a:lnTo>
                  <a:lnTo>
                    <a:pt x="0" y="127426"/>
                  </a:lnTo>
                  <a:lnTo>
                    <a:pt x="6697" y="100659"/>
                  </a:lnTo>
                  <a:lnTo>
                    <a:pt x="21663" y="69300"/>
                  </a:lnTo>
                  <a:lnTo>
                    <a:pt x="32353" y="56186"/>
                  </a:lnTo>
                  <a:lnTo>
                    <a:pt x="58393" y="36117"/>
                  </a:lnTo>
                  <a:lnTo>
                    <a:pt x="85647" y="23558"/>
                  </a:lnTo>
                  <a:lnTo>
                    <a:pt x="111032" y="19215"/>
                  </a:lnTo>
                  <a:lnTo>
                    <a:pt x="137160" y="12295"/>
                  </a:lnTo>
                  <a:lnTo>
                    <a:pt x="165372" y="4967"/>
                  </a:lnTo>
                  <a:lnTo>
                    <a:pt x="187256" y="414"/>
                  </a:lnTo>
                  <a:lnTo>
                    <a:pt x="194067" y="0"/>
                  </a:lnTo>
                  <a:lnTo>
                    <a:pt x="194490" y="6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alue of</a:t>
            </a:r>
          </a:p>
        </p:txBody>
      </p:sp>
      <p:graphicFrame>
        <p:nvGraphicFramePr>
          <p:cNvPr id="1026" name="Object 2"/>
          <p:cNvGraphicFramePr>
            <a:graphicFrameLocks noChangeAspect="1"/>
          </p:cNvGraphicFramePr>
          <p:nvPr>
            <p:extLst>
              <p:ext uri="{D42A27DB-BD31-4B8C-83A1-F6EECF244321}">
                <p14:modId xmlns:p14="http://schemas.microsoft.com/office/powerpoint/2010/main" val="744266662"/>
              </p:ext>
            </p:extLst>
          </p:nvPr>
        </p:nvGraphicFramePr>
        <p:xfrm>
          <a:off x="6134100" y="412750"/>
          <a:ext cx="266700" cy="330200"/>
        </p:xfrm>
        <a:graphic>
          <a:graphicData uri="http://schemas.openxmlformats.org/presentationml/2006/ole">
            <mc:AlternateContent xmlns:mc="http://schemas.openxmlformats.org/markup-compatibility/2006">
              <mc:Choice xmlns:v="urn:schemas-microsoft-com:vml" Requires="v">
                <p:oleObj name="Equation" r:id="rId43" imgW="266400" imgH="330120" progId="Equation.DSMT4">
                  <p:embed/>
                </p:oleObj>
              </mc:Choice>
              <mc:Fallback>
                <p:oleObj name="Equation" r:id="rId43" imgW="266400" imgH="330120" progId="Equation.DSMT4">
                  <p:embed/>
                  <p:pic>
                    <p:nvPicPr>
                      <p:cNvPr id="1026" name="Object 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134100"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70" name="SMARTInkShape-Group328">
            <a:extLst>
              <a:ext uri="{FF2B5EF4-FFF2-40B4-BE49-F238E27FC236}">
                <a16:creationId xmlns:a16="http://schemas.microsoft.com/office/drawing/2014/main" id="{85762924-9C03-343F-487F-C790C13544E4}"/>
              </a:ext>
            </a:extLst>
          </p:cNvPr>
          <p:cNvGrpSpPr/>
          <p:nvPr/>
        </p:nvGrpSpPr>
        <p:grpSpPr>
          <a:xfrm>
            <a:off x="1089208" y="1734772"/>
            <a:ext cx="637993" cy="408180"/>
            <a:chOff x="1089208" y="1734772"/>
            <a:chExt cx="637993" cy="408180"/>
          </a:xfrm>
        </p:grpSpPr>
        <p:sp>
          <p:nvSpPr>
            <p:cNvPr id="1064" name="SMARTInkShape-1648">
              <a:extLst>
                <a:ext uri="{FF2B5EF4-FFF2-40B4-BE49-F238E27FC236}">
                  <a16:creationId xmlns:a16="http://schemas.microsoft.com/office/drawing/2014/main" id="{35D23C27-C932-3FC2-8A0C-1883012AAE42}"/>
                </a:ext>
              </a:extLst>
            </p:cNvPr>
            <p:cNvSpPr/>
            <p:nvPr>
              <p:custDataLst>
                <p:tags r:id="rId36"/>
              </p:custDataLst>
            </p:nvPr>
          </p:nvSpPr>
          <p:spPr>
            <a:xfrm>
              <a:off x="1089208" y="1734772"/>
              <a:ext cx="95274" cy="271829"/>
            </a:xfrm>
            <a:custGeom>
              <a:avLst/>
              <a:gdLst/>
              <a:ahLst/>
              <a:cxnLst/>
              <a:rect l="0" t="0" r="0" b="0"/>
              <a:pathLst>
                <a:path w="95274" h="271829">
                  <a:moveTo>
                    <a:pt x="72842" y="17828"/>
                  </a:moveTo>
                  <a:lnTo>
                    <a:pt x="72842" y="17828"/>
                  </a:lnTo>
                  <a:lnTo>
                    <a:pt x="87148" y="8990"/>
                  </a:lnTo>
                  <a:lnTo>
                    <a:pt x="89783" y="4963"/>
                  </a:lnTo>
                  <a:lnTo>
                    <a:pt x="90487" y="2901"/>
                  </a:lnTo>
                  <a:lnTo>
                    <a:pt x="91660" y="1527"/>
                  </a:lnTo>
                  <a:lnTo>
                    <a:pt x="94846" y="0"/>
                  </a:lnTo>
                  <a:lnTo>
                    <a:pt x="95273" y="298"/>
                  </a:lnTo>
                  <a:lnTo>
                    <a:pt x="80218" y="30532"/>
                  </a:lnTo>
                  <a:lnTo>
                    <a:pt x="67557" y="55929"/>
                  </a:lnTo>
                  <a:lnTo>
                    <a:pt x="55831" y="85692"/>
                  </a:lnTo>
                  <a:lnTo>
                    <a:pt x="42540" y="114567"/>
                  </a:lnTo>
                  <a:lnTo>
                    <a:pt x="33290" y="138919"/>
                  </a:lnTo>
                  <a:lnTo>
                    <a:pt x="20893" y="169061"/>
                  </a:lnTo>
                  <a:lnTo>
                    <a:pt x="11650" y="195397"/>
                  </a:lnTo>
                  <a:lnTo>
                    <a:pt x="4911" y="220982"/>
                  </a:lnTo>
                  <a:lnTo>
                    <a:pt x="0" y="249790"/>
                  </a:lnTo>
                  <a:lnTo>
                    <a:pt x="2992" y="2718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5" name="SMARTInkShape-1649">
              <a:extLst>
                <a:ext uri="{FF2B5EF4-FFF2-40B4-BE49-F238E27FC236}">
                  <a16:creationId xmlns:a16="http://schemas.microsoft.com/office/drawing/2014/main" id="{DB2DCB50-DB5E-D3FD-95DC-BE5BB89CFC3C}"/>
                </a:ext>
              </a:extLst>
            </p:cNvPr>
            <p:cNvSpPr/>
            <p:nvPr>
              <p:custDataLst>
                <p:tags r:id="rId37"/>
              </p:custDataLst>
            </p:nvPr>
          </p:nvSpPr>
          <p:spPr>
            <a:xfrm>
              <a:off x="1143000" y="1736073"/>
              <a:ext cx="101601" cy="276878"/>
            </a:xfrm>
            <a:custGeom>
              <a:avLst/>
              <a:gdLst/>
              <a:ahLst/>
              <a:cxnLst/>
              <a:rect l="0" t="0" r="0" b="0"/>
              <a:pathLst>
                <a:path w="101601" h="276878">
                  <a:moveTo>
                    <a:pt x="0" y="73677"/>
                  </a:moveTo>
                  <a:lnTo>
                    <a:pt x="0" y="73677"/>
                  </a:lnTo>
                  <a:lnTo>
                    <a:pt x="14927" y="45920"/>
                  </a:lnTo>
                  <a:lnTo>
                    <a:pt x="35402" y="14520"/>
                  </a:lnTo>
                  <a:lnTo>
                    <a:pt x="42161" y="3154"/>
                  </a:lnTo>
                  <a:lnTo>
                    <a:pt x="46490" y="0"/>
                  </a:lnTo>
                  <a:lnTo>
                    <a:pt x="49338" y="570"/>
                  </a:lnTo>
                  <a:lnTo>
                    <a:pt x="56265" y="4967"/>
                  </a:lnTo>
                  <a:lnTo>
                    <a:pt x="62166" y="13506"/>
                  </a:lnTo>
                  <a:lnTo>
                    <a:pt x="73908" y="44482"/>
                  </a:lnTo>
                  <a:lnTo>
                    <a:pt x="79676" y="74904"/>
                  </a:lnTo>
                  <a:lnTo>
                    <a:pt x="81698" y="102420"/>
                  </a:lnTo>
                  <a:lnTo>
                    <a:pt x="82298" y="127741"/>
                  </a:lnTo>
                  <a:lnTo>
                    <a:pt x="83181" y="151079"/>
                  </a:lnTo>
                  <a:lnTo>
                    <a:pt x="85888" y="172284"/>
                  </a:lnTo>
                  <a:lnTo>
                    <a:pt x="87561" y="193937"/>
                  </a:lnTo>
                  <a:lnTo>
                    <a:pt x="90385" y="222199"/>
                  </a:lnTo>
                  <a:lnTo>
                    <a:pt x="94289" y="250711"/>
                  </a:lnTo>
                  <a:lnTo>
                    <a:pt x="101600" y="2768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6" name="SMARTInkShape-1650">
              <a:extLst>
                <a:ext uri="{FF2B5EF4-FFF2-40B4-BE49-F238E27FC236}">
                  <a16:creationId xmlns:a16="http://schemas.microsoft.com/office/drawing/2014/main" id="{CC1081BF-86B7-D506-411B-3E3308CFFAB8}"/>
                </a:ext>
              </a:extLst>
            </p:cNvPr>
            <p:cNvSpPr/>
            <p:nvPr>
              <p:custDataLst>
                <p:tags r:id="rId38"/>
              </p:custDataLst>
            </p:nvPr>
          </p:nvSpPr>
          <p:spPr>
            <a:xfrm>
              <a:off x="1104900" y="1885950"/>
              <a:ext cx="127001" cy="25401"/>
            </a:xfrm>
            <a:custGeom>
              <a:avLst/>
              <a:gdLst/>
              <a:ahLst/>
              <a:cxnLst/>
              <a:rect l="0" t="0" r="0" b="0"/>
              <a:pathLst>
                <a:path w="127001" h="25401">
                  <a:moveTo>
                    <a:pt x="0" y="25400"/>
                  </a:moveTo>
                  <a:lnTo>
                    <a:pt x="0" y="25400"/>
                  </a:lnTo>
                  <a:lnTo>
                    <a:pt x="29886" y="13191"/>
                  </a:lnTo>
                  <a:lnTo>
                    <a:pt x="60440" y="3337"/>
                  </a:lnTo>
                  <a:lnTo>
                    <a:pt x="89473" y="440"/>
                  </a:lnTo>
                  <a:lnTo>
                    <a:pt x="127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7" name="SMARTInkShape-1651">
              <a:extLst>
                <a:ext uri="{FF2B5EF4-FFF2-40B4-BE49-F238E27FC236}">
                  <a16:creationId xmlns:a16="http://schemas.microsoft.com/office/drawing/2014/main" id="{FCFCA7D9-5072-1D6D-5913-DF2CD9EB261E}"/>
                </a:ext>
              </a:extLst>
            </p:cNvPr>
            <p:cNvSpPr/>
            <p:nvPr>
              <p:custDataLst>
                <p:tags r:id="rId39"/>
              </p:custDataLst>
            </p:nvPr>
          </p:nvSpPr>
          <p:spPr>
            <a:xfrm>
              <a:off x="1342541" y="1860550"/>
              <a:ext cx="124310" cy="121788"/>
            </a:xfrm>
            <a:custGeom>
              <a:avLst/>
              <a:gdLst/>
              <a:ahLst/>
              <a:cxnLst/>
              <a:rect l="0" t="0" r="0" b="0"/>
              <a:pathLst>
                <a:path w="124310" h="121788">
                  <a:moveTo>
                    <a:pt x="3659" y="19050"/>
                  </a:moveTo>
                  <a:lnTo>
                    <a:pt x="3659" y="19050"/>
                  </a:lnTo>
                  <a:lnTo>
                    <a:pt x="288" y="19050"/>
                  </a:lnTo>
                  <a:lnTo>
                    <a:pt x="0" y="18344"/>
                  </a:lnTo>
                  <a:lnTo>
                    <a:pt x="2727" y="12142"/>
                  </a:lnTo>
                  <a:lnTo>
                    <a:pt x="3475" y="4123"/>
                  </a:lnTo>
                  <a:lnTo>
                    <a:pt x="4242" y="2749"/>
                  </a:lnTo>
                  <a:lnTo>
                    <a:pt x="5459" y="1832"/>
                  </a:lnTo>
                  <a:lnTo>
                    <a:pt x="6975" y="1222"/>
                  </a:lnTo>
                  <a:lnTo>
                    <a:pt x="7987" y="2931"/>
                  </a:lnTo>
                  <a:lnTo>
                    <a:pt x="9743" y="29993"/>
                  </a:lnTo>
                  <a:lnTo>
                    <a:pt x="16672" y="53651"/>
                  </a:lnTo>
                  <a:lnTo>
                    <a:pt x="24291" y="78534"/>
                  </a:lnTo>
                  <a:lnTo>
                    <a:pt x="31017" y="97039"/>
                  </a:lnTo>
                  <a:lnTo>
                    <a:pt x="44221" y="111459"/>
                  </a:lnTo>
                  <a:lnTo>
                    <a:pt x="61538" y="121298"/>
                  </a:lnTo>
                  <a:lnTo>
                    <a:pt x="66940" y="121787"/>
                  </a:lnTo>
                  <a:lnTo>
                    <a:pt x="76704" y="118569"/>
                  </a:lnTo>
                  <a:lnTo>
                    <a:pt x="83866" y="110553"/>
                  </a:lnTo>
                  <a:lnTo>
                    <a:pt x="91865" y="90377"/>
                  </a:lnTo>
                  <a:lnTo>
                    <a:pt x="96822" y="60175"/>
                  </a:lnTo>
                  <a:lnTo>
                    <a:pt x="100172" y="33822"/>
                  </a:lnTo>
                  <a:lnTo>
                    <a:pt x="110996" y="11855"/>
                  </a:lnTo>
                  <a:lnTo>
                    <a:pt x="12430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8" name="SMARTInkShape-1652">
              <a:extLst>
                <a:ext uri="{FF2B5EF4-FFF2-40B4-BE49-F238E27FC236}">
                  <a16:creationId xmlns:a16="http://schemas.microsoft.com/office/drawing/2014/main" id="{3B14839F-0432-FA49-3838-8441FDB866D4}"/>
                </a:ext>
              </a:extLst>
            </p:cNvPr>
            <p:cNvSpPr/>
            <p:nvPr>
              <p:custDataLst>
                <p:tags r:id="rId40"/>
              </p:custDataLst>
            </p:nvPr>
          </p:nvSpPr>
          <p:spPr>
            <a:xfrm>
              <a:off x="1524763" y="1865004"/>
              <a:ext cx="94488" cy="277948"/>
            </a:xfrm>
            <a:custGeom>
              <a:avLst/>
              <a:gdLst/>
              <a:ahLst/>
              <a:cxnLst/>
              <a:rect l="0" t="0" r="0" b="0"/>
              <a:pathLst>
                <a:path w="94488" h="277948">
                  <a:moveTo>
                    <a:pt x="69087" y="52696"/>
                  </a:moveTo>
                  <a:lnTo>
                    <a:pt x="69087" y="52696"/>
                  </a:lnTo>
                  <a:lnTo>
                    <a:pt x="69087" y="43236"/>
                  </a:lnTo>
                  <a:lnTo>
                    <a:pt x="69793" y="42157"/>
                  </a:lnTo>
                  <a:lnTo>
                    <a:pt x="70968" y="41436"/>
                  </a:lnTo>
                  <a:lnTo>
                    <a:pt x="72458" y="40956"/>
                  </a:lnTo>
                  <a:lnTo>
                    <a:pt x="72745" y="39931"/>
                  </a:lnTo>
                  <a:lnTo>
                    <a:pt x="61330" y="9925"/>
                  </a:lnTo>
                  <a:lnTo>
                    <a:pt x="59682" y="7248"/>
                  </a:lnTo>
                  <a:lnTo>
                    <a:pt x="50621" y="111"/>
                  </a:lnTo>
                  <a:lnTo>
                    <a:pt x="46193" y="0"/>
                  </a:lnTo>
                  <a:lnTo>
                    <a:pt x="35629" y="3641"/>
                  </a:lnTo>
                  <a:lnTo>
                    <a:pt x="21152" y="13623"/>
                  </a:lnTo>
                  <a:lnTo>
                    <a:pt x="7925" y="28889"/>
                  </a:lnTo>
                  <a:lnTo>
                    <a:pt x="3098" y="38823"/>
                  </a:lnTo>
                  <a:lnTo>
                    <a:pt x="0" y="63440"/>
                  </a:lnTo>
                  <a:lnTo>
                    <a:pt x="93" y="88293"/>
                  </a:lnTo>
                  <a:lnTo>
                    <a:pt x="1219" y="91244"/>
                  </a:lnTo>
                  <a:lnTo>
                    <a:pt x="2675" y="93211"/>
                  </a:lnTo>
                  <a:lnTo>
                    <a:pt x="8056" y="95397"/>
                  </a:lnTo>
                  <a:lnTo>
                    <a:pt x="11466" y="95980"/>
                  </a:lnTo>
                  <a:lnTo>
                    <a:pt x="14445" y="94958"/>
                  </a:lnTo>
                  <a:lnTo>
                    <a:pt x="29897" y="79367"/>
                  </a:lnTo>
                  <a:lnTo>
                    <a:pt x="34030" y="73252"/>
                  </a:lnTo>
                  <a:lnTo>
                    <a:pt x="45982" y="46083"/>
                  </a:lnTo>
                  <a:lnTo>
                    <a:pt x="53600" y="36129"/>
                  </a:lnTo>
                  <a:lnTo>
                    <a:pt x="55148" y="31692"/>
                  </a:lnTo>
                  <a:lnTo>
                    <a:pt x="56267" y="30932"/>
                  </a:lnTo>
                  <a:lnTo>
                    <a:pt x="57718" y="31131"/>
                  </a:lnTo>
                  <a:lnTo>
                    <a:pt x="59391" y="31970"/>
                  </a:lnTo>
                  <a:lnTo>
                    <a:pt x="67146" y="59368"/>
                  </a:lnTo>
                  <a:lnTo>
                    <a:pt x="73372" y="90656"/>
                  </a:lnTo>
                  <a:lnTo>
                    <a:pt x="79916" y="121264"/>
                  </a:lnTo>
                  <a:lnTo>
                    <a:pt x="84788" y="151064"/>
                  </a:lnTo>
                  <a:lnTo>
                    <a:pt x="87145" y="182501"/>
                  </a:lnTo>
                  <a:lnTo>
                    <a:pt x="91214" y="208514"/>
                  </a:lnTo>
                  <a:lnTo>
                    <a:pt x="91151" y="220962"/>
                  </a:lnTo>
                  <a:lnTo>
                    <a:pt x="85361" y="250563"/>
                  </a:lnTo>
                  <a:lnTo>
                    <a:pt x="77731" y="264344"/>
                  </a:lnTo>
                  <a:lnTo>
                    <a:pt x="72733" y="269995"/>
                  </a:lnTo>
                  <a:lnTo>
                    <a:pt x="61535" y="276273"/>
                  </a:lnTo>
                  <a:lnTo>
                    <a:pt x="55586" y="277947"/>
                  </a:lnTo>
                  <a:lnTo>
                    <a:pt x="50208" y="276947"/>
                  </a:lnTo>
                  <a:lnTo>
                    <a:pt x="35898" y="266131"/>
                  </a:lnTo>
                  <a:lnTo>
                    <a:pt x="22721" y="252265"/>
                  </a:lnTo>
                  <a:lnTo>
                    <a:pt x="7508" y="223011"/>
                  </a:lnTo>
                  <a:lnTo>
                    <a:pt x="3619" y="206708"/>
                  </a:lnTo>
                  <a:lnTo>
                    <a:pt x="4242" y="190055"/>
                  </a:lnTo>
                  <a:lnTo>
                    <a:pt x="8752" y="177009"/>
                  </a:lnTo>
                  <a:lnTo>
                    <a:pt x="15460" y="167213"/>
                  </a:lnTo>
                  <a:lnTo>
                    <a:pt x="28582" y="157026"/>
                  </a:lnTo>
                  <a:lnTo>
                    <a:pt x="51127" y="146089"/>
                  </a:lnTo>
                  <a:lnTo>
                    <a:pt x="94487" y="1352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9" name="SMARTInkShape-1653">
              <a:extLst>
                <a:ext uri="{FF2B5EF4-FFF2-40B4-BE49-F238E27FC236}">
                  <a16:creationId xmlns:a16="http://schemas.microsoft.com/office/drawing/2014/main" id="{0CCA64AC-1B3F-658A-43CE-4D8B015104B3}"/>
                </a:ext>
              </a:extLst>
            </p:cNvPr>
            <p:cNvSpPr/>
            <p:nvPr>
              <p:custDataLst>
                <p:tags r:id="rId41"/>
              </p:custDataLst>
            </p:nvPr>
          </p:nvSpPr>
          <p:spPr>
            <a:xfrm>
              <a:off x="1701800" y="1993900"/>
              <a:ext cx="25401" cy="12701"/>
            </a:xfrm>
            <a:custGeom>
              <a:avLst/>
              <a:gdLst/>
              <a:ahLst/>
              <a:cxnLst/>
              <a:rect l="0" t="0" r="0" b="0"/>
              <a:pathLst>
                <a:path w="25401" h="12701">
                  <a:moveTo>
                    <a:pt x="0" y="12700"/>
                  </a:moveTo>
                  <a:lnTo>
                    <a:pt x="0" y="12700"/>
                  </a:lnTo>
                  <a:lnTo>
                    <a:pt x="8838" y="12700"/>
                  </a:lnTo>
                  <a:lnTo>
                    <a:pt x="12865" y="10819"/>
                  </a:lnTo>
                  <a:lnTo>
                    <a:pt x="17007" y="8336"/>
                  </a:lnTo>
                  <a:lnTo>
                    <a:pt x="21199" y="7233"/>
                  </a:lnTo>
                  <a:lnTo>
                    <a:pt x="22600" y="6233"/>
                  </a:lnTo>
                  <a:lnTo>
                    <a:pt x="25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76" name="SMARTInkShape-Group329">
            <a:extLst>
              <a:ext uri="{FF2B5EF4-FFF2-40B4-BE49-F238E27FC236}">
                <a16:creationId xmlns:a16="http://schemas.microsoft.com/office/drawing/2014/main" id="{6887AD9B-5790-F200-2E62-71C97C84CC33}"/>
              </a:ext>
            </a:extLst>
          </p:cNvPr>
          <p:cNvGrpSpPr/>
          <p:nvPr/>
        </p:nvGrpSpPr>
        <p:grpSpPr>
          <a:xfrm>
            <a:off x="2025650" y="1756403"/>
            <a:ext cx="711201" cy="260947"/>
            <a:chOff x="2025650" y="1756403"/>
            <a:chExt cx="711201" cy="260947"/>
          </a:xfrm>
        </p:grpSpPr>
        <p:sp>
          <p:nvSpPr>
            <p:cNvPr id="1071" name="SMARTInkShape-1654">
              <a:extLst>
                <a:ext uri="{FF2B5EF4-FFF2-40B4-BE49-F238E27FC236}">
                  <a16:creationId xmlns:a16="http://schemas.microsoft.com/office/drawing/2014/main" id="{D7321C7E-0558-2D41-767D-BD27AFBC15F4}"/>
                </a:ext>
              </a:extLst>
            </p:cNvPr>
            <p:cNvSpPr/>
            <p:nvPr>
              <p:custDataLst>
                <p:tags r:id="rId31"/>
              </p:custDataLst>
            </p:nvPr>
          </p:nvSpPr>
          <p:spPr>
            <a:xfrm>
              <a:off x="2025650" y="1860550"/>
              <a:ext cx="127001" cy="150571"/>
            </a:xfrm>
            <a:custGeom>
              <a:avLst/>
              <a:gdLst/>
              <a:ahLst/>
              <a:cxnLst/>
              <a:rect l="0" t="0" r="0" b="0"/>
              <a:pathLst>
                <a:path w="127001" h="150571">
                  <a:moveTo>
                    <a:pt x="0" y="50800"/>
                  </a:moveTo>
                  <a:lnTo>
                    <a:pt x="0" y="50800"/>
                  </a:lnTo>
                  <a:lnTo>
                    <a:pt x="10831" y="40674"/>
                  </a:lnTo>
                  <a:lnTo>
                    <a:pt x="17007" y="38863"/>
                  </a:lnTo>
                  <a:lnTo>
                    <a:pt x="21199" y="38439"/>
                  </a:lnTo>
                  <a:lnTo>
                    <a:pt x="25415" y="40132"/>
                  </a:lnTo>
                  <a:lnTo>
                    <a:pt x="27527" y="41571"/>
                  </a:lnTo>
                  <a:lnTo>
                    <a:pt x="40218" y="72809"/>
                  </a:lnTo>
                  <a:lnTo>
                    <a:pt x="49389" y="100904"/>
                  </a:lnTo>
                  <a:lnTo>
                    <a:pt x="62176" y="129867"/>
                  </a:lnTo>
                  <a:lnTo>
                    <a:pt x="71705" y="146225"/>
                  </a:lnTo>
                  <a:lnTo>
                    <a:pt x="76084" y="149655"/>
                  </a:lnTo>
                  <a:lnTo>
                    <a:pt x="78239" y="150570"/>
                  </a:lnTo>
                  <a:lnTo>
                    <a:pt x="80382" y="150475"/>
                  </a:lnTo>
                  <a:lnTo>
                    <a:pt x="84644" y="148487"/>
                  </a:lnTo>
                  <a:lnTo>
                    <a:pt x="91010" y="143401"/>
                  </a:lnTo>
                  <a:lnTo>
                    <a:pt x="93365" y="139463"/>
                  </a:lnTo>
                  <a:lnTo>
                    <a:pt x="98249" y="114332"/>
                  </a:lnTo>
                  <a:lnTo>
                    <a:pt x="97236" y="87420"/>
                  </a:lnTo>
                  <a:lnTo>
                    <a:pt x="95838" y="61572"/>
                  </a:lnTo>
                  <a:lnTo>
                    <a:pt x="100436" y="31918"/>
                  </a:lnTo>
                  <a:lnTo>
                    <a:pt x="104140" y="16067"/>
                  </a:lnTo>
                  <a:lnTo>
                    <a:pt x="106821" y="10711"/>
                  </a:lnTo>
                  <a:lnTo>
                    <a:pt x="110020" y="7141"/>
                  </a:lnTo>
                  <a:lnTo>
                    <a:pt x="116631" y="3174"/>
                  </a:lnTo>
                  <a:lnTo>
                    <a:pt x="127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2" name="SMARTInkShape-1655">
              <a:extLst>
                <a:ext uri="{FF2B5EF4-FFF2-40B4-BE49-F238E27FC236}">
                  <a16:creationId xmlns:a16="http://schemas.microsoft.com/office/drawing/2014/main" id="{DEB39DE5-6D6A-CF6B-A06C-874D27927108}"/>
                </a:ext>
              </a:extLst>
            </p:cNvPr>
            <p:cNvSpPr/>
            <p:nvPr>
              <p:custDataLst>
                <p:tags r:id="rId32"/>
              </p:custDataLst>
            </p:nvPr>
          </p:nvSpPr>
          <p:spPr>
            <a:xfrm>
              <a:off x="2209649" y="1894514"/>
              <a:ext cx="171602" cy="119647"/>
            </a:xfrm>
            <a:custGeom>
              <a:avLst/>
              <a:gdLst/>
              <a:ahLst/>
              <a:cxnLst/>
              <a:rect l="0" t="0" r="0" b="0"/>
              <a:pathLst>
                <a:path w="171602" h="119647">
                  <a:moveTo>
                    <a:pt x="89051" y="48586"/>
                  </a:moveTo>
                  <a:lnTo>
                    <a:pt x="89051" y="48586"/>
                  </a:lnTo>
                  <a:lnTo>
                    <a:pt x="99177" y="37755"/>
                  </a:lnTo>
                  <a:lnTo>
                    <a:pt x="107118" y="15592"/>
                  </a:lnTo>
                  <a:lnTo>
                    <a:pt x="105783" y="8992"/>
                  </a:lnTo>
                  <a:lnTo>
                    <a:pt x="104439" y="5257"/>
                  </a:lnTo>
                  <a:lnTo>
                    <a:pt x="101426" y="2767"/>
                  </a:lnTo>
                  <a:lnTo>
                    <a:pt x="92435" y="0"/>
                  </a:lnTo>
                  <a:lnTo>
                    <a:pt x="75472" y="1813"/>
                  </a:lnTo>
                  <a:lnTo>
                    <a:pt x="57041" y="6819"/>
                  </a:lnTo>
                  <a:lnTo>
                    <a:pt x="38173" y="19512"/>
                  </a:lnTo>
                  <a:lnTo>
                    <a:pt x="13541" y="47834"/>
                  </a:lnTo>
                  <a:lnTo>
                    <a:pt x="3515" y="64009"/>
                  </a:lnTo>
                  <a:lnTo>
                    <a:pt x="0" y="82487"/>
                  </a:lnTo>
                  <a:lnTo>
                    <a:pt x="1988" y="105197"/>
                  </a:lnTo>
                  <a:lnTo>
                    <a:pt x="7045" y="116395"/>
                  </a:lnTo>
                  <a:lnTo>
                    <a:pt x="8981" y="119192"/>
                  </a:lnTo>
                  <a:lnTo>
                    <a:pt x="12387" y="119646"/>
                  </a:lnTo>
                  <a:lnTo>
                    <a:pt x="21817" y="116386"/>
                  </a:lnTo>
                  <a:lnTo>
                    <a:pt x="44412" y="102091"/>
                  </a:lnTo>
                  <a:lnTo>
                    <a:pt x="67581" y="73506"/>
                  </a:lnTo>
                  <a:lnTo>
                    <a:pt x="81613" y="46806"/>
                  </a:lnTo>
                  <a:lnTo>
                    <a:pt x="90689" y="38730"/>
                  </a:lnTo>
                  <a:lnTo>
                    <a:pt x="94781" y="30886"/>
                  </a:lnTo>
                  <a:lnTo>
                    <a:pt x="91846" y="36678"/>
                  </a:lnTo>
                  <a:lnTo>
                    <a:pt x="85925" y="64892"/>
                  </a:lnTo>
                  <a:lnTo>
                    <a:pt x="86016" y="75589"/>
                  </a:lnTo>
                  <a:lnTo>
                    <a:pt x="88407" y="85987"/>
                  </a:lnTo>
                  <a:lnTo>
                    <a:pt x="93721" y="95808"/>
                  </a:lnTo>
                  <a:lnTo>
                    <a:pt x="103925" y="107660"/>
                  </a:lnTo>
                  <a:lnTo>
                    <a:pt x="110008" y="110119"/>
                  </a:lnTo>
                  <a:lnTo>
                    <a:pt x="113606" y="110775"/>
                  </a:lnTo>
                  <a:lnTo>
                    <a:pt x="143314" y="106504"/>
                  </a:lnTo>
                  <a:lnTo>
                    <a:pt x="156556" y="102592"/>
                  </a:lnTo>
                  <a:lnTo>
                    <a:pt x="171601" y="86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3" name="SMARTInkShape-1656">
              <a:extLst>
                <a:ext uri="{FF2B5EF4-FFF2-40B4-BE49-F238E27FC236}">
                  <a16:creationId xmlns:a16="http://schemas.microsoft.com/office/drawing/2014/main" id="{4829BC6A-7DE9-01F2-4E72-579DDFCD15A4}"/>
                </a:ext>
              </a:extLst>
            </p:cNvPr>
            <p:cNvSpPr/>
            <p:nvPr>
              <p:custDataLst>
                <p:tags r:id="rId33"/>
              </p:custDataLst>
            </p:nvPr>
          </p:nvSpPr>
          <p:spPr>
            <a:xfrm>
              <a:off x="2393950" y="1756403"/>
              <a:ext cx="16307" cy="250198"/>
            </a:xfrm>
            <a:custGeom>
              <a:avLst/>
              <a:gdLst/>
              <a:ahLst/>
              <a:cxnLst/>
              <a:rect l="0" t="0" r="0" b="0"/>
              <a:pathLst>
                <a:path w="16307" h="250198">
                  <a:moveTo>
                    <a:pt x="0" y="27947"/>
                  </a:moveTo>
                  <a:lnTo>
                    <a:pt x="0" y="27947"/>
                  </a:lnTo>
                  <a:lnTo>
                    <a:pt x="705" y="14149"/>
                  </a:lnTo>
                  <a:lnTo>
                    <a:pt x="5761" y="0"/>
                  </a:lnTo>
                  <a:lnTo>
                    <a:pt x="5958" y="143"/>
                  </a:lnTo>
                  <a:lnTo>
                    <a:pt x="6088" y="945"/>
                  </a:lnTo>
                  <a:lnTo>
                    <a:pt x="11341" y="16151"/>
                  </a:lnTo>
                  <a:lnTo>
                    <a:pt x="12432" y="42472"/>
                  </a:lnTo>
                  <a:lnTo>
                    <a:pt x="16306" y="71503"/>
                  </a:lnTo>
                  <a:lnTo>
                    <a:pt x="13377" y="94004"/>
                  </a:lnTo>
                  <a:lnTo>
                    <a:pt x="9943" y="117513"/>
                  </a:lnTo>
                  <a:lnTo>
                    <a:pt x="6066" y="142543"/>
                  </a:lnTo>
                  <a:lnTo>
                    <a:pt x="2695" y="165662"/>
                  </a:lnTo>
                  <a:lnTo>
                    <a:pt x="799" y="191989"/>
                  </a:lnTo>
                  <a:lnTo>
                    <a:pt x="236" y="220093"/>
                  </a:lnTo>
                  <a:lnTo>
                    <a:pt x="0" y="2501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4" name="SMARTInkShape-1657">
              <a:extLst>
                <a:ext uri="{FF2B5EF4-FFF2-40B4-BE49-F238E27FC236}">
                  <a16:creationId xmlns:a16="http://schemas.microsoft.com/office/drawing/2014/main" id="{F6AE791E-FB48-BDE3-F3D2-E681FECA2ADD}"/>
                </a:ext>
              </a:extLst>
            </p:cNvPr>
            <p:cNvSpPr/>
            <p:nvPr>
              <p:custDataLst>
                <p:tags r:id="rId34"/>
              </p:custDataLst>
            </p:nvPr>
          </p:nvSpPr>
          <p:spPr>
            <a:xfrm>
              <a:off x="2476500" y="1898650"/>
              <a:ext cx="95251" cy="118700"/>
            </a:xfrm>
            <a:custGeom>
              <a:avLst/>
              <a:gdLst/>
              <a:ahLst/>
              <a:cxnLst/>
              <a:rect l="0" t="0" r="0" b="0"/>
              <a:pathLst>
                <a:path w="95251" h="118700">
                  <a:moveTo>
                    <a:pt x="0" y="50800"/>
                  </a:moveTo>
                  <a:lnTo>
                    <a:pt x="0" y="50800"/>
                  </a:lnTo>
                  <a:lnTo>
                    <a:pt x="705" y="39956"/>
                  </a:lnTo>
                  <a:lnTo>
                    <a:pt x="6272" y="13240"/>
                  </a:lnTo>
                  <a:lnTo>
                    <a:pt x="4458" y="33493"/>
                  </a:lnTo>
                  <a:lnTo>
                    <a:pt x="2687" y="45225"/>
                  </a:lnTo>
                  <a:lnTo>
                    <a:pt x="6641" y="73890"/>
                  </a:lnTo>
                  <a:lnTo>
                    <a:pt x="11763" y="102132"/>
                  </a:lnTo>
                  <a:lnTo>
                    <a:pt x="13487" y="106893"/>
                  </a:lnTo>
                  <a:lnTo>
                    <a:pt x="19164" y="114066"/>
                  </a:lnTo>
                  <a:lnTo>
                    <a:pt x="24510" y="117724"/>
                  </a:lnTo>
                  <a:lnTo>
                    <a:pt x="26923" y="118699"/>
                  </a:lnTo>
                  <a:lnTo>
                    <a:pt x="29943" y="117938"/>
                  </a:lnTo>
                  <a:lnTo>
                    <a:pt x="45632" y="106173"/>
                  </a:lnTo>
                  <a:lnTo>
                    <a:pt x="59213" y="78567"/>
                  </a:lnTo>
                  <a:lnTo>
                    <a:pt x="69421" y="51267"/>
                  </a:lnTo>
                  <a:lnTo>
                    <a:pt x="81603" y="22121"/>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5" name="SMARTInkShape-1658">
              <a:extLst>
                <a:ext uri="{FF2B5EF4-FFF2-40B4-BE49-F238E27FC236}">
                  <a16:creationId xmlns:a16="http://schemas.microsoft.com/office/drawing/2014/main" id="{7FA052A6-DA70-8D4B-F1B3-9BA0DF91D626}"/>
                </a:ext>
              </a:extLst>
            </p:cNvPr>
            <p:cNvSpPr/>
            <p:nvPr>
              <p:custDataLst>
                <p:tags r:id="rId35"/>
              </p:custDataLst>
            </p:nvPr>
          </p:nvSpPr>
          <p:spPr>
            <a:xfrm>
              <a:off x="2584911" y="1866144"/>
              <a:ext cx="151940" cy="140423"/>
            </a:xfrm>
            <a:custGeom>
              <a:avLst/>
              <a:gdLst/>
              <a:ahLst/>
              <a:cxnLst/>
              <a:rect l="0" t="0" r="0" b="0"/>
              <a:pathLst>
                <a:path w="151940" h="140423">
                  <a:moveTo>
                    <a:pt x="31289" y="51556"/>
                  </a:moveTo>
                  <a:lnTo>
                    <a:pt x="31289" y="51556"/>
                  </a:lnTo>
                  <a:lnTo>
                    <a:pt x="40127" y="60394"/>
                  </a:lnTo>
                  <a:lnTo>
                    <a:pt x="47917" y="62540"/>
                  </a:lnTo>
                  <a:lnTo>
                    <a:pt x="58435" y="62788"/>
                  </a:lnTo>
                  <a:lnTo>
                    <a:pt x="76257" y="58255"/>
                  </a:lnTo>
                  <a:lnTo>
                    <a:pt x="107557" y="40461"/>
                  </a:lnTo>
                  <a:lnTo>
                    <a:pt x="119817" y="31492"/>
                  </a:lnTo>
                  <a:lnTo>
                    <a:pt x="123552" y="24765"/>
                  </a:lnTo>
                  <a:lnTo>
                    <a:pt x="125949" y="12319"/>
                  </a:lnTo>
                  <a:lnTo>
                    <a:pt x="120632" y="5660"/>
                  </a:lnTo>
                  <a:lnTo>
                    <a:pt x="116252" y="1908"/>
                  </a:lnTo>
                  <a:lnTo>
                    <a:pt x="111920" y="113"/>
                  </a:lnTo>
                  <a:lnTo>
                    <a:pt x="103344" y="0"/>
                  </a:lnTo>
                  <a:lnTo>
                    <a:pt x="77612" y="6382"/>
                  </a:lnTo>
                  <a:lnTo>
                    <a:pt x="49610" y="24501"/>
                  </a:lnTo>
                  <a:lnTo>
                    <a:pt x="34444" y="36876"/>
                  </a:lnTo>
                  <a:lnTo>
                    <a:pt x="13564" y="67619"/>
                  </a:lnTo>
                  <a:lnTo>
                    <a:pt x="4792" y="84302"/>
                  </a:lnTo>
                  <a:lnTo>
                    <a:pt x="1095" y="99280"/>
                  </a:lnTo>
                  <a:lnTo>
                    <a:pt x="0" y="119397"/>
                  </a:lnTo>
                  <a:lnTo>
                    <a:pt x="1963" y="125711"/>
                  </a:lnTo>
                  <a:lnTo>
                    <a:pt x="9789" y="136490"/>
                  </a:lnTo>
                  <a:lnTo>
                    <a:pt x="15544" y="139223"/>
                  </a:lnTo>
                  <a:lnTo>
                    <a:pt x="46942" y="140422"/>
                  </a:lnTo>
                  <a:lnTo>
                    <a:pt x="72851" y="138564"/>
                  </a:lnTo>
                  <a:lnTo>
                    <a:pt x="97696" y="135427"/>
                  </a:lnTo>
                  <a:lnTo>
                    <a:pt x="123638" y="132616"/>
                  </a:lnTo>
                  <a:lnTo>
                    <a:pt x="147062" y="127691"/>
                  </a:lnTo>
                  <a:lnTo>
                    <a:pt x="151939" y="121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0" name="SMARTInkShape-Group330">
            <a:extLst>
              <a:ext uri="{FF2B5EF4-FFF2-40B4-BE49-F238E27FC236}">
                <a16:creationId xmlns:a16="http://schemas.microsoft.com/office/drawing/2014/main" id="{2E0EB5FA-85AB-ADBB-5226-846EE1200ADB}"/>
              </a:ext>
            </a:extLst>
          </p:cNvPr>
          <p:cNvGrpSpPr/>
          <p:nvPr/>
        </p:nvGrpSpPr>
        <p:grpSpPr>
          <a:xfrm>
            <a:off x="3070243" y="1747997"/>
            <a:ext cx="244458" cy="379254"/>
            <a:chOff x="3070243" y="1747997"/>
            <a:chExt cx="244458" cy="379254"/>
          </a:xfrm>
        </p:grpSpPr>
        <p:sp>
          <p:nvSpPr>
            <p:cNvPr id="1077" name="SMARTInkShape-1659">
              <a:extLst>
                <a:ext uri="{FF2B5EF4-FFF2-40B4-BE49-F238E27FC236}">
                  <a16:creationId xmlns:a16="http://schemas.microsoft.com/office/drawing/2014/main" id="{A2B3D305-9514-0BE4-B198-6B6DF3DDE077}"/>
                </a:ext>
              </a:extLst>
            </p:cNvPr>
            <p:cNvSpPr/>
            <p:nvPr>
              <p:custDataLst>
                <p:tags r:id="rId28"/>
              </p:custDataLst>
            </p:nvPr>
          </p:nvSpPr>
          <p:spPr>
            <a:xfrm>
              <a:off x="3070243" y="1912572"/>
              <a:ext cx="70948" cy="98053"/>
            </a:xfrm>
            <a:custGeom>
              <a:avLst/>
              <a:gdLst/>
              <a:ahLst/>
              <a:cxnLst/>
              <a:rect l="0" t="0" r="0" b="0"/>
              <a:pathLst>
                <a:path w="70948" h="98053">
                  <a:moveTo>
                    <a:pt x="47607" y="17828"/>
                  </a:moveTo>
                  <a:lnTo>
                    <a:pt x="47607" y="17828"/>
                  </a:lnTo>
                  <a:lnTo>
                    <a:pt x="50978" y="17828"/>
                  </a:lnTo>
                  <a:lnTo>
                    <a:pt x="51971" y="17122"/>
                  </a:lnTo>
                  <a:lnTo>
                    <a:pt x="52632" y="15947"/>
                  </a:lnTo>
                  <a:lnTo>
                    <a:pt x="53074" y="14457"/>
                  </a:lnTo>
                  <a:lnTo>
                    <a:pt x="57066" y="8990"/>
                  </a:lnTo>
                  <a:lnTo>
                    <a:pt x="57441" y="6997"/>
                  </a:lnTo>
                  <a:lnTo>
                    <a:pt x="56985" y="4963"/>
                  </a:lnTo>
                  <a:lnTo>
                    <a:pt x="55975" y="2901"/>
                  </a:lnTo>
                  <a:lnTo>
                    <a:pt x="53892" y="1527"/>
                  </a:lnTo>
                  <a:lnTo>
                    <a:pt x="47813" y="0"/>
                  </a:lnTo>
                  <a:lnTo>
                    <a:pt x="33086" y="2511"/>
                  </a:lnTo>
                  <a:lnTo>
                    <a:pt x="25161" y="7728"/>
                  </a:lnTo>
                  <a:lnTo>
                    <a:pt x="3990" y="31707"/>
                  </a:lnTo>
                  <a:lnTo>
                    <a:pt x="0" y="43752"/>
                  </a:lnTo>
                  <a:lnTo>
                    <a:pt x="1124" y="65804"/>
                  </a:lnTo>
                  <a:lnTo>
                    <a:pt x="5926" y="80099"/>
                  </a:lnTo>
                  <a:lnTo>
                    <a:pt x="15188" y="92175"/>
                  </a:lnTo>
                  <a:lnTo>
                    <a:pt x="26614" y="96732"/>
                  </a:lnTo>
                  <a:lnTo>
                    <a:pt x="40393" y="98052"/>
                  </a:lnTo>
                  <a:lnTo>
                    <a:pt x="53573" y="96287"/>
                  </a:lnTo>
                  <a:lnTo>
                    <a:pt x="58640" y="93417"/>
                  </a:lnTo>
                  <a:lnTo>
                    <a:pt x="66151" y="84584"/>
                  </a:lnTo>
                  <a:lnTo>
                    <a:pt x="69960" y="73603"/>
                  </a:lnTo>
                  <a:lnTo>
                    <a:pt x="70947" y="60961"/>
                  </a:lnTo>
                  <a:lnTo>
                    <a:pt x="67536" y="40094"/>
                  </a:lnTo>
                  <a:lnTo>
                    <a:pt x="60307" y="241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8" name="SMARTInkShape-1660">
              <a:extLst>
                <a:ext uri="{FF2B5EF4-FFF2-40B4-BE49-F238E27FC236}">
                  <a16:creationId xmlns:a16="http://schemas.microsoft.com/office/drawing/2014/main" id="{8D3CBE31-799D-17B1-073F-62054D6B3FD0}"/>
                </a:ext>
              </a:extLst>
            </p:cNvPr>
            <p:cNvSpPr/>
            <p:nvPr>
              <p:custDataLst>
                <p:tags r:id="rId29"/>
              </p:custDataLst>
            </p:nvPr>
          </p:nvSpPr>
          <p:spPr>
            <a:xfrm>
              <a:off x="3219450" y="1747997"/>
              <a:ext cx="94245" cy="379254"/>
            </a:xfrm>
            <a:custGeom>
              <a:avLst/>
              <a:gdLst/>
              <a:ahLst/>
              <a:cxnLst/>
              <a:rect l="0" t="0" r="0" b="0"/>
              <a:pathLst>
                <a:path w="94245" h="379254">
                  <a:moveTo>
                    <a:pt x="69850" y="137953"/>
                  </a:moveTo>
                  <a:lnTo>
                    <a:pt x="69850" y="137953"/>
                  </a:lnTo>
                  <a:lnTo>
                    <a:pt x="85737" y="114188"/>
                  </a:lnTo>
                  <a:lnTo>
                    <a:pt x="91854" y="83161"/>
                  </a:lnTo>
                  <a:lnTo>
                    <a:pt x="94244" y="69194"/>
                  </a:lnTo>
                  <a:lnTo>
                    <a:pt x="90687" y="43650"/>
                  </a:lnTo>
                  <a:lnTo>
                    <a:pt x="87371" y="19371"/>
                  </a:lnTo>
                  <a:lnTo>
                    <a:pt x="85765" y="14449"/>
                  </a:lnTo>
                  <a:lnTo>
                    <a:pt x="80216" y="7097"/>
                  </a:lnTo>
                  <a:lnTo>
                    <a:pt x="71898" y="0"/>
                  </a:lnTo>
                  <a:lnTo>
                    <a:pt x="69804" y="829"/>
                  </a:lnTo>
                  <a:lnTo>
                    <a:pt x="63715" y="5513"/>
                  </a:lnTo>
                  <a:lnTo>
                    <a:pt x="51107" y="35985"/>
                  </a:lnTo>
                  <a:lnTo>
                    <a:pt x="42659" y="60938"/>
                  </a:lnTo>
                  <a:lnTo>
                    <a:pt x="33101" y="89499"/>
                  </a:lnTo>
                  <a:lnTo>
                    <a:pt x="25800" y="113248"/>
                  </a:lnTo>
                  <a:lnTo>
                    <a:pt x="21050" y="138159"/>
                  </a:lnTo>
                  <a:lnTo>
                    <a:pt x="17761" y="163414"/>
                  </a:lnTo>
                  <a:lnTo>
                    <a:pt x="12318" y="188771"/>
                  </a:lnTo>
                  <a:lnTo>
                    <a:pt x="4158" y="219252"/>
                  </a:lnTo>
                  <a:lnTo>
                    <a:pt x="1232" y="242553"/>
                  </a:lnTo>
                  <a:lnTo>
                    <a:pt x="365" y="274074"/>
                  </a:lnTo>
                  <a:lnTo>
                    <a:pt x="163" y="297935"/>
                  </a:lnTo>
                  <a:lnTo>
                    <a:pt x="72" y="321239"/>
                  </a:lnTo>
                  <a:lnTo>
                    <a:pt x="21" y="349521"/>
                  </a:lnTo>
                  <a:lnTo>
                    <a:pt x="0" y="3792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9" name="SMARTInkShape-1661">
              <a:extLst>
                <a:ext uri="{FF2B5EF4-FFF2-40B4-BE49-F238E27FC236}">
                  <a16:creationId xmlns:a16="http://schemas.microsoft.com/office/drawing/2014/main" id="{1A88B6C3-0414-91E6-9C38-88DC3D781CB8}"/>
                </a:ext>
              </a:extLst>
            </p:cNvPr>
            <p:cNvSpPr/>
            <p:nvPr>
              <p:custDataLst>
                <p:tags r:id="rId30"/>
              </p:custDataLst>
            </p:nvPr>
          </p:nvSpPr>
          <p:spPr>
            <a:xfrm>
              <a:off x="3117850" y="1965605"/>
              <a:ext cx="196851" cy="21946"/>
            </a:xfrm>
            <a:custGeom>
              <a:avLst/>
              <a:gdLst/>
              <a:ahLst/>
              <a:cxnLst/>
              <a:rect l="0" t="0" r="0" b="0"/>
              <a:pathLst>
                <a:path w="196851" h="21946">
                  <a:moveTo>
                    <a:pt x="0" y="21945"/>
                  </a:moveTo>
                  <a:lnTo>
                    <a:pt x="0" y="21945"/>
                  </a:lnTo>
                  <a:lnTo>
                    <a:pt x="3371" y="18574"/>
                  </a:lnTo>
                  <a:lnTo>
                    <a:pt x="6907" y="16919"/>
                  </a:lnTo>
                  <a:lnTo>
                    <a:pt x="37940" y="15711"/>
                  </a:lnTo>
                  <a:lnTo>
                    <a:pt x="69124" y="14905"/>
                  </a:lnTo>
                  <a:lnTo>
                    <a:pt x="93983" y="8691"/>
                  </a:lnTo>
                  <a:lnTo>
                    <a:pt x="120274" y="2731"/>
                  </a:lnTo>
                  <a:lnTo>
                    <a:pt x="137416" y="0"/>
                  </a:lnTo>
                  <a:lnTo>
                    <a:pt x="162228" y="1724"/>
                  </a:lnTo>
                  <a:lnTo>
                    <a:pt x="196850" y="28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3" name="SMARTInkShape-Group331">
            <a:extLst>
              <a:ext uri="{FF2B5EF4-FFF2-40B4-BE49-F238E27FC236}">
                <a16:creationId xmlns:a16="http://schemas.microsoft.com/office/drawing/2014/main" id="{D6171F55-3F5C-8B9B-3952-D7DC33D5E183}"/>
              </a:ext>
            </a:extLst>
          </p:cNvPr>
          <p:cNvGrpSpPr/>
          <p:nvPr/>
        </p:nvGrpSpPr>
        <p:grpSpPr>
          <a:xfrm>
            <a:off x="3677533" y="1733568"/>
            <a:ext cx="310268" cy="291504"/>
            <a:chOff x="3677533" y="1733568"/>
            <a:chExt cx="310268" cy="291504"/>
          </a:xfrm>
        </p:grpSpPr>
        <p:sp>
          <p:nvSpPr>
            <p:cNvPr id="1081" name="SMARTInkShape-1662">
              <a:extLst>
                <a:ext uri="{FF2B5EF4-FFF2-40B4-BE49-F238E27FC236}">
                  <a16:creationId xmlns:a16="http://schemas.microsoft.com/office/drawing/2014/main" id="{4F6F3905-E0FE-5B0F-A553-EAD7637B8F74}"/>
                </a:ext>
              </a:extLst>
            </p:cNvPr>
            <p:cNvSpPr/>
            <p:nvPr>
              <p:custDataLst>
                <p:tags r:id="rId26"/>
              </p:custDataLst>
            </p:nvPr>
          </p:nvSpPr>
          <p:spPr>
            <a:xfrm>
              <a:off x="3734062" y="1848869"/>
              <a:ext cx="253739" cy="176203"/>
            </a:xfrm>
            <a:custGeom>
              <a:avLst/>
              <a:gdLst/>
              <a:ahLst/>
              <a:cxnLst/>
              <a:rect l="0" t="0" r="0" b="0"/>
              <a:pathLst>
                <a:path w="253739" h="176203">
                  <a:moveTo>
                    <a:pt x="6088" y="49781"/>
                  </a:moveTo>
                  <a:lnTo>
                    <a:pt x="6088" y="49781"/>
                  </a:lnTo>
                  <a:lnTo>
                    <a:pt x="0" y="49781"/>
                  </a:lnTo>
                  <a:lnTo>
                    <a:pt x="3187" y="39668"/>
                  </a:lnTo>
                  <a:lnTo>
                    <a:pt x="8561" y="32822"/>
                  </a:lnTo>
                  <a:lnTo>
                    <a:pt x="33587" y="13188"/>
                  </a:lnTo>
                  <a:lnTo>
                    <a:pt x="65126" y="2420"/>
                  </a:lnTo>
                  <a:lnTo>
                    <a:pt x="79476" y="0"/>
                  </a:lnTo>
                  <a:lnTo>
                    <a:pt x="90211" y="3197"/>
                  </a:lnTo>
                  <a:lnTo>
                    <a:pt x="96036" y="6025"/>
                  </a:lnTo>
                  <a:lnTo>
                    <a:pt x="99920" y="10027"/>
                  </a:lnTo>
                  <a:lnTo>
                    <a:pt x="104235" y="20118"/>
                  </a:lnTo>
                  <a:lnTo>
                    <a:pt x="106665" y="37699"/>
                  </a:lnTo>
                  <a:lnTo>
                    <a:pt x="102527" y="67031"/>
                  </a:lnTo>
                  <a:lnTo>
                    <a:pt x="100455" y="77203"/>
                  </a:lnTo>
                  <a:lnTo>
                    <a:pt x="87628" y="102862"/>
                  </a:lnTo>
                  <a:lnTo>
                    <a:pt x="78311" y="117823"/>
                  </a:lnTo>
                  <a:lnTo>
                    <a:pt x="48011" y="144401"/>
                  </a:lnTo>
                  <a:lnTo>
                    <a:pt x="20337" y="157369"/>
                  </a:lnTo>
                  <a:lnTo>
                    <a:pt x="12421" y="160392"/>
                  </a:lnTo>
                  <a:lnTo>
                    <a:pt x="10310" y="160211"/>
                  </a:lnTo>
                  <a:lnTo>
                    <a:pt x="8903" y="159384"/>
                  </a:lnTo>
                  <a:lnTo>
                    <a:pt x="9376" y="157422"/>
                  </a:lnTo>
                  <a:lnTo>
                    <a:pt x="36954" y="127039"/>
                  </a:lnTo>
                  <a:lnTo>
                    <a:pt x="68186" y="100674"/>
                  </a:lnTo>
                  <a:lnTo>
                    <a:pt x="92986" y="83666"/>
                  </a:lnTo>
                  <a:lnTo>
                    <a:pt x="119992" y="67424"/>
                  </a:lnTo>
                  <a:lnTo>
                    <a:pt x="145709" y="54808"/>
                  </a:lnTo>
                  <a:lnTo>
                    <a:pt x="173164" y="35496"/>
                  </a:lnTo>
                  <a:lnTo>
                    <a:pt x="204392" y="19675"/>
                  </a:lnTo>
                  <a:lnTo>
                    <a:pt x="219392" y="7499"/>
                  </a:lnTo>
                  <a:lnTo>
                    <a:pt x="219552" y="6070"/>
                  </a:lnTo>
                  <a:lnTo>
                    <a:pt x="217848" y="2602"/>
                  </a:lnTo>
                  <a:lnTo>
                    <a:pt x="214994" y="2101"/>
                  </a:lnTo>
                  <a:lnTo>
                    <a:pt x="185946" y="8137"/>
                  </a:lnTo>
                  <a:lnTo>
                    <a:pt x="158895" y="21120"/>
                  </a:lnTo>
                  <a:lnTo>
                    <a:pt x="130163" y="41442"/>
                  </a:lnTo>
                  <a:lnTo>
                    <a:pt x="102834" y="62498"/>
                  </a:lnTo>
                  <a:lnTo>
                    <a:pt x="81074" y="84355"/>
                  </a:lnTo>
                  <a:lnTo>
                    <a:pt x="73305" y="100712"/>
                  </a:lnTo>
                  <a:lnTo>
                    <a:pt x="66706" y="130345"/>
                  </a:lnTo>
                  <a:lnTo>
                    <a:pt x="67637" y="150793"/>
                  </a:lnTo>
                  <a:lnTo>
                    <a:pt x="74365" y="161938"/>
                  </a:lnTo>
                  <a:lnTo>
                    <a:pt x="83706" y="170184"/>
                  </a:lnTo>
                  <a:lnTo>
                    <a:pt x="92561" y="173849"/>
                  </a:lnTo>
                  <a:lnTo>
                    <a:pt x="120588" y="176202"/>
                  </a:lnTo>
                  <a:lnTo>
                    <a:pt x="147806" y="175904"/>
                  </a:lnTo>
                  <a:lnTo>
                    <a:pt x="171316" y="171661"/>
                  </a:lnTo>
                  <a:lnTo>
                    <a:pt x="199291" y="165229"/>
                  </a:lnTo>
                  <a:lnTo>
                    <a:pt x="225063" y="154700"/>
                  </a:lnTo>
                  <a:lnTo>
                    <a:pt x="253738" y="1386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2" name="SMARTInkShape-1663">
              <a:extLst>
                <a:ext uri="{FF2B5EF4-FFF2-40B4-BE49-F238E27FC236}">
                  <a16:creationId xmlns:a16="http://schemas.microsoft.com/office/drawing/2014/main" id="{2E3CBDBA-CABD-6CB0-E464-D94DB6EA438F}"/>
                </a:ext>
              </a:extLst>
            </p:cNvPr>
            <p:cNvSpPr/>
            <p:nvPr>
              <p:custDataLst>
                <p:tags r:id="rId27"/>
              </p:custDataLst>
            </p:nvPr>
          </p:nvSpPr>
          <p:spPr>
            <a:xfrm>
              <a:off x="3677533" y="1733568"/>
              <a:ext cx="265818" cy="31733"/>
            </a:xfrm>
            <a:custGeom>
              <a:avLst/>
              <a:gdLst/>
              <a:ahLst/>
              <a:cxnLst/>
              <a:rect l="0" t="0" r="0" b="0"/>
              <a:pathLst>
                <a:path w="265818" h="31733">
                  <a:moveTo>
                    <a:pt x="5467" y="31732"/>
                  </a:moveTo>
                  <a:lnTo>
                    <a:pt x="5467" y="31732"/>
                  </a:lnTo>
                  <a:lnTo>
                    <a:pt x="0" y="26265"/>
                  </a:lnTo>
                  <a:lnTo>
                    <a:pt x="411" y="25970"/>
                  </a:lnTo>
                  <a:lnTo>
                    <a:pt x="25208" y="20364"/>
                  </a:lnTo>
                  <a:lnTo>
                    <a:pt x="54940" y="14408"/>
                  </a:lnTo>
                  <a:lnTo>
                    <a:pt x="81405" y="9652"/>
                  </a:lnTo>
                  <a:lnTo>
                    <a:pt x="104011" y="7316"/>
                  </a:lnTo>
                  <a:lnTo>
                    <a:pt x="135324" y="3253"/>
                  </a:lnTo>
                  <a:lnTo>
                    <a:pt x="161301" y="4322"/>
                  </a:lnTo>
                  <a:lnTo>
                    <a:pt x="189041" y="1571"/>
                  </a:lnTo>
                  <a:lnTo>
                    <a:pt x="214904" y="296"/>
                  </a:lnTo>
                  <a:lnTo>
                    <a:pt x="241784" y="0"/>
                  </a:lnTo>
                  <a:lnTo>
                    <a:pt x="246434" y="1872"/>
                  </a:lnTo>
                  <a:lnTo>
                    <a:pt x="250852" y="4350"/>
                  </a:lnTo>
                  <a:lnTo>
                    <a:pt x="257306" y="6450"/>
                  </a:lnTo>
                  <a:lnTo>
                    <a:pt x="261565" y="9442"/>
                  </a:lnTo>
                  <a:lnTo>
                    <a:pt x="265817" y="253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84" name="SMARTInkShape-1664">
            <a:extLst>
              <a:ext uri="{FF2B5EF4-FFF2-40B4-BE49-F238E27FC236}">
                <a16:creationId xmlns:a16="http://schemas.microsoft.com/office/drawing/2014/main" id="{58C912DD-E07E-AEC0-3157-0EDB9F951C0B}"/>
              </a:ext>
            </a:extLst>
          </p:cNvPr>
          <p:cNvSpPr/>
          <p:nvPr>
            <p:custDataLst>
              <p:tags r:id="rId1"/>
            </p:custDataLst>
          </p:nvPr>
        </p:nvSpPr>
        <p:spPr>
          <a:xfrm>
            <a:off x="530832" y="2540030"/>
            <a:ext cx="173910" cy="551131"/>
          </a:xfrm>
          <a:custGeom>
            <a:avLst/>
            <a:gdLst/>
            <a:ahLst/>
            <a:cxnLst/>
            <a:rect l="0" t="0" r="0" b="0"/>
            <a:pathLst>
              <a:path w="173910" h="551131">
                <a:moveTo>
                  <a:pt x="148618" y="12670"/>
                </a:moveTo>
                <a:lnTo>
                  <a:pt x="148618" y="12670"/>
                </a:lnTo>
                <a:lnTo>
                  <a:pt x="159449" y="2544"/>
                </a:lnTo>
                <a:lnTo>
                  <a:pt x="165625" y="733"/>
                </a:lnTo>
                <a:lnTo>
                  <a:pt x="173649" y="0"/>
                </a:lnTo>
                <a:lnTo>
                  <a:pt x="173909" y="3350"/>
                </a:lnTo>
                <a:lnTo>
                  <a:pt x="170207" y="6881"/>
                </a:lnTo>
                <a:lnTo>
                  <a:pt x="163152" y="12920"/>
                </a:lnTo>
                <a:lnTo>
                  <a:pt x="135323" y="40943"/>
                </a:lnTo>
                <a:lnTo>
                  <a:pt x="110400" y="69107"/>
                </a:lnTo>
                <a:lnTo>
                  <a:pt x="91433" y="94225"/>
                </a:lnTo>
                <a:lnTo>
                  <a:pt x="72408" y="124402"/>
                </a:lnTo>
                <a:lnTo>
                  <a:pt x="59713" y="147701"/>
                </a:lnTo>
                <a:lnTo>
                  <a:pt x="48898" y="172167"/>
                </a:lnTo>
                <a:lnTo>
                  <a:pt x="39387" y="197152"/>
                </a:lnTo>
                <a:lnTo>
                  <a:pt x="30456" y="222367"/>
                </a:lnTo>
                <a:lnTo>
                  <a:pt x="21783" y="247686"/>
                </a:lnTo>
                <a:lnTo>
                  <a:pt x="13930" y="273049"/>
                </a:lnTo>
                <a:lnTo>
                  <a:pt x="8088" y="298433"/>
                </a:lnTo>
                <a:lnTo>
                  <a:pt x="3140" y="321944"/>
                </a:lnTo>
                <a:lnTo>
                  <a:pt x="0" y="344153"/>
                </a:lnTo>
                <a:lnTo>
                  <a:pt x="956" y="365783"/>
                </a:lnTo>
                <a:lnTo>
                  <a:pt x="3733" y="387155"/>
                </a:lnTo>
                <a:lnTo>
                  <a:pt x="9263" y="417140"/>
                </a:lnTo>
                <a:lnTo>
                  <a:pt x="17252" y="443898"/>
                </a:lnTo>
                <a:lnTo>
                  <a:pt x="32593" y="474853"/>
                </a:lnTo>
                <a:lnTo>
                  <a:pt x="49918" y="500644"/>
                </a:lnTo>
                <a:lnTo>
                  <a:pt x="80303" y="528160"/>
                </a:lnTo>
                <a:lnTo>
                  <a:pt x="110484" y="545889"/>
                </a:lnTo>
                <a:lnTo>
                  <a:pt x="121326" y="550485"/>
                </a:lnTo>
                <a:lnTo>
                  <a:pt x="124074" y="551130"/>
                </a:lnTo>
                <a:lnTo>
                  <a:pt x="126611" y="550855"/>
                </a:lnTo>
                <a:lnTo>
                  <a:pt x="135798" y="546137"/>
                </a:lnTo>
                <a:lnTo>
                  <a:pt x="142268" y="5397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95" name="SMARTInkShape-Group333">
            <a:extLst>
              <a:ext uri="{FF2B5EF4-FFF2-40B4-BE49-F238E27FC236}">
                <a16:creationId xmlns:a16="http://schemas.microsoft.com/office/drawing/2014/main" id="{95E60C1F-01FB-12D2-688F-3F2FB2A887AB}"/>
              </a:ext>
            </a:extLst>
          </p:cNvPr>
          <p:cNvGrpSpPr/>
          <p:nvPr/>
        </p:nvGrpSpPr>
        <p:grpSpPr>
          <a:xfrm>
            <a:off x="874315" y="2628900"/>
            <a:ext cx="1144986" cy="402521"/>
            <a:chOff x="874315" y="2628900"/>
            <a:chExt cx="1144986" cy="402521"/>
          </a:xfrm>
        </p:grpSpPr>
        <p:sp>
          <p:nvSpPr>
            <p:cNvPr id="1085" name="SMARTInkShape-1665">
              <a:extLst>
                <a:ext uri="{FF2B5EF4-FFF2-40B4-BE49-F238E27FC236}">
                  <a16:creationId xmlns:a16="http://schemas.microsoft.com/office/drawing/2014/main" id="{22228946-A26E-58C4-F9EC-24F22017B63C}"/>
                </a:ext>
              </a:extLst>
            </p:cNvPr>
            <p:cNvSpPr/>
            <p:nvPr>
              <p:custDataLst>
                <p:tags r:id="rId16"/>
              </p:custDataLst>
            </p:nvPr>
          </p:nvSpPr>
          <p:spPr>
            <a:xfrm>
              <a:off x="874315" y="2772410"/>
              <a:ext cx="179786" cy="159647"/>
            </a:xfrm>
            <a:custGeom>
              <a:avLst/>
              <a:gdLst/>
              <a:ahLst/>
              <a:cxnLst/>
              <a:rect l="0" t="0" r="0" b="0"/>
              <a:pathLst>
                <a:path w="179786" h="159647">
                  <a:moveTo>
                    <a:pt x="21035" y="40640"/>
                  </a:moveTo>
                  <a:lnTo>
                    <a:pt x="21035" y="40640"/>
                  </a:lnTo>
                  <a:lnTo>
                    <a:pt x="21035" y="50099"/>
                  </a:lnTo>
                  <a:lnTo>
                    <a:pt x="22916" y="53781"/>
                  </a:lnTo>
                  <a:lnTo>
                    <a:pt x="24406" y="55751"/>
                  </a:lnTo>
                  <a:lnTo>
                    <a:pt x="36615" y="61894"/>
                  </a:lnTo>
                  <a:lnTo>
                    <a:pt x="67746" y="65494"/>
                  </a:lnTo>
                  <a:lnTo>
                    <a:pt x="98683" y="65263"/>
                  </a:lnTo>
                  <a:lnTo>
                    <a:pt x="125805" y="57192"/>
                  </a:lnTo>
                  <a:lnTo>
                    <a:pt x="132981" y="51289"/>
                  </a:lnTo>
                  <a:lnTo>
                    <a:pt x="137816" y="43962"/>
                  </a:lnTo>
                  <a:lnTo>
                    <a:pt x="140539" y="31903"/>
                  </a:lnTo>
                  <a:lnTo>
                    <a:pt x="141176" y="23587"/>
                  </a:lnTo>
                  <a:lnTo>
                    <a:pt x="139577" y="17068"/>
                  </a:lnTo>
                  <a:lnTo>
                    <a:pt x="138163" y="14342"/>
                  </a:lnTo>
                  <a:lnTo>
                    <a:pt x="132829" y="9432"/>
                  </a:lnTo>
                  <a:lnTo>
                    <a:pt x="114536" y="530"/>
                  </a:lnTo>
                  <a:lnTo>
                    <a:pt x="100926" y="0"/>
                  </a:lnTo>
                  <a:lnTo>
                    <a:pt x="86881" y="2822"/>
                  </a:lnTo>
                  <a:lnTo>
                    <a:pt x="71041" y="12345"/>
                  </a:lnTo>
                  <a:lnTo>
                    <a:pt x="40162" y="37574"/>
                  </a:lnTo>
                  <a:lnTo>
                    <a:pt x="18928" y="62814"/>
                  </a:lnTo>
                  <a:lnTo>
                    <a:pt x="3869" y="92475"/>
                  </a:lnTo>
                  <a:lnTo>
                    <a:pt x="0" y="107422"/>
                  </a:lnTo>
                  <a:lnTo>
                    <a:pt x="632" y="118769"/>
                  </a:lnTo>
                  <a:lnTo>
                    <a:pt x="5147" y="128516"/>
                  </a:lnTo>
                  <a:lnTo>
                    <a:pt x="12562" y="137552"/>
                  </a:lnTo>
                  <a:lnTo>
                    <a:pt x="29343" y="149866"/>
                  </a:lnTo>
                  <a:lnTo>
                    <a:pt x="58025" y="159646"/>
                  </a:lnTo>
                  <a:lnTo>
                    <a:pt x="80130" y="157432"/>
                  </a:lnTo>
                  <a:lnTo>
                    <a:pt x="105651" y="148936"/>
                  </a:lnTo>
                  <a:lnTo>
                    <a:pt x="134458" y="140853"/>
                  </a:lnTo>
                  <a:lnTo>
                    <a:pt x="161965" y="130618"/>
                  </a:lnTo>
                  <a:lnTo>
                    <a:pt x="179785" y="123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6" name="SMARTInkShape-1666">
              <a:extLst>
                <a:ext uri="{FF2B5EF4-FFF2-40B4-BE49-F238E27FC236}">
                  <a16:creationId xmlns:a16="http://schemas.microsoft.com/office/drawing/2014/main" id="{F86F7867-F89C-B4E7-D816-80939F32C798}"/>
                </a:ext>
              </a:extLst>
            </p:cNvPr>
            <p:cNvSpPr/>
            <p:nvPr>
              <p:custDataLst>
                <p:tags r:id="rId17"/>
              </p:custDataLst>
            </p:nvPr>
          </p:nvSpPr>
          <p:spPr>
            <a:xfrm>
              <a:off x="1092200" y="2845061"/>
              <a:ext cx="107951" cy="82290"/>
            </a:xfrm>
            <a:custGeom>
              <a:avLst/>
              <a:gdLst/>
              <a:ahLst/>
              <a:cxnLst/>
              <a:rect l="0" t="0" r="0" b="0"/>
              <a:pathLst>
                <a:path w="107951" h="82290">
                  <a:moveTo>
                    <a:pt x="0" y="6089"/>
                  </a:moveTo>
                  <a:lnTo>
                    <a:pt x="0" y="6089"/>
                  </a:lnTo>
                  <a:lnTo>
                    <a:pt x="0" y="622"/>
                  </a:lnTo>
                  <a:lnTo>
                    <a:pt x="6742" y="0"/>
                  </a:lnTo>
                  <a:lnTo>
                    <a:pt x="17677" y="3188"/>
                  </a:lnTo>
                  <a:lnTo>
                    <a:pt x="47685" y="26680"/>
                  </a:lnTo>
                  <a:lnTo>
                    <a:pt x="78155" y="49395"/>
                  </a:lnTo>
                  <a:lnTo>
                    <a:pt x="96211" y="65548"/>
                  </a:lnTo>
                  <a:lnTo>
                    <a:pt x="107950" y="822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7" name="SMARTInkShape-1667">
              <a:extLst>
                <a:ext uri="{FF2B5EF4-FFF2-40B4-BE49-F238E27FC236}">
                  <a16:creationId xmlns:a16="http://schemas.microsoft.com/office/drawing/2014/main" id="{34EFC603-81D7-3F80-3E3F-0C68EA9DD581}"/>
                </a:ext>
              </a:extLst>
            </p:cNvPr>
            <p:cNvSpPr/>
            <p:nvPr>
              <p:custDataLst>
                <p:tags r:id="rId18"/>
              </p:custDataLst>
            </p:nvPr>
          </p:nvSpPr>
          <p:spPr>
            <a:xfrm>
              <a:off x="1060450" y="2829618"/>
              <a:ext cx="139701" cy="110433"/>
            </a:xfrm>
            <a:custGeom>
              <a:avLst/>
              <a:gdLst/>
              <a:ahLst/>
              <a:cxnLst/>
              <a:rect l="0" t="0" r="0" b="0"/>
              <a:pathLst>
                <a:path w="139701" h="110433">
                  <a:moveTo>
                    <a:pt x="139700" y="15182"/>
                  </a:moveTo>
                  <a:lnTo>
                    <a:pt x="139700" y="15182"/>
                  </a:lnTo>
                  <a:lnTo>
                    <a:pt x="139700" y="8440"/>
                  </a:lnTo>
                  <a:lnTo>
                    <a:pt x="138289" y="5748"/>
                  </a:lnTo>
                  <a:lnTo>
                    <a:pt x="132958" y="876"/>
                  </a:lnTo>
                  <a:lnTo>
                    <a:pt x="128856" y="0"/>
                  </a:lnTo>
                  <a:lnTo>
                    <a:pt x="113674" y="2139"/>
                  </a:lnTo>
                  <a:lnTo>
                    <a:pt x="104379" y="5387"/>
                  </a:lnTo>
                  <a:lnTo>
                    <a:pt x="72907" y="31673"/>
                  </a:lnTo>
                  <a:lnTo>
                    <a:pt x="41182" y="57476"/>
                  </a:lnTo>
                  <a:lnTo>
                    <a:pt x="14901" y="88379"/>
                  </a:lnTo>
                  <a:lnTo>
                    <a:pt x="0" y="110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8" name="SMARTInkShape-1668">
              <a:extLst>
                <a:ext uri="{FF2B5EF4-FFF2-40B4-BE49-F238E27FC236}">
                  <a16:creationId xmlns:a16="http://schemas.microsoft.com/office/drawing/2014/main" id="{3081B921-5AFF-0512-EAFA-A48172ACFE2D}"/>
                </a:ext>
              </a:extLst>
            </p:cNvPr>
            <p:cNvSpPr/>
            <p:nvPr>
              <p:custDataLst>
                <p:tags r:id="rId19"/>
              </p:custDataLst>
            </p:nvPr>
          </p:nvSpPr>
          <p:spPr>
            <a:xfrm>
              <a:off x="1250950" y="2815491"/>
              <a:ext cx="91438" cy="215930"/>
            </a:xfrm>
            <a:custGeom>
              <a:avLst/>
              <a:gdLst/>
              <a:ahLst/>
              <a:cxnLst/>
              <a:rect l="0" t="0" r="0" b="0"/>
              <a:pathLst>
                <a:path w="91438" h="215930">
                  <a:moveTo>
                    <a:pt x="19050" y="61059"/>
                  </a:moveTo>
                  <a:lnTo>
                    <a:pt x="19050" y="61059"/>
                  </a:lnTo>
                  <a:lnTo>
                    <a:pt x="19050" y="51639"/>
                  </a:lnTo>
                  <a:lnTo>
                    <a:pt x="19050" y="78967"/>
                  </a:lnTo>
                  <a:lnTo>
                    <a:pt x="19050" y="110545"/>
                  </a:lnTo>
                  <a:lnTo>
                    <a:pt x="19050" y="138410"/>
                  </a:lnTo>
                  <a:lnTo>
                    <a:pt x="19050" y="164960"/>
                  </a:lnTo>
                  <a:lnTo>
                    <a:pt x="20932" y="191728"/>
                  </a:lnTo>
                  <a:lnTo>
                    <a:pt x="24517" y="207442"/>
                  </a:lnTo>
                  <a:lnTo>
                    <a:pt x="23126" y="212666"/>
                  </a:lnTo>
                  <a:lnTo>
                    <a:pt x="21768" y="215047"/>
                  </a:lnTo>
                  <a:lnTo>
                    <a:pt x="20862" y="215929"/>
                  </a:lnTo>
                  <a:lnTo>
                    <a:pt x="20258" y="215811"/>
                  </a:lnTo>
                  <a:lnTo>
                    <a:pt x="19855" y="215027"/>
                  </a:lnTo>
                  <a:lnTo>
                    <a:pt x="15750" y="189178"/>
                  </a:lnTo>
                  <a:lnTo>
                    <a:pt x="13604" y="159228"/>
                  </a:lnTo>
                  <a:lnTo>
                    <a:pt x="12968" y="130284"/>
                  </a:lnTo>
                  <a:lnTo>
                    <a:pt x="12819" y="108759"/>
                  </a:lnTo>
                  <a:lnTo>
                    <a:pt x="14617" y="78485"/>
                  </a:lnTo>
                  <a:lnTo>
                    <a:pt x="23535" y="46995"/>
                  </a:lnTo>
                  <a:lnTo>
                    <a:pt x="27629" y="35053"/>
                  </a:lnTo>
                  <a:lnTo>
                    <a:pt x="35563" y="24571"/>
                  </a:lnTo>
                  <a:lnTo>
                    <a:pt x="58933" y="3416"/>
                  </a:lnTo>
                  <a:lnTo>
                    <a:pt x="67585" y="162"/>
                  </a:lnTo>
                  <a:lnTo>
                    <a:pt x="71162" y="0"/>
                  </a:lnTo>
                  <a:lnTo>
                    <a:pt x="77019" y="1701"/>
                  </a:lnTo>
                  <a:lnTo>
                    <a:pt x="81973" y="8572"/>
                  </a:lnTo>
                  <a:lnTo>
                    <a:pt x="90903" y="23488"/>
                  </a:lnTo>
                  <a:lnTo>
                    <a:pt x="91437" y="34248"/>
                  </a:lnTo>
                  <a:lnTo>
                    <a:pt x="86030" y="60780"/>
                  </a:lnTo>
                  <a:lnTo>
                    <a:pt x="73468" y="80026"/>
                  </a:lnTo>
                  <a:lnTo>
                    <a:pt x="59711" y="92393"/>
                  </a:lnTo>
                  <a:lnTo>
                    <a:pt x="31251" y="105175"/>
                  </a:lnTo>
                  <a:lnTo>
                    <a:pt x="0" y="1118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9" name="SMARTInkShape-1669">
              <a:extLst>
                <a:ext uri="{FF2B5EF4-FFF2-40B4-BE49-F238E27FC236}">
                  <a16:creationId xmlns:a16="http://schemas.microsoft.com/office/drawing/2014/main" id="{7F19C48C-8CD6-F444-919F-63A0393D5549}"/>
                </a:ext>
              </a:extLst>
            </p:cNvPr>
            <p:cNvSpPr/>
            <p:nvPr>
              <p:custDataLst>
                <p:tags r:id="rId20"/>
              </p:custDataLst>
            </p:nvPr>
          </p:nvSpPr>
          <p:spPr>
            <a:xfrm>
              <a:off x="1373275" y="2833016"/>
              <a:ext cx="80393" cy="106501"/>
            </a:xfrm>
            <a:custGeom>
              <a:avLst/>
              <a:gdLst/>
              <a:ahLst/>
              <a:cxnLst/>
              <a:rect l="0" t="0" r="0" b="0"/>
              <a:pathLst>
                <a:path w="80393" h="106501">
                  <a:moveTo>
                    <a:pt x="4675" y="37184"/>
                  </a:moveTo>
                  <a:lnTo>
                    <a:pt x="4675" y="37184"/>
                  </a:lnTo>
                  <a:lnTo>
                    <a:pt x="15520" y="27750"/>
                  </a:lnTo>
                  <a:lnTo>
                    <a:pt x="44450" y="14002"/>
                  </a:lnTo>
                  <a:lnTo>
                    <a:pt x="57461" y="8286"/>
                  </a:lnTo>
                  <a:lnTo>
                    <a:pt x="77205" y="4979"/>
                  </a:lnTo>
                  <a:lnTo>
                    <a:pt x="78428" y="3720"/>
                  </a:lnTo>
                  <a:lnTo>
                    <a:pt x="80392" y="0"/>
                  </a:lnTo>
                  <a:lnTo>
                    <a:pt x="52295" y="18893"/>
                  </a:lnTo>
                  <a:lnTo>
                    <a:pt x="27722" y="35217"/>
                  </a:lnTo>
                  <a:lnTo>
                    <a:pt x="13699" y="51183"/>
                  </a:lnTo>
                  <a:lnTo>
                    <a:pt x="3978" y="72690"/>
                  </a:lnTo>
                  <a:lnTo>
                    <a:pt x="0" y="90194"/>
                  </a:lnTo>
                  <a:lnTo>
                    <a:pt x="951" y="97904"/>
                  </a:lnTo>
                  <a:lnTo>
                    <a:pt x="2192" y="100947"/>
                  </a:lnTo>
                  <a:lnTo>
                    <a:pt x="4431" y="102976"/>
                  </a:lnTo>
                  <a:lnTo>
                    <a:pt x="10681" y="105230"/>
                  </a:lnTo>
                  <a:lnTo>
                    <a:pt x="22134" y="106500"/>
                  </a:lnTo>
                  <a:lnTo>
                    <a:pt x="34464" y="103505"/>
                  </a:lnTo>
                  <a:lnTo>
                    <a:pt x="68175" y="87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0" name="SMARTInkShape-1670">
              <a:extLst>
                <a:ext uri="{FF2B5EF4-FFF2-40B4-BE49-F238E27FC236}">
                  <a16:creationId xmlns:a16="http://schemas.microsoft.com/office/drawing/2014/main" id="{8C8CFF02-7592-08D4-C6C5-C558F80BC145}"/>
                </a:ext>
              </a:extLst>
            </p:cNvPr>
            <p:cNvSpPr/>
            <p:nvPr>
              <p:custDataLst>
                <p:tags r:id="rId21"/>
              </p:custDataLst>
            </p:nvPr>
          </p:nvSpPr>
          <p:spPr>
            <a:xfrm>
              <a:off x="1487508" y="2833244"/>
              <a:ext cx="131743" cy="94040"/>
            </a:xfrm>
            <a:custGeom>
              <a:avLst/>
              <a:gdLst/>
              <a:ahLst/>
              <a:cxnLst/>
              <a:rect l="0" t="0" r="0" b="0"/>
              <a:pathLst>
                <a:path w="131743" h="94040">
                  <a:moveTo>
                    <a:pt x="55542" y="11556"/>
                  </a:moveTo>
                  <a:lnTo>
                    <a:pt x="55542" y="11556"/>
                  </a:lnTo>
                  <a:lnTo>
                    <a:pt x="55542" y="8185"/>
                  </a:lnTo>
                  <a:lnTo>
                    <a:pt x="53661" y="4648"/>
                  </a:lnTo>
                  <a:lnTo>
                    <a:pt x="52171" y="2718"/>
                  </a:lnTo>
                  <a:lnTo>
                    <a:pt x="48635" y="572"/>
                  </a:lnTo>
                  <a:lnTo>
                    <a:pt x="46704" y="0"/>
                  </a:lnTo>
                  <a:lnTo>
                    <a:pt x="44711" y="324"/>
                  </a:lnTo>
                  <a:lnTo>
                    <a:pt x="40615" y="2566"/>
                  </a:lnTo>
                  <a:lnTo>
                    <a:pt x="23220" y="20555"/>
                  </a:lnTo>
                  <a:lnTo>
                    <a:pt x="7619" y="45641"/>
                  </a:lnTo>
                  <a:lnTo>
                    <a:pt x="424" y="67286"/>
                  </a:lnTo>
                  <a:lnTo>
                    <a:pt x="0" y="76541"/>
                  </a:lnTo>
                  <a:lnTo>
                    <a:pt x="2164" y="85359"/>
                  </a:lnTo>
                  <a:lnTo>
                    <a:pt x="4435" y="88275"/>
                  </a:lnTo>
                  <a:lnTo>
                    <a:pt x="10720" y="91514"/>
                  </a:lnTo>
                  <a:lnTo>
                    <a:pt x="39161" y="93764"/>
                  </a:lnTo>
                  <a:lnTo>
                    <a:pt x="64144" y="94039"/>
                  </a:lnTo>
                  <a:lnTo>
                    <a:pt x="88351" y="90715"/>
                  </a:lnTo>
                  <a:lnTo>
                    <a:pt x="131742" y="877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1" name="SMARTInkShape-1671">
              <a:extLst>
                <a:ext uri="{FF2B5EF4-FFF2-40B4-BE49-F238E27FC236}">
                  <a16:creationId xmlns:a16="http://schemas.microsoft.com/office/drawing/2014/main" id="{74D1129B-80AA-4388-6F9A-F73F142F294E}"/>
                </a:ext>
              </a:extLst>
            </p:cNvPr>
            <p:cNvSpPr/>
            <p:nvPr>
              <p:custDataLst>
                <p:tags r:id="rId22"/>
              </p:custDataLst>
            </p:nvPr>
          </p:nvSpPr>
          <p:spPr>
            <a:xfrm>
              <a:off x="1600492" y="2674233"/>
              <a:ext cx="94959" cy="252401"/>
            </a:xfrm>
            <a:custGeom>
              <a:avLst/>
              <a:gdLst/>
              <a:ahLst/>
              <a:cxnLst/>
              <a:rect l="0" t="0" r="0" b="0"/>
              <a:pathLst>
                <a:path w="94959" h="252401">
                  <a:moveTo>
                    <a:pt x="25108" y="5467"/>
                  </a:moveTo>
                  <a:lnTo>
                    <a:pt x="25108" y="5467"/>
                  </a:lnTo>
                  <a:lnTo>
                    <a:pt x="25108" y="0"/>
                  </a:lnTo>
                  <a:lnTo>
                    <a:pt x="25108" y="28745"/>
                  </a:lnTo>
                  <a:lnTo>
                    <a:pt x="25108" y="55638"/>
                  </a:lnTo>
                  <a:lnTo>
                    <a:pt x="23227" y="81481"/>
                  </a:lnTo>
                  <a:lnTo>
                    <a:pt x="20082" y="107012"/>
                  </a:lnTo>
                  <a:lnTo>
                    <a:pt x="17269" y="138095"/>
                  </a:lnTo>
                  <a:lnTo>
                    <a:pt x="13863" y="161779"/>
                  </a:lnTo>
                  <a:lnTo>
                    <a:pt x="7809" y="192350"/>
                  </a:lnTo>
                  <a:lnTo>
                    <a:pt x="3033" y="218928"/>
                  </a:lnTo>
                  <a:lnTo>
                    <a:pt x="0" y="244947"/>
                  </a:lnTo>
                  <a:lnTo>
                    <a:pt x="608" y="247670"/>
                  </a:lnTo>
                  <a:lnTo>
                    <a:pt x="1719" y="249486"/>
                  </a:lnTo>
                  <a:lnTo>
                    <a:pt x="3166" y="250696"/>
                  </a:lnTo>
                  <a:lnTo>
                    <a:pt x="6654" y="252041"/>
                  </a:lnTo>
                  <a:lnTo>
                    <a:pt x="8572" y="252400"/>
                  </a:lnTo>
                  <a:lnTo>
                    <a:pt x="39870" y="245250"/>
                  </a:lnTo>
                  <a:lnTo>
                    <a:pt x="53706" y="239967"/>
                  </a:lnTo>
                  <a:lnTo>
                    <a:pt x="84928" y="218211"/>
                  </a:lnTo>
                  <a:lnTo>
                    <a:pt x="94958" y="2086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2" name="SMARTInkShape-1672">
              <a:extLst>
                <a:ext uri="{FF2B5EF4-FFF2-40B4-BE49-F238E27FC236}">
                  <a16:creationId xmlns:a16="http://schemas.microsoft.com/office/drawing/2014/main" id="{81B419C1-77B4-5CC9-A20E-B4DB0700CC0F}"/>
                </a:ext>
              </a:extLst>
            </p:cNvPr>
            <p:cNvSpPr/>
            <p:nvPr>
              <p:custDataLst>
                <p:tags r:id="rId23"/>
              </p:custDataLst>
            </p:nvPr>
          </p:nvSpPr>
          <p:spPr>
            <a:xfrm>
              <a:off x="1558729" y="2774950"/>
              <a:ext cx="130372" cy="44451"/>
            </a:xfrm>
            <a:custGeom>
              <a:avLst/>
              <a:gdLst/>
              <a:ahLst/>
              <a:cxnLst/>
              <a:rect l="0" t="0" r="0" b="0"/>
              <a:pathLst>
                <a:path w="130372" h="44451">
                  <a:moveTo>
                    <a:pt x="3371" y="44450"/>
                  </a:moveTo>
                  <a:lnTo>
                    <a:pt x="3371" y="44450"/>
                  </a:lnTo>
                  <a:lnTo>
                    <a:pt x="0" y="41079"/>
                  </a:lnTo>
                  <a:lnTo>
                    <a:pt x="418" y="38675"/>
                  </a:lnTo>
                  <a:lnTo>
                    <a:pt x="4646" y="32241"/>
                  </a:lnTo>
                  <a:lnTo>
                    <a:pt x="32655" y="21682"/>
                  </a:lnTo>
                  <a:lnTo>
                    <a:pt x="63175" y="14022"/>
                  </a:lnTo>
                  <a:lnTo>
                    <a:pt x="94468" y="7892"/>
                  </a:lnTo>
                  <a:lnTo>
                    <a:pt x="13037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3" name="SMARTInkShape-1673">
              <a:extLst>
                <a:ext uri="{FF2B5EF4-FFF2-40B4-BE49-F238E27FC236}">
                  <a16:creationId xmlns:a16="http://schemas.microsoft.com/office/drawing/2014/main" id="{58546270-0F17-494F-7070-C35F3D5FCEE5}"/>
                </a:ext>
              </a:extLst>
            </p:cNvPr>
            <p:cNvSpPr/>
            <p:nvPr>
              <p:custDataLst>
                <p:tags r:id="rId24"/>
              </p:custDataLst>
            </p:nvPr>
          </p:nvSpPr>
          <p:spPr>
            <a:xfrm>
              <a:off x="1739900" y="2800906"/>
              <a:ext cx="118052" cy="111842"/>
            </a:xfrm>
            <a:custGeom>
              <a:avLst/>
              <a:gdLst/>
              <a:ahLst/>
              <a:cxnLst/>
              <a:rect l="0" t="0" r="0" b="0"/>
              <a:pathLst>
                <a:path w="118052" h="111842">
                  <a:moveTo>
                    <a:pt x="0" y="37544"/>
                  </a:moveTo>
                  <a:lnTo>
                    <a:pt x="0" y="37544"/>
                  </a:lnTo>
                  <a:lnTo>
                    <a:pt x="3371" y="37544"/>
                  </a:lnTo>
                  <a:lnTo>
                    <a:pt x="6907" y="35663"/>
                  </a:lnTo>
                  <a:lnTo>
                    <a:pt x="10831" y="33180"/>
                  </a:lnTo>
                  <a:lnTo>
                    <a:pt x="14927" y="32077"/>
                  </a:lnTo>
                  <a:lnTo>
                    <a:pt x="41111" y="31310"/>
                  </a:lnTo>
                  <a:lnTo>
                    <a:pt x="72205" y="29323"/>
                  </a:lnTo>
                  <a:lnTo>
                    <a:pt x="101204" y="20364"/>
                  </a:lnTo>
                  <a:lnTo>
                    <a:pt x="114261" y="14188"/>
                  </a:lnTo>
                  <a:lnTo>
                    <a:pt x="117811" y="9995"/>
                  </a:lnTo>
                  <a:lnTo>
                    <a:pt x="118051" y="7889"/>
                  </a:lnTo>
                  <a:lnTo>
                    <a:pt x="116437" y="3668"/>
                  </a:lnTo>
                  <a:lnTo>
                    <a:pt x="107724" y="1321"/>
                  </a:lnTo>
                  <a:lnTo>
                    <a:pt x="85070" y="0"/>
                  </a:lnTo>
                  <a:lnTo>
                    <a:pt x="66031" y="1102"/>
                  </a:lnTo>
                  <a:lnTo>
                    <a:pt x="45810" y="6296"/>
                  </a:lnTo>
                  <a:lnTo>
                    <a:pt x="30708" y="15189"/>
                  </a:lnTo>
                  <a:lnTo>
                    <a:pt x="19293" y="26903"/>
                  </a:lnTo>
                  <a:lnTo>
                    <a:pt x="6343" y="47953"/>
                  </a:lnTo>
                  <a:lnTo>
                    <a:pt x="1880" y="65166"/>
                  </a:lnTo>
                  <a:lnTo>
                    <a:pt x="835" y="79689"/>
                  </a:lnTo>
                  <a:lnTo>
                    <a:pt x="4134" y="91788"/>
                  </a:lnTo>
                  <a:lnTo>
                    <a:pt x="6989" y="96990"/>
                  </a:lnTo>
                  <a:lnTo>
                    <a:pt x="17688" y="104651"/>
                  </a:lnTo>
                  <a:lnTo>
                    <a:pt x="31850" y="109703"/>
                  </a:lnTo>
                  <a:lnTo>
                    <a:pt x="54985" y="111841"/>
                  </a:lnTo>
                  <a:lnTo>
                    <a:pt x="76264" y="107614"/>
                  </a:lnTo>
                  <a:lnTo>
                    <a:pt x="114300" y="88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4" name="SMARTInkShape-1674">
              <a:extLst>
                <a:ext uri="{FF2B5EF4-FFF2-40B4-BE49-F238E27FC236}">
                  <a16:creationId xmlns:a16="http://schemas.microsoft.com/office/drawing/2014/main" id="{24B6F2AB-851D-D147-724B-2AC81440D28A}"/>
                </a:ext>
              </a:extLst>
            </p:cNvPr>
            <p:cNvSpPr/>
            <p:nvPr>
              <p:custDataLst>
                <p:tags r:id="rId25"/>
              </p:custDataLst>
            </p:nvPr>
          </p:nvSpPr>
          <p:spPr>
            <a:xfrm>
              <a:off x="1899229" y="2628900"/>
              <a:ext cx="120072" cy="287534"/>
            </a:xfrm>
            <a:custGeom>
              <a:avLst/>
              <a:gdLst/>
              <a:ahLst/>
              <a:cxnLst/>
              <a:rect l="0" t="0" r="0" b="0"/>
              <a:pathLst>
                <a:path w="120072" h="287534">
                  <a:moveTo>
                    <a:pt x="62921" y="203200"/>
                  </a:moveTo>
                  <a:lnTo>
                    <a:pt x="62921" y="203200"/>
                  </a:lnTo>
                  <a:lnTo>
                    <a:pt x="62921" y="199829"/>
                  </a:lnTo>
                  <a:lnTo>
                    <a:pt x="62216" y="198836"/>
                  </a:lnTo>
                  <a:lnTo>
                    <a:pt x="61040" y="198174"/>
                  </a:lnTo>
                  <a:lnTo>
                    <a:pt x="54132" y="197242"/>
                  </a:lnTo>
                  <a:lnTo>
                    <a:pt x="46315" y="197730"/>
                  </a:lnTo>
                  <a:lnTo>
                    <a:pt x="30013" y="202677"/>
                  </a:lnTo>
                  <a:lnTo>
                    <a:pt x="17957" y="209082"/>
                  </a:lnTo>
                  <a:lnTo>
                    <a:pt x="9305" y="220396"/>
                  </a:lnTo>
                  <a:lnTo>
                    <a:pt x="2350" y="238869"/>
                  </a:lnTo>
                  <a:lnTo>
                    <a:pt x="0" y="261124"/>
                  </a:lnTo>
                  <a:lnTo>
                    <a:pt x="2963" y="276258"/>
                  </a:lnTo>
                  <a:lnTo>
                    <a:pt x="8286" y="283413"/>
                  </a:lnTo>
                  <a:lnTo>
                    <a:pt x="11681" y="286308"/>
                  </a:lnTo>
                  <a:lnTo>
                    <a:pt x="16061" y="287533"/>
                  </a:lnTo>
                  <a:lnTo>
                    <a:pt x="26572" y="287013"/>
                  </a:lnTo>
                  <a:lnTo>
                    <a:pt x="36418" y="282548"/>
                  </a:lnTo>
                  <a:lnTo>
                    <a:pt x="41019" y="279382"/>
                  </a:lnTo>
                  <a:lnTo>
                    <a:pt x="48013" y="270220"/>
                  </a:lnTo>
                  <a:lnTo>
                    <a:pt x="65872" y="241609"/>
                  </a:lnTo>
                  <a:lnTo>
                    <a:pt x="71970" y="217686"/>
                  </a:lnTo>
                  <a:lnTo>
                    <a:pt x="77910" y="190637"/>
                  </a:lnTo>
                  <a:lnTo>
                    <a:pt x="80768" y="160280"/>
                  </a:lnTo>
                  <a:lnTo>
                    <a:pt x="83318" y="137558"/>
                  </a:lnTo>
                  <a:lnTo>
                    <a:pt x="86803" y="114054"/>
                  </a:lnTo>
                  <a:lnTo>
                    <a:pt x="90704" y="91848"/>
                  </a:lnTo>
                  <a:lnTo>
                    <a:pt x="94790" y="70220"/>
                  </a:lnTo>
                  <a:lnTo>
                    <a:pt x="101056" y="40091"/>
                  </a:lnTo>
                  <a:lnTo>
                    <a:pt x="107382" y="18935"/>
                  </a:lnTo>
                  <a:lnTo>
                    <a:pt x="12007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1" name="SMARTInkShape-Group334">
            <a:extLst>
              <a:ext uri="{FF2B5EF4-FFF2-40B4-BE49-F238E27FC236}">
                <a16:creationId xmlns:a16="http://schemas.microsoft.com/office/drawing/2014/main" id="{2CFDD964-FBDB-5597-EB1C-A69169CE488B}"/>
              </a:ext>
            </a:extLst>
          </p:cNvPr>
          <p:cNvGrpSpPr/>
          <p:nvPr/>
        </p:nvGrpSpPr>
        <p:grpSpPr>
          <a:xfrm>
            <a:off x="2254250" y="2648390"/>
            <a:ext cx="626219" cy="278961"/>
            <a:chOff x="2254250" y="2648390"/>
            <a:chExt cx="626219" cy="278961"/>
          </a:xfrm>
        </p:grpSpPr>
        <p:sp>
          <p:nvSpPr>
            <p:cNvPr id="1096" name="SMARTInkShape-1675">
              <a:extLst>
                <a:ext uri="{FF2B5EF4-FFF2-40B4-BE49-F238E27FC236}">
                  <a16:creationId xmlns:a16="http://schemas.microsoft.com/office/drawing/2014/main" id="{D7B13B9B-6783-599B-26C8-29F90AFE977E}"/>
                </a:ext>
              </a:extLst>
            </p:cNvPr>
            <p:cNvSpPr/>
            <p:nvPr>
              <p:custDataLst>
                <p:tags r:id="rId11"/>
              </p:custDataLst>
            </p:nvPr>
          </p:nvSpPr>
          <p:spPr>
            <a:xfrm>
              <a:off x="2254250" y="2768600"/>
              <a:ext cx="152401" cy="149510"/>
            </a:xfrm>
            <a:custGeom>
              <a:avLst/>
              <a:gdLst/>
              <a:ahLst/>
              <a:cxnLst/>
              <a:rect l="0" t="0" r="0" b="0"/>
              <a:pathLst>
                <a:path w="152401" h="149510">
                  <a:moveTo>
                    <a:pt x="0" y="63500"/>
                  </a:moveTo>
                  <a:lnTo>
                    <a:pt x="0" y="63500"/>
                  </a:lnTo>
                  <a:lnTo>
                    <a:pt x="0" y="60129"/>
                  </a:lnTo>
                  <a:lnTo>
                    <a:pt x="1881" y="56592"/>
                  </a:lnTo>
                  <a:lnTo>
                    <a:pt x="5467" y="51944"/>
                  </a:lnTo>
                  <a:lnTo>
                    <a:pt x="5958" y="55072"/>
                  </a:lnTo>
                  <a:lnTo>
                    <a:pt x="6881" y="61165"/>
                  </a:lnTo>
                  <a:lnTo>
                    <a:pt x="10662" y="73940"/>
                  </a:lnTo>
                  <a:lnTo>
                    <a:pt x="14179" y="100945"/>
                  </a:lnTo>
                  <a:lnTo>
                    <a:pt x="21370" y="120456"/>
                  </a:lnTo>
                  <a:lnTo>
                    <a:pt x="36442" y="142641"/>
                  </a:lnTo>
                  <a:lnTo>
                    <a:pt x="46535" y="148063"/>
                  </a:lnTo>
                  <a:lnTo>
                    <a:pt x="52190" y="149509"/>
                  </a:lnTo>
                  <a:lnTo>
                    <a:pt x="57371" y="149061"/>
                  </a:lnTo>
                  <a:lnTo>
                    <a:pt x="66891" y="144801"/>
                  </a:lnTo>
                  <a:lnTo>
                    <a:pt x="73944" y="136323"/>
                  </a:lnTo>
                  <a:lnTo>
                    <a:pt x="87192" y="107505"/>
                  </a:lnTo>
                  <a:lnTo>
                    <a:pt x="96704" y="88768"/>
                  </a:lnTo>
                  <a:lnTo>
                    <a:pt x="102515" y="61592"/>
                  </a:lnTo>
                  <a:lnTo>
                    <a:pt x="110248" y="32627"/>
                  </a:lnTo>
                  <a:lnTo>
                    <a:pt x="119842" y="12960"/>
                  </a:lnTo>
                  <a:lnTo>
                    <a:pt x="125050" y="864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7" name="SMARTInkShape-1676">
              <a:extLst>
                <a:ext uri="{FF2B5EF4-FFF2-40B4-BE49-F238E27FC236}">
                  <a16:creationId xmlns:a16="http://schemas.microsoft.com/office/drawing/2014/main" id="{E1535617-D22C-F587-81D9-52B3D77A63F4}"/>
                </a:ext>
              </a:extLst>
            </p:cNvPr>
            <p:cNvSpPr/>
            <p:nvPr>
              <p:custDataLst>
                <p:tags r:id="rId12"/>
              </p:custDataLst>
            </p:nvPr>
          </p:nvSpPr>
          <p:spPr>
            <a:xfrm>
              <a:off x="2404269" y="2817514"/>
              <a:ext cx="186532" cy="108194"/>
            </a:xfrm>
            <a:custGeom>
              <a:avLst/>
              <a:gdLst/>
              <a:ahLst/>
              <a:cxnLst/>
              <a:rect l="0" t="0" r="0" b="0"/>
              <a:pathLst>
                <a:path w="186532" h="108194">
                  <a:moveTo>
                    <a:pt x="97631" y="59036"/>
                  </a:moveTo>
                  <a:lnTo>
                    <a:pt x="97631" y="59036"/>
                  </a:lnTo>
                  <a:lnTo>
                    <a:pt x="97631" y="55665"/>
                  </a:lnTo>
                  <a:lnTo>
                    <a:pt x="98336" y="54672"/>
                  </a:lnTo>
                  <a:lnTo>
                    <a:pt x="99512" y="54010"/>
                  </a:lnTo>
                  <a:lnTo>
                    <a:pt x="109840" y="49577"/>
                  </a:lnTo>
                  <a:lnTo>
                    <a:pt x="112121" y="47791"/>
                  </a:lnTo>
                  <a:lnTo>
                    <a:pt x="114654" y="43925"/>
                  </a:lnTo>
                  <a:lnTo>
                    <a:pt x="116080" y="37782"/>
                  </a:lnTo>
                  <a:lnTo>
                    <a:pt x="116503" y="24751"/>
                  </a:lnTo>
                  <a:lnTo>
                    <a:pt x="112839" y="15341"/>
                  </a:lnTo>
                  <a:lnTo>
                    <a:pt x="102359" y="1173"/>
                  </a:lnTo>
                  <a:lnTo>
                    <a:pt x="98667" y="0"/>
                  </a:lnTo>
                  <a:lnTo>
                    <a:pt x="75650" y="3186"/>
                  </a:lnTo>
                  <a:lnTo>
                    <a:pt x="61756" y="7403"/>
                  </a:lnTo>
                  <a:lnTo>
                    <a:pt x="39457" y="23489"/>
                  </a:lnTo>
                  <a:lnTo>
                    <a:pt x="8180" y="53326"/>
                  </a:lnTo>
                  <a:lnTo>
                    <a:pt x="728" y="67457"/>
                  </a:lnTo>
                  <a:lnTo>
                    <a:pt x="0" y="77125"/>
                  </a:lnTo>
                  <a:lnTo>
                    <a:pt x="5281" y="94829"/>
                  </a:lnTo>
                  <a:lnTo>
                    <a:pt x="10961" y="101520"/>
                  </a:lnTo>
                  <a:lnTo>
                    <a:pt x="18189" y="106140"/>
                  </a:lnTo>
                  <a:lnTo>
                    <a:pt x="26105" y="108193"/>
                  </a:lnTo>
                  <a:lnTo>
                    <a:pt x="30191" y="107330"/>
                  </a:lnTo>
                  <a:lnTo>
                    <a:pt x="38494" y="102607"/>
                  </a:lnTo>
                  <a:lnTo>
                    <a:pt x="64397" y="73500"/>
                  </a:lnTo>
                  <a:lnTo>
                    <a:pt x="69455" y="66876"/>
                  </a:lnTo>
                  <a:lnTo>
                    <a:pt x="80611" y="39346"/>
                  </a:lnTo>
                  <a:lnTo>
                    <a:pt x="90720" y="8002"/>
                  </a:lnTo>
                  <a:lnTo>
                    <a:pt x="91170" y="3094"/>
                  </a:lnTo>
                  <a:lnTo>
                    <a:pt x="90502" y="3397"/>
                  </a:lnTo>
                  <a:lnTo>
                    <a:pt x="87877" y="5615"/>
                  </a:lnTo>
                  <a:lnTo>
                    <a:pt x="80444" y="18563"/>
                  </a:lnTo>
                  <a:lnTo>
                    <a:pt x="74978" y="34814"/>
                  </a:lnTo>
                  <a:lnTo>
                    <a:pt x="72774" y="61150"/>
                  </a:lnTo>
                  <a:lnTo>
                    <a:pt x="73884" y="75498"/>
                  </a:lnTo>
                  <a:lnTo>
                    <a:pt x="79080" y="86578"/>
                  </a:lnTo>
                  <a:lnTo>
                    <a:pt x="86094" y="94325"/>
                  </a:lnTo>
                  <a:lnTo>
                    <a:pt x="99857" y="102653"/>
                  </a:lnTo>
                  <a:lnTo>
                    <a:pt x="105465" y="105047"/>
                  </a:lnTo>
                  <a:lnTo>
                    <a:pt x="117341" y="105826"/>
                  </a:lnTo>
                  <a:lnTo>
                    <a:pt x="144154" y="103089"/>
                  </a:lnTo>
                  <a:lnTo>
                    <a:pt x="161040" y="97803"/>
                  </a:lnTo>
                  <a:lnTo>
                    <a:pt x="180752" y="83104"/>
                  </a:lnTo>
                  <a:lnTo>
                    <a:pt x="186531" y="653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8" name="SMARTInkShape-1677">
              <a:extLst>
                <a:ext uri="{FF2B5EF4-FFF2-40B4-BE49-F238E27FC236}">
                  <a16:creationId xmlns:a16="http://schemas.microsoft.com/office/drawing/2014/main" id="{7CC4C876-CD2D-02E6-44B2-376DA7E18F77}"/>
                </a:ext>
              </a:extLst>
            </p:cNvPr>
            <p:cNvSpPr/>
            <p:nvPr>
              <p:custDataLst>
                <p:tags r:id="rId13"/>
              </p:custDataLst>
            </p:nvPr>
          </p:nvSpPr>
          <p:spPr>
            <a:xfrm>
              <a:off x="2603794" y="2648390"/>
              <a:ext cx="31379" cy="278961"/>
            </a:xfrm>
            <a:custGeom>
              <a:avLst/>
              <a:gdLst/>
              <a:ahLst/>
              <a:cxnLst/>
              <a:rect l="0" t="0" r="0" b="0"/>
              <a:pathLst>
                <a:path w="31379" h="278961">
                  <a:moveTo>
                    <a:pt x="25106" y="24960"/>
                  </a:moveTo>
                  <a:lnTo>
                    <a:pt x="25106" y="24960"/>
                  </a:lnTo>
                  <a:lnTo>
                    <a:pt x="25106" y="12751"/>
                  </a:lnTo>
                  <a:lnTo>
                    <a:pt x="26987" y="7069"/>
                  </a:lnTo>
                  <a:lnTo>
                    <a:pt x="31194" y="0"/>
                  </a:lnTo>
                  <a:lnTo>
                    <a:pt x="31378" y="6432"/>
                  </a:lnTo>
                  <a:lnTo>
                    <a:pt x="26420" y="32215"/>
                  </a:lnTo>
                  <a:lnTo>
                    <a:pt x="23614" y="56273"/>
                  </a:lnTo>
                  <a:lnTo>
                    <a:pt x="18314" y="84567"/>
                  </a:lnTo>
                  <a:lnTo>
                    <a:pt x="10202" y="113091"/>
                  </a:lnTo>
                  <a:lnTo>
                    <a:pt x="6169" y="143472"/>
                  </a:lnTo>
                  <a:lnTo>
                    <a:pt x="1192" y="170588"/>
                  </a:lnTo>
                  <a:lnTo>
                    <a:pt x="0" y="199697"/>
                  </a:lnTo>
                  <a:lnTo>
                    <a:pt x="470" y="224602"/>
                  </a:lnTo>
                  <a:lnTo>
                    <a:pt x="4087" y="249997"/>
                  </a:lnTo>
                  <a:lnTo>
                    <a:pt x="6056" y="278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9" name="SMARTInkShape-1678">
              <a:extLst>
                <a:ext uri="{FF2B5EF4-FFF2-40B4-BE49-F238E27FC236}">
                  <a16:creationId xmlns:a16="http://schemas.microsoft.com/office/drawing/2014/main" id="{39B0BA6E-02C9-E0EA-4F1F-5B6871C6D313}"/>
                </a:ext>
              </a:extLst>
            </p:cNvPr>
            <p:cNvSpPr/>
            <p:nvPr>
              <p:custDataLst>
                <p:tags r:id="rId14"/>
              </p:custDataLst>
            </p:nvPr>
          </p:nvSpPr>
          <p:spPr>
            <a:xfrm>
              <a:off x="2667000" y="2819960"/>
              <a:ext cx="88901" cy="104493"/>
            </a:xfrm>
            <a:custGeom>
              <a:avLst/>
              <a:gdLst/>
              <a:ahLst/>
              <a:cxnLst/>
              <a:rect l="0" t="0" r="0" b="0"/>
              <a:pathLst>
                <a:path w="88901" h="104493">
                  <a:moveTo>
                    <a:pt x="0" y="75640"/>
                  </a:moveTo>
                  <a:lnTo>
                    <a:pt x="0" y="75640"/>
                  </a:lnTo>
                  <a:lnTo>
                    <a:pt x="705" y="69160"/>
                  </a:lnTo>
                  <a:lnTo>
                    <a:pt x="7839" y="37718"/>
                  </a:lnTo>
                  <a:lnTo>
                    <a:pt x="10540" y="28447"/>
                  </a:lnTo>
                  <a:lnTo>
                    <a:pt x="12766" y="12738"/>
                  </a:lnTo>
                  <a:lnTo>
                    <a:pt x="18763" y="0"/>
                  </a:lnTo>
                  <a:lnTo>
                    <a:pt x="10186" y="20537"/>
                  </a:lnTo>
                  <a:lnTo>
                    <a:pt x="7108" y="48658"/>
                  </a:lnTo>
                  <a:lnTo>
                    <a:pt x="6500" y="75328"/>
                  </a:lnTo>
                  <a:lnTo>
                    <a:pt x="7122" y="87495"/>
                  </a:lnTo>
                  <a:lnTo>
                    <a:pt x="9750" y="97607"/>
                  </a:lnTo>
                  <a:lnTo>
                    <a:pt x="12144" y="100868"/>
                  </a:lnTo>
                  <a:lnTo>
                    <a:pt x="15152" y="103042"/>
                  </a:lnTo>
                  <a:lnTo>
                    <a:pt x="18568" y="104492"/>
                  </a:lnTo>
                  <a:lnTo>
                    <a:pt x="26126" y="104220"/>
                  </a:lnTo>
                  <a:lnTo>
                    <a:pt x="33484" y="101748"/>
                  </a:lnTo>
                  <a:lnTo>
                    <a:pt x="39106" y="98297"/>
                  </a:lnTo>
                  <a:lnTo>
                    <a:pt x="58286" y="75234"/>
                  </a:lnTo>
                  <a:lnTo>
                    <a:pt x="69721" y="46206"/>
                  </a:lnTo>
                  <a:lnTo>
                    <a:pt x="78043" y="31876"/>
                  </a:lnTo>
                  <a:lnTo>
                    <a:pt x="88900" y="18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0" name="SMARTInkShape-1679">
              <a:extLst>
                <a:ext uri="{FF2B5EF4-FFF2-40B4-BE49-F238E27FC236}">
                  <a16:creationId xmlns:a16="http://schemas.microsoft.com/office/drawing/2014/main" id="{5A383B80-8836-34D6-CC21-B43977FBF78A}"/>
                </a:ext>
              </a:extLst>
            </p:cNvPr>
            <p:cNvSpPr/>
            <p:nvPr>
              <p:custDataLst>
                <p:tags r:id="rId15"/>
              </p:custDataLst>
            </p:nvPr>
          </p:nvSpPr>
          <p:spPr>
            <a:xfrm>
              <a:off x="2757541" y="2795043"/>
              <a:ext cx="122928" cy="124612"/>
            </a:xfrm>
            <a:custGeom>
              <a:avLst/>
              <a:gdLst/>
              <a:ahLst/>
              <a:cxnLst/>
              <a:rect l="0" t="0" r="0" b="0"/>
              <a:pathLst>
                <a:path w="122928" h="124612">
                  <a:moveTo>
                    <a:pt x="36459" y="43407"/>
                  </a:moveTo>
                  <a:lnTo>
                    <a:pt x="36459" y="43407"/>
                  </a:lnTo>
                  <a:lnTo>
                    <a:pt x="67491" y="43407"/>
                  </a:lnTo>
                  <a:lnTo>
                    <a:pt x="88372" y="43407"/>
                  </a:lnTo>
                  <a:lnTo>
                    <a:pt x="98572" y="39644"/>
                  </a:lnTo>
                  <a:lnTo>
                    <a:pt x="107809" y="32563"/>
                  </a:lnTo>
                  <a:lnTo>
                    <a:pt x="119532" y="18086"/>
                  </a:lnTo>
                  <a:lnTo>
                    <a:pt x="122769" y="11457"/>
                  </a:lnTo>
                  <a:lnTo>
                    <a:pt x="122927" y="9407"/>
                  </a:lnTo>
                  <a:lnTo>
                    <a:pt x="122327" y="8040"/>
                  </a:lnTo>
                  <a:lnTo>
                    <a:pt x="112923" y="2476"/>
                  </a:lnTo>
                  <a:lnTo>
                    <a:pt x="94785" y="0"/>
                  </a:lnTo>
                  <a:lnTo>
                    <a:pt x="78278" y="2637"/>
                  </a:lnTo>
                  <a:lnTo>
                    <a:pt x="51331" y="14919"/>
                  </a:lnTo>
                  <a:lnTo>
                    <a:pt x="22019" y="39274"/>
                  </a:lnTo>
                  <a:lnTo>
                    <a:pt x="13343" y="47685"/>
                  </a:lnTo>
                  <a:lnTo>
                    <a:pt x="3896" y="67095"/>
                  </a:lnTo>
                  <a:lnTo>
                    <a:pt x="0" y="90721"/>
                  </a:lnTo>
                  <a:lnTo>
                    <a:pt x="970" y="101595"/>
                  </a:lnTo>
                  <a:lnTo>
                    <a:pt x="3970" y="114324"/>
                  </a:lnTo>
                  <a:lnTo>
                    <a:pt x="5628" y="116791"/>
                  </a:lnTo>
                  <a:lnTo>
                    <a:pt x="11232" y="121413"/>
                  </a:lnTo>
                  <a:lnTo>
                    <a:pt x="29063" y="124611"/>
                  </a:lnTo>
                  <a:lnTo>
                    <a:pt x="55302" y="120621"/>
                  </a:lnTo>
                  <a:lnTo>
                    <a:pt x="80868" y="113039"/>
                  </a:lnTo>
                  <a:lnTo>
                    <a:pt x="99959" y="1069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5" name="SMARTInkShape-Group335">
            <a:extLst>
              <a:ext uri="{FF2B5EF4-FFF2-40B4-BE49-F238E27FC236}">
                <a16:creationId xmlns:a16="http://schemas.microsoft.com/office/drawing/2014/main" id="{54BCCD43-92FE-561B-66B7-ADEE4AC58EB8}"/>
              </a:ext>
            </a:extLst>
          </p:cNvPr>
          <p:cNvGrpSpPr/>
          <p:nvPr/>
        </p:nvGrpSpPr>
        <p:grpSpPr>
          <a:xfrm>
            <a:off x="3095453" y="2701381"/>
            <a:ext cx="225598" cy="365670"/>
            <a:chOff x="3095453" y="2701381"/>
            <a:chExt cx="225598" cy="365670"/>
          </a:xfrm>
        </p:grpSpPr>
        <p:sp>
          <p:nvSpPr>
            <p:cNvPr id="1102" name="SMARTInkShape-1680">
              <a:extLst>
                <a:ext uri="{FF2B5EF4-FFF2-40B4-BE49-F238E27FC236}">
                  <a16:creationId xmlns:a16="http://schemas.microsoft.com/office/drawing/2014/main" id="{65428C1F-33DD-93A1-46AB-3B300B87C95D}"/>
                </a:ext>
              </a:extLst>
            </p:cNvPr>
            <p:cNvSpPr/>
            <p:nvPr>
              <p:custDataLst>
                <p:tags r:id="rId8"/>
              </p:custDataLst>
            </p:nvPr>
          </p:nvSpPr>
          <p:spPr>
            <a:xfrm>
              <a:off x="3095453" y="2809948"/>
              <a:ext cx="72315" cy="110470"/>
            </a:xfrm>
            <a:custGeom>
              <a:avLst/>
              <a:gdLst/>
              <a:ahLst/>
              <a:cxnLst/>
              <a:rect l="0" t="0" r="0" b="0"/>
              <a:pathLst>
                <a:path w="72315" h="110470">
                  <a:moveTo>
                    <a:pt x="66847" y="15802"/>
                  </a:moveTo>
                  <a:lnTo>
                    <a:pt x="66847" y="15802"/>
                  </a:lnTo>
                  <a:lnTo>
                    <a:pt x="66847" y="10335"/>
                  </a:lnTo>
                  <a:lnTo>
                    <a:pt x="67552" y="10041"/>
                  </a:lnTo>
                  <a:lnTo>
                    <a:pt x="70218" y="9713"/>
                  </a:lnTo>
                  <a:lnTo>
                    <a:pt x="71210" y="8921"/>
                  </a:lnTo>
                  <a:lnTo>
                    <a:pt x="72314" y="6158"/>
                  </a:lnTo>
                  <a:lnTo>
                    <a:pt x="71903" y="5140"/>
                  </a:lnTo>
                  <a:lnTo>
                    <a:pt x="70923" y="4461"/>
                  </a:lnTo>
                  <a:lnTo>
                    <a:pt x="57540" y="0"/>
                  </a:lnTo>
                  <a:lnTo>
                    <a:pt x="46482" y="77"/>
                  </a:lnTo>
                  <a:lnTo>
                    <a:pt x="40571" y="1085"/>
                  </a:lnTo>
                  <a:lnTo>
                    <a:pt x="32120" y="5969"/>
                  </a:lnTo>
                  <a:lnTo>
                    <a:pt x="21515" y="14770"/>
                  </a:lnTo>
                  <a:lnTo>
                    <a:pt x="17576" y="17231"/>
                  </a:lnTo>
                  <a:lnTo>
                    <a:pt x="11317" y="25609"/>
                  </a:lnTo>
                  <a:lnTo>
                    <a:pt x="6889" y="35683"/>
                  </a:lnTo>
                  <a:lnTo>
                    <a:pt x="0" y="62961"/>
                  </a:lnTo>
                  <a:lnTo>
                    <a:pt x="6138" y="92359"/>
                  </a:lnTo>
                  <a:lnTo>
                    <a:pt x="11878" y="101098"/>
                  </a:lnTo>
                  <a:lnTo>
                    <a:pt x="15385" y="104416"/>
                  </a:lnTo>
                  <a:lnTo>
                    <a:pt x="23043" y="108103"/>
                  </a:lnTo>
                  <a:lnTo>
                    <a:pt x="39458" y="110469"/>
                  </a:lnTo>
                  <a:lnTo>
                    <a:pt x="43649" y="108547"/>
                  </a:lnTo>
                  <a:lnTo>
                    <a:pt x="52068" y="100767"/>
                  </a:lnTo>
                  <a:lnTo>
                    <a:pt x="56751" y="90253"/>
                  </a:lnTo>
                  <a:lnTo>
                    <a:pt x="59758" y="62885"/>
                  </a:lnTo>
                  <a:lnTo>
                    <a:pt x="56406" y="48722"/>
                  </a:lnTo>
                  <a:lnTo>
                    <a:pt x="46127" y="29125"/>
                  </a:lnTo>
                  <a:lnTo>
                    <a:pt x="36092" y="20847"/>
                  </a:lnTo>
                  <a:lnTo>
                    <a:pt x="22397" y="158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3" name="SMARTInkShape-1681">
              <a:extLst>
                <a:ext uri="{FF2B5EF4-FFF2-40B4-BE49-F238E27FC236}">
                  <a16:creationId xmlns:a16="http://schemas.microsoft.com/office/drawing/2014/main" id="{1F9469BB-4AE1-5499-8010-0A1C82A73A40}"/>
                </a:ext>
              </a:extLst>
            </p:cNvPr>
            <p:cNvSpPr/>
            <p:nvPr>
              <p:custDataLst>
                <p:tags r:id="rId9"/>
              </p:custDataLst>
            </p:nvPr>
          </p:nvSpPr>
          <p:spPr>
            <a:xfrm>
              <a:off x="3162300" y="2701381"/>
              <a:ext cx="119691" cy="365670"/>
            </a:xfrm>
            <a:custGeom>
              <a:avLst/>
              <a:gdLst/>
              <a:ahLst/>
              <a:cxnLst/>
              <a:rect l="0" t="0" r="0" b="0"/>
              <a:pathLst>
                <a:path w="119691" h="365670">
                  <a:moveTo>
                    <a:pt x="107950" y="86269"/>
                  </a:moveTo>
                  <a:lnTo>
                    <a:pt x="107950" y="86269"/>
                  </a:lnTo>
                  <a:lnTo>
                    <a:pt x="111321" y="79527"/>
                  </a:lnTo>
                  <a:lnTo>
                    <a:pt x="115789" y="48605"/>
                  </a:lnTo>
                  <a:lnTo>
                    <a:pt x="119690" y="22855"/>
                  </a:lnTo>
                  <a:lnTo>
                    <a:pt x="116994" y="7116"/>
                  </a:lnTo>
                  <a:lnTo>
                    <a:pt x="115391" y="3867"/>
                  </a:lnTo>
                  <a:lnTo>
                    <a:pt x="113616" y="1701"/>
                  </a:lnTo>
                  <a:lnTo>
                    <a:pt x="111728" y="257"/>
                  </a:lnTo>
                  <a:lnTo>
                    <a:pt x="109057" y="0"/>
                  </a:lnTo>
                  <a:lnTo>
                    <a:pt x="102327" y="1596"/>
                  </a:lnTo>
                  <a:lnTo>
                    <a:pt x="84248" y="15373"/>
                  </a:lnTo>
                  <a:lnTo>
                    <a:pt x="71048" y="31421"/>
                  </a:lnTo>
                  <a:lnTo>
                    <a:pt x="57586" y="63054"/>
                  </a:lnTo>
                  <a:lnTo>
                    <a:pt x="49048" y="86916"/>
                  </a:lnTo>
                  <a:lnTo>
                    <a:pt x="39463" y="111861"/>
                  </a:lnTo>
                  <a:lnTo>
                    <a:pt x="32154" y="137126"/>
                  </a:lnTo>
                  <a:lnTo>
                    <a:pt x="25519" y="164367"/>
                  </a:lnTo>
                  <a:lnTo>
                    <a:pt x="19086" y="192900"/>
                  </a:lnTo>
                  <a:lnTo>
                    <a:pt x="12711" y="219228"/>
                  </a:lnTo>
                  <a:lnTo>
                    <a:pt x="4235" y="250037"/>
                  </a:lnTo>
                  <a:lnTo>
                    <a:pt x="1255" y="273396"/>
                  </a:lnTo>
                  <a:lnTo>
                    <a:pt x="372" y="301561"/>
                  </a:lnTo>
                  <a:lnTo>
                    <a:pt x="74" y="332545"/>
                  </a:lnTo>
                  <a:lnTo>
                    <a:pt x="0" y="3656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4" name="SMARTInkShape-1682">
              <a:extLst>
                <a:ext uri="{FF2B5EF4-FFF2-40B4-BE49-F238E27FC236}">
                  <a16:creationId xmlns:a16="http://schemas.microsoft.com/office/drawing/2014/main" id="{1A0F3212-739F-CB67-7ABD-1C3911D750C2}"/>
                </a:ext>
              </a:extLst>
            </p:cNvPr>
            <p:cNvSpPr/>
            <p:nvPr>
              <p:custDataLst>
                <p:tags r:id="rId10"/>
              </p:custDataLst>
            </p:nvPr>
          </p:nvSpPr>
          <p:spPr>
            <a:xfrm>
              <a:off x="3124200" y="2870200"/>
              <a:ext cx="196851" cy="31751"/>
            </a:xfrm>
            <a:custGeom>
              <a:avLst/>
              <a:gdLst/>
              <a:ahLst/>
              <a:cxnLst/>
              <a:rect l="0" t="0" r="0" b="0"/>
              <a:pathLst>
                <a:path w="196851" h="31751">
                  <a:moveTo>
                    <a:pt x="0" y="31750"/>
                  </a:moveTo>
                  <a:lnTo>
                    <a:pt x="0" y="31750"/>
                  </a:lnTo>
                  <a:lnTo>
                    <a:pt x="24485" y="24843"/>
                  </a:lnTo>
                  <a:lnTo>
                    <a:pt x="52411" y="18885"/>
                  </a:lnTo>
                  <a:lnTo>
                    <a:pt x="83027" y="12651"/>
                  </a:lnTo>
                  <a:lnTo>
                    <a:pt x="110678" y="6335"/>
                  </a:lnTo>
                  <a:lnTo>
                    <a:pt x="142356" y="1252"/>
                  </a:lnTo>
                  <a:lnTo>
                    <a:pt x="170720" y="247"/>
                  </a:lnTo>
                  <a:lnTo>
                    <a:pt x="1968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8" name="SMARTInkShape-Group336">
            <a:extLst>
              <a:ext uri="{FF2B5EF4-FFF2-40B4-BE49-F238E27FC236}">
                <a16:creationId xmlns:a16="http://schemas.microsoft.com/office/drawing/2014/main" id="{DEDBBDA0-E02D-061D-8981-F49CDE589155}"/>
              </a:ext>
            </a:extLst>
          </p:cNvPr>
          <p:cNvGrpSpPr/>
          <p:nvPr/>
        </p:nvGrpSpPr>
        <p:grpSpPr>
          <a:xfrm>
            <a:off x="3524250" y="2648219"/>
            <a:ext cx="285751" cy="244981"/>
            <a:chOff x="3524250" y="2648219"/>
            <a:chExt cx="285751" cy="244981"/>
          </a:xfrm>
        </p:grpSpPr>
        <p:sp>
          <p:nvSpPr>
            <p:cNvPr id="1106" name="SMARTInkShape-1683">
              <a:extLst>
                <a:ext uri="{FF2B5EF4-FFF2-40B4-BE49-F238E27FC236}">
                  <a16:creationId xmlns:a16="http://schemas.microsoft.com/office/drawing/2014/main" id="{685B3D1D-B11F-D0EE-3A3D-36D9B131F0C2}"/>
                </a:ext>
              </a:extLst>
            </p:cNvPr>
            <p:cNvSpPr/>
            <p:nvPr>
              <p:custDataLst>
                <p:tags r:id="rId6"/>
              </p:custDataLst>
            </p:nvPr>
          </p:nvSpPr>
          <p:spPr>
            <a:xfrm>
              <a:off x="3604864" y="2756297"/>
              <a:ext cx="205137" cy="136903"/>
            </a:xfrm>
            <a:custGeom>
              <a:avLst/>
              <a:gdLst/>
              <a:ahLst/>
              <a:cxnLst/>
              <a:rect l="0" t="0" r="0" b="0"/>
              <a:pathLst>
                <a:path w="205137" h="136903">
                  <a:moveTo>
                    <a:pt x="14636" y="31353"/>
                  </a:moveTo>
                  <a:lnTo>
                    <a:pt x="14636" y="31353"/>
                  </a:lnTo>
                  <a:lnTo>
                    <a:pt x="9169" y="25886"/>
                  </a:lnTo>
                  <a:lnTo>
                    <a:pt x="8548" y="21894"/>
                  </a:lnTo>
                  <a:lnTo>
                    <a:pt x="10284" y="18212"/>
                  </a:lnTo>
                  <a:lnTo>
                    <a:pt x="11735" y="16242"/>
                  </a:lnTo>
                  <a:lnTo>
                    <a:pt x="23889" y="10099"/>
                  </a:lnTo>
                  <a:lnTo>
                    <a:pt x="55480" y="1832"/>
                  </a:lnTo>
                  <a:lnTo>
                    <a:pt x="71894" y="969"/>
                  </a:lnTo>
                  <a:lnTo>
                    <a:pt x="81476" y="3267"/>
                  </a:lnTo>
                  <a:lnTo>
                    <a:pt x="84596" y="6279"/>
                  </a:lnTo>
                  <a:lnTo>
                    <a:pt x="88063" y="15270"/>
                  </a:lnTo>
                  <a:lnTo>
                    <a:pt x="90014" y="28861"/>
                  </a:lnTo>
                  <a:lnTo>
                    <a:pt x="83851" y="48567"/>
                  </a:lnTo>
                  <a:lnTo>
                    <a:pt x="64056" y="75440"/>
                  </a:lnTo>
                  <a:lnTo>
                    <a:pt x="40246" y="104134"/>
                  </a:lnTo>
                  <a:lnTo>
                    <a:pt x="11118" y="130722"/>
                  </a:lnTo>
                  <a:lnTo>
                    <a:pt x="4136" y="135489"/>
                  </a:lnTo>
                  <a:lnTo>
                    <a:pt x="1286" y="136761"/>
                  </a:lnTo>
                  <a:lnTo>
                    <a:pt x="91" y="136902"/>
                  </a:lnTo>
                  <a:lnTo>
                    <a:pt x="0" y="136292"/>
                  </a:lnTo>
                  <a:lnTo>
                    <a:pt x="5126" y="130180"/>
                  </a:lnTo>
                  <a:lnTo>
                    <a:pt x="31756" y="101061"/>
                  </a:lnTo>
                  <a:lnTo>
                    <a:pt x="62453" y="77721"/>
                  </a:lnTo>
                  <a:lnTo>
                    <a:pt x="91279" y="56727"/>
                  </a:lnTo>
                  <a:lnTo>
                    <a:pt x="118280" y="36289"/>
                  </a:lnTo>
                  <a:lnTo>
                    <a:pt x="149446" y="16653"/>
                  </a:lnTo>
                  <a:lnTo>
                    <a:pt x="171734" y="944"/>
                  </a:lnTo>
                  <a:lnTo>
                    <a:pt x="167007" y="199"/>
                  </a:lnTo>
                  <a:lnTo>
                    <a:pt x="162784" y="0"/>
                  </a:lnTo>
                  <a:lnTo>
                    <a:pt x="143355" y="6463"/>
                  </a:lnTo>
                  <a:lnTo>
                    <a:pt x="121645" y="21288"/>
                  </a:lnTo>
                  <a:lnTo>
                    <a:pt x="94467" y="47626"/>
                  </a:lnTo>
                  <a:lnTo>
                    <a:pt x="78741" y="69023"/>
                  </a:lnTo>
                  <a:lnTo>
                    <a:pt x="66392" y="97773"/>
                  </a:lnTo>
                  <a:lnTo>
                    <a:pt x="63957" y="103150"/>
                  </a:lnTo>
                  <a:lnTo>
                    <a:pt x="63744" y="108851"/>
                  </a:lnTo>
                  <a:lnTo>
                    <a:pt x="67272" y="120830"/>
                  </a:lnTo>
                  <a:lnTo>
                    <a:pt x="71661" y="127565"/>
                  </a:lnTo>
                  <a:lnTo>
                    <a:pt x="73819" y="129361"/>
                  </a:lnTo>
                  <a:lnTo>
                    <a:pt x="86970" y="131889"/>
                  </a:lnTo>
                  <a:lnTo>
                    <a:pt x="111788" y="132743"/>
                  </a:lnTo>
                  <a:lnTo>
                    <a:pt x="141672" y="131030"/>
                  </a:lnTo>
                  <a:lnTo>
                    <a:pt x="170184" y="120084"/>
                  </a:lnTo>
                  <a:lnTo>
                    <a:pt x="178313" y="115945"/>
                  </a:lnTo>
                  <a:lnTo>
                    <a:pt x="205136" y="1012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7" name="SMARTInkShape-1684">
              <a:extLst>
                <a:ext uri="{FF2B5EF4-FFF2-40B4-BE49-F238E27FC236}">
                  <a16:creationId xmlns:a16="http://schemas.microsoft.com/office/drawing/2014/main" id="{D6A5A333-D682-9593-EB7D-C44A2AF9FE6A}"/>
                </a:ext>
              </a:extLst>
            </p:cNvPr>
            <p:cNvSpPr/>
            <p:nvPr>
              <p:custDataLst>
                <p:tags r:id="rId7"/>
              </p:custDataLst>
            </p:nvPr>
          </p:nvSpPr>
          <p:spPr>
            <a:xfrm>
              <a:off x="3524250" y="2648219"/>
              <a:ext cx="247651" cy="31482"/>
            </a:xfrm>
            <a:custGeom>
              <a:avLst/>
              <a:gdLst/>
              <a:ahLst/>
              <a:cxnLst/>
              <a:rect l="0" t="0" r="0" b="0"/>
              <a:pathLst>
                <a:path w="247651" h="31482">
                  <a:moveTo>
                    <a:pt x="0" y="31481"/>
                  </a:moveTo>
                  <a:lnTo>
                    <a:pt x="0" y="31481"/>
                  </a:lnTo>
                  <a:lnTo>
                    <a:pt x="6742" y="28110"/>
                  </a:lnTo>
                  <a:lnTo>
                    <a:pt x="35460" y="25014"/>
                  </a:lnTo>
                  <a:lnTo>
                    <a:pt x="58484" y="20236"/>
                  </a:lnTo>
                  <a:lnTo>
                    <a:pt x="89766" y="15057"/>
                  </a:lnTo>
                  <a:lnTo>
                    <a:pt x="116830" y="12504"/>
                  </a:lnTo>
                  <a:lnTo>
                    <a:pt x="147177" y="7559"/>
                  </a:lnTo>
                  <a:lnTo>
                    <a:pt x="176768" y="6373"/>
                  </a:lnTo>
                  <a:lnTo>
                    <a:pt x="205949" y="1775"/>
                  </a:lnTo>
                  <a:lnTo>
                    <a:pt x="226706" y="0"/>
                  </a:lnTo>
                  <a:lnTo>
                    <a:pt x="245161" y="5222"/>
                  </a:lnTo>
                  <a:lnTo>
                    <a:pt x="245991" y="6920"/>
                  </a:lnTo>
                  <a:lnTo>
                    <a:pt x="247650" y="187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09" name="SMARTInkShape-1685">
            <a:extLst>
              <a:ext uri="{FF2B5EF4-FFF2-40B4-BE49-F238E27FC236}">
                <a16:creationId xmlns:a16="http://schemas.microsoft.com/office/drawing/2014/main" id="{470A7FD3-AA3B-5CA1-8AFD-080805BFB5DE}"/>
              </a:ext>
            </a:extLst>
          </p:cNvPr>
          <p:cNvSpPr/>
          <p:nvPr>
            <p:custDataLst>
              <p:tags r:id="rId2"/>
            </p:custDataLst>
          </p:nvPr>
        </p:nvSpPr>
        <p:spPr>
          <a:xfrm>
            <a:off x="4064000" y="2452244"/>
            <a:ext cx="126494" cy="437007"/>
          </a:xfrm>
          <a:custGeom>
            <a:avLst/>
            <a:gdLst/>
            <a:ahLst/>
            <a:cxnLst/>
            <a:rect l="0" t="0" r="0" b="0"/>
            <a:pathLst>
              <a:path w="126494" h="437007">
                <a:moveTo>
                  <a:pt x="6350" y="11556"/>
                </a:moveTo>
                <a:lnTo>
                  <a:pt x="6350" y="11556"/>
                </a:lnTo>
                <a:lnTo>
                  <a:pt x="6350" y="8185"/>
                </a:lnTo>
                <a:lnTo>
                  <a:pt x="4469" y="4648"/>
                </a:lnTo>
                <a:lnTo>
                  <a:pt x="2979" y="2718"/>
                </a:lnTo>
                <a:lnTo>
                  <a:pt x="2692" y="1430"/>
                </a:lnTo>
                <a:lnTo>
                  <a:pt x="3206" y="572"/>
                </a:lnTo>
                <a:lnTo>
                  <a:pt x="4254" y="0"/>
                </a:lnTo>
                <a:lnTo>
                  <a:pt x="5658" y="1030"/>
                </a:lnTo>
                <a:lnTo>
                  <a:pt x="29185" y="31539"/>
                </a:lnTo>
                <a:lnTo>
                  <a:pt x="46452" y="59561"/>
                </a:lnTo>
                <a:lnTo>
                  <a:pt x="64093" y="83949"/>
                </a:lnTo>
                <a:lnTo>
                  <a:pt x="79355" y="109049"/>
                </a:lnTo>
                <a:lnTo>
                  <a:pt x="96185" y="137731"/>
                </a:lnTo>
                <a:lnTo>
                  <a:pt x="111206" y="168572"/>
                </a:lnTo>
                <a:lnTo>
                  <a:pt x="121223" y="200053"/>
                </a:lnTo>
                <a:lnTo>
                  <a:pt x="125288" y="228352"/>
                </a:lnTo>
                <a:lnTo>
                  <a:pt x="126493" y="254611"/>
                </a:lnTo>
                <a:lnTo>
                  <a:pt x="123479" y="280265"/>
                </a:lnTo>
                <a:lnTo>
                  <a:pt x="111070" y="309854"/>
                </a:lnTo>
                <a:lnTo>
                  <a:pt x="98447" y="332460"/>
                </a:lnTo>
                <a:lnTo>
                  <a:pt x="72806" y="361394"/>
                </a:lnTo>
                <a:lnTo>
                  <a:pt x="46640" y="390119"/>
                </a:lnTo>
                <a:lnTo>
                  <a:pt x="18660" y="416455"/>
                </a:lnTo>
                <a:lnTo>
                  <a:pt x="5411" y="426126"/>
                </a:lnTo>
                <a:lnTo>
                  <a:pt x="2405" y="430524"/>
                </a:lnTo>
                <a:lnTo>
                  <a:pt x="0" y="4370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12" name="SMARTInkShape-Group338">
            <a:extLst>
              <a:ext uri="{FF2B5EF4-FFF2-40B4-BE49-F238E27FC236}">
                <a16:creationId xmlns:a16="http://schemas.microsoft.com/office/drawing/2014/main" id="{B8121348-15FA-BD04-C1E4-424ABDD08971}"/>
              </a:ext>
            </a:extLst>
          </p:cNvPr>
          <p:cNvGrpSpPr/>
          <p:nvPr/>
        </p:nvGrpSpPr>
        <p:grpSpPr>
          <a:xfrm>
            <a:off x="5099312" y="1765407"/>
            <a:ext cx="209289" cy="88794"/>
            <a:chOff x="5099312" y="1765407"/>
            <a:chExt cx="209289" cy="88794"/>
          </a:xfrm>
        </p:grpSpPr>
        <p:sp>
          <p:nvSpPr>
            <p:cNvPr id="1110" name="SMARTInkShape-1686">
              <a:extLst>
                <a:ext uri="{FF2B5EF4-FFF2-40B4-BE49-F238E27FC236}">
                  <a16:creationId xmlns:a16="http://schemas.microsoft.com/office/drawing/2014/main" id="{2AF54DD4-3DB7-C549-DD6E-8CC4AB101C22}"/>
                </a:ext>
              </a:extLst>
            </p:cNvPr>
            <p:cNvSpPr/>
            <p:nvPr>
              <p:custDataLst>
                <p:tags r:id="rId4"/>
              </p:custDataLst>
            </p:nvPr>
          </p:nvSpPr>
          <p:spPr>
            <a:xfrm>
              <a:off x="5099312" y="1765407"/>
              <a:ext cx="139439" cy="18944"/>
            </a:xfrm>
            <a:custGeom>
              <a:avLst/>
              <a:gdLst/>
              <a:ahLst/>
              <a:cxnLst/>
              <a:rect l="0" t="0" r="0" b="0"/>
              <a:pathLst>
                <a:path w="139439" h="18944">
                  <a:moveTo>
                    <a:pt x="6088" y="18943"/>
                  </a:moveTo>
                  <a:lnTo>
                    <a:pt x="6088" y="18943"/>
                  </a:lnTo>
                  <a:lnTo>
                    <a:pt x="0" y="18943"/>
                  </a:lnTo>
                  <a:lnTo>
                    <a:pt x="24180" y="10105"/>
                  </a:lnTo>
                  <a:lnTo>
                    <a:pt x="54006" y="2642"/>
                  </a:lnTo>
                  <a:lnTo>
                    <a:pt x="78713" y="436"/>
                  </a:lnTo>
                  <a:lnTo>
                    <a:pt x="110353" y="0"/>
                  </a:lnTo>
                  <a:lnTo>
                    <a:pt x="128625" y="3296"/>
                  </a:lnTo>
                  <a:lnTo>
                    <a:pt x="139438" y="125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1" name="SMARTInkShape-1687">
              <a:extLst>
                <a:ext uri="{FF2B5EF4-FFF2-40B4-BE49-F238E27FC236}">
                  <a16:creationId xmlns:a16="http://schemas.microsoft.com/office/drawing/2014/main" id="{C6278BE0-FC50-14FA-C662-FD9C5E86096C}"/>
                </a:ext>
              </a:extLst>
            </p:cNvPr>
            <p:cNvSpPr/>
            <p:nvPr>
              <p:custDataLst>
                <p:tags r:id="rId5"/>
              </p:custDataLst>
            </p:nvPr>
          </p:nvSpPr>
          <p:spPr>
            <a:xfrm>
              <a:off x="5119866" y="1832435"/>
              <a:ext cx="188735" cy="21766"/>
            </a:xfrm>
            <a:custGeom>
              <a:avLst/>
              <a:gdLst/>
              <a:ahLst/>
              <a:cxnLst/>
              <a:rect l="0" t="0" r="0" b="0"/>
              <a:pathLst>
                <a:path w="188735" h="21766">
                  <a:moveTo>
                    <a:pt x="10934" y="21765"/>
                  </a:moveTo>
                  <a:lnTo>
                    <a:pt x="10934" y="21765"/>
                  </a:lnTo>
                  <a:lnTo>
                    <a:pt x="4193" y="21765"/>
                  </a:lnTo>
                  <a:lnTo>
                    <a:pt x="2207" y="21059"/>
                  </a:lnTo>
                  <a:lnTo>
                    <a:pt x="882" y="19884"/>
                  </a:lnTo>
                  <a:lnTo>
                    <a:pt x="0" y="18394"/>
                  </a:lnTo>
                  <a:lnTo>
                    <a:pt x="117" y="17401"/>
                  </a:lnTo>
                  <a:lnTo>
                    <a:pt x="901" y="16739"/>
                  </a:lnTo>
                  <a:lnTo>
                    <a:pt x="27330" y="11226"/>
                  </a:lnTo>
                  <a:lnTo>
                    <a:pt x="55618" y="7610"/>
                  </a:lnTo>
                  <a:lnTo>
                    <a:pt x="87204" y="2284"/>
                  </a:lnTo>
                  <a:lnTo>
                    <a:pt x="115143" y="0"/>
                  </a:lnTo>
                  <a:lnTo>
                    <a:pt x="146483" y="3063"/>
                  </a:lnTo>
                  <a:lnTo>
                    <a:pt x="188734" y="90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13" name="SMARTInkShape-1688">
            <a:extLst>
              <a:ext uri="{FF2B5EF4-FFF2-40B4-BE49-F238E27FC236}">
                <a16:creationId xmlns:a16="http://schemas.microsoft.com/office/drawing/2014/main" id="{5BE6E217-4984-C1C4-2F95-92B0DB53E28A}"/>
              </a:ext>
            </a:extLst>
          </p:cNvPr>
          <p:cNvSpPr/>
          <p:nvPr>
            <p:custDataLst>
              <p:tags r:id="rId3"/>
            </p:custDataLst>
          </p:nvPr>
        </p:nvSpPr>
        <p:spPr>
          <a:xfrm>
            <a:off x="5975612" y="1706238"/>
            <a:ext cx="501389" cy="306713"/>
          </a:xfrm>
          <a:custGeom>
            <a:avLst/>
            <a:gdLst/>
            <a:ahLst/>
            <a:cxnLst/>
            <a:rect l="0" t="0" r="0" b="0"/>
            <a:pathLst>
              <a:path w="501389" h="306713">
                <a:moveTo>
                  <a:pt x="6088" y="306712"/>
                </a:moveTo>
                <a:lnTo>
                  <a:pt x="6088" y="306712"/>
                </a:lnTo>
                <a:lnTo>
                  <a:pt x="620" y="306712"/>
                </a:lnTo>
                <a:lnTo>
                  <a:pt x="0" y="299970"/>
                </a:lnTo>
                <a:lnTo>
                  <a:pt x="3186" y="285664"/>
                </a:lnTo>
                <a:lnTo>
                  <a:pt x="11971" y="271391"/>
                </a:lnTo>
                <a:lnTo>
                  <a:pt x="40757" y="239723"/>
                </a:lnTo>
                <a:lnTo>
                  <a:pt x="66601" y="208999"/>
                </a:lnTo>
                <a:lnTo>
                  <a:pt x="93396" y="188311"/>
                </a:lnTo>
                <a:lnTo>
                  <a:pt x="118035" y="167678"/>
                </a:lnTo>
                <a:lnTo>
                  <a:pt x="148982" y="142449"/>
                </a:lnTo>
                <a:lnTo>
                  <a:pt x="178098" y="115347"/>
                </a:lnTo>
                <a:lnTo>
                  <a:pt x="206848" y="86874"/>
                </a:lnTo>
                <a:lnTo>
                  <a:pt x="232544" y="57834"/>
                </a:lnTo>
                <a:lnTo>
                  <a:pt x="259607" y="27817"/>
                </a:lnTo>
                <a:lnTo>
                  <a:pt x="257993" y="27536"/>
                </a:lnTo>
                <a:lnTo>
                  <a:pt x="256575" y="27462"/>
                </a:lnTo>
                <a:lnTo>
                  <a:pt x="247836" y="34098"/>
                </a:lnTo>
                <a:lnTo>
                  <a:pt x="239683" y="48373"/>
                </a:lnTo>
                <a:lnTo>
                  <a:pt x="231583" y="75232"/>
                </a:lnTo>
                <a:lnTo>
                  <a:pt x="220513" y="102943"/>
                </a:lnTo>
                <a:lnTo>
                  <a:pt x="216601" y="130211"/>
                </a:lnTo>
                <a:lnTo>
                  <a:pt x="215923" y="155951"/>
                </a:lnTo>
                <a:lnTo>
                  <a:pt x="217134" y="174867"/>
                </a:lnTo>
                <a:lnTo>
                  <a:pt x="225803" y="196307"/>
                </a:lnTo>
                <a:lnTo>
                  <a:pt x="233327" y="207314"/>
                </a:lnTo>
                <a:lnTo>
                  <a:pt x="245136" y="215027"/>
                </a:lnTo>
                <a:lnTo>
                  <a:pt x="265601" y="222358"/>
                </a:lnTo>
                <a:lnTo>
                  <a:pt x="280771" y="220256"/>
                </a:lnTo>
                <a:lnTo>
                  <a:pt x="310749" y="207124"/>
                </a:lnTo>
                <a:lnTo>
                  <a:pt x="328498" y="193261"/>
                </a:lnTo>
                <a:lnTo>
                  <a:pt x="344183" y="176639"/>
                </a:lnTo>
                <a:lnTo>
                  <a:pt x="360471" y="147557"/>
                </a:lnTo>
                <a:lnTo>
                  <a:pt x="373949" y="116159"/>
                </a:lnTo>
                <a:lnTo>
                  <a:pt x="384913" y="84455"/>
                </a:lnTo>
                <a:lnTo>
                  <a:pt x="395309" y="55298"/>
                </a:lnTo>
                <a:lnTo>
                  <a:pt x="403999" y="26098"/>
                </a:lnTo>
                <a:lnTo>
                  <a:pt x="403306" y="15954"/>
                </a:lnTo>
                <a:lnTo>
                  <a:pt x="400483" y="1315"/>
                </a:lnTo>
                <a:lnTo>
                  <a:pt x="399545" y="103"/>
                </a:lnTo>
                <a:lnTo>
                  <a:pt x="398215" y="0"/>
                </a:lnTo>
                <a:lnTo>
                  <a:pt x="396622" y="637"/>
                </a:lnTo>
                <a:lnTo>
                  <a:pt x="385069" y="27493"/>
                </a:lnTo>
                <a:lnTo>
                  <a:pt x="379135" y="40798"/>
                </a:lnTo>
                <a:lnTo>
                  <a:pt x="373444" y="70454"/>
                </a:lnTo>
                <a:lnTo>
                  <a:pt x="365736" y="100275"/>
                </a:lnTo>
                <a:lnTo>
                  <a:pt x="362888" y="124974"/>
                </a:lnTo>
                <a:lnTo>
                  <a:pt x="362221" y="145506"/>
                </a:lnTo>
                <a:lnTo>
                  <a:pt x="361846" y="177103"/>
                </a:lnTo>
                <a:lnTo>
                  <a:pt x="363169" y="194074"/>
                </a:lnTo>
                <a:lnTo>
                  <a:pt x="371143" y="210857"/>
                </a:lnTo>
                <a:lnTo>
                  <a:pt x="376002" y="217778"/>
                </a:lnTo>
                <a:lnTo>
                  <a:pt x="382397" y="221325"/>
                </a:lnTo>
                <a:lnTo>
                  <a:pt x="386076" y="222270"/>
                </a:lnTo>
                <a:lnTo>
                  <a:pt x="415920" y="218719"/>
                </a:lnTo>
                <a:lnTo>
                  <a:pt x="443661" y="209341"/>
                </a:lnTo>
                <a:lnTo>
                  <a:pt x="475207" y="193675"/>
                </a:lnTo>
                <a:lnTo>
                  <a:pt x="501388" y="1670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018932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ility of</a:t>
            </a:r>
          </a:p>
        </p:txBody>
      </p:sp>
      <p:graphicFrame>
        <p:nvGraphicFramePr>
          <p:cNvPr id="1026" name="Object 2"/>
          <p:cNvGraphicFramePr>
            <a:graphicFrameLocks noChangeAspect="1"/>
          </p:cNvGraphicFramePr>
          <p:nvPr/>
        </p:nvGraphicFramePr>
        <p:xfrm>
          <a:off x="5753100" y="412750"/>
          <a:ext cx="266700" cy="330200"/>
        </p:xfrm>
        <a:graphic>
          <a:graphicData uri="http://schemas.openxmlformats.org/presentationml/2006/ole">
            <mc:AlternateContent xmlns:mc="http://schemas.openxmlformats.org/markup-compatibility/2006">
              <mc:Choice xmlns:v="urn:schemas-microsoft-com:vml" Requires="v">
                <p:oleObj name="Equation" r:id="rId102" imgW="266400" imgH="330120" progId="Equation.DSMT4">
                  <p:embed/>
                </p:oleObj>
              </mc:Choice>
              <mc:Fallback>
                <p:oleObj name="Equation" r:id="rId102" imgW="266400" imgH="330120" progId="Equation.DSMT4">
                  <p:embed/>
                  <p:pic>
                    <p:nvPicPr>
                      <p:cNvPr id="1026" name="Object 2"/>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5753100"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96BFE1D8-2ABD-4980-9743-36F581E04B2D}"/>
              </a:ext>
            </a:extLst>
          </p:cNvPr>
          <p:cNvSpPr>
            <a:spLocks noGrp="1"/>
          </p:cNvSpPr>
          <p:nvPr>
            <p:ph idx="1"/>
          </p:nvPr>
        </p:nvSpPr>
        <p:spPr/>
        <p:txBody>
          <a:bodyPr>
            <a:normAutofit/>
          </a:bodyPr>
          <a:lstStyle/>
          <a:p>
            <a:r>
              <a:rPr lang="en-US" dirty="0"/>
              <a:t>Variability of </a:t>
            </a:r>
            <a:r>
              <a:rPr lang="en-US"/>
              <a:t>an estimator</a:t>
            </a:r>
            <a:endParaRPr lang="en-US" dirty="0"/>
          </a:p>
          <a:p>
            <a:endParaRPr lang="en-US" dirty="0"/>
          </a:p>
          <a:p>
            <a:endParaRPr lang="en-US" dirty="0"/>
          </a:p>
          <a:p>
            <a:endParaRPr lang="en-US" dirty="0"/>
          </a:p>
          <a:p>
            <a:endParaRPr lang="en-US" dirty="0"/>
          </a:p>
          <a:p>
            <a:endParaRPr lang="en-US" dirty="0"/>
          </a:p>
          <a:p>
            <a:r>
              <a:rPr lang="en-US" dirty="0"/>
              <a:t>We refer to       as</a:t>
            </a:r>
          </a:p>
        </p:txBody>
      </p:sp>
      <p:graphicFrame>
        <p:nvGraphicFramePr>
          <p:cNvPr id="6" name="Object 5">
            <a:extLst>
              <a:ext uri="{FF2B5EF4-FFF2-40B4-BE49-F238E27FC236}">
                <a16:creationId xmlns:a16="http://schemas.microsoft.com/office/drawing/2014/main" id="{EC84BBC1-9468-4B10-8147-E08C4DD97FAF}"/>
              </a:ext>
            </a:extLst>
          </p:cNvPr>
          <p:cNvGraphicFramePr>
            <a:graphicFrameLocks noChangeAspect="1"/>
          </p:cNvGraphicFramePr>
          <p:nvPr>
            <p:extLst>
              <p:ext uri="{D42A27DB-BD31-4B8C-83A1-F6EECF244321}">
                <p14:modId xmlns:p14="http://schemas.microsoft.com/office/powerpoint/2010/main" val="1293129792"/>
              </p:ext>
            </p:extLst>
          </p:nvPr>
        </p:nvGraphicFramePr>
        <p:xfrm>
          <a:off x="2286000" y="4445000"/>
          <a:ext cx="381000" cy="431800"/>
        </p:xfrm>
        <a:graphic>
          <a:graphicData uri="http://schemas.openxmlformats.org/presentationml/2006/ole">
            <mc:AlternateContent xmlns:mc="http://schemas.openxmlformats.org/markup-compatibility/2006">
              <mc:Choice xmlns:v="urn:schemas-microsoft-com:vml" Requires="v">
                <p:oleObj name="Equation" r:id="rId104" imgW="380880" imgH="431640" progId="Equation.DSMT4">
                  <p:embed/>
                </p:oleObj>
              </mc:Choice>
              <mc:Fallback>
                <p:oleObj name="Equation" r:id="rId104" imgW="380880" imgH="431640" progId="Equation.DSMT4">
                  <p:embed/>
                  <p:pic>
                    <p:nvPicPr>
                      <p:cNvPr id="4" name="Object 3">
                        <a:extLst>
                          <a:ext uri="{FF2B5EF4-FFF2-40B4-BE49-F238E27FC236}">
                            <a16:creationId xmlns:a16="http://schemas.microsoft.com/office/drawing/2014/main" id="{336C7CB1-6BF3-472B-88E2-52384205D812}"/>
                          </a:ext>
                        </a:extLst>
                      </p:cNvPr>
                      <p:cNvPicPr/>
                      <p:nvPr/>
                    </p:nvPicPr>
                    <p:blipFill>
                      <a:blip r:embed="rId105"/>
                      <a:stretch>
                        <a:fillRect/>
                      </a:stretch>
                    </p:blipFill>
                    <p:spPr>
                      <a:xfrm>
                        <a:off x="2286000" y="4445000"/>
                        <a:ext cx="381000" cy="431800"/>
                      </a:xfrm>
                      <a:prstGeom prst="rect">
                        <a:avLst/>
                      </a:prstGeom>
                    </p:spPr>
                  </p:pic>
                </p:oleObj>
              </mc:Fallback>
            </mc:AlternateContent>
          </a:graphicData>
        </a:graphic>
      </p:graphicFrame>
      <p:grpSp>
        <p:nvGrpSpPr>
          <p:cNvPr id="13" name="SMARTInkShape-Group340">
            <a:extLst>
              <a:ext uri="{FF2B5EF4-FFF2-40B4-BE49-F238E27FC236}">
                <a16:creationId xmlns:a16="http://schemas.microsoft.com/office/drawing/2014/main" id="{696C765F-0349-8299-F5FE-798E0527E822}"/>
              </a:ext>
            </a:extLst>
          </p:cNvPr>
          <p:cNvGrpSpPr/>
          <p:nvPr/>
        </p:nvGrpSpPr>
        <p:grpSpPr>
          <a:xfrm>
            <a:off x="285750" y="2311400"/>
            <a:ext cx="1257301" cy="279401"/>
            <a:chOff x="285750" y="2311400"/>
            <a:chExt cx="1257301" cy="279401"/>
          </a:xfrm>
        </p:grpSpPr>
        <p:sp>
          <p:nvSpPr>
            <p:cNvPr id="3" name="SMARTInkShape-1689">
              <a:extLst>
                <a:ext uri="{FF2B5EF4-FFF2-40B4-BE49-F238E27FC236}">
                  <a16:creationId xmlns:a16="http://schemas.microsoft.com/office/drawing/2014/main" id="{30C82C8A-C0B7-7DEC-7A0B-33022BFC5F7D}"/>
                </a:ext>
              </a:extLst>
            </p:cNvPr>
            <p:cNvSpPr/>
            <p:nvPr>
              <p:custDataLst>
                <p:tags r:id="rId93"/>
              </p:custDataLst>
            </p:nvPr>
          </p:nvSpPr>
          <p:spPr>
            <a:xfrm>
              <a:off x="518074" y="2401467"/>
              <a:ext cx="167727" cy="131510"/>
            </a:xfrm>
            <a:custGeom>
              <a:avLst/>
              <a:gdLst/>
              <a:ahLst/>
              <a:cxnLst/>
              <a:rect l="0" t="0" r="0" b="0"/>
              <a:pathLst>
                <a:path w="167727" h="131510">
                  <a:moveTo>
                    <a:pt x="97876" y="24233"/>
                  </a:moveTo>
                  <a:lnTo>
                    <a:pt x="97876" y="24233"/>
                  </a:lnTo>
                  <a:lnTo>
                    <a:pt x="97876" y="17961"/>
                  </a:lnTo>
                  <a:lnTo>
                    <a:pt x="101534" y="17898"/>
                  </a:lnTo>
                  <a:lnTo>
                    <a:pt x="99972" y="17890"/>
                  </a:lnTo>
                  <a:lnTo>
                    <a:pt x="99274" y="17182"/>
                  </a:lnTo>
                  <a:lnTo>
                    <a:pt x="98497" y="14514"/>
                  </a:lnTo>
                  <a:lnTo>
                    <a:pt x="98996" y="13520"/>
                  </a:lnTo>
                  <a:lnTo>
                    <a:pt x="100033" y="12858"/>
                  </a:lnTo>
                  <a:lnTo>
                    <a:pt x="101431" y="12416"/>
                  </a:lnTo>
                  <a:lnTo>
                    <a:pt x="101657" y="11417"/>
                  </a:lnTo>
                  <a:lnTo>
                    <a:pt x="100027" y="8424"/>
                  </a:lnTo>
                  <a:lnTo>
                    <a:pt x="95142" y="2772"/>
                  </a:lnTo>
                  <a:lnTo>
                    <a:pt x="89370" y="584"/>
                  </a:lnTo>
                  <a:lnTo>
                    <a:pt x="85855" y="0"/>
                  </a:lnTo>
                  <a:lnTo>
                    <a:pt x="70796" y="2550"/>
                  </a:lnTo>
                  <a:lnTo>
                    <a:pt x="46038" y="19872"/>
                  </a:lnTo>
                  <a:lnTo>
                    <a:pt x="20347" y="41794"/>
                  </a:lnTo>
                  <a:lnTo>
                    <a:pt x="13325" y="52499"/>
                  </a:lnTo>
                  <a:lnTo>
                    <a:pt x="3067" y="80486"/>
                  </a:lnTo>
                  <a:lnTo>
                    <a:pt x="0" y="94390"/>
                  </a:lnTo>
                  <a:lnTo>
                    <a:pt x="2141" y="124506"/>
                  </a:lnTo>
                  <a:lnTo>
                    <a:pt x="3008" y="127065"/>
                  </a:lnTo>
                  <a:lnTo>
                    <a:pt x="4292" y="128771"/>
                  </a:lnTo>
                  <a:lnTo>
                    <a:pt x="5853" y="129909"/>
                  </a:lnTo>
                  <a:lnTo>
                    <a:pt x="14793" y="131509"/>
                  </a:lnTo>
                  <a:lnTo>
                    <a:pt x="22380" y="128120"/>
                  </a:lnTo>
                  <a:lnTo>
                    <a:pt x="52164" y="101400"/>
                  </a:lnTo>
                  <a:lnTo>
                    <a:pt x="73689" y="73236"/>
                  </a:lnTo>
                  <a:lnTo>
                    <a:pt x="93342" y="42687"/>
                  </a:lnTo>
                  <a:lnTo>
                    <a:pt x="97478" y="37438"/>
                  </a:lnTo>
                  <a:lnTo>
                    <a:pt x="92091" y="60022"/>
                  </a:lnTo>
                  <a:lnTo>
                    <a:pt x="92281" y="84374"/>
                  </a:lnTo>
                  <a:lnTo>
                    <a:pt x="97000" y="106785"/>
                  </a:lnTo>
                  <a:lnTo>
                    <a:pt x="97998" y="108901"/>
                  </a:lnTo>
                  <a:lnTo>
                    <a:pt x="99368" y="110312"/>
                  </a:lnTo>
                  <a:lnTo>
                    <a:pt x="100988" y="111252"/>
                  </a:lnTo>
                  <a:lnTo>
                    <a:pt x="117614" y="112886"/>
                  </a:lnTo>
                  <a:lnTo>
                    <a:pt x="126404" y="112317"/>
                  </a:lnTo>
                  <a:lnTo>
                    <a:pt x="155876" y="107362"/>
                  </a:lnTo>
                  <a:lnTo>
                    <a:pt x="167726" y="1067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1690">
              <a:extLst>
                <a:ext uri="{FF2B5EF4-FFF2-40B4-BE49-F238E27FC236}">
                  <a16:creationId xmlns:a16="http://schemas.microsoft.com/office/drawing/2014/main" id="{7CAB37E2-4036-BCCA-E30B-927742E6EB58}"/>
                </a:ext>
              </a:extLst>
            </p:cNvPr>
            <p:cNvSpPr/>
            <p:nvPr>
              <p:custDataLst>
                <p:tags r:id="rId94"/>
              </p:custDataLst>
            </p:nvPr>
          </p:nvSpPr>
          <p:spPr>
            <a:xfrm>
              <a:off x="285750" y="2311400"/>
              <a:ext cx="196851" cy="197963"/>
            </a:xfrm>
            <a:custGeom>
              <a:avLst/>
              <a:gdLst/>
              <a:ahLst/>
              <a:cxnLst/>
              <a:rect l="0" t="0" r="0" b="0"/>
              <a:pathLst>
                <a:path w="196851" h="197963">
                  <a:moveTo>
                    <a:pt x="0" y="50800"/>
                  </a:moveTo>
                  <a:lnTo>
                    <a:pt x="0" y="50800"/>
                  </a:lnTo>
                  <a:lnTo>
                    <a:pt x="5467" y="50800"/>
                  </a:lnTo>
                  <a:lnTo>
                    <a:pt x="5762" y="50094"/>
                  </a:lnTo>
                  <a:lnTo>
                    <a:pt x="6327" y="44711"/>
                  </a:lnTo>
                  <a:lnTo>
                    <a:pt x="9714" y="44528"/>
                  </a:lnTo>
                  <a:lnTo>
                    <a:pt x="10709" y="43796"/>
                  </a:lnTo>
                  <a:lnTo>
                    <a:pt x="11815" y="41102"/>
                  </a:lnTo>
                  <a:lnTo>
                    <a:pt x="12816" y="40101"/>
                  </a:lnTo>
                  <a:lnTo>
                    <a:pt x="15809" y="38990"/>
                  </a:lnTo>
                  <a:lnTo>
                    <a:pt x="16889" y="37987"/>
                  </a:lnTo>
                  <a:lnTo>
                    <a:pt x="18090" y="34992"/>
                  </a:lnTo>
                  <a:lnTo>
                    <a:pt x="19115" y="33912"/>
                  </a:lnTo>
                  <a:lnTo>
                    <a:pt x="24433" y="32035"/>
                  </a:lnTo>
                  <a:lnTo>
                    <a:pt x="24755" y="32645"/>
                  </a:lnTo>
                  <a:lnTo>
                    <a:pt x="34213" y="64361"/>
                  </a:lnTo>
                  <a:lnTo>
                    <a:pt x="43107" y="93434"/>
                  </a:lnTo>
                  <a:lnTo>
                    <a:pt x="53958" y="118410"/>
                  </a:lnTo>
                  <a:lnTo>
                    <a:pt x="63262" y="143883"/>
                  </a:lnTo>
                  <a:lnTo>
                    <a:pt x="78688" y="171022"/>
                  </a:lnTo>
                  <a:lnTo>
                    <a:pt x="91127" y="188962"/>
                  </a:lnTo>
                  <a:lnTo>
                    <a:pt x="99532" y="196402"/>
                  </a:lnTo>
                  <a:lnTo>
                    <a:pt x="103749" y="197962"/>
                  </a:lnTo>
                  <a:lnTo>
                    <a:pt x="112198" y="197814"/>
                  </a:lnTo>
                  <a:lnTo>
                    <a:pt x="120657" y="191634"/>
                  </a:lnTo>
                  <a:lnTo>
                    <a:pt x="128414" y="181832"/>
                  </a:lnTo>
                  <a:lnTo>
                    <a:pt x="136748" y="162296"/>
                  </a:lnTo>
                  <a:lnTo>
                    <a:pt x="142980" y="132049"/>
                  </a:lnTo>
                  <a:lnTo>
                    <a:pt x="145846" y="104586"/>
                  </a:lnTo>
                  <a:lnTo>
                    <a:pt x="150850" y="77869"/>
                  </a:lnTo>
                  <a:lnTo>
                    <a:pt x="156801" y="48629"/>
                  </a:lnTo>
                  <a:lnTo>
                    <a:pt x="165133" y="18752"/>
                  </a:lnTo>
                  <a:lnTo>
                    <a:pt x="173573" y="5429"/>
                  </a:lnTo>
                  <a:lnTo>
                    <a:pt x="179684" y="2413"/>
                  </a:lnTo>
                  <a:lnTo>
                    <a:pt x="1968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1691">
              <a:extLst>
                <a:ext uri="{FF2B5EF4-FFF2-40B4-BE49-F238E27FC236}">
                  <a16:creationId xmlns:a16="http://schemas.microsoft.com/office/drawing/2014/main" id="{FC9FDC68-839D-D222-53C4-896333C91569}"/>
                </a:ext>
              </a:extLst>
            </p:cNvPr>
            <p:cNvSpPr/>
            <p:nvPr>
              <p:custDataLst>
                <p:tags r:id="rId95"/>
              </p:custDataLst>
            </p:nvPr>
          </p:nvSpPr>
          <p:spPr>
            <a:xfrm>
              <a:off x="692150" y="2408657"/>
              <a:ext cx="196851" cy="135069"/>
            </a:xfrm>
            <a:custGeom>
              <a:avLst/>
              <a:gdLst/>
              <a:ahLst/>
              <a:cxnLst/>
              <a:rect l="0" t="0" r="0" b="0"/>
              <a:pathLst>
                <a:path w="196851" h="135069">
                  <a:moveTo>
                    <a:pt x="0" y="86893"/>
                  </a:moveTo>
                  <a:lnTo>
                    <a:pt x="0" y="86893"/>
                  </a:lnTo>
                  <a:lnTo>
                    <a:pt x="706" y="80412"/>
                  </a:lnTo>
                  <a:lnTo>
                    <a:pt x="5070" y="67334"/>
                  </a:lnTo>
                  <a:lnTo>
                    <a:pt x="19099" y="40222"/>
                  </a:lnTo>
                  <a:lnTo>
                    <a:pt x="24011" y="29461"/>
                  </a:lnTo>
                  <a:lnTo>
                    <a:pt x="44210" y="4766"/>
                  </a:lnTo>
                  <a:lnTo>
                    <a:pt x="49753" y="1003"/>
                  </a:lnTo>
                  <a:lnTo>
                    <a:pt x="52219" y="0"/>
                  </a:lnTo>
                  <a:lnTo>
                    <a:pt x="55273" y="742"/>
                  </a:lnTo>
                  <a:lnTo>
                    <a:pt x="62431" y="5330"/>
                  </a:lnTo>
                  <a:lnTo>
                    <a:pt x="68434" y="13954"/>
                  </a:lnTo>
                  <a:lnTo>
                    <a:pt x="84611" y="43578"/>
                  </a:lnTo>
                  <a:lnTo>
                    <a:pt x="92939" y="72954"/>
                  </a:lnTo>
                  <a:lnTo>
                    <a:pt x="98165" y="99348"/>
                  </a:lnTo>
                  <a:lnTo>
                    <a:pt x="98192" y="110303"/>
                  </a:lnTo>
                  <a:lnTo>
                    <a:pt x="97211" y="115200"/>
                  </a:lnTo>
                  <a:lnTo>
                    <a:pt x="90477" y="124403"/>
                  </a:lnTo>
                  <a:lnTo>
                    <a:pt x="85718" y="128833"/>
                  </a:lnTo>
                  <a:lnTo>
                    <a:pt x="74786" y="133755"/>
                  </a:lnTo>
                  <a:lnTo>
                    <a:pt x="68907" y="135068"/>
                  </a:lnTo>
                  <a:lnTo>
                    <a:pt x="63577" y="133826"/>
                  </a:lnTo>
                  <a:lnTo>
                    <a:pt x="44883" y="118507"/>
                  </a:lnTo>
                  <a:lnTo>
                    <a:pt x="40506" y="114319"/>
                  </a:lnTo>
                  <a:lnTo>
                    <a:pt x="38293" y="108705"/>
                  </a:lnTo>
                  <a:lnTo>
                    <a:pt x="37715" y="94941"/>
                  </a:lnTo>
                  <a:lnTo>
                    <a:pt x="43573" y="81297"/>
                  </a:lnTo>
                  <a:lnTo>
                    <a:pt x="48099" y="74696"/>
                  </a:lnTo>
                  <a:lnTo>
                    <a:pt x="71323" y="58663"/>
                  </a:lnTo>
                  <a:lnTo>
                    <a:pt x="102048" y="44968"/>
                  </a:lnTo>
                  <a:lnTo>
                    <a:pt x="128387" y="34881"/>
                  </a:lnTo>
                  <a:lnTo>
                    <a:pt x="155701" y="27049"/>
                  </a:lnTo>
                  <a:lnTo>
                    <a:pt x="196850" y="233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1692">
              <a:extLst>
                <a:ext uri="{FF2B5EF4-FFF2-40B4-BE49-F238E27FC236}">
                  <a16:creationId xmlns:a16="http://schemas.microsoft.com/office/drawing/2014/main" id="{B533FFE4-9782-8658-F508-B57E798FAE82}"/>
                </a:ext>
              </a:extLst>
            </p:cNvPr>
            <p:cNvSpPr/>
            <p:nvPr>
              <p:custDataLst>
                <p:tags r:id="rId96"/>
              </p:custDataLst>
            </p:nvPr>
          </p:nvSpPr>
          <p:spPr>
            <a:xfrm>
              <a:off x="895350" y="2445995"/>
              <a:ext cx="44451" cy="132106"/>
            </a:xfrm>
            <a:custGeom>
              <a:avLst/>
              <a:gdLst/>
              <a:ahLst/>
              <a:cxnLst/>
              <a:rect l="0" t="0" r="0" b="0"/>
              <a:pathLst>
                <a:path w="44451" h="132106">
                  <a:moveTo>
                    <a:pt x="0" y="24155"/>
                  </a:moveTo>
                  <a:lnTo>
                    <a:pt x="0" y="24155"/>
                  </a:lnTo>
                  <a:lnTo>
                    <a:pt x="0" y="20784"/>
                  </a:lnTo>
                  <a:lnTo>
                    <a:pt x="1881" y="17247"/>
                  </a:lnTo>
                  <a:lnTo>
                    <a:pt x="10126" y="7148"/>
                  </a:lnTo>
                  <a:lnTo>
                    <a:pt x="12361" y="0"/>
                  </a:lnTo>
                  <a:lnTo>
                    <a:pt x="13180" y="290"/>
                  </a:lnTo>
                  <a:lnTo>
                    <a:pt x="15971" y="2495"/>
                  </a:lnTo>
                  <a:lnTo>
                    <a:pt x="17681" y="9589"/>
                  </a:lnTo>
                  <a:lnTo>
                    <a:pt x="18780" y="34762"/>
                  </a:lnTo>
                  <a:lnTo>
                    <a:pt x="22341" y="58656"/>
                  </a:lnTo>
                  <a:lnTo>
                    <a:pt x="25501" y="89897"/>
                  </a:lnTo>
                  <a:lnTo>
                    <a:pt x="36178" y="118934"/>
                  </a:lnTo>
                  <a:lnTo>
                    <a:pt x="44450" y="132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1693">
              <a:extLst>
                <a:ext uri="{FF2B5EF4-FFF2-40B4-BE49-F238E27FC236}">
                  <a16:creationId xmlns:a16="http://schemas.microsoft.com/office/drawing/2014/main" id="{7152BD60-AB0E-32E8-7679-036AF80784AB}"/>
                </a:ext>
              </a:extLst>
            </p:cNvPr>
            <p:cNvSpPr/>
            <p:nvPr>
              <p:custDataLst>
                <p:tags r:id="rId97"/>
              </p:custDataLst>
            </p:nvPr>
          </p:nvSpPr>
          <p:spPr>
            <a:xfrm>
              <a:off x="933450" y="2372353"/>
              <a:ext cx="19051" cy="27948"/>
            </a:xfrm>
            <a:custGeom>
              <a:avLst/>
              <a:gdLst/>
              <a:ahLst/>
              <a:cxnLst/>
              <a:rect l="0" t="0" r="0" b="0"/>
              <a:pathLst>
                <a:path w="19051" h="27948">
                  <a:moveTo>
                    <a:pt x="0" y="27947"/>
                  </a:moveTo>
                  <a:lnTo>
                    <a:pt x="0" y="27947"/>
                  </a:lnTo>
                  <a:lnTo>
                    <a:pt x="0" y="8174"/>
                  </a:lnTo>
                  <a:lnTo>
                    <a:pt x="1881" y="3166"/>
                  </a:lnTo>
                  <a:lnTo>
                    <a:pt x="3371" y="843"/>
                  </a:lnTo>
                  <a:lnTo>
                    <a:pt x="5775" y="0"/>
                  </a:lnTo>
                  <a:lnTo>
                    <a:pt x="19050" y="2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1694">
              <a:extLst>
                <a:ext uri="{FF2B5EF4-FFF2-40B4-BE49-F238E27FC236}">
                  <a16:creationId xmlns:a16="http://schemas.microsoft.com/office/drawing/2014/main" id="{351AAB3E-6511-78B4-ACE3-12229D37DE3E}"/>
                </a:ext>
              </a:extLst>
            </p:cNvPr>
            <p:cNvSpPr/>
            <p:nvPr>
              <p:custDataLst>
                <p:tags r:id="rId98"/>
              </p:custDataLst>
            </p:nvPr>
          </p:nvSpPr>
          <p:spPr>
            <a:xfrm>
              <a:off x="986278" y="2438776"/>
              <a:ext cx="271023" cy="152025"/>
            </a:xfrm>
            <a:custGeom>
              <a:avLst/>
              <a:gdLst/>
              <a:ahLst/>
              <a:cxnLst/>
              <a:rect l="0" t="0" r="0" b="0"/>
              <a:pathLst>
                <a:path w="271023" h="152025">
                  <a:moveTo>
                    <a:pt x="48772" y="37724"/>
                  </a:moveTo>
                  <a:lnTo>
                    <a:pt x="48772" y="37724"/>
                  </a:lnTo>
                  <a:lnTo>
                    <a:pt x="48772" y="34353"/>
                  </a:lnTo>
                  <a:lnTo>
                    <a:pt x="49478" y="33360"/>
                  </a:lnTo>
                  <a:lnTo>
                    <a:pt x="50653" y="32698"/>
                  </a:lnTo>
                  <a:lnTo>
                    <a:pt x="52143" y="32257"/>
                  </a:lnTo>
                  <a:lnTo>
                    <a:pt x="55680" y="28003"/>
                  </a:lnTo>
                  <a:lnTo>
                    <a:pt x="58898" y="22115"/>
                  </a:lnTo>
                  <a:lnTo>
                    <a:pt x="60964" y="12585"/>
                  </a:lnTo>
                  <a:lnTo>
                    <a:pt x="61133" y="10382"/>
                  </a:lnTo>
                  <a:lnTo>
                    <a:pt x="59835" y="8207"/>
                  </a:lnTo>
                  <a:lnTo>
                    <a:pt x="54630" y="3909"/>
                  </a:lnTo>
                  <a:lnTo>
                    <a:pt x="47612" y="1528"/>
                  </a:lnTo>
                  <a:lnTo>
                    <a:pt x="31609" y="0"/>
                  </a:lnTo>
                  <a:lnTo>
                    <a:pt x="27453" y="1991"/>
                  </a:lnTo>
                  <a:lnTo>
                    <a:pt x="19071" y="9849"/>
                  </a:lnTo>
                  <a:lnTo>
                    <a:pt x="14405" y="16633"/>
                  </a:lnTo>
                  <a:lnTo>
                    <a:pt x="2436" y="44197"/>
                  </a:lnTo>
                  <a:lnTo>
                    <a:pt x="0" y="68727"/>
                  </a:lnTo>
                  <a:lnTo>
                    <a:pt x="3433" y="96613"/>
                  </a:lnTo>
                  <a:lnTo>
                    <a:pt x="10915" y="121950"/>
                  </a:lnTo>
                  <a:lnTo>
                    <a:pt x="15013" y="128074"/>
                  </a:lnTo>
                  <a:lnTo>
                    <a:pt x="19186" y="130796"/>
                  </a:lnTo>
                  <a:lnTo>
                    <a:pt x="25275" y="130125"/>
                  </a:lnTo>
                  <a:lnTo>
                    <a:pt x="32684" y="126769"/>
                  </a:lnTo>
                  <a:lnTo>
                    <a:pt x="40681" y="120573"/>
                  </a:lnTo>
                  <a:lnTo>
                    <a:pt x="49746" y="105781"/>
                  </a:lnTo>
                  <a:lnTo>
                    <a:pt x="59171" y="75247"/>
                  </a:lnTo>
                  <a:lnTo>
                    <a:pt x="67737" y="44300"/>
                  </a:lnTo>
                  <a:lnTo>
                    <a:pt x="71168" y="50883"/>
                  </a:lnTo>
                  <a:lnTo>
                    <a:pt x="77279" y="79401"/>
                  </a:lnTo>
                  <a:lnTo>
                    <a:pt x="87303" y="107941"/>
                  </a:lnTo>
                  <a:lnTo>
                    <a:pt x="95424" y="121209"/>
                  </a:lnTo>
                  <a:lnTo>
                    <a:pt x="97512" y="122309"/>
                  </a:lnTo>
                  <a:lnTo>
                    <a:pt x="99610" y="122336"/>
                  </a:lnTo>
                  <a:lnTo>
                    <a:pt x="101714" y="121648"/>
                  </a:lnTo>
                  <a:lnTo>
                    <a:pt x="105933" y="117122"/>
                  </a:lnTo>
                  <a:lnTo>
                    <a:pt x="120505" y="85809"/>
                  </a:lnTo>
                  <a:lnTo>
                    <a:pt x="134135" y="56327"/>
                  </a:lnTo>
                  <a:lnTo>
                    <a:pt x="152282" y="35953"/>
                  </a:lnTo>
                  <a:lnTo>
                    <a:pt x="154467" y="35132"/>
                  </a:lnTo>
                  <a:lnTo>
                    <a:pt x="156630" y="35291"/>
                  </a:lnTo>
                  <a:lnTo>
                    <a:pt x="158777" y="36102"/>
                  </a:lnTo>
                  <a:lnTo>
                    <a:pt x="160209" y="37348"/>
                  </a:lnTo>
                  <a:lnTo>
                    <a:pt x="167890" y="50577"/>
                  </a:lnTo>
                  <a:lnTo>
                    <a:pt x="174595" y="78684"/>
                  </a:lnTo>
                  <a:lnTo>
                    <a:pt x="181684" y="110108"/>
                  </a:lnTo>
                  <a:lnTo>
                    <a:pt x="181830" y="111380"/>
                  </a:lnTo>
                  <a:lnTo>
                    <a:pt x="182633" y="111522"/>
                  </a:lnTo>
                  <a:lnTo>
                    <a:pt x="185406" y="109799"/>
                  </a:lnTo>
                  <a:lnTo>
                    <a:pt x="203099" y="80049"/>
                  </a:lnTo>
                  <a:lnTo>
                    <a:pt x="218486" y="52983"/>
                  </a:lnTo>
                  <a:lnTo>
                    <a:pt x="236930" y="22716"/>
                  </a:lnTo>
                  <a:lnTo>
                    <a:pt x="243439" y="11562"/>
                  </a:lnTo>
                  <a:lnTo>
                    <a:pt x="247709" y="8458"/>
                  </a:lnTo>
                  <a:lnTo>
                    <a:pt x="249130" y="8335"/>
                  </a:lnTo>
                  <a:lnTo>
                    <a:pt x="250077" y="8959"/>
                  </a:lnTo>
                  <a:lnTo>
                    <a:pt x="254969" y="18401"/>
                  </a:lnTo>
                  <a:lnTo>
                    <a:pt x="257880" y="49900"/>
                  </a:lnTo>
                  <a:lnTo>
                    <a:pt x="258235" y="75721"/>
                  </a:lnTo>
                  <a:lnTo>
                    <a:pt x="263374" y="104156"/>
                  </a:lnTo>
                  <a:lnTo>
                    <a:pt x="269302" y="122526"/>
                  </a:lnTo>
                  <a:lnTo>
                    <a:pt x="271022" y="152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695">
              <a:extLst>
                <a:ext uri="{FF2B5EF4-FFF2-40B4-BE49-F238E27FC236}">
                  <a16:creationId xmlns:a16="http://schemas.microsoft.com/office/drawing/2014/main" id="{FE2D17EF-EC76-4DE4-D47A-6E8089E345D3}"/>
                </a:ext>
              </a:extLst>
            </p:cNvPr>
            <p:cNvSpPr/>
            <p:nvPr>
              <p:custDataLst>
                <p:tags r:id="rId99"/>
              </p:custDataLst>
            </p:nvPr>
          </p:nvSpPr>
          <p:spPr>
            <a:xfrm>
              <a:off x="1352678" y="2420233"/>
              <a:ext cx="76073" cy="149739"/>
            </a:xfrm>
            <a:custGeom>
              <a:avLst/>
              <a:gdLst/>
              <a:ahLst/>
              <a:cxnLst/>
              <a:rect l="0" t="0" r="0" b="0"/>
              <a:pathLst>
                <a:path w="76073" h="149739">
                  <a:moveTo>
                    <a:pt x="76072" y="5467"/>
                  </a:moveTo>
                  <a:lnTo>
                    <a:pt x="76072" y="5467"/>
                  </a:lnTo>
                  <a:lnTo>
                    <a:pt x="76072" y="0"/>
                  </a:lnTo>
                  <a:lnTo>
                    <a:pt x="52306" y="6341"/>
                  </a:lnTo>
                  <a:lnTo>
                    <a:pt x="30691" y="21058"/>
                  </a:lnTo>
                  <a:lnTo>
                    <a:pt x="24651" y="26444"/>
                  </a:lnTo>
                  <a:lnTo>
                    <a:pt x="16059" y="41836"/>
                  </a:lnTo>
                  <a:lnTo>
                    <a:pt x="4794" y="70350"/>
                  </a:lnTo>
                  <a:lnTo>
                    <a:pt x="1330" y="95169"/>
                  </a:lnTo>
                  <a:lnTo>
                    <a:pt x="160" y="124316"/>
                  </a:lnTo>
                  <a:lnTo>
                    <a:pt x="0" y="134959"/>
                  </a:lnTo>
                  <a:lnTo>
                    <a:pt x="2074" y="139067"/>
                  </a:lnTo>
                  <a:lnTo>
                    <a:pt x="10023" y="145513"/>
                  </a:lnTo>
                  <a:lnTo>
                    <a:pt x="18730" y="148849"/>
                  </a:lnTo>
                  <a:lnTo>
                    <a:pt x="23027" y="149738"/>
                  </a:lnTo>
                  <a:lnTo>
                    <a:pt x="63372" y="1324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1696">
              <a:extLst>
                <a:ext uri="{FF2B5EF4-FFF2-40B4-BE49-F238E27FC236}">
                  <a16:creationId xmlns:a16="http://schemas.microsoft.com/office/drawing/2014/main" id="{3043B348-AABC-05E5-B26A-6D6433DFBF38}"/>
                </a:ext>
              </a:extLst>
            </p:cNvPr>
            <p:cNvSpPr/>
            <p:nvPr>
              <p:custDataLst>
                <p:tags r:id="rId100"/>
              </p:custDataLst>
            </p:nvPr>
          </p:nvSpPr>
          <p:spPr>
            <a:xfrm>
              <a:off x="1392463" y="2427040"/>
              <a:ext cx="150588" cy="106611"/>
            </a:xfrm>
            <a:custGeom>
              <a:avLst/>
              <a:gdLst/>
              <a:ahLst/>
              <a:cxnLst/>
              <a:rect l="0" t="0" r="0" b="0"/>
              <a:pathLst>
                <a:path w="150588" h="106611">
                  <a:moveTo>
                    <a:pt x="61687" y="55810"/>
                  </a:moveTo>
                  <a:lnTo>
                    <a:pt x="61687" y="55810"/>
                  </a:lnTo>
                  <a:lnTo>
                    <a:pt x="85636" y="55810"/>
                  </a:lnTo>
                  <a:lnTo>
                    <a:pt x="101239" y="49068"/>
                  </a:lnTo>
                  <a:lnTo>
                    <a:pt x="125805" y="29327"/>
                  </a:lnTo>
                  <a:lnTo>
                    <a:pt x="133210" y="18878"/>
                  </a:lnTo>
                  <a:lnTo>
                    <a:pt x="134063" y="15667"/>
                  </a:lnTo>
                  <a:lnTo>
                    <a:pt x="133927" y="12820"/>
                  </a:lnTo>
                  <a:lnTo>
                    <a:pt x="133130" y="10217"/>
                  </a:lnTo>
                  <a:lnTo>
                    <a:pt x="126600" y="5443"/>
                  </a:lnTo>
                  <a:lnTo>
                    <a:pt x="117349" y="1675"/>
                  </a:lnTo>
                  <a:lnTo>
                    <a:pt x="108533" y="0"/>
                  </a:lnTo>
                  <a:lnTo>
                    <a:pt x="77578" y="3994"/>
                  </a:lnTo>
                  <a:lnTo>
                    <a:pt x="49617" y="13459"/>
                  </a:lnTo>
                  <a:lnTo>
                    <a:pt x="22390" y="32803"/>
                  </a:lnTo>
                  <a:lnTo>
                    <a:pt x="3796" y="50359"/>
                  </a:lnTo>
                  <a:lnTo>
                    <a:pt x="680" y="60913"/>
                  </a:lnTo>
                  <a:lnTo>
                    <a:pt x="0" y="73600"/>
                  </a:lnTo>
                  <a:lnTo>
                    <a:pt x="2050" y="83942"/>
                  </a:lnTo>
                  <a:lnTo>
                    <a:pt x="10542" y="97699"/>
                  </a:lnTo>
                  <a:lnTo>
                    <a:pt x="16143" y="102650"/>
                  </a:lnTo>
                  <a:lnTo>
                    <a:pt x="18624" y="103970"/>
                  </a:lnTo>
                  <a:lnTo>
                    <a:pt x="42885" y="106089"/>
                  </a:lnTo>
                  <a:lnTo>
                    <a:pt x="66621" y="106456"/>
                  </a:lnTo>
                  <a:lnTo>
                    <a:pt x="98044" y="106580"/>
                  </a:lnTo>
                  <a:lnTo>
                    <a:pt x="128214" y="106604"/>
                  </a:lnTo>
                  <a:lnTo>
                    <a:pt x="150587" y="1066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 name="SMARTInkShape-Group341">
            <a:extLst>
              <a:ext uri="{FF2B5EF4-FFF2-40B4-BE49-F238E27FC236}">
                <a16:creationId xmlns:a16="http://schemas.microsoft.com/office/drawing/2014/main" id="{75A934D2-72F0-03B4-35DB-2A285A800637}"/>
              </a:ext>
            </a:extLst>
          </p:cNvPr>
          <p:cNvGrpSpPr/>
          <p:nvPr/>
        </p:nvGrpSpPr>
        <p:grpSpPr>
          <a:xfrm>
            <a:off x="1820506" y="2306408"/>
            <a:ext cx="249595" cy="360593"/>
            <a:chOff x="1820506" y="2306408"/>
            <a:chExt cx="249595" cy="360593"/>
          </a:xfrm>
        </p:grpSpPr>
        <p:sp>
          <p:nvSpPr>
            <p:cNvPr id="14" name="SMARTInkShape-1697">
              <a:extLst>
                <a:ext uri="{FF2B5EF4-FFF2-40B4-BE49-F238E27FC236}">
                  <a16:creationId xmlns:a16="http://schemas.microsoft.com/office/drawing/2014/main" id="{A0047D15-FD7E-3F25-8CA8-E27454706B06}"/>
                </a:ext>
              </a:extLst>
            </p:cNvPr>
            <p:cNvSpPr/>
            <p:nvPr>
              <p:custDataLst>
                <p:tags r:id="rId90"/>
              </p:custDataLst>
            </p:nvPr>
          </p:nvSpPr>
          <p:spPr>
            <a:xfrm>
              <a:off x="1820506" y="2425700"/>
              <a:ext cx="70406" cy="106466"/>
            </a:xfrm>
            <a:custGeom>
              <a:avLst/>
              <a:gdLst/>
              <a:ahLst/>
              <a:cxnLst/>
              <a:rect l="0" t="0" r="0" b="0"/>
              <a:pathLst>
                <a:path w="70406" h="106466">
                  <a:moveTo>
                    <a:pt x="33694" y="38100"/>
                  </a:moveTo>
                  <a:lnTo>
                    <a:pt x="33694" y="38100"/>
                  </a:lnTo>
                  <a:lnTo>
                    <a:pt x="37065" y="38100"/>
                  </a:lnTo>
                  <a:lnTo>
                    <a:pt x="40601" y="36219"/>
                  </a:lnTo>
                  <a:lnTo>
                    <a:pt x="42532" y="34729"/>
                  </a:lnTo>
                  <a:lnTo>
                    <a:pt x="44678" y="31192"/>
                  </a:lnTo>
                  <a:lnTo>
                    <a:pt x="45250" y="29262"/>
                  </a:lnTo>
                  <a:lnTo>
                    <a:pt x="46337" y="27974"/>
                  </a:lnTo>
                  <a:lnTo>
                    <a:pt x="49426" y="26544"/>
                  </a:lnTo>
                  <a:lnTo>
                    <a:pt x="49826" y="25457"/>
                  </a:lnTo>
                  <a:lnTo>
                    <a:pt x="49388" y="24027"/>
                  </a:lnTo>
                  <a:lnTo>
                    <a:pt x="48390" y="22368"/>
                  </a:lnTo>
                  <a:lnTo>
                    <a:pt x="46313" y="21262"/>
                  </a:lnTo>
                  <a:lnTo>
                    <a:pt x="40243" y="20033"/>
                  </a:lnTo>
                  <a:lnTo>
                    <a:pt x="30960" y="23250"/>
                  </a:lnTo>
                  <a:lnTo>
                    <a:pt x="14496" y="33442"/>
                  </a:lnTo>
                  <a:lnTo>
                    <a:pt x="6761" y="43462"/>
                  </a:lnTo>
                  <a:lnTo>
                    <a:pt x="0" y="62109"/>
                  </a:lnTo>
                  <a:lnTo>
                    <a:pt x="1315" y="75582"/>
                  </a:lnTo>
                  <a:lnTo>
                    <a:pt x="6915" y="94736"/>
                  </a:lnTo>
                  <a:lnTo>
                    <a:pt x="9492" y="97729"/>
                  </a:lnTo>
                  <a:lnTo>
                    <a:pt x="17998" y="102937"/>
                  </a:lnTo>
                  <a:lnTo>
                    <a:pt x="34688" y="106465"/>
                  </a:lnTo>
                  <a:lnTo>
                    <a:pt x="44954" y="103527"/>
                  </a:lnTo>
                  <a:lnTo>
                    <a:pt x="59672" y="93514"/>
                  </a:lnTo>
                  <a:lnTo>
                    <a:pt x="67105" y="76783"/>
                  </a:lnTo>
                  <a:lnTo>
                    <a:pt x="70405" y="50581"/>
                  </a:lnTo>
                  <a:lnTo>
                    <a:pt x="68012" y="23846"/>
                  </a:lnTo>
                  <a:lnTo>
                    <a:pt x="62834" y="8163"/>
                  </a:lnTo>
                  <a:lnTo>
                    <a:pt x="5274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698">
              <a:extLst>
                <a:ext uri="{FF2B5EF4-FFF2-40B4-BE49-F238E27FC236}">
                  <a16:creationId xmlns:a16="http://schemas.microsoft.com/office/drawing/2014/main" id="{B653D7C9-201E-686D-0E1F-4A87A8F41A89}"/>
                </a:ext>
              </a:extLst>
            </p:cNvPr>
            <p:cNvSpPr/>
            <p:nvPr>
              <p:custDataLst>
                <p:tags r:id="rId91"/>
              </p:custDataLst>
            </p:nvPr>
          </p:nvSpPr>
          <p:spPr>
            <a:xfrm>
              <a:off x="1949524" y="2306408"/>
              <a:ext cx="106732" cy="360593"/>
            </a:xfrm>
            <a:custGeom>
              <a:avLst/>
              <a:gdLst/>
              <a:ahLst/>
              <a:cxnLst/>
              <a:rect l="0" t="0" r="0" b="0"/>
              <a:pathLst>
                <a:path w="106732" h="360593">
                  <a:moveTo>
                    <a:pt x="95176" y="100242"/>
                  </a:moveTo>
                  <a:lnTo>
                    <a:pt x="95176" y="100242"/>
                  </a:lnTo>
                  <a:lnTo>
                    <a:pt x="97057" y="74494"/>
                  </a:lnTo>
                  <a:lnTo>
                    <a:pt x="104014" y="46002"/>
                  </a:lnTo>
                  <a:lnTo>
                    <a:pt x="106731" y="31646"/>
                  </a:lnTo>
                  <a:lnTo>
                    <a:pt x="105486" y="23658"/>
                  </a:lnTo>
                  <a:lnTo>
                    <a:pt x="100818" y="13110"/>
                  </a:lnTo>
                  <a:lnTo>
                    <a:pt x="96272" y="7894"/>
                  </a:lnTo>
                  <a:lnTo>
                    <a:pt x="86485" y="1697"/>
                  </a:lnTo>
                  <a:lnTo>
                    <a:pt x="81200" y="0"/>
                  </a:lnTo>
                  <a:lnTo>
                    <a:pt x="78098" y="958"/>
                  </a:lnTo>
                  <a:lnTo>
                    <a:pt x="70888" y="5786"/>
                  </a:lnTo>
                  <a:lnTo>
                    <a:pt x="62266" y="16438"/>
                  </a:lnTo>
                  <a:lnTo>
                    <a:pt x="51872" y="42015"/>
                  </a:lnTo>
                  <a:lnTo>
                    <a:pt x="39855" y="69662"/>
                  </a:lnTo>
                  <a:lnTo>
                    <a:pt x="30728" y="99099"/>
                  </a:lnTo>
                  <a:lnTo>
                    <a:pt x="23556" y="126793"/>
                  </a:lnTo>
                  <a:lnTo>
                    <a:pt x="16962" y="156244"/>
                  </a:lnTo>
                  <a:lnTo>
                    <a:pt x="10540" y="183942"/>
                  </a:lnTo>
                  <a:lnTo>
                    <a:pt x="4168" y="210022"/>
                  </a:lnTo>
                  <a:lnTo>
                    <a:pt x="1183" y="235624"/>
                  </a:lnTo>
                  <a:lnTo>
                    <a:pt x="298" y="261083"/>
                  </a:lnTo>
                  <a:lnTo>
                    <a:pt x="91" y="281794"/>
                  </a:lnTo>
                  <a:lnTo>
                    <a:pt x="0" y="304404"/>
                  </a:lnTo>
                  <a:lnTo>
                    <a:pt x="653" y="334850"/>
                  </a:lnTo>
                  <a:lnTo>
                    <a:pt x="6276" y="360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699">
              <a:extLst>
                <a:ext uri="{FF2B5EF4-FFF2-40B4-BE49-F238E27FC236}">
                  <a16:creationId xmlns:a16="http://schemas.microsoft.com/office/drawing/2014/main" id="{5BF8DC55-1AE7-82AC-8C3D-122AC4D0445F}"/>
                </a:ext>
              </a:extLst>
            </p:cNvPr>
            <p:cNvSpPr/>
            <p:nvPr>
              <p:custDataLst>
                <p:tags r:id="rId92"/>
              </p:custDataLst>
            </p:nvPr>
          </p:nvSpPr>
          <p:spPr>
            <a:xfrm>
              <a:off x="1905000" y="2495550"/>
              <a:ext cx="165101" cy="31751"/>
            </a:xfrm>
            <a:custGeom>
              <a:avLst/>
              <a:gdLst/>
              <a:ahLst/>
              <a:cxnLst/>
              <a:rect l="0" t="0" r="0" b="0"/>
              <a:pathLst>
                <a:path w="165101" h="31751">
                  <a:moveTo>
                    <a:pt x="0" y="31750"/>
                  </a:moveTo>
                  <a:lnTo>
                    <a:pt x="0" y="31750"/>
                  </a:lnTo>
                  <a:lnTo>
                    <a:pt x="3371" y="28379"/>
                  </a:lnTo>
                  <a:lnTo>
                    <a:pt x="26745" y="20919"/>
                  </a:lnTo>
                  <a:lnTo>
                    <a:pt x="54570" y="14743"/>
                  </a:lnTo>
                  <a:lnTo>
                    <a:pt x="83040" y="8445"/>
                  </a:lnTo>
                  <a:lnTo>
                    <a:pt x="112019" y="1877"/>
                  </a:lnTo>
                  <a:lnTo>
                    <a:pt x="139024" y="556"/>
                  </a:lnTo>
                  <a:lnTo>
                    <a:pt x="1651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 name="SMARTInkShape-Group342">
            <a:extLst>
              <a:ext uri="{FF2B5EF4-FFF2-40B4-BE49-F238E27FC236}">
                <a16:creationId xmlns:a16="http://schemas.microsoft.com/office/drawing/2014/main" id="{FE19A4B7-88F3-6EE8-BA2B-C88DD9FC9508}"/>
              </a:ext>
            </a:extLst>
          </p:cNvPr>
          <p:cNvGrpSpPr/>
          <p:nvPr/>
        </p:nvGrpSpPr>
        <p:grpSpPr>
          <a:xfrm>
            <a:off x="2489278" y="2274206"/>
            <a:ext cx="361873" cy="277198"/>
            <a:chOff x="2489278" y="2274206"/>
            <a:chExt cx="361873" cy="277198"/>
          </a:xfrm>
        </p:grpSpPr>
        <p:sp>
          <p:nvSpPr>
            <p:cNvPr id="18" name="SMARTInkShape-1700">
              <a:extLst>
                <a:ext uri="{FF2B5EF4-FFF2-40B4-BE49-F238E27FC236}">
                  <a16:creationId xmlns:a16="http://schemas.microsoft.com/office/drawing/2014/main" id="{CD2CCC52-68D5-F692-E2BC-4D58FB8BA742}"/>
                </a:ext>
              </a:extLst>
            </p:cNvPr>
            <p:cNvSpPr/>
            <p:nvPr>
              <p:custDataLst>
                <p:tags r:id="rId88"/>
              </p:custDataLst>
            </p:nvPr>
          </p:nvSpPr>
          <p:spPr>
            <a:xfrm>
              <a:off x="2584450" y="2394303"/>
              <a:ext cx="260351" cy="157101"/>
            </a:xfrm>
            <a:custGeom>
              <a:avLst/>
              <a:gdLst/>
              <a:ahLst/>
              <a:cxnLst/>
              <a:rect l="0" t="0" r="0" b="0"/>
              <a:pathLst>
                <a:path w="260351" h="157101">
                  <a:moveTo>
                    <a:pt x="0" y="31397"/>
                  </a:moveTo>
                  <a:lnTo>
                    <a:pt x="0" y="31397"/>
                  </a:lnTo>
                  <a:lnTo>
                    <a:pt x="0" y="25308"/>
                  </a:lnTo>
                  <a:lnTo>
                    <a:pt x="3371" y="18382"/>
                  </a:lnTo>
                  <a:lnTo>
                    <a:pt x="5069" y="16371"/>
                  </a:lnTo>
                  <a:lnTo>
                    <a:pt x="24571" y="3666"/>
                  </a:lnTo>
                  <a:lnTo>
                    <a:pt x="36364" y="838"/>
                  </a:lnTo>
                  <a:lnTo>
                    <a:pt x="48796" y="0"/>
                  </a:lnTo>
                  <a:lnTo>
                    <a:pt x="61417" y="3122"/>
                  </a:lnTo>
                  <a:lnTo>
                    <a:pt x="74094" y="11887"/>
                  </a:lnTo>
                  <a:lnTo>
                    <a:pt x="78791" y="21315"/>
                  </a:lnTo>
                  <a:lnTo>
                    <a:pt x="81808" y="51356"/>
                  </a:lnTo>
                  <a:lnTo>
                    <a:pt x="80992" y="81122"/>
                  </a:lnTo>
                  <a:lnTo>
                    <a:pt x="75743" y="94419"/>
                  </a:lnTo>
                  <a:lnTo>
                    <a:pt x="61483" y="113805"/>
                  </a:lnTo>
                  <a:lnTo>
                    <a:pt x="31965" y="139825"/>
                  </a:lnTo>
                  <a:lnTo>
                    <a:pt x="7927" y="157100"/>
                  </a:lnTo>
                  <a:lnTo>
                    <a:pt x="7401" y="156121"/>
                  </a:lnTo>
                  <a:lnTo>
                    <a:pt x="6817" y="151271"/>
                  </a:lnTo>
                  <a:lnTo>
                    <a:pt x="10320" y="144411"/>
                  </a:lnTo>
                  <a:lnTo>
                    <a:pt x="35862" y="118303"/>
                  </a:lnTo>
                  <a:lnTo>
                    <a:pt x="64486" y="93354"/>
                  </a:lnTo>
                  <a:lnTo>
                    <a:pt x="78687" y="80956"/>
                  </a:lnTo>
                  <a:lnTo>
                    <a:pt x="108278" y="67774"/>
                  </a:lnTo>
                  <a:lnTo>
                    <a:pt x="136598" y="49941"/>
                  </a:lnTo>
                  <a:lnTo>
                    <a:pt x="167858" y="36785"/>
                  </a:lnTo>
                  <a:lnTo>
                    <a:pt x="190365" y="23028"/>
                  </a:lnTo>
                  <a:lnTo>
                    <a:pt x="202658" y="12805"/>
                  </a:lnTo>
                  <a:lnTo>
                    <a:pt x="171381" y="28967"/>
                  </a:lnTo>
                  <a:lnTo>
                    <a:pt x="141694" y="46564"/>
                  </a:lnTo>
                  <a:lnTo>
                    <a:pt x="113988" y="69984"/>
                  </a:lnTo>
                  <a:lnTo>
                    <a:pt x="83876" y="94569"/>
                  </a:lnTo>
                  <a:lnTo>
                    <a:pt x="75104" y="109381"/>
                  </a:lnTo>
                  <a:lnTo>
                    <a:pt x="71406" y="120434"/>
                  </a:lnTo>
                  <a:lnTo>
                    <a:pt x="72299" y="123916"/>
                  </a:lnTo>
                  <a:lnTo>
                    <a:pt x="77053" y="131548"/>
                  </a:lnTo>
                  <a:lnTo>
                    <a:pt x="87633" y="137763"/>
                  </a:lnTo>
                  <a:lnTo>
                    <a:pt x="109456" y="143346"/>
                  </a:lnTo>
                  <a:lnTo>
                    <a:pt x="135678" y="145000"/>
                  </a:lnTo>
                  <a:lnTo>
                    <a:pt x="162027" y="143609"/>
                  </a:lnTo>
                  <a:lnTo>
                    <a:pt x="187003" y="138728"/>
                  </a:lnTo>
                  <a:lnTo>
                    <a:pt x="214864" y="134695"/>
                  </a:lnTo>
                  <a:lnTo>
                    <a:pt x="246191" y="129961"/>
                  </a:lnTo>
                  <a:lnTo>
                    <a:pt x="260350" y="1266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1701">
              <a:extLst>
                <a:ext uri="{FF2B5EF4-FFF2-40B4-BE49-F238E27FC236}">
                  <a16:creationId xmlns:a16="http://schemas.microsoft.com/office/drawing/2014/main" id="{8051B04C-16DE-3C0D-F4B5-E6B2A51F7961}"/>
                </a:ext>
              </a:extLst>
            </p:cNvPr>
            <p:cNvSpPr/>
            <p:nvPr>
              <p:custDataLst>
                <p:tags r:id="rId89"/>
              </p:custDataLst>
            </p:nvPr>
          </p:nvSpPr>
          <p:spPr>
            <a:xfrm>
              <a:off x="2489278" y="2274206"/>
              <a:ext cx="361873" cy="24495"/>
            </a:xfrm>
            <a:custGeom>
              <a:avLst/>
              <a:gdLst/>
              <a:ahLst/>
              <a:cxnLst/>
              <a:rect l="0" t="0" r="0" b="0"/>
              <a:pathLst>
                <a:path w="361873" h="24495">
                  <a:moveTo>
                    <a:pt x="6272" y="24494"/>
                  </a:moveTo>
                  <a:lnTo>
                    <a:pt x="6272" y="24494"/>
                  </a:lnTo>
                  <a:lnTo>
                    <a:pt x="0" y="24494"/>
                  </a:lnTo>
                  <a:lnTo>
                    <a:pt x="20655" y="22613"/>
                  </a:lnTo>
                  <a:lnTo>
                    <a:pt x="46046" y="19468"/>
                  </a:lnTo>
                  <a:lnTo>
                    <a:pt x="69105" y="18027"/>
                  </a:lnTo>
                  <a:lnTo>
                    <a:pt x="98659" y="13955"/>
                  </a:lnTo>
                  <a:lnTo>
                    <a:pt x="129445" y="12434"/>
                  </a:lnTo>
                  <a:lnTo>
                    <a:pt x="160909" y="11984"/>
                  </a:lnTo>
                  <a:lnTo>
                    <a:pt x="192574" y="11850"/>
                  </a:lnTo>
                  <a:lnTo>
                    <a:pt x="224299" y="11811"/>
                  </a:lnTo>
                  <a:lnTo>
                    <a:pt x="256042" y="11799"/>
                  </a:lnTo>
                  <a:lnTo>
                    <a:pt x="286378" y="11090"/>
                  </a:lnTo>
                  <a:lnTo>
                    <a:pt x="316307" y="6768"/>
                  </a:lnTo>
                  <a:lnTo>
                    <a:pt x="347614" y="4913"/>
                  </a:lnTo>
                  <a:lnTo>
                    <a:pt x="359855" y="0"/>
                  </a:lnTo>
                  <a:lnTo>
                    <a:pt x="360527" y="403"/>
                  </a:lnTo>
                  <a:lnTo>
                    <a:pt x="361872" y="54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SMARTInkShape-1702">
            <a:extLst>
              <a:ext uri="{FF2B5EF4-FFF2-40B4-BE49-F238E27FC236}">
                <a16:creationId xmlns:a16="http://schemas.microsoft.com/office/drawing/2014/main" id="{710CBDAA-D583-30AE-D72F-18FD4114C954}"/>
              </a:ext>
            </a:extLst>
          </p:cNvPr>
          <p:cNvSpPr/>
          <p:nvPr>
            <p:custDataLst>
              <p:tags r:id="rId1"/>
            </p:custDataLst>
          </p:nvPr>
        </p:nvSpPr>
        <p:spPr>
          <a:xfrm>
            <a:off x="892360" y="2882900"/>
            <a:ext cx="149041" cy="565151"/>
          </a:xfrm>
          <a:custGeom>
            <a:avLst/>
            <a:gdLst/>
            <a:ahLst/>
            <a:cxnLst/>
            <a:rect l="0" t="0" r="0" b="0"/>
            <a:pathLst>
              <a:path w="149041" h="565151">
                <a:moveTo>
                  <a:pt x="136340" y="6350"/>
                </a:moveTo>
                <a:lnTo>
                  <a:pt x="136340" y="6350"/>
                </a:lnTo>
                <a:lnTo>
                  <a:pt x="136340" y="2979"/>
                </a:lnTo>
                <a:lnTo>
                  <a:pt x="137046" y="1986"/>
                </a:lnTo>
                <a:lnTo>
                  <a:pt x="138221" y="1324"/>
                </a:lnTo>
                <a:lnTo>
                  <a:pt x="142807" y="175"/>
                </a:lnTo>
                <a:lnTo>
                  <a:pt x="149033" y="0"/>
                </a:lnTo>
                <a:lnTo>
                  <a:pt x="124860" y="27838"/>
                </a:lnTo>
                <a:lnTo>
                  <a:pt x="111537" y="40312"/>
                </a:lnTo>
                <a:lnTo>
                  <a:pt x="89991" y="71400"/>
                </a:lnTo>
                <a:lnTo>
                  <a:pt x="67996" y="102325"/>
                </a:lnTo>
                <a:lnTo>
                  <a:pt x="53225" y="132239"/>
                </a:lnTo>
                <a:lnTo>
                  <a:pt x="42412" y="158813"/>
                </a:lnTo>
                <a:lnTo>
                  <a:pt x="30271" y="189029"/>
                </a:lnTo>
                <a:lnTo>
                  <a:pt x="21108" y="213583"/>
                </a:lnTo>
                <a:lnTo>
                  <a:pt x="13924" y="241005"/>
                </a:lnTo>
                <a:lnTo>
                  <a:pt x="9496" y="263041"/>
                </a:lnTo>
                <a:lnTo>
                  <a:pt x="5881" y="286946"/>
                </a:lnTo>
                <a:lnTo>
                  <a:pt x="4275" y="311682"/>
                </a:lnTo>
                <a:lnTo>
                  <a:pt x="0" y="339295"/>
                </a:lnTo>
                <a:lnTo>
                  <a:pt x="1668" y="367588"/>
                </a:lnTo>
                <a:lnTo>
                  <a:pt x="2729" y="399204"/>
                </a:lnTo>
                <a:lnTo>
                  <a:pt x="3579" y="420841"/>
                </a:lnTo>
                <a:lnTo>
                  <a:pt x="8731" y="452150"/>
                </a:lnTo>
                <a:lnTo>
                  <a:pt x="20874" y="482726"/>
                </a:lnTo>
                <a:lnTo>
                  <a:pt x="38245" y="512511"/>
                </a:lnTo>
                <a:lnTo>
                  <a:pt x="68078" y="540814"/>
                </a:lnTo>
                <a:lnTo>
                  <a:pt x="87317" y="551824"/>
                </a:lnTo>
                <a:lnTo>
                  <a:pt x="118770" y="563214"/>
                </a:lnTo>
                <a:lnTo>
                  <a:pt x="149040" y="565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 name="SMARTInkShape-Group344">
            <a:extLst>
              <a:ext uri="{FF2B5EF4-FFF2-40B4-BE49-F238E27FC236}">
                <a16:creationId xmlns:a16="http://schemas.microsoft.com/office/drawing/2014/main" id="{9282D278-98AB-F8A2-F240-2CB76F6A2368}"/>
              </a:ext>
            </a:extLst>
          </p:cNvPr>
          <p:cNvGrpSpPr/>
          <p:nvPr/>
        </p:nvGrpSpPr>
        <p:grpSpPr>
          <a:xfrm>
            <a:off x="1473289" y="2838480"/>
            <a:ext cx="507912" cy="459693"/>
            <a:chOff x="1473289" y="2838480"/>
            <a:chExt cx="507912" cy="459693"/>
          </a:xfrm>
        </p:grpSpPr>
        <p:sp>
          <p:nvSpPr>
            <p:cNvPr id="22" name="SMARTInkShape-1703">
              <a:extLst>
                <a:ext uri="{FF2B5EF4-FFF2-40B4-BE49-F238E27FC236}">
                  <a16:creationId xmlns:a16="http://schemas.microsoft.com/office/drawing/2014/main" id="{621B9348-A307-1739-0160-D220787BF6ED}"/>
                </a:ext>
              </a:extLst>
            </p:cNvPr>
            <p:cNvSpPr/>
            <p:nvPr>
              <p:custDataLst>
                <p:tags r:id="rId86"/>
              </p:custDataLst>
            </p:nvPr>
          </p:nvSpPr>
          <p:spPr>
            <a:xfrm>
              <a:off x="1473289" y="3073694"/>
              <a:ext cx="266612" cy="224479"/>
            </a:xfrm>
            <a:custGeom>
              <a:avLst/>
              <a:gdLst/>
              <a:ahLst/>
              <a:cxnLst/>
              <a:rect l="0" t="0" r="0" b="0"/>
              <a:pathLst>
                <a:path w="266612" h="224479">
                  <a:moveTo>
                    <a:pt x="25311" y="82256"/>
                  </a:moveTo>
                  <a:lnTo>
                    <a:pt x="25311" y="82256"/>
                  </a:lnTo>
                  <a:lnTo>
                    <a:pt x="28682" y="78885"/>
                  </a:lnTo>
                  <a:lnTo>
                    <a:pt x="34100" y="77230"/>
                  </a:lnTo>
                  <a:lnTo>
                    <a:pt x="40506" y="75789"/>
                  </a:lnTo>
                  <a:lnTo>
                    <a:pt x="49490" y="71717"/>
                  </a:lnTo>
                  <a:lnTo>
                    <a:pt x="76787" y="66469"/>
                  </a:lnTo>
                  <a:lnTo>
                    <a:pt x="85348" y="66538"/>
                  </a:lnTo>
                  <a:lnTo>
                    <a:pt x="104008" y="71275"/>
                  </a:lnTo>
                  <a:lnTo>
                    <a:pt x="112263" y="79492"/>
                  </a:lnTo>
                  <a:lnTo>
                    <a:pt x="128671" y="110950"/>
                  </a:lnTo>
                  <a:lnTo>
                    <a:pt x="132656" y="141103"/>
                  </a:lnTo>
                  <a:lnTo>
                    <a:pt x="132476" y="170230"/>
                  </a:lnTo>
                  <a:lnTo>
                    <a:pt x="127462" y="189226"/>
                  </a:lnTo>
                  <a:lnTo>
                    <a:pt x="112864" y="209711"/>
                  </a:lnTo>
                  <a:lnTo>
                    <a:pt x="90624" y="223927"/>
                  </a:lnTo>
                  <a:lnTo>
                    <a:pt x="80444" y="224478"/>
                  </a:lnTo>
                  <a:lnTo>
                    <a:pt x="56118" y="220296"/>
                  </a:lnTo>
                  <a:lnTo>
                    <a:pt x="48175" y="216279"/>
                  </a:lnTo>
                  <a:lnTo>
                    <a:pt x="36476" y="206084"/>
                  </a:lnTo>
                  <a:lnTo>
                    <a:pt x="14093" y="177445"/>
                  </a:lnTo>
                  <a:lnTo>
                    <a:pt x="9742" y="169012"/>
                  </a:lnTo>
                  <a:lnTo>
                    <a:pt x="930" y="138543"/>
                  </a:lnTo>
                  <a:lnTo>
                    <a:pt x="0" y="121328"/>
                  </a:lnTo>
                  <a:lnTo>
                    <a:pt x="6383" y="93478"/>
                  </a:lnTo>
                  <a:lnTo>
                    <a:pt x="9373" y="87714"/>
                  </a:lnTo>
                  <a:lnTo>
                    <a:pt x="33542" y="61383"/>
                  </a:lnTo>
                  <a:lnTo>
                    <a:pt x="60823" y="41926"/>
                  </a:lnTo>
                  <a:lnTo>
                    <a:pt x="91310" y="29603"/>
                  </a:lnTo>
                  <a:lnTo>
                    <a:pt x="115343" y="23067"/>
                  </a:lnTo>
                  <a:lnTo>
                    <a:pt x="141436" y="16662"/>
                  </a:lnTo>
                  <a:lnTo>
                    <a:pt x="171878" y="8883"/>
                  </a:lnTo>
                  <a:lnTo>
                    <a:pt x="198874" y="6188"/>
                  </a:lnTo>
                  <a:lnTo>
                    <a:pt x="225793" y="1196"/>
                  </a:lnTo>
                  <a:lnTo>
                    <a:pt x="238165" y="0"/>
                  </a:lnTo>
                  <a:lnTo>
                    <a:pt x="241739" y="1718"/>
                  </a:lnTo>
                  <a:lnTo>
                    <a:pt x="243679" y="3164"/>
                  </a:lnTo>
                  <a:lnTo>
                    <a:pt x="245836" y="6652"/>
                  </a:lnTo>
                  <a:lnTo>
                    <a:pt x="247500" y="10554"/>
                  </a:lnTo>
                  <a:lnTo>
                    <a:pt x="250591" y="14641"/>
                  </a:lnTo>
                  <a:lnTo>
                    <a:pt x="254317" y="16927"/>
                  </a:lnTo>
                  <a:lnTo>
                    <a:pt x="258325" y="18648"/>
                  </a:lnTo>
                  <a:lnTo>
                    <a:pt x="266611" y="251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704">
              <a:extLst>
                <a:ext uri="{FF2B5EF4-FFF2-40B4-BE49-F238E27FC236}">
                  <a16:creationId xmlns:a16="http://schemas.microsoft.com/office/drawing/2014/main" id="{71B5E223-5177-280F-E23D-BABE84B6000A}"/>
                </a:ext>
              </a:extLst>
            </p:cNvPr>
            <p:cNvSpPr/>
            <p:nvPr>
              <p:custDataLst>
                <p:tags r:id="rId87"/>
              </p:custDataLst>
            </p:nvPr>
          </p:nvSpPr>
          <p:spPr>
            <a:xfrm>
              <a:off x="1867355" y="2838480"/>
              <a:ext cx="113846" cy="95124"/>
            </a:xfrm>
            <a:custGeom>
              <a:avLst/>
              <a:gdLst/>
              <a:ahLst/>
              <a:cxnLst/>
              <a:rect l="0" t="0" r="0" b="0"/>
              <a:pathLst>
                <a:path w="113846" h="95124">
                  <a:moveTo>
                    <a:pt x="5895" y="19020"/>
                  </a:moveTo>
                  <a:lnTo>
                    <a:pt x="5895" y="19020"/>
                  </a:lnTo>
                  <a:lnTo>
                    <a:pt x="17846" y="7775"/>
                  </a:lnTo>
                  <a:lnTo>
                    <a:pt x="27388" y="2596"/>
                  </a:lnTo>
                  <a:lnTo>
                    <a:pt x="37357" y="200"/>
                  </a:lnTo>
                  <a:lnTo>
                    <a:pt x="42981" y="0"/>
                  </a:lnTo>
                  <a:lnTo>
                    <a:pt x="47066" y="3350"/>
                  </a:lnTo>
                  <a:lnTo>
                    <a:pt x="48887" y="8763"/>
                  </a:lnTo>
                  <a:lnTo>
                    <a:pt x="49373" y="12182"/>
                  </a:lnTo>
                  <a:lnTo>
                    <a:pt x="48032" y="17863"/>
                  </a:lnTo>
                  <a:lnTo>
                    <a:pt x="45789" y="23445"/>
                  </a:lnTo>
                  <a:lnTo>
                    <a:pt x="40860" y="45978"/>
                  </a:lnTo>
                  <a:lnTo>
                    <a:pt x="35311" y="54050"/>
                  </a:lnTo>
                  <a:lnTo>
                    <a:pt x="26135" y="64442"/>
                  </a:lnTo>
                  <a:lnTo>
                    <a:pt x="13342" y="80595"/>
                  </a:lnTo>
                  <a:lnTo>
                    <a:pt x="7323" y="85193"/>
                  </a:lnTo>
                  <a:lnTo>
                    <a:pt x="4731" y="86418"/>
                  </a:lnTo>
                  <a:lnTo>
                    <a:pt x="3002" y="87941"/>
                  </a:lnTo>
                  <a:lnTo>
                    <a:pt x="0" y="94122"/>
                  </a:lnTo>
                  <a:lnTo>
                    <a:pt x="554" y="94488"/>
                  </a:lnTo>
                  <a:lnTo>
                    <a:pt x="11794" y="95123"/>
                  </a:lnTo>
                  <a:lnTo>
                    <a:pt x="40303" y="90181"/>
                  </a:lnTo>
                  <a:lnTo>
                    <a:pt x="68666" y="89129"/>
                  </a:lnTo>
                  <a:lnTo>
                    <a:pt x="89581" y="88216"/>
                  </a:lnTo>
                  <a:lnTo>
                    <a:pt x="108228" y="83409"/>
                  </a:lnTo>
                  <a:lnTo>
                    <a:pt x="110100" y="83818"/>
                  </a:lnTo>
                  <a:lnTo>
                    <a:pt x="111349" y="84797"/>
                  </a:lnTo>
                  <a:lnTo>
                    <a:pt x="112181" y="86155"/>
                  </a:lnTo>
                  <a:lnTo>
                    <a:pt x="112735" y="86354"/>
                  </a:lnTo>
                  <a:lnTo>
                    <a:pt x="113105" y="85781"/>
                  </a:lnTo>
                  <a:lnTo>
                    <a:pt x="113352" y="84694"/>
                  </a:lnTo>
                  <a:lnTo>
                    <a:pt x="113516" y="84675"/>
                  </a:lnTo>
                  <a:lnTo>
                    <a:pt x="113699" y="86535"/>
                  </a:lnTo>
                  <a:lnTo>
                    <a:pt x="113748" y="86608"/>
                  </a:lnTo>
                  <a:lnTo>
                    <a:pt x="113816" y="84751"/>
                  </a:lnTo>
                  <a:lnTo>
                    <a:pt x="113845" y="88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 name="SMARTInkShape-Group345">
            <a:extLst>
              <a:ext uri="{FF2B5EF4-FFF2-40B4-BE49-F238E27FC236}">
                <a16:creationId xmlns:a16="http://schemas.microsoft.com/office/drawing/2014/main" id="{5461FD37-3CFD-9872-CBDC-B2C986D9B72C}"/>
              </a:ext>
            </a:extLst>
          </p:cNvPr>
          <p:cNvGrpSpPr/>
          <p:nvPr/>
        </p:nvGrpSpPr>
        <p:grpSpPr>
          <a:xfrm>
            <a:off x="1778000" y="3372119"/>
            <a:ext cx="184151" cy="167643"/>
            <a:chOff x="1778000" y="3372119"/>
            <a:chExt cx="184151" cy="167643"/>
          </a:xfrm>
        </p:grpSpPr>
        <p:sp>
          <p:nvSpPr>
            <p:cNvPr id="25" name="SMARTInkShape-1705">
              <a:extLst>
                <a:ext uri="{FF2B5EF4-FFF2-40B4-BE49-F238E27FC236}">
                  <a16:creationId xmlns:a16="http://schemas.microsoft.com/office/drawing/2014/main" id="{FE32EDB5-CBA6-7A9B-03C2-040236A535AD}"/>
                </a:ext>
              </a:extLst>
            </p:cNvPr>
            <p:cNvSpPr/>
            <p:nvPr>
              <p:custDataLst>
                <p:tags r:id="rId84"/>
              </p:custDataLst>
            </p:nvPr>
          </p:nvSpPr>
          <p:spPr>
            <a:xfrm>
              <a:off x="1822450" y="3448134"/>
              <a:ext cx="139701" cy="91628"/>
            </a:xfrm>
            <a:custGeom>
              <a:avLst/>
              <a:gdLst/>
              <a:ahLst/>
              <a:cxnLst/>
              <a:rect l="0" t="0" r="0" b="0"/>
              <a:pathLst>
                <a:path w="139701" h="91628">
                  <a:moveTo>
                    <a:pt x="0" y="18966"/>
                  </a:moveTo>
                  <a:lnTo>
                    <a:pt x="0" y="18966"/>
                  </a:lnTo>
                  <a:lnTo>
                    <a:pt x="3371" y="18966"/>
                  </a:lnTo>
                  <a:lnTo>
                    <a:pt x="4364" y="18261"/>
                  </a:lnTo>
                  <a:lnTo>
                    <a:pt x="5026" y="17085"/>
                  </a:lnTo>
                  <a:lnTo>
                    <a:pt x="6088" y="13499"/>
                  </a:lnTo>
                  <a:lnTo>
                    <a:pt x="8115" y="13008"/>
                  </a:lnTo>
                  <a:lnTo>
                    <a:pt x="9644" y="12878"/>
                  </a:lnTo>
                  <a:lnTo>
                    <a:pt x="10663" y="12085"/>
                  </a:lnTo>
                  <a:lnTo>
                    <a:pt x="13227" y="6164"/>
                  </a:lnTo>
                  <a:lnTo>
                    <a:pt x="15991" y="3163"/>
                  </a:lnTo>
                  <a:lnTo>
                    <a:pt x="21454" y="1359"/>
                  </a:lnTo>
                  <a:lnTo>
                    <a:pt x="34518" y="0"/>
                  </a:lnTo>
                  <a:lnTo>
                    <a:pt x="43781" y="6683"/>
                  </a:lnTo>
                  <a:lnTo>
                    <a:pt x="47680" y="11861"/>
                  </a:lnTo>
                  <a:lnTo>
                    <a:pt x="53555" y="24304"/>
                  </a:lnTo>
                  <a:lnTo>
                    <a:pt x="53670" y="34039"/>
                  </a:lnTo>
                  <a:lnTo>
                    <a:pt x="47996" y="54164"/>
                  </a:lnTo>
                  <a:lnTo>
                    <a:pt x="42130" y="67417"/>
                  </a:lnTo>
                  <a:lnTo>
                    <a:pt x="36128" y="74131"/>
                  </a:lnTo>
                  <a:lnTo>
                    <a:pt x="22934" y="81878"/>
                  </a:lnTo>
                  <a:lnTo>
                    <a:pt x="1853" y="88410"/>
                  </a:lnTo>
                  <a:lnTo>
                    <a:pt x="1235" y="87840"/>
                  </a:lnTo>
                  <a:lnTo>
                    <a:pt x="549" y="85325"/>
                  </a:lnTo>
                  <a:lnTo>
                    <a:pt x="3534" y="76571"/>
                  </a:lnTo>
                  <a:lnTo>
                    <a:pt x="15629" y="65040"/>
                  </a:lnTo>
                  <a:lnTo>
                    <a:pt x="46673" y="43563"/>
                  </a:lnTo>
                  <a:lnTo>
                    <a:pt x="76493" y="27457"/>
                  </a:lnTo>
                  <a:lnTo>
                    <a:pt x="101247" y="14849"/>
                  </a:lnTo>
                  <a:lnTo>
                    <a:pt x="110284" y="13057"/>
                  </a:lnTo>
                  <a:lnTo>
                    <a:pt x="110212" y="12910"/>
                  </a:lnTo>
                  <a:lnTo>
                    <a:pt x="108397" y="12674"/>
                  </a:lnTo>
                  <a:lnTo>
                    <a:pt x="76881" y="29226"/>
                  </a:lnTo>
                  <a:lnTo>
                    <a:pt x="54697" y="49607"/>
                  </a:lnTo>
                  <a:lnTo>
                    <a:pt x="43103" y="67430"/>
                  </a:lnTo>
                  <a:lnTo>
                    <a:pt x="42141" y="71736"/>
                  </a:lnTo>
                  <a:lnTo>
                    <a:pt x="42954" y="80285"/>
                  </a:lnTo>
                  <a:lnTo>
                    <a:pt x="44864" y="83128"/>
                  </a:lnTo>
                  <a:lnTo>
                    <a:pt x="47548" y="85024"/>
                  </a:lnTo>
                  <a:lnTo>
                    <a:pt x="61995" y="91438"/>
                  </a:lnTo>
                  <a:lnTo>
                    <a:pt x="72003" y="91627"/>
                  </a:lnTo>
                  <a:lnTo>
                    <a:pt x="103436" y="84562"/>
                  </a:lnTo>
                  <a:lnTo>
                    <a:pt x="139700" y="697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1706">
              <a:extLst>
                <a:ext uri="{FF2B5EF4-FFF2-40B4-BE49-F238E27FC236}">
                  <a16:creationId xmlns:a16="http://schemas.microsoft.com/office/drawing/2014/main" id="{99C3313D-DCB5-E7AB-81BB-4B7DDED66C28}"/>
                </a:ext>
              </a:extLst>
            </p:cNvPr>
            <p:cNvSpPr/>
            <p:nvPr>
              <p:custDataLst>
                <p:tags r:id="rId85"/>
              </p:custDataLst>
            </p:nvPr>
          </p:nvSpPr>
          <p:spPr>
            <a:xfrm>
              <a:off x="1778000" y="3372119"/>
              <a:ext cx="158751" cy="18782"/>
            </a:xfrm>
            <a:custGeom>
              <a:avLst/>
              <a:gdLst/>
              <a:ahLst/>
              <a:cxnLst/>
              <a:rect l="0" t="0" r="0" b="0"/>
              <a:pathLst>
                <a:path w="158751" h="18782">
                  <a:moveTo>
                    <a:pt x="0" y="18781"/>
                  </a:moveTo>
                  <a:lnTo>
                    <a:pt x="0" y="18781"/>
                  </a:lnTo>
                  <a:lnTo>
                    <a:pt x="3371" y="18781"/>
                  </a:lnTo>
                  <a:lnTo>
                    <a:pt x="28544" y="13020"/>
                  </a:lnTo>
                  <a:lnTo>
                    <a:pt x="53303" y="12547"/>
                  </a:lnTo>
                  <a:lnTo>
                    <a:pt x="66729" y="11777"/>
                  </a:lnTo>
                  <a:lnTo>
                    <a:pt x="93811" y="6970"/>
                  </a:lnTo>
                  <a:lnTo>
                    <a:pt x="124929" y="4317"/>
                  </a:lnTo>
                  <a:lnTo>
                    <a:pt x="138835" y="0"/>
                  </a:lnTo>
                  <a:lnTo>
                    <a:pt x="144599" y="4148"/>
                  </a:lnTo>
                  <a:lnTo>
                    <a:pt x="148462" y="5222"/>
                  </a:lnTo>
                  <a:lnTo>
                    <a:pt x="149775" y="6214"/>
                  </a:lnTo>
                  <a:lnTo>
                    <a:pt x="152328" y="10275"/>
                  </a:lnTo>
                  <a:lnTo>
                    <a:pt x="158750" y="124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 name="SMARTInkShape-1707">
            <a:extLst>
              <a:ext uri="{FF2B5EF4-FFF2-40B4-BE49-F238E27FC236}">
                <a16:creationId xmlns:a16="http://schemas.microsoft.com/office/drawing/2014/main" id="{7727C4E0-171F-A0A5-6851-C699D3BB3013}"/>
              </a:ext>
            </a:extLst>
          </p:cNvPr>
          <p:cNvSpPr/>
          <p:nvPr>
            <p:custDataLst>
              <p:tags r:id="rId2"/>
            </p:custDataLst>
          </p:nvPr>
        </p:nvSpPr>
        <p:spPr>
          <a:xfrm>
            <a:off x="2210046" y="2857500"/>
            <a:ext cx="164132" cy="688374"/>
          </a:xfrm>
          <a:custGeom>
            <a:avLst/>
            <a:gdLst/>
            <a:ahLst/>
            <a:cxnLst/>
            <a:rect l="0" t="0" r="0" b="0"/>
            <a:pathLst>
              <a:path w="164132" h="688374">
                <a:moveTo>
                  <a:pt x="25154" y="0"/>
                </a:moveTo>
                <a:lnTo>
                  <a:pt x="25154" y="0"/>
                </a:lnTo>
                <a:lnTo>
                  <a:pt x="28525" y="3371"/>
                </a:lnTo>
                <a:lnTo>
                  <a:pt x="46822" y="32603"/>
                </a:lnTo>
                <a:lnTo>
                  <a:pt x="64366" y="63612"/>
                </a:lnTo>
                <a:lnTo>
                  <a:pt x="80203" y="95265"/>
                </a:lnTo>
                <a:lnTo>
                  <a:pt x="95425" y="124416"/>
                </a:lnTo>
                <a:lnTo>
                  <a:pt x="107829" y="151635"/>
                </a:lnTo>
                <a:lnTo>
                  <a:pt x="120441" y="179455"/>
                </a:lnTo>
                <a:lnTo>
                  <a:pt x="133115" y="210040"/>
                </a:lnTo>
                <a:lnTo>
                  <a:pt x="141576" y="231640"/>
                </a:lnTo>
                <a:lnTo>
                  <a:pt x="150039" y="255351"/>
                </a:lnTo>
                <a:lnTo>
                  <a:pt x="156623" y="280001"/>
                </a:lnTo>
                <a:lnTo>
                  <a:pt x="161196" y="305067"/>
                </a:lnTo>
                <a:lnTo>
                  <a:pt x="163228" y="330319"/>
                </a:lnTo>
                <a:lnTo>
                  <a:pt x="164131" y="355653"/>
                </a:lnTo>
                <a:lnTo>
                  <a:pt x="163827" y="381023"/>
                </a:lnTo>
                <a:lnTo>
                  <a:pt x="161340" y="406410"/>
                </a:lnTo>
                <a:lnTo>
                  <a:pt x="157883" y="429923"/>
                </a:lnTo>
                <a:lnTo>
                  <a:pt x="153995" y="452132"/>
                </a:lnTo>
                <a:lnTo>
                  <a:pt x="147134" y="483764"/>
                </a:lnTo>
                <a:lnTo>
                  <a:pt x="136477" y="511324"/>
                </a:lnTo>
                <a:lnTo>
                  <a:pt x="125088" y="537364"/>
                </a:lnTo>
                <a:lnTo>
                  <a:pt x="116226" y="562248"/>
                </a:lnTo>
                <a:lnTo>
                  <a:pt x="100947" y="591858"/>
                </a:lnTo>
                <a:lnTo>
                  <a:pt x="84340" y="617933"/>
                </a:lnTo>
                <a:lnTo>
                  <a:pt x="55643" y="645386"/>
                </a:lnTo>
                <a:lnTo>
                  <a:pt x="24160" y="670966"/>
                </a:lnTo>
                <a:lnTo>
                  <a:pt x="6038" y="682844"/>
                </a:lnTo>
                <a:lnTo>
                  <a:pt x="1616" y="688373"/>
                </a:lnTo>
                <a:lnTo>
                  <a:pt x="995" y="688221"/>
                </a:lnTo>
                <a:lnTo>
                  <a:pt x="0" y="686278"/>
                </a:lnTo>
                <a:lnTo>
                  <a:pt x="6104" y="679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1" name="SMARTInkShape-Group347">
            <a:extLst>
              <a:ext uri="{FF2B5EF4-FFF2-40B4-BE49-F238E27FC236}">
                <a16:creationId xmlns:a16="http://schemas.microsoft.com/office/drawing/2014/main" id="{E1BD2D86-1E5D-01D8-961E-01EF24F9BD28}"/>
              </a:ext>
            </a:extLst>
          </p:cNvPr>
          <p:cNvGrpSpPr/>
          <p:nvPr/>
        </p:nvGrpSpPr>
        <p:grpSpPr>
          <a:xfrm>
            <a:off x="4025900" y="2368550"/>
            <a:ext cx="209551" cy="82551"/>
            <a:chOff x="4025900" y="2368550"/>
            <a:chExt cx="209551" cy="82551"/>
          </a:xfrm>
        </p:grpSpPr>
        <p:sp>
          <p:nvSpPr>
            <p:cNvPr id="29" name="SMARTInkShape-1708">
              <a:extLst>
                <a:ext uri="{FF2B5EF4-FFF2-40B4-BE49-F238E27FC236}">
                  <a16:creationId xmlns:a16="http://schemas.microsoft.com/office/drawing/2014/main" id="{5DB29D59-2DA3-C021-E759-E16CC54419BB}"/>
                </a:ext>
              </a:extLst>
            </p:cNvPr>
            <p:cNvSpPr/>
            <p:nvPr>
              <p:custDataLst>
                <p:tags r:id="rId82"/>
              </p:custDataLst>
            </p:nvPr>
          </p:nvSpPr>
          <p:spPr>
            <a:xfrm>
              <a:off x="4025900" y="2368550"/>
              <a:ext cx="158751" cy="1"/>
            </a:xfrm>
            <a:custGeom>
              <a:avLst/>
              <a:gdLst/>
              <a:ahLst/>
              <a:cxnLst/>
              <a:rect l="0" t="0" r="0" b="0"/>
              <a:pathLst>
                <a:path w="158751" h="1">
                  <a:moveTo>
                    <a:pt x="0" y="0"/>
                  </a:moveTo>
                  <a:lnTo>
                    <a:pt x="0" y="0"/>
                  </a:lnTo>
                  <a:lnTo>
                    <a:pt x="31083" y="0"/>
                  </a:lnTo>
                  <a:lnTo>
                    <a:pt x="60565" y="0"/>
                  </a:lnTo>
                  <a:lnTo>
                    <a:pt x="88905" y="0"/>
                  </a:lnTo>
                  <a:lnTo>
                    <a:pt x="119283" y="0"/>
                  </a:lnTo>
                  <a:lnTo>
                    <a:pt x="148903" y="0"/>
                  </a:lnTo>
                  <a:lnTo>
                    <a:pt x="158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1709">
              <a:extLst>
                <a:ext uri="{FF2B5EF4-FFF2-40B4-BE49-F238E27FC236}">
                  <a16:creationId xmlns:a16="http://schemas.microsoft.com/office/drawing/2014/main" id="{CA1D154B-70DE-2A18-CBA7-16C5E4F95CFB}"/>
                </a:ext>
              </a:extLst>
            </p:cNvPr>
            <p:cNvSpPr/>
            <p:nvPr>
              <p:custDataLst>
                <p:tags r:id="rId83"/>
              </p:custDataLst>
            </p:nvPr>
          </p:nvSpPr>
          <p:spPr>
            <a:xfrm>
              <a:off x="4026783" y="2432166"/>
              <a:ext cx="208668" cy="18935"/>
            </a:xfrm>
            <a:custGeom>
              <a:avLst/>
              <a:gdLst/>
              <a:ahLst/>
              <a:cxnLst/>
              <a:rect l="0" t="0" r="0" b="0"/>
              <a:pathLst>
                <a:path w="208668" h="18935">
                  <a:moveTo>
                    <a:pt x="5467" y="6234"/>
                  </a:moveTo>
                  <a:lnTo>
                    <a:pt x="5467" y="6234"/>
                  </a:lnTo>
                  <a:lnTo>
                    <a:pt x="0" y="6234"/>
                  </a:lnTo>
                  <a:lnTo>
                    <a:pt x="29081" y="2863"/>
                  </a:lnTo>
                  <a:lnTo>
                    <a:pt x="56130" y="767"/>
                  </a:lnTo>
                  <a:lnTo>
                    <a:pt x="78078" y="276"/>
                  </a:lnTo>
                  <a:lnTo>
                    <a:pt x="106709" y="0"/>
                  </a:lnTo>
                  <a:lnTo>
                    <a:pt x="129774" y="1800"/>
                  </a:lnTo>
                  <a:lnTo>
                    <a:pt x="157069" y="4920"/>
                  </a:lnTo>
                  <a:lnTo>
                    <a:pt x="174446" y="7061"/>
                  </a:lnTo>
                  <a:lnTo>
                    <a:pt x="208667" y="189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SMARTInkShape-Group348">
            <a:extLst>
              <a:ext uri="{FF2B5EF4-FFF2-40B4-BE49-F238E27FC236}">
                <a16:creationId xmlns:a16="http://schemas.microsoft.com/office/drawing/2014/main" id="{CA4F92C9-32A1-6E96-66CB-BE123D6572AB}"/>
              </a:ext>
            </a:extLst>
          </p:cNvPr>
          <p:cNvGrpSpPr/>
          <p:nvPr/>
        </p:nvGrpSpPr>
        <p:grpSpPr>
          <a:xfrm>
            <a:off x="4648223" y="2260608"/>
            <a:ext cx="552428" cy="349243"/>
            <a:chOff x="4648223" y="2260608"/>
            <a:chExt cx="552428" cy="349243"/>
          </a:xfrm>
        </p:grpSpPr>
        <p:sp>
          <p:nvSpPr>
            <p:cNvPr id="32" name="SMARTInkShape-1710">
              <a:extLst>
                <a:ext uri="{FF2B5EF4-FFF2-40B4-BE49-F238E27FC236}">
                  <a16:creationId xmlns:a16="http://schemas.microsoft.com/office/drawing/2014/main" id="{ABDDBF85-0A96-31B6-1591-DE4AF83A8B2B}"/>
                </a:ext>
              </a:extLst>
            </p:cNvPr>
            <p:cNvSpPr/>
            <p:nvPr>
              <p:custDataLst>
                <p:tags r:id="rId80"/>
              </p:custDataLst>
            </p:nvPr>
          </p:nvSpPr>
          <p:spPr>
            <a:xfrm>
              <a:off x="4749921" y="2260608"/>
              <a:ext cx="279280" cy="205556"/>
            </a:xfrm>
            <a:custGeom>
              <a:avLst/>
              <a:gdLst/>
              <a:ahLst/>
              <a:cxnLst/>
              <a:rect l="0" t="0" r="0" b="0"/>
              <a:pathLst>
                <a:path w="279280" h="205556">
                  <a:moveTo>
                    <a:pt x="37979" y="63492"/>
                  </a:moveTo>
                  <a:lnTo>
                    <a:pt x="37979" y="63492"/>
                  </a:lnTo>
                  <a:lnTo>
                    <a:pt x="41350" y="60121"/>
                  </a:lnTo>
                  <a:lnTo>
                    <a:pt x="44886" y="58466"/>
                  </a:lnTo>
                  <a:lnTo>
                    <a:pt x="72821" y="50726"/>
                  </a:lnTo>
                  <a:lnTo>
                    <a:pt x="88990" y="47323"/>
                  </a:lnTo>
                  <a:lnTo>
                    <a:pt x="115182" y="53567"/>
                  </a:lnTo>
                  <a:lnTo>
                    <a:pt x="130155" y="62825"/>
                  </a:lnTo>
                  <a:lnTo>
                    <a:pt x="140158" y="74505"/>
                  </a:lnTo>
                  <a:lnTo>
                    <a:pt x="149152" y="99821"/>
                  </a:lnTo>
                  <a:lnTo>
                    <a:pt x="150890" y="110448"/>
                  </a:lnTo>
                  <a:lnTo>
                    <a:pt x="145188" y="141903"/>
                  </a:lnTo>
                  <a:lnTo>
                    <a:pt x="137478" y="163866"/>
                  </a:lnTo>
                  <a:lnTo>
                    <a:pt x="122231" y="186879"/>
                  </a:lnTo>
                  <a:lnTo>
                    <a:pt x="101265" y="199944"/>
                  </a:lnTo>
                  <a:lnTo>
                    <a:pt x="91742" y="204806"/>
                  </a:lnTo>
                  <a:lnTo>
                    <a:pt x="79042" y="205555"/>
                  </a:lnTo>
                  <a:lnTo>
                    <a:pt x="51264" y="200288"/>
                  </a:lnTo>
                  <a:lnTo>
                    <a:pt x="35173" y="191121"/>
                  </a:lnTo>
                  <a:lnTo>
                    <a:pt x="21469" y="179468"/>
                  </a:lnTo>
                  <a:lnTo>
                    <a:pt x="4521" y="149002"/>
                  </a:lnTo>
                  <a:lnTo>
                    <a:pt x="1254" y="135709"/>
                  </a:lnTo>
                  <a:lnTo>
                    <a:pt x="0" y="107984"/>
                  </a:lnTo>
                  <a:lnTo>
                    <a:pt x="3286" y="96744"/>
                  </a:lnTo>
                  <a:lnTo>
                    <a:pt x="20861" y="69426"/>
                  </a:lnTo>
                  <a:lnTo>
                    <a:pt x="28960" y="61896"/>
                  </a:lnTo>
                  <a:lnTo>
                    <a:pt x="57514" y="42281"/>
                  </a:lnTo>
                  <a:lnTo>
                    <a:pt x="83230" y="24390"/>
                  </a:lnTo>
                  <a:lnTo>
                    <a:pt x="112874" y="13330"/>
                  </a:lnTo>
                  <a:lnTo>
                    <a:pt x="141393" y="6557"/>
                  </a:lnTo>
                  <a:lnTo>
                    <a:pt x="167219" y="1498"/>
                  </a:lnTo>
                  <a:lnTo>
                    <a:pt x="195917" y="290"/>
                  </a:lnTo>
                  <a:lnTo>
                    <a:pt x="226490" y="31"/>
                  </a:lnTo>
                  <a:lnTo>
                    <a:pt x="241649" y="0"/>
                  </a:lnTo>
                  <a:lnTo>
                    <a:pt x="246797" y="1877"/>
                  </a:lnTo>
                  <a:lnTo>
                    <a:pt x="249158" y="3365"/>
                  </a:lnTo>
                  <a:lnTo>
                    <a:pt x="259221" y="5460"/>
                  </a:lnTo>
                  <a:lnTo>
                    <a:pt x="270195" y="6873"/>
                  </a:lnTo>
                  <a:lnTo>
                    <a:pt x="279279" y="126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1711">
              <a:extLst>
                <a:ext uri="{FF2B5EF4-FFF2-40B4-BE49-F238E27FC236}">
                  <a16:creationId xmlns:a16="http://schemas.microsoft.com/office/drawing/2014/main" id="{29D13D72-50FA-4840-9B71-408C4A227F3B}"/>
                </a:ext>
              </a:extLst>
            </p:cNvPr>
            <p:cNvSpPr/>
            <p:nvPr>
              <p:custDataLst>
                <p:tags r:id="rId81"/>
              </p:custDataLst>
            </p:nvPr>
          </p:nvSpPr>
          <p:spPr>
            <a:xfrm>
              <a:off x="4648223" y="2584530"/>
              <a:ext cx="552428" cy="25321"/>
            </a:xfrm>
            <a:custGeom>
              <a:avLst/>
              <a:gdLst/>
              <a:ahLst/>
              <a:cxnLst/>
              <a:rect l="0" t="0" r="0" b="0"/>
              <a:pathLst>
                <a:path w="552428" h="25321">
                  <a:moveTo>
                    <a:pt x="6327" y="12620"/>
                  </a:moveTo>
                  <a:lnTo>
                    <a:pt x="6327" y="12620"/>
                  </a:lnTo>
                  <a:lnTo>
                    <a:pt x="0" y="18947"/>
                  </a:lnTo>
                  <a:lnTo>
                    <a:pt x="25729" y="18967"/>
                  </a:lnTo>
                  <a:lnTo>
                    <a:pt x="54217" y="15598"/>
                  </a:lnTo>
                  <a:lnTo>
                    <a:pt x="85428" y="13502"/>
                  </a:lnTo>
                  <a:lnTo>
                    <a:pt x="107335" y="11131"/>
                  </a:lnTo>
                  <a:lnTo>
                    <a:pt x="129535" y="8430"/>
                  </a:lnTo>
                  <a:lnTo>
                    <a:pt x="153515" y="7230"/>
                  </a:lnTo>
                  <a:lnTo>
                    <a:pt x="182045" y="6697"/>
                  </a:lnTo>
                  <a:lnTo>
                    <a:pt x="212835" y="5754"/>
                  </a:lnTo>
                  <a:lnTo>
                    <a:pt x="242982" y="2983"/>
                  </a:lnTo>
                  <a:lnTo>
                    <a:pt x="274725" y="1282"/>
                  </a:lnTo>
                  <a:lnTo>
                    <a:pt x="291093" y="828"/>
                  </a:lnTo>
                  <a:lnTo>
                    <a:pt x="307648" y="525"/>
                  </a:lnTo>
                  <a:lnTo>
                    <a:pt x="324330" y="324"/>
                  </a:lnTo>
                  <a:lnTo>
                    <a:pt x="341096" y="189"/>
                  </a:lnTo>
                  <a:lnTo>
                    <a:pt x="357211" y="99"/>
                  </a:lnTo>
                  <a:lnTo>
                    <a:pt x="388289" y="0"/>
                  </a:lnTo>
                  <a:lnTo>
                    <a:pt x="416682" y="1837"/>
                  </a:lnTo>
                  <a:lnTo>
                    <a:pt x="442708" y="4300"/>
                  </a:lnTo>
                  <a:lnTo>
                    <a:pt x="466033" y="5395"/>
                  </a:lnTo>
                  <a:lnTo>
                    <a:pt x="495627" y="6010"/>
                  </a:lnTo>
                  <a:lnTo>
                    <a:pt x="525842" y="6219"/>
                  </a:lnTo>
                  <a:lnTo>
                    <a:pt x="551266" y="6268"/>
                  </a:lnTo>
                  <a:lnTo>
                    <a:pt x="548539" y="15703"/>
                  </a:lnTo>
                  <a:lnTo>
                    <a:pt x="552427" y="253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 name="SMARTInkShape-1712">
            <a:extLst>
              <a:ext uri="{FF2B5EF4-FFF2-40B4-BE49-F238E27FC236}">
                <a16:creationId xmlns:a16="http://schemas.microsoft.com/office/drawing/2014/main" id="{15ACEF43-77A8-3E1D-F687-7582131DC1F4}"/>
              </a:ext>
            </a:extLst>
          </p:cNvPr>
          <p:cNvSpPr/>
          <p:nvPr>
            <p:custDataLst>
              <p:tags r:id="rId3"/>
            </p:custDataLst>
          </p:nvPr>
        </p:nvSpPr>
        <p:spPr>
          <a:xfrm>
            <a:off x="5191009" y="2095593"/>
            <a:ext cx="142992" cy="101508"/>
          </a:xfrm>
          <a:custGeom>
            <a:avLst/>
            <a:gdLst/>
            <a:ahLst/>
            <a:cxnLst/>
            <a:rect l="0" t="0" r="0" b="0"/>
            <a:pathLst>
              <a:path w="142992" h="101508">
                <a:moveTo>
                  <a:pt x="9641" y="25307"/>
                </a:moveTo>
                <a:lnTo>
                  <a:pt x="9641" y="25307"/>
                </a:lnTo>
                <a:lnTo>
                  <a:pt x="14711" y="19532"/>
                </a:lnTo>
                <a:lnTo>
                  <a:pt x="20473" y="10817"/>
                </a:lnTo>
                <a:lnTo>
                  <a:pt x="34212" y="3486"/>
                </a:lnTo>
                <a:lnTo>
                  <a:pt x="45043" y="614"/>
                </a:lnTo>
                <a:lnTo>
                  <a:pt x="56131" y="0"/>
                </a:lnTo>
                <a:lnTo>
                  <a:pt x="60407" y="1830"/>
                </a:lnTo>
                <a:lnTo>
                  <a:pt x="62535" y="3306"/>
                </a:lnTo>
                <a:lnTo>
                  <a:pt x="63954" y="5701"/>
                </a:lnTo>
                <a:lnTo>
                  <a:pt x="65951" y="15813"/>
                </a:lnTo>
                <a:lnTo>
                  <a:pt x="65837" y="28452"/>
                </a:lnTo>
                <a:lnTo>
                  <a:pt x="60942" y="45289"/>
                </a:lnTo>
                <a:lnTo>
                  <a:pt x="43310" y="76764"/>
                </a:lnTo>
                <a:lnTo>
                  <a:pt x="36129" y="82984"/>
                </a:lnTo>
                <a:lnTo>
                  <a:pt x="5153" y="100211"/>
                </a:lnTo>
                <a:lnTo>
                  <a:pt x="0" y="101251"/>
                </a:lnTo>
                <a:lnTo>
                  <a:pt x="27541" y="101497"/>
                </a:lnTo>
                <a:lnTo>
                  <a:pt x="55275" y="101505"/>
                </a:lnTo>
                <a:lnTo>
                  <a:pt x="83213" y="101506"/>
                </a:lnTo>
                <a:lnTo>
                  <a:pt x="111011" y="101507"/>
                </a:lnTo>
                <a:lnTo>
                  <a:pt x="130984" y="101507"/>
                </a:lnTo>
                <a:lnTo>
                  <a:pt x="132869" y="100801"/>
                </a:lnTo>
                <a:lnTo>
                  <a:pt x="134126" y="99626"/>
                </a:lnTo>
                <a:lnTo>
                  <a:pt x="134965" y="98136"/>
                </a:lnTo>
                <a:lnTo>
                  <a:pt x="136229" y="97143"/>
                </a:lnTo>
                <a:lnTo>
                  <a:pt x="142686" y="95235"/>
                </a:lnTo>
                <a:lnTo>
                  <a:pt x="142991" y="101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1713">
            <a:extLst>
              <a:ext uri="{FF2B5EF4-FFF2-40B4-BE49-F238E27FC236}">
                <a16:creationId xmlns:a16="http://schemas.microsoft.com/office/drawing/2014/main" id="{9C704D46-53E0-AB46-C9F2-61A09A1321AA}"/>
              </a:ext>
            </a:extLst>
          </p:cNvPr>
          <p:cNvSpPr/>
          <p:nvPr>
            <p:custDataLst>
              <p:tags r:id="rId4"/>
            </p:custDataLst>
          </p:nvPr>
        </p:nvSpPr>
        <p:spPr>
          <a:xfrm>
            <a:off x="4692650" y="2921215"/>
            <a:ext cx="182852" cy="171236"/>
          </a:xfrm>
          <a:custGeom>
            <a:avLst/>
            <a:gdLst/>
            <a:ahLst/>
            <a:cxnLst/>
            <a:rect l="0" t="0" r="0" b="0"/>
            <a:pathLst>
              <a:path w="182852" h="171236">
                <a:moveTo>
                  <a:pt x="0" y="18835"/>
                </a:moveTo>
                <a:lnTo>
                  <a:pt x="0" y="18835"/>
                </a:lnTo>
                <a:lnTo>
                  <a:pt x="0" y="15464"/>
                </a:lnTo>
                <a:lnTo>
                  <a:pt x="1882" y="11928"/>
                </a:lnTo>
                <a:lnTo>
                  <a:pt x="3371" y="9997"/>
                </a:lnTo>
                <a:lnTo>
                  <a:pt x="6907" y="7851"/>
                </a:lnTo>
                <a:lnTo>
                  <a:pt x="14927" y="6474"/>
                </a:lnTo>
                <a:lnTo>
                  <a:pt x="21199" y="6235"/>
                </a:lnTo>
                <a:lnTo>
                  <a:pt x="25414" y="8061"/>
                </a:lnTo>
                <a:lnTo>
                  <a:pt x="27526" y="9536"/>
                </a:lnTo>
                <a:lnTo>
                  <a:pt x="35985" y="32181"/>
                </a:lnTo>
                <a:lnTo>
                  <a:pt x="42569" y="63831"/>
                </a:lnTo>
                <a:lnTo>
                  <a:pt x="43892" y="90728"/>
                </a:lnTo>
                <a:lnTo>
                  <a:pt x="42404" y="115396"/>
                </a:lnTo>
                <a:lnTo>
                  <a:pt x="38667" y="134457"/>
                </a:lnTo>
                <a:lnTo>
                  <a:pt x="38478" y="134722"/>
                </a:lnTo>
                <a:lnTo>
                  <a:pt x="38174" y="126707"/>
                </a:lnTo>
                <a:lnTo>
                  <a:pt x="43890" y="102101"/>
                </a:lnTo>
                <a:lnTo>
                  <a:pt x="58496" y="73100"/>
                </a:lnTo>
                <a:lnTo>
                  <a:pt x="81682" y="45737"/>
                </a:lnTo>
                <a:lnTo>
                  <a:pt x="99312" y="30969"/>
                </a:lnTo>
                <a:lnTo>
                  <a:pt x="125817" y="16189"/>
                </a:lnTo>
                <a:lnTo>
                  <a:pt x="151852" y="2224"/>
                </a:lnTo>
                <a:lnTo>
                  <a:pt x="166982" y="0"/>
                </a:lnTo>
                <a:lnTo>
                  <a:pt x="168471" y="2750"/>
                </a:lnTo>
                <a:lnTo>
                  <a:pt x="172743" y="27443"/>
                </a:lnTo>
                <a:lnTo>
                  <a:pt x="176301" y="51254"/>
                </a:lnTo>
                <a:lnTo>
                  <a:pt x="177355" y="76183"/>
                </a:lnTo>
                <a:lnTo>
                  <a:pt x="177712" y="103149"/>
                </a:lnTo>
                <a:lnTo>
                  <a:pt x="182815" y="133367"/>
                </a:lnTo>
                <a:lnTo>
                  <a:pt x="182851" y="145233"/>
                </a:lnTo>
                <a:lnTo>
                  <a:pt x="177800" y="171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9" name="SMARTInkShape-Group351">
            <a:extLst>
              <a:ext uri="{FF2B5EF4-FFF2-40B4-BE49-F238E27FC236}">
                <a16:creationId xmlns:a16="http://schemas.microsoft.com/office/drawing/2014/main" id="{D25E753D-7D3C-CD54-FD08-5F10FCFC94C2}"/>
              </a:ext>
            </a:extLst>
          </p:cNvPr>
          <p:cNvGrpSpPr/>
          <p:nvPr/>
        </p:nvGrpSpPr>
        <p:grpSpPr>
          <a:xfrm>
            <a:off x="5619828" y="1930401"/>
            <a:ext cx="645839" cy="291838"/>
            <a:chOff x="5619828" y="1930401"/>
            <a:chExt cx="645839" cy="291838"/>
          </a:xfrm>
        </p:grpSpPr>
        <p:sp>
          <p:nvSpPr>
            <p:cNvPr id="37" name="SMARTInkShape-1714">
              <a:extLst>
                <a:ext uri="{FF2B5EF4-FFF2-40B4-BE49-F238E27FC236}">
                  <a16:creationId xmlns:a16="http://schemas.microsoft.com/office/drawing/2014/main" id="{9927E764-90D6-56A9-43D9-D844A84E4E52}"/>
                </a:ext>
              </a:extLst>
            </p:cNvPr>
            <p:cNvSpPr/>
            <p:nvPr>
              <p:custDataLst>
                <p:tags r:id="rId78"/>
              </p:custDataLst>
            </p:nvPr>
          </p:nvSpPr>
          <p:spPr>
            <a:xfrm>
              <a:off x="5619828" y="1993900"/>
              <a:ext cx="641273" cy="228339"/>
            </a:xfrm>
            <a:custGeom>
              <a:avLst/>
              <a:gdLst/>
              <a:ahLst/>
              <a:cxnLst/>
              <a:rect l="0" t="0" r="0" b="0"/>
              <a:pathLst>
                <a:path w="641273" h="228339">
                  <a:moveTo>
                    <a:pt x="6272" y="222250"/>
                  </a:moveTo>
                  <a:lnTo>
                    <a:pt x="6272" y="222250"/>
                  </a:lnTo>
                  <a:lnTo>
                    <a:pt x="2901" y="222250"/>
                  </a:lnTo>
                  <a:lnTo>
                    <a:pt x="1908" y="222956"/>
                  </a:lnTo>
                  <a:lnTo>
                    <a:pt x="1246" y="224131"/>
                  </a:lnTo>
                  <a:lnTo>
                    <a:pt x="0" y="228338"/>
                  </a:lnTo>
                  <a:lnTo>
                    <a:pt x="27364" y="217754"/>
                  </a:lnTo>
                  <a:lnTo>
                    <a:pt x="49837" y="210178"/>
                  </a:lnTo>
                  <a:lnTo>
                    <a:pt x="75782" y="195860"/>
                  </a:lnTo>
                  <a:lnTo>
                    <a:pt x="97843" y="186767"/>
                  </a:lnTo>
                  <a:lnTo>
                    <a:pt x="121760" y="176141"/>
                  </a:lnTo>
                  <a:lnTo>
                    <a:pt x="147911" y="164363"/>
                  </a:lnTo>
                  <a:lnTo>
                    <a:pt x="178348" y="152072"/>
                  </a:lnTo>
                  <a:lnTo>
                    <a:pt x="194367" y="145831"/>
                  </a:lnTo>
                  <a:lnTo>
                    <a:pt x="210691" y="139554"/>
                  </a:lnTo>
                  <a:lnTo>
                    <a:pt x="227218" y="133253"/>
                  </a:lnTo>
                  <a:lnTo>
                    <a:pt x="244586" y="126935"/>
                  </a:lnTo>
                  <a:lnTo>
                    <a:pt x="262515" y="120607"/>
                  </a:lnTo>
                  <a:lnTo>
                    <a:pt x="280817" y="114271"/>
                  </a:lnTo>
                  <a:lnTo>
                    <a:pt x="299369" y="108636"/>
                  </a:lnTo>
                  <a:lnTo>
                    <a:pt x="318087" y="103469"/>
                  </a:lnTo>
                  <a:lnTo>
                    <a:pt x="336915" y="98612"/>
                  </a:lnTo>
                  <a:lnTo>
                    <a:pt x="355112" y="93258"/>
                  </a:lnTo>
                  <a:lnTo>
                    <a:pt x="372887" y="87572"/>
                  </a:lnTo>
                  <a:lnTo>
                    <a:pt x="390382" y="81665"/>
                  </a:lnTo>
                  <a:lnTo>
                    <a:pt x="407691" y="76315"/>
                  </a:lnTo>
                  <a:lnTo>
                    <a:pt x="424873" y="71338"/>
                  </a:lnTo>
                  <a:lnTo>
                    <a:pt x="441973" y="66609"/>
                  </a:lnTo>
                  <a:lnTo>
                    <a:pt x="458311" y="62045"/>
                  </a:lnTo>
                  <a:lnTo>
                    <a:pt x="489636" y="53211"/>
                  </a:lnTo>
                  <a:lnTo>
                    <a:pt x="518140" y="44581"/>
                  </a:lnTo>
                  <a:lnTo>
                    <a:pt x="544213" y="36042"/>
                  </a:lnTo>
                  <a:lnTo>
                    <a:pt x="567560" y="27542"/>
                  </a:lnTo>
                  <a:lnTo>
                    <a:pt x="593796" y="18195"/>
                  </a:lnTo>
                  <a:lnTo>
                    <a:pt x="624577" y="4352"/>
                  </a:lnTo>
                  <a:lnTo>
                    <a:pt x="64127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1715">
              <a:extLst>
                <a:ext uri="{FF2B5EF4-FFF2-40B4-BE49-F238E27FC236}">
                  <a16:creationId xmlns:a16="http://schemas.microsoft.com/office/drawing/2014/main" id="{5BEB19BC-88D4-8B49-EAF9-5243625BA18F}"/>
                </a:ext>
              </a:extLst>
            </p:cNvPr>
            <p:cNvSpPr/>
            <p:nvPr>
              <p:custDataLst>
                <p:tags r:id="rId79"/>
              </p:custDataLst>
            </p:nvPr>
          </p:nvSpPr>
          <p:spPr>
            <a:xfrm>
              <a:off x="6127758" y="1930401"/>
              <a:ext cx="137909" cy="177800"/>
            </a:xfrm>
            <a:custGeom>
              <a:avLst/>
              <a:gdLst/>
              <a:ahLst/>
              <a:cxnLst/>
              <a:rect l="0" t="0" r="0" b="0"/>
              <a:pathLst>
                <a:path w="137909" h="177800">
                  <a:moveTo>
                    <a:pt x="12692" y="12699"/>
                  </a:moveTo>
                  <a:lnTo>
                    <a:pt x="12692" y="12699"/>
                  </a:lnTo>
                  <a:lnTo>
                    <a:pt x="12692" y="9328"/>
                  </a:lnTo>
                  <a:lnTo>
                    <a:pt x="10810" y="5791"/>
                  </a:lnTo>
                  <a:lnTo>
                    <a:pt x="9321" y="3861"/>
                  </a:lnTo>
                  <a:lnTo>
                    <a:pt x="5784" y="1715"/>
                  </a:lnTo>
                  <a:lnTo>
                    <a:pt x="0" y="2"/>
                  </a:lnTo>
                  <a:lnTo>
                    <a:pt x="3366" y="0"/>
                  </a:lnTo>
                  <a:lnTo>
                    <a:pt x="28554" y="11933"/>
                  </a:lnTo>
                  <a:lnTo>
                    <a:pt x="56511" y="21014"/>
                  </a:lnTo>
                  <a:lnTo>
                    <a:pt x="82747" y="30842"/>
                  </a:lnTo>
                  <a:lnTo>
                    <a:pt x="112373" y="41029"/>
                  </a:lnTo>
                  <a:lnTo>
                    <a:pt x="130664" y="45655"/>
                  </a:lnTo>
                  <a:lnTo>
                    <a:pt x="133673" y="47370"/>
                  </a:lnTo>
                  <a:lnTo>
                    <a:pt x="135679" y="49924"/>
                  </a:lnTo>
                  <a:lnTo>
                    <a:pt x="137908" y="56525"/>
                  </a:lnTo>
                  <a:lnTo>
                    <a:pt x="135136" y="66044"/>
                  </a:lnTo>
                  <a:lnTo>
                    <a:pt x="123760" y="83303"/>
                  </a:lnTo>
                  <a:lnTo>
                    <a:pt x="93635" y="113808"/>
                  </a:lnTo>
                  <a:lnTo>
                    <a:pt x="65004" y="138436"/>
                  </a:lnTo>
                  <a:lnTo>
                    <a:pt x="48994" y="163057"/>
                  </a:lnTo>
                  <a:lnTo>
                    <a:pt x="48181" y="166560"/>
                  </a:lnTo>
                  <a:lnTo>
                    <a:pt x="48346" y="169601"/>
                  </a:lnTo>
                  <a:lnTo>
                    <a:pt x="49161" y="172334"/>
                  </a:lnTo>
                  <a:lnTo>
                    <a:pt x="50411" y="174155"/>
                  </a:lnTo>
                  <a:lnTo>
                    <a:pt x="57142" y="177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SMARTInkShape-Group352">
            <a:extLst>
              <a:ext uri="{FF2B5EF4-FFF2-40B4-BE49-F238E27FC236}">
                <a16:creationId xmlns:a16="http://schemas.microsoft.com/office/drawing/2014/main" id="{1F17724A-B2F2-8B53-511C-59824C617F2D}"/>
              </a:ext>
            </a:extLst>
          </p:cNvPr>
          <p:cNvGrpSpPr/>
          <p:nvPr/>
        </p:nvGrpSpPr>
        <p:grpSpPr>
          <a:xfrm>
            <a:off x="6610350" y="1781680"/>
            <a:ext cx="730251" cy="377321"/>
            <a:chOff x="6610350" y="1781680"/>
            <a:chExt cx="730251" cy="377321"/>
          </a:xfrm>
        </p:grpSpPr>
        <p:sp>
          <p:nvSpPr>
            <p:cNvPr id="40" name="SMARTInkShape-1716">
              <a:extLst>
                <a:ext uri="{FF2B5EF4-FFF2-40B4-BE49-F238E27FC236}">
                  <a16:creationId xmlns:a16="http://schemas.microsoft.com/office/drawing/2014/main" id="{A7788FD1-F60C-52EA-7019-3CBA7FBF9DE0}"/>
                </a:ext>
              </a:extLst>
            </p:cNvPr>
            <p:cNvSpPr/>
            <p:nvPr>
              <p:custDataLst>
                <p:tags r:id="rId70"/>
              </p:custDataLst>
            </p:nvPr>
          </p:nvSpPr>
          <p:spPr>
            <a:xfrm>
              <a:off x="6610350" y="1877112"/>
              <a:ext cx="25180" cy="281889"/>
            </a:xfrm>
            <a:custGeom>
              <a:avLst/>
              <a:gdLst/>
              <a:ahLst/>
              <a:cxnLst/>
              <a:rect l="0" t="0" r="0" b="0"/>
              <a:pathLst>
                <a:path w="25180" h="281889">
                  <a:moveTo>
                    <a:pt x="0" y="8838"/>
                  </a:moveTo>
                  <a:lnTo>
                    <a:pt x="0" y="8838"/>
                  </a:lnTo>
                  <a:lnTo>
                    <a:pt x="5776" y="3768"/>
                  </a:lnTo>
                  <a:lnTo>
                    <a:pt x="12209" y="0"/>
                  </a:lnTo>
                  <a:lnTo>
                    <a:pt x="13784" y="124"/>
                  </a:lnTo>
                  <a:lnTo>
                    <a:pt x="14129" y="1617"/>
                  </a:lnTo>
                  <a:lnTo>
                    <a:pt x="13652" y="4024"/>
                  </a:lnTo>
                  <a:lnTo>
                    <a:pt x="17957" y="29576"/>
                  </a:lnTo>
                  <a:lnTo>
                    <a:pt x="22882" y="60609"/>
                  </a:lnTo>
                  <a:lnTo>
                    <a:pt x="24654" y="88304"/>
                  </a:lnTo>
                  <a:lnTo>
                    <a:pt x="25179" y="114385"/>
                  </a:lnTo>
                  <a:lnTo>
                    <a:pt x="23924" y="139987"/>
                  </a:lnTo>
                  <a:lnTo>
                    <a:pt x="16652" y="165446"/>
                  </a:lnTo>
                  <a:lnTo>
                    <a:pt x="14577" y="190159"/>
                  </a:lnTo>
                  <a:lnTo>
                    <a:pt x="16077" y="217829"/>
                  </a:lnTo>
                  <a:lnTo>
                    <a:pt x="14906" y="230134"/>
                  </a:lnTo>
                  <a:lnTo>
                    <a:pt x="18365" y="260709"/>
                  </a:lnTo>
                  <a:lnTo>
                    <a:pt x="19050" y="281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1717">
              <a:extLst>
                <a:ext uri="{FF2B5EF4-FFF2-40B4-BE49-F238E27FC236}">
                  <a16:creationId xmlns:a16="http://schemas.microsoft.com/office/drawing/2014/main" id="{80F905CF-D159-38E8-F962-85DDB0D02233}"/>
                </a:ext>
              </a:extLst>
            </p:cNvPr>
            <p:cNvSpPr/>
            <p:nvPr>
              <p:custDataLst>
                <p:tags r:id="rId71"/>
              </p:custDataLst>
            </p:nvPr>
          </p:nvSpPr>
          <p:spPr>
            <a:xfrm>
              <a:off x="6616700" y="1881294"/>
              <a:ext cx="106208" cy="76611"/>
            </a:xfrm>
            <a:custGeom>
              <a:avLst/>
              <a:gdLst/>
              <a:ahLst/>
              <a:cxnLst/>
              <a:rect l="0" t="0" r="0" b="0"/>
              <a:pathLst>
                <a:path w="106208" h="76611">
                  <a:moveTo>
                    <a:pt x="0" y="23706"/>
                  </a:moveTo>
                  <a:lnTo>
                    <a:pt x="0" y="23706"/>
                  </a:lnTo>
                  <a:lnTo>
                    <a:pt x="15581" y="11497"/>
                  </a:lnTo>
                  <a:lnTo>
                    <a:pt x="43033" y="1643"/>
                  </a:lnTo>
                  <a:lnTo>
                    <a:pt x="63785" y="0"/>
                  </a:lnTo>
                  <a:lnTo>
                    <a:pt x="93920" y="3904"/>
                  </a:lnTo>
                  <a:lnTo>
                    <a:pt x="97186" y="5565"/>
                  </a:lnTo>
                  <a:lnTo>
                    <a:pt x="102695" y="11175"/>
                  </a:lnTo>
                  <a:lnTo>
                    <a:pt x="105614" y="20253"/>
                  </a:lnTo>
                  <a:lnTo>
                    <a:pt x="106207" y="31344"/>
                  </a:lnTo>
                  <a:lnTo>
                    <a:pt x="102573" y="48076"/>
                  </a:lnTo>
                  <a:lnTo>
                    <a:pt x="98975" y="55234"/>
                  </a:lnTo>
                  <a:lnTo>
                    <a:pt x="82869" y="66601"/>
                  </a:lnTo>
                  <a:lnTo>
                    <a:pt x="63595" y="75535"/>
                  </a:lnTo>
                  <a:lnTo>
                    <a:pt x="48961" y="76610"/>
                  </a:lnTo>
                  <a:lnTo>
                    <a:pt x="23433" y="74077"/>
                  </a:lnTo>
                  <a:lnTo>
                    <a:pt x="12700" y="681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1718">
              <a:extLst>
                <a:ext uri="{FF2B5EF4-FFF2-40B4-BE49-F238E27FC236}">
                  <a16:creationId xmlns:a16="http://schemas.microsoft.com/office/drawing/2014/main" id="{F08DB468-90ED-1A58-8E0C-03CFCE2E75DF}"/>
                </a:ext>
              </a:extLst>
            </p:cNvPr>
            <p:cNvSpPr/>
            <p:nvPr>
              <p:custDataLst>
                <p:tags r:id="rId72"/>
              </p:custDataLst>
            </p:nvPr>
          </p:nvSpPr>
          <p:spPr>
            <a:xfrm>
              <a:off x="6808770" y="1887195"/>
              <a:ext cx="80371" cy="104642"/>
            </a:xfrm>
            <a:custGeom>
              <a:avLst/>
              <a:gdLst/>
              <a:ahLst/>
              <a:cxnLst/>
              <a:rect l="0" t="0" r="0" b="0"/>
              <a:pathLst>
                <a:path w="80371" h="104642">
                  <a:moveTo>
                    <a:pt x="36530" y="24155"/>
                  </a:moveTo>
                  <a:lnTo>
                    <a:pt x="36530" y="24155"/>
                  </a:lnTo>
                  <a:lnTo>
                    <a:pt x="36530" y="20784"/>
                  </a:lnTo>
                  <a:lnTo>
                    <a:pt x="38412" y="17247"/>
                  </a:lnTo>
                  <a:lnTo>
                    <a:pt x="40894" y="13324"/>
                  </a:lnTo>
                  <a:lnTo>
                    <a:pt x="42998" y="7148"/>
                  </a:lnTo>
                  <a:lnTo>
                    <a:pt x="45990" y="2956"/>
                  </a:lnTo>
                  <a:lnTo>
                    <a:pt x="46364" y="1555"/>
                  </a:lnTo>
                  <a:lnTo>
                    <a:pt x="45908" y="622"/>
                  </a:lnTo>
                  <a:lnTo>
                    <a:pt x="44899" y="0"/>
                  </a:lnTo>
                  <a:lnTo>
                    <a:pt x="43520" y="290"/>
                  </a:lnTo>
                  <a:lnTo>
                    <a:pt x="36239" y="5826"/>
                  </a:lnTo>
                  <a:lnTo>
                    <a:pt x="9294" y="33758"/>
                  </a:lnTo>
                  <a:lnTo>
                    <a:pt x="3729" y="44651"/>
                  </a:lnTo>
                  <a:lnTo>
                    <a:pt x="0" y="66054"/>
                  </a:lnTo>
                  <a:lnTo>
                    <a:pt x="2890" y="80171"/>
                  </a:lnTo>
                  <a:lnTo>
                    <a:pt x="5637" y="86899"/>
                  </a:lnTo>
                  <a:lnTo>
                    <a:pt x="14333" y="96256"/>
                  </a:lnTo>
                  <a:lnTo>
                    <a:pt x="19615" y="99739"/>
                  </a:lnTo>
                  <a:lnTo>
                    <a:pt x="40534" y="104641"/>
                  </a:lnTo>
                  <a:lnTo>
                    <a:pt x="54537" y="100143"/>
                  </a:lnTo>
                  <a:lnTo>
                    <a:pt x="66406" y="91089"/>
                  </a:lnTo>
                  <a:lnTo>
                    <a:pt x="74033" y="80009"/>
                  </a:lnTo>
                  <a:lnTo>
                    <a:pt x="78922" y="58500"/>
                  </a:lnTo>
                  <a:lnTo>
                    <a:pt x="80370" y="40995"/>
                  </a:lnTo>
                  <a:lnTo>
                    <a:pt x="78457" y="36087"/>
                  </a:lnTo>
                  <a:lnTo>
                    <a:pt x="70687" y="26871"/>
                  </a:lnTo>
                  <a:lnTo>
                    <a:pt x="54411" y="17120"/>
                  </a:lnTo>
                  <a:lnTo>
                    <a:pt x="23830" y="114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1719">
              <a:extLst>
                <a:ext uri="{FF2B5EF4-FFF2-40B4-BE49-F238E27FC236}">
                  <a16:creationId xmlns:a16="http://schemas.microsoft.com/office/drawing/2014/main" id="{116A63A5-EBCF-753F-8D47-A797967C5B3C}"/>
                </a:ext>
              </a:extLst>
            </p:cNvPr>
            <p:cNvSpPr/>
            <p:nvPr>
              <p:custDataLst>
                <p:tags r:id="rId73"/>
              </p:custDataLst>
            </p:nvPr>
          </p:nvSpPr>
          <p:spPr>
            <a:xfrm>
              <a:off x="6959600" y="1887617"/>
              <a:ext cx="25232" cy="220584"/>
            </a:xfrm>
            <a:custGeom>
              <a:avLst/>
              <a:gdLst/>
              <a:ahLst/>
              <a:cxnLst/>
              <a:rect l="0" t="0" r="0" b="0"/>
              <a:pathLst>
                <a:path w="25232" h="220584">
                  <a:moveTo>
                    <a:pt x="0" y="23733"/>
                  </a:moveTo>
                  <a:lnTo>
                    <a:pt x="0" y="23733"/>
                  </a:lnTo>
                  <a:lnTo>
                    <a:pt x="10051" y="6774"/>
                  </a:lnTo>
                  <a:lnTo>
                    <a:pt x="10934" y="3960"/>
                  </a:lnTo>
                  <a:lnTo>
                    <a:pt x="12934" y="2084"/>
                  </a:lnTo>
                  <a:lnTo>
                    <a:pt x="18919" y="0"/>
                  </a:lnTo>
                  <a:lnTo>
                    <a:pt x="21079" y="1561"/>
                  </a:lnTo>
                  <a:lnTo>
                    <a:pt x="23480" y="8940"/>
                  </a:lnTo>
                  <a:lnTo>
                    <a:pt x="25231" y="37690"/>
                  </a:lnTo>
                  <a:lnTo>
                    <a:pt x="19917" y="69176"/>
                  </a:lnTo>
                  <a:lnTo>
                    <a:pt x="14138" y="100064"/>
                  </a:lnTo>
                  <a:lnTo>
                    <a:pt x="12984" y="125359"/>
                  </a:lnTo>
                  <a:lnTo>
                    <a:pt x="12784" y="151133"/>
                  </a:lnTo>
                  <a:lnTo>
                    <a:pt x="12726" y="177741"/>
                  </a:lnTo>
                  <a:lnTo>
                    <a:pt x="12702" y="207957"/>
                  </a:lnTo>
                  <a:lnTo>
                    <a:pt x="12700" y="22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1720">
              <a:extLst>
                <a:ext uri="{FF2B5EF4-FFF2-40B4-BE49-F238E27FC236}">
                  <a16:creationId xmlns:a16="http://schemas.microsoft.com/office/drawing/2014/main" id="{18E2A694-52F8-307A-3721-0FB3D584516D}"/>
                </a:ext>
              </a:extLst>
            </p:cNvPr>
            <p:cNvSpPr/>
            <p:nvPr>
              <p:custDataLst>
                <p:tags r:id="rId74"/>
              </p:custDataLst>
            </p:nvPr>
          </p:nvSpPr>
          <p:spPr>
            <a:xfrm>
              <a:off x="6934200" y="1862168"/>
              <a:ext cx="121197" cy="87283"/>
            </a:xfrm>
            <a:custGeom>
              <a:avLst/>
              <a:gdLst/>
              <a:ahLst/>
              <a:cxnLst/>
              <a:rect l="0" t="0" r="0" b="0"/>
              <a:pathLst>
                <a:path w="121197" h="87283">
                  <a:moveTo>
                    <a:pt x="19050" y="42832"/>
                  </a:moveTo>
                  <a:lnTo>
                    <a:pt x="19050" y="42832"/>
                  </a:lnTo>
                  <a:lnTo>
                    <a:pt x="36726" y="19688"/>
                  </a:lnTo>
                  <a:lnTo>
                    <a:pt x="52274" y="10261"/>
                  </a:lnTo>
                  <a:lnTo>
                    <a:pt x="76491" y="1460"/>
                  </a:lnTo>
                  <a:lnTo>
                    <a:pt x="94631" y="0"/>
                  </a:lnTo>
                  <a:lnTo>
                    <a:pt x="104617" y="2158"/>
                  </a:lnTo>
                  <a:lnTo>
                    <a:pt x="113759" y="11114"/>
                  </a:lnTo>
                  <a:lnTo>
                    <a:pt x="118173" y="17453"/>
                  </a:lnTo>
                  <a:lnTo>
                    <a:pt x="121196" y="30141"/>
                  </a:lnTo>
                  <a:lnTo>
                    <a:pt x="117387" y="55534"/>
                  </a:lnTo>
                  <a:lnTo>
                    <a:pt x="108145" y="66351"/>
                  </a:lnTo>
                  <a:lnTo>
                    <a:pt x="96042" y="74452"/>
                  </a:lnTo>
                  <a:lnTo>
                    <a:pt x="85960" y="78052"/>
                  </a:lnTo>
                  <a:lnTo>
                    <a:pt x="58555" y="81069"/>
                  </a:lnTo>
                  <a:lnTo>
                    <a:pt x="39222" y="84422"/>
                  </a:lnTo>
                  <a:lnTo>
                    <a:pt x="17809" y="83712"/>
                  </a:lnTo>
                  <a:lnTo>
                    <a:pt x="0" y="87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1721">
              <a:extLst>
                <a:ext uri="{FF2B5EF4-FFF2-40B4-BE49-F238E27FC236}">
                  <a16:creationId xmlns:a16="http://schemas.microsoft.com/office/drawing/2014/main" id="{E5FB736B-3DD7-EB53-F68E-2AC96C85A124}"/>
                </a:ext>
              </a:extLst>
            </p:cNvPr>
            <p:cNvSpPr/>
            <p:nvPr>
              <p:custDataLst>
                <p:tags r:id="rId75"/>
              </p:custDataLst>
            </p:nvPr>
          </p:nvSpPr>
          <p:spPr>
            <a:xfrm>
              <a:off x="7137400" y="1887195"/>
              <a:ext cx="63501" cy="91733"/>
            </a:xfrm>
            <a:custGeom>
              <a:avLst/>
              <a:gdLst/>
              <a:ahLst/>
              <a:cxnLst/>
              <a:rect l="0" t="0" r="0" b="0"/>
              <a:pathLst>
                <a:path w="63501" h="91733">
                  <a:moveTo>
                    <a:pt x="0" y="24155"/>
                  </a:moveTo>
                  <a:lnTo>
                    <a:pt x="0" y="24155"/>
                  </a:lnTo>
                  <a:lnTo>
                    <a:pt x="3372" y="20784"/>
                  </a:lnTo>
                  <a:lnTo>
                    <a:pt x="5026" y="17247"/>
                  </a:lnTo>
                  <a:lnTo>
                    <a:pt x="6882" y="7148"/>
                  </a:lnTo>
                  <a:lnTo>
                    <a:pt x="11794" y="0"/>
                  </a:lnTo>
                  <a:lnTo>
                    <a:pt x="12432" y="9237"/>
                  </a:lnTo>
                  <a:lnTo>
                    <a:pt x="8989" y="35685"/>
                  </a:lnTo>
                  <a:lnTo>
                    <a:pt x="13639" y="63905"/>
                  </a:lnTo>
                  <a:lnTo>
                    <a:pt x="18056" y="77805"/>
                  </a:lnTo>
                  <a:lnTo>
                    <a:pt x="24724" y="86335"/>
                  </a:lnTo>
                  <a:lnTo>
                    <a:pt x="32390" y="90596"/>
                  </a:lnTo>
                  <a:lnTo>
                    <a:pt x="36409" y="91732"/>
                  </a:lnTo>
                  <a:lnTo>
                    <a:pt x="39795" y="91079"/>
                  </a:lnTo>
                  <a:lnTo>
                    <a:pt x="45438" y="86590"/>
                  </a:lnTo>
                  <a:lnTo>
                    <a:pt x="55954" y="72758"/>
                  </a:lnTo>
                  <a:lnTo>
                    <a:pt x="60146" y="59397"/>
                  </a:lnTo>
                  <a:lnTo>
                    <a:pt x="62837" y="31195"/>
                  </a:lnTo>
                  <a:lnTo>
                    <a:pt x="63500" y="114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1722">
              <a:extLst>
                <a:ext uri="{FF2B5EF4-FFF2-40B4-BE49-F238E27FC236}">
                  <a16:creationId xmlns:a16="http://schemas.microsoft.com/office/drawing/2014/main" id="{E5335363-CCE0-06FB-E1D9-52C8625EB046}"/>
                </a:ext>
              </a:extLst>
            </p:cNvPr>
            <p:cNvSpPr/>
            <p:nvPr>
              <p:custDataLst>
                <p:tags r:id="rId76"/>
              </p:custDataLst>
            </p:nvPr>
          </p:nvSpPr>
          <p:spPr>
            <a:xfrm>
              <a:off x="7239000" y="1781680"/>
              <a:ext cx="9835" cy="224921"/>
            </a:xfrm>
            <a:custGeom>
              <a:avLst/>
              <a:gdLst/>
              <a:ahLst/>
              <a:cxnLst/>
              <a:rect l="0" t="0" r="0" b="0"/>
              <a:pathLst>
                <a:path w="9835" h="224921">
                  <a:moveTo>
                    <a:pt x="0" y="28070"/>
                  </a:moveTo>
                  <a:lnTo>
                    <a:pt x="0" y="28070"/>
                  </a:lnTo>
                  <a:lnTo>
                    <a:pt x="0" y="24699"/>
                  </a:lnTo>
                  <a:lnTo>
                    <a:pt x="6468" y="5302"/>
                  </a:lnTo>
                  <a:lnTo>
                    <a:pt x="9834" y="0"/>
                  </a:lnTo>
                  <a:lnTo>
                    <a:pt x="9378" y="185"/>
                  </a:lnTo>
                  <a:lnTo>
                    <a:pt x="8369" y="1013"/>
                  </a:lnTo>
                  <a:lnTo>
                    <a:pt x="6749" y="19668"/>
                  </a:lnTo>
                  <a:lnTo>
                    <a:pt x="5762" y="48158"/>
                  </a:lnTo>
                  <a:lnTo>
                    <a:pt x="1348" y="79702"/>
                  </a:lnTo>
                  <a:lnTo>
                    <a:pt x="267" y="109530"/>
                  </a:lnTo>
                  <a:lnTo>
                    <a:pt x="79" y="139460"/>
                  </a:lnTo>
                  <a:lnTo>
                    <a:pt x="24" y="168397"/>
                  </a:lnTo>
                  <a:lnTo>
                    <a:pt x="1884" y="200090"/>
                  </a:lnTo>
                  <a:lnTo>
                    <a:pt x="6350" y="2249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1723">
              <a:extLst>
                <a:ext uri="{FF2B5EF4-FFF2-40B4-BE49-F238E27FC236}">
                  <a16:creationId xmlns:a16="http://schemas.microsoft.com/office/drawing/2014/main" id="{97E76C98-4E63-15B8-6E89-0EFB4531CB7C}"/>
                </a:ext>
              </a:extLst>
            </p:cNvPr>
            <p:cNvSpPr/>
            <p:nvPr>
              <p:custDataLst>
                <p:tags r:id="rId77"/>
              </p:custDataLst>
            </p:nvPr>
          </p:nvSpPr>
          <p:spPr>
            <a:xfrm>
              <a:off x="7315200" y="1962150"/>
              <a:ext cx="25401" cy="12701"/>
            </a:xfrm>
            <a:custGeom>
              <a:avLst/>
              <a:gdLst/>
              <a:ahLst/>
              <a:cxnLst/>
              <a:rect l="0" t="0" r="0" b="0"/>
              <a:pathLst>
                <a:path w="25401" h="12701">
                  <a:moveTo>
                    <a:pt x="0" y="12700"/>
                  </a:moveTo>
                  <a:lnTo>
                    <a:pt x="0" y="12700"/>
                  </a:lnTo>
                  <a:lnTo>
                    <a:pt x="3372" y="9329"/>
                  </a:lnTo>
                  <a:lnTo>
                    <a:pt x="6907" y="7674"/>
                  </a:lnTo>
                  <a:lnTo>
                    <a:pt x="8837" y="7233"/>
                  </a:lnTo>
                  <a:lnTo>
                    <a:pt x="19099" y="1440"/>
                  </a:lnTo>
                  <a:lnTo>
                    <a:pt x="25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 name="SMARTInkShape-Group353">
            <a:extLst>
              <a:ext uri="{FF2B5EF4-FFF2-40B4-BE49-F238E27FC236}">
                <a16:creationId xmlns:a16="http://schemas.microsoft.com/office/drawing/2014/main" id="{F0B64670-C4F3-FA64-8BF6-230BCBEB7516}"/>
              </a:ext>
            </a:extLst>
          </p:cNvPr>
          <p:cNvGrpSpPr/>
          <p:nvPr/>
        </p:nvGrpSpPr>
        <p:grpSpPr>
          <a:xfrm>
            <a:off x="7632700" y="1854200"/>
            <a:ext cx="519819" cy="152401"/>
            <a:chOff x="7632700" y="1854200"/>
            <a:chExt cx="519819" cy="152401"/>
          </a:xfrm>
        </p:grpSpPr>
        <p:sp>
          <p:nvSpPr>
            <p:cNvPr id="49" name="SMARTInkShape-1724">
              <a:extLst>
                <a:ext uri="{FF2B5EF4-FFF2-40B4-BE49-F238E27FC236}">
                  <a16:creationId xmlns:a16="http://schemas.microsoft.com/office/drawing/2014/main" id="{D177118D-533D-A070-2BED-FFC4023B7549}"/>
                </a:ext>
              </a:extLst>
            </p:cNvPr>
            <p:cNvSpPr/>
            <p:nvPr>
              <p:custDataLst>
                <p:tags r:id="rId66"/>
              </p:custDataLst>
            </p:nvPr>
          </p:nvSpPr>
          <p:spPr>
            <a:xfrm>
              <a:off x="7632700" y="1854200"/>
              <a:ext cx="133351" cy="123306"/>
            </a:xfrm>
            <a:custGeom>
              <a:avLst/>
              <a:gdLst/>
              <a:ahLst/>
              <a:cxnLst/>
              <a:rect l="0" t="0" r="0" b="0"/>
              <a:pathLst>
                <a:path w="133351" h="123306">
                  <a:moveTo>
                    <a:pt x="0" y="38100"/>
                  </a:moveTo>
                  <a:lnTo>
                    <a:pt x="0" y="38100"/>
                  </a:lnTo>
                  <a:lnTo>
                    <a:pt x="3372" y="34729"/>
                  </a:lnTo>
                  <a:lnTo>
                    <a:pt x="6907" y="33074"/>
                  </a:lnTo>
                  <a:lnTo>
                    <a:pt x="11555" y="32012"/>
                  </a:lnTo>
                  <a:lnTo>
                    <a:pt x="15732" y="35199"/>
                  </a:lnTo>
                  <a:lnTo>
                    <a:pt x="17576" y="40573"/>
                  </a:lnTo>
                  <a:lnTo>
                    <a:pt x="18856" y="68320"/>
                  </a:lnTo>
                  <a:lnTo>
                    <a:pt x="18964" y="78813"/>
                  </a:lnTo>
                  <a:lnTo>
                    <a:pt x="30973" y="108294"/>
                  </a:lnTo>
                  <a:lnTo>
                    <a:pt x="33348" y="114529"/>
                  </a:lnTo>
                  <a:lnTo>
                    <a:pt x="37049" y="118686"/>
                  </a:lnTo>
                  <a:lnTo>
                    <a:pt x="46806" y="123305"/>
                  </a:lnTo>
                  <a:lnTo>
                    <a:pt x="52370" y="123126"/>
                  </a:lnTo>
                  <a:lnTo>
                    <a:pt x="64198" y="119163"/>
                  </a:lnTo>
                  <a:lnTo>
                    <a:pt x="74629" y="110817"/>
                  </a:lnTo>
                  <a:lnTo>
                    <a:pt x="96454" y="86455"/>
                  </a:lnTo>
                  <a:lnTo>
                    <a:pt x="109668" y="56828"/>
                  </a:lnTo>
                  <a:lnTo>
                    <a:pt x="120597" y="2535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1725">
              <a:extLst>
                <a:ext uri="{FF2B5EF4-FFF2-40B4-BE49-F238E27FC236}">
                  <a16:creationId xmlns:a16="http://schemas.microsoft.com/office/drawing/2014/main" id="{033D7EEF-778C-2761-7D63-357082959B93}"/>
                </a:ext>
              </a:extLst>
            </p:cNvPr>
            <p:cNvSpPr/>
            <p:nvPr>
              <p:custDataLst>
                <p:tags r:id="rId67"/>
              </p:custDataLst>
            </p:nvPr>
          </p:nvSpPr>
          <p:spPr>
            <a:xfrm>
              <a:off x="7780376" y="1888085"/>
              <a:ext cx="157125" cy="115171"/>
            </a:xfrm>
            <a:custGeom>
              <a:avLst/>
              <a:gdLst/>
              <a:ahLst/>
              <a:cxnLst/>
              <a:rect l="0" t="0" r="0" b="0"/>
              <a:pathLst>
                <a:path w="157125" h="115171">
                  <a:moveTo>
                    <a:pt x="68224" y="42315"/>
                  </a:moveTo>
                  <a:lnTo>
                    <a:pt x="68224" y="42315"/>
                  </a:lnTo>
                  <a:lnTo>
                    <a:pt x="77684" y="32855"/>
                  </a:lnTo>
                  <a:lnTo>
                    <a:pt x="79483" y="29174"/>
                  </a:lnTo>
                  <a:lnTo>
                    <a:pt x="80840" y="14772"/>
                  </a:lnTo>
                  <a:lnTo>
                    <a:pt x="77529" y="5070"/>
                  </a:lnTo>
                  <a:lnTo>
                    <a:pt x="74427" y="2668"/>
                  </a:lnTo>
                  <a:lnTo>
                    <a:pt x="65337" y="0"/>
                  </a:lnTo>
                  <a:lnTo>
                    <a:pt x="60655" y="699"/>
                  </a:lnTo>
                  <a:lnTo>
                    <a:pt x="38708" y="12358"/>
                  </a:lnTo>
                  <a:lnTo>
                    <a:pt x="17440" y="42063"/>
                  </a:lnTo>
                  <a:lnTo>
                    <a:pt x="6611" y="63172"/>
                  </a:lnTo>
                  <a:lnTo>
                    <a:pt x="0" y="85476"/>
                  </a:lnTo>
                  <a:lnTo>
                    <a:pt x="978" y="93483"/>
                  </a:lnTo>
                  <a:lnTo>
                    <a:pt x="7355" y="110121"/>
                  </a:lnTo>
                  <a:lnTo>
                    <a:pt x="10006" y="112213"/>
                  </a:lnTo>
                  <a:lnTo>
                    <a:pt x="13185" y="112903"/>
                  </a:lnTo>
                  <a:lnTo>
                    <a:pt x="16715" y="112657"/>
                  </a:lnTo>
                  <a:lnTo>
                    <a:pt x="24400" y="108621"/>
                  </a:lnTo>
                  <a:lnTo>
                    <a:pt x="54255" y="86454"/>
                  </a:lnTo>
                  <a:lnTo>
                    <a:pt x="65967" y="73973"/>
                  </a:lnTo>
                  <a:lnTo>
                    <a:pt x="77804" y="53592"/>
                  </a:lnTo>
                  <a:lnTo>
                    <a:pt x="80705" y="45264"/>
                  </a:lnTo>
                  <a:lnTo>
                    <a:pt x="86269" y="37329"/>
                  </a:lnTo>
                  <a:lnTo>
                    <a:pt x="85898" y="36874"/>
                  </a:lnTo>
                  <a:lnTo>
                    <a:pt x="83604" y="36369"/>
                  </a:lnTo>
                  <a:lnTo>
                    <a:pt x="82711" y="36940"/>
                  </a:lnTo>
                  <a:lnTo>
                    <a:pt x="82115" y="38026"/>
                  </a:lnTo>
                  <a:lnTo>
                    <a:pt x="81277" y="44807"/>
                  </a:lnTo>
                  <a:lnTo>
                    <a:pt x="80375" y="51184"/>
                  </a:lnTo>
                  <a:lnTo>
                    <a:pt x="76606" y="59446"/>
                  </a:lnTo>
                  <a:lnTo>
                    <a:pt x="74842" y="75232"/>
                  </a:lnTo>
                  <a:lnTo>
                    <a:pt x="78025" y="85621"/>
                  </a:lnTo>
                  <a:lnTo>
                    <a:pt x="91605" y="108859"/>
                  </a:lnTo>
                  <a:lnTo>
                    <a:pt x="99769" y="114556"/>
                  </a:lnTo>
                  <a:lnTo>
                    <a:pt x="103364" y="115170"/>
                  </a:lnTo>
                  <a:lnTo>
                    <a:pt x="133911" y="108953"/>
                  </a:lnTo>
                  <a:lnTo>
                    <a:pt x="157124" y="931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1726">
              <a:extLst>
                <a:ext uri="{FF2B5EF4-FFF2-40B4-BE49-F238E27FC236}">
                  <a16:creationId xmlns:a16="http://schemas.microsoft.com/office/drawing/2014/main" id="{E978C445-B657-5C4F-ADC5-D9A710DE4EBA}"/>
                </a:ext>
              </a:extLst>
            </p:cNvPr>
            <p:cNvSpPr/>
            <p:nvPr>
              <p:custDataLst>
                <p:tags r:id="rId68"/>
              </p:custDataLst>
            </p:nvPr>
          </p:nvSpPr>
          <p:spPr>
            <a:xfrm>
              <a:off x="7950200" y="1862017"/>
              <a:ext cx="158751" cy="139423"/>
            </a:xfrm>
            <a:custGeom>
              <a:avLst/>
              <a:gdLst/>
              <a:ahLst/>
              <a:cxnLst/>
              <a:rect l="0" t="0" r="0" b="0"/>
              <a:pathLst>
                <a:path w="158751" h="139423">
                  <a:moveTo>
                    <a:pt x="0" y="49333"/>
                  </a:moveTo>
                  <a:lnTo>
                    <a:pt x="0" y="49333"/>
                  </a:lnTo>
                  <a:lnTo>
                    <a:pt x="5070" y="43558"/>
                  </a:lnTo>
                  <a:lnTo>
                    <a:pt x="18297" y="25568"/>
                  </a:lnTo>
                  <a:lnTo>
                    <a:pt x="24125" y="21132"/>
                  </a:lnTo>
                  <a:lnTo>
                    <a:pt x="29772" y="17749"/>
                  </a:lnTo>
                  <a:lnTo>
                    <a:pt x="48981" y="3485"/>
                  </a:lnTo>
                  <a:lnTo>
                    <a:pt x="58100" y="0"/>
                  </a:lnTo>
                  <a:lnTo>
                    <a:pt x="61311" y="922"/>
                  </a:lnTo>
                  <a:lnTo>
                    <a:pt x="77332" y="12968"/>
                  </a:lnTo>
                  <a:lnTo>
                    <a:pt x="80231" y="23058"/>
                  </a:lnTo>
                  <a:lnTo>
                    <a:pt x="83744" y="46487"/>
                  </a:lnTo>
                  <a:lnTo>
                    <a:pt x="87372" y="75771"/>
                  </a:lnTo>
                  <a:lnTo>
                    <a:pt x="86566" y="101146"/>
                  </a:lnTo>
                  <a:lnTo>
                    <a:pt x="79972" y="125733"/>
                  </a:lnTo>
                  <a:lnTo>
                    <a:pt x="74113" y="134559"/>
                  </a:lnTo>
                  <a:lnTo>
                    <a:pt x="70576" y="137900"/>
                  </a:lnTo>
                  <a:lnTo>
                    <a:pt x="66806" y="139422"/>
                  </a:lnTo>
                  <a:lnTo>
                    <a:pt x="58855" y="139232"/>
                  </a:lnTo>
                  <a:lnTo>
                    <a:pt x="56170" y="137488"/>
                  </a:lnTo>
                  <a:lnTo>
                    <a:pt x="54380" y="134914"/>
                  </a:lnTo>
                  <a:lnTo>
                    <a:pt x="52391" y="126880"/>
                  </a:lnTo>
                  <a:lnTo>
                    <a:pt x="51114" y="100608"/>
                  </a:lnTo>
                  <a:lnTo>
                    <a:pt x="51009" y="94100"/>
                  </a:lnTo>
                  <a:lnTo>
                    <a:pt x="56538" y="79342"/>
                  </a:lnTo>
                  <a:lnTo>
                    <a:pt x="77334" y="50244"/>
                  </a:lnTo>
                  <a:lnTo>
                    <a:pt x="92215" y="33924"/>
                  </a:lnTo>
                  <a:lnTo>
                    <a:pt x="112302" y="23522"/>
                  </a:lnTo>
                  <a:lnTo>
                    <a:pt x="158750" y="11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1727">
              <a:extLst>
                <a:ext uri="{FF2B5EF4-FFF2-40B4-BE49-F238E27FC236}">
                  <a16:creationId xmlns:a16="http://schemas.microsoft.com/office/drawing/2014/main" id="{EEE4486E-4835-58F6-2B6B-6859EE208C01}"/>
                </a:ext>
              </a:extLst>
            </p:cNvPr>
            <p:cNvSpPr/>
            <p:nvPr>
              <p:custDataLst>
                <p:tags r:id="rId69"/>
              </p:custDataLst>
            </p:nvPr>
          </p:nvSpPr>
          <p:spPr>
            <a:xfrm>
              <a:off x="8140700" y="2006600"/>
              <a:ext cx="11819" cy="1"/>
            </a:xfrm>
            <a:custGeom>
              <a:avLst/>
              <a:gdLst/>
              <a:ahLst/>
              <a:cxnLst/>
              <a:rect l="0" t="0" r="0" b="0"/>
              <a:pathLst>
                <a:path w="11819" h="1">
                  <a:moveTo>
                    <a:pt x="6350" y="0"/>
                  </a:moveTo>
                  <a:lnTo>
                    <a:pt x="6350" y="0"/>
                  </a:lnTo>
                  <a:lnTo>
                    <a:pt x="11818"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 name="SMARTInkShape-Group354">
            <a:extLst>
              <a:ext uri="{FF2B5EF4-FFF2-40B4-BE49-F238E27FC236}">
                <a16:creationId xmlns:a16="http://schemas.microsoft.com/office/drawing/2014/main" id="{0A369E80-D43F-1071-393B-9A2012982DC5}"/>
              </a:ext>
            </a:extLst>
          </p:cNvPr>
          <p:cNvGrpSpPr/>
          <p:nvPr/>
        </p:nvGrpSpPr>
        <p:grpSpPr>
          <a:xfrm>
            <a:off x="7008375" y="2185222"/>
            <a:ext cx="275076" cy="329379"/>
            <a:chOff x="7008375" y="2185222"/>
            <a:chExt cx="275076" cy="329379"/>
          </a:xfrm>
        </p:grpSpPr>
        <p:sp>
          <p:nvSpPr>
            <p:cNvPr id="54" name="SMARTInkShape-1728">
              <a:extLst>
                <a:ext uri="{FF2B5EF4-FFF2-40B4-BE49-F238E27FC236}">
                  <a16:creationId xmlns:a16="http://schemas.microsoft.com/office/drawing/2014/main" id="{A62FF17B-9AAF-81F8-BE6F-D178FF8FBE1C}"/>
                </a:ext>
              </a:extLst>
            </p:cNvPr>
            <p:cNvSpPr/>
            <p:nvPr>
              <p:custDataLst>
                <p:tags r:id="rId63"/>
              </p:custDataLst>
            </p:nvPr>
          </p:nvSpPr>
          <p:spPr>
            <a:xfrm>
              <a:off x="7099300" y="2333825"/>
              <a:ext cx="184151" cy="47426"/>
            </a:xfrm>
            <a:custGeom>
              <a:avLst/>
              <a:gdLst/>
              <a:ahLst/>
              <a:cxnLst/>
              <a:rect l="0" t="0" r="0" b="0"/>
              <a:pathLst>
                <a:path w="184151" h="47426">
                  <a:moveTo>
                    <a:pt x="0" y="47425"/>
                  </a:moveTo>
                  <a:lnTo>
                    <a:pt x="0" y="47425"/>
                  </a:lnTo>
                  <a:lnTo>
                    <a:pt x="26515" y="33119"/>
                  </a:lnTo>
                  <a:lnTo>
                    <a:pt x="54894" y="23039"/>
                  </a:lnTo>
                  <a:lnTo>
                    <a:pt x="78020" y="17066"/>
                  </a:lnTo>
                  <a:lnTo>
                    <a:pt x="100998" y="12060"/>
                  </a:lnTo>
                  <a:lnTo>
                    <a:pt x="128389" y="5980"/>
                  </a:lnTo>
                  <a:lnTo>
                    <a:pt x="159072" y="0"/>
                  </a:lnTo>
                  <a:lnTo>
                    <a:pt x="184150" y="2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1729">
              <a:extLst>
                <a:ext uri="{FF2B5EF4-FFF2-40B4-BE49-F238E27FC236}">
                  <a16:creationId xmlns:a16="http://schemas.microsoft.com/office/drawing/2014/main" id="{441879E7-C466-1D21-9001-E598CD4A0C65}"/>
                </a:ext>
              </a:extLst>
            </p:cNvPr>
            <p:cNvSpPr/>
            <p:nvPr>
              <p:custDataLst>
                <p:tags r:id="rId64"/>
              </p:custDataLst>
            </p:nvPr>
          </p:nvSpPr>
          <p:spPr>
            <a:xfrm>
              <a:off x="7008375" y="2280904"/>
              <a:ext cx="96640" cy="116726"/>
            </a:xfrm>
            <a:custGeom>
              <a:avLst/>
              <a:gdLst/>
              <a:ahLst/>
              <a:cxnLst/>
              <a:rect l="0" t="0" r="0" b="0"/>
              <a:pathLst>
                <a:path w="96640" h="116726">
                  <a:moveTo>
                    <a:pt x="40125" y="36846"/>
                  </a:moveTo>
                  <a:lnTo>
                    <a:pt x="40125" y="36846"/>
                  </a:lnTo>
                  <a:lnTo>
                    <a:pt x="40125" y="33475"/>
                  </a:lnTo>
                  <a:lnTo>
                    <a:pt x="42007" y="29938"/>
                  </a:lnTo>
                  <a:lnTo>
                    <a:pt x="44489" y="26015"/>
                  </a:lnTo>
                  <a:lnTo>
                    <a:pt x="45593" y="21919"/>
                  </a:lnTo>
                  <a:lnTo>
                    <a:pt x="49845" y="17747"/>
                  </a:lnTo>
                  <a:lnTo>
                    <a:pt x="67467" y="2977"/>
                  </a:lnTo>
                  <a:lnTo>
                    <a:pt x="68231" y="1567"/>
                  </a:lnTo>
                  <a:lnTo>
                    <a:pt x="68034" y="626"/>
                  </a:lnTo>
                  <a:lnTo>
                    <a:pt x="67198" y="0"/>
                  </a:lnTo>
                  <a:lnTo>
                    <a:pt x="65935" y="287"/>
                  </a:lnTo>
                  <a:lnTo>
                    <a:pt x="36336" y="22544"/>
                  </a:lnTo>
                  <a:lnTo>
                    <a:pt x="10530" y="50846"/>
                  </a:lnTo>
                  <a:lnTo>
                    <a:pt x="1175" y="72352"/>
                  </a:lnTo>
                  <a:lnTo>
                    <a:pt x="0" y="86493"/>
                  </a:lnTo>
                  <a:lnTo>
                    <a:pt x="675" y="93227"/>
                  </a:lnTo>
                  <a:lnTo>
                    <a:pt x="7070" y="104473"/>
                  </a:lnTo>
                  <a:lnTo>
                    <a:pt x="11738" y="109448"/>
                  </a:lnTo>
                  <a:lnTo>
                    <a:pt x="22569" y="114974"/>
                  </a:lnTo>
                  <a:lnTo>
                    <a:pt x="35850" y="116725"/>
                  </a:lnTo>
                  <a:lnTo>
                    <a:pt x="61750" y="113039"/>
                  </a:lnTo>
                  <a:lnTo>
                    <a:pt x="76548" y="106928"/>
                  </a:lnTo>
                  <a:lnTo>
                    <a:pt x="82046" y="101206"/>
                  </a:lnTo>
                  <a:lnTo>
                    <a:pt x="92449" y="78415"/>
                  </a:lnTo>
                  <a:lnTo>
                    <a:pt x="96322" y="53236"/>
                  </a:lnTo>
                  <a:lnTo>
                    <a:pt x="96639" y="45656"/>
                  </a:lnTo>
                  <a:lnTo>
                    <a:pt x="93230" y="33471"/>
                  </a:lnTo>
                  <a:lnTo>
                    <a:pt x="90344" y="28246"/>
                  </a:lnTo>
                  <a:lnTo>
                    <a:pt x="81495" y="20559"/>
                  </a:lnTo>
                  <a:lnTo>
                    <a:pt x="59175" y="114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1730">
              <a:extLst>
                <a:ext uri="{FF2B5EF4-FFF2-40B4-BE49-F238E27FC236}">
                  <a16:creationId xmlns:a16="http://schemas.microsoft.com/office/drawing/2014/main" id="{FDD19FFC-E283-D79E-F4F1-DE56FDCF84AE}"/>
                </a:ext>
              </a:extLst>
            </p:cNvPr>
            <p:cNvSpPr/>
            <p:nvPr>
              <p:custDataLst>
                <p:tags r:id="rId65"/>
              </p:custDataLst>
            </p:nvPr>
          </p:nvSpPr>
          <p:spPr>
            <a:xfrm>
              <a:off x="7143750" y="2185222"/>
              <a:ext cx="107951" cy="329379"/>
            </a:xfrm>
            <a:custGeom>
              <a:avLst/>
              <a:gdLst/>
              <a:ahLst/>
              <a:cxnLst/>
              <a:rect l="0" t="0" r="0" b="0"/>
              <a:pathLst>
                <a:path w="107951" h="329379">
                  <a:moveTo>
                    <a:pt x="107950" y="62678"/>
                  </a:moveTo>
                  <a:lnTo>
                    <a:pt x="107950" y="62678"/>
                  </a:lnTo>
                  <a:lnTo>
                    <a:pt x="107950" y="34549"/>
                  </a:lnTo>
                  <a:lnTo>
                    <a:pt x="107245" y="5419"/>
                  </a:lnTo>
                  <a:lnTo>
                    <a:pt x="106068" y="3338"/>
                  </a:lnTo>
                  <a:lnTo>
                    <a:pt x="104578" y="1952"/>
                  </a:lnTo>
                  <a:lnTo>
                    <a:pt x="99161" y="411"/>
                  </a:lnTo>
                  <a:lnTo>
                    <a:pt x="95741" y="0"/>
                  </a:lnTo>
                  <a:lnTo>
                    <a:pt x="88178" y="3306"/>
                  </a:lnTo>
                  <a:lnTo>
                    <a:pt x="80818" y="9480"/>
                  </a:lnTo>
                  <a:lnTo>
                    <a:pt x="58620" y="39267"/>
                  </a:lnTo>
                  <a:lnTo>
                    <a:pt x="46760" y="69995"/>
                  </a:lnTo>
                  <a:lnTo>
                    <a:pt x="38139" y="101387"/>
                  </a:lnTo>
                  <a:lnTo>
                    <a:pt x="31762" y="126359"/>
                  </a:lnTo>
                  <a:lnTo>
                    <a:pt x="27284" y="151631"/>
                  </a:lnTo>
                  <a:lnTo>
                    <a:pt x="22402" y="182084"/>
                  </a:lnTo>
                  <a:lnTo>
                    <a:pt x="14643" y="212846"/>
                  </a:lnTo>
                  <a:lnTo>
                    <a:pt x="8197" y="241919"/>
                  </a:lnTo>
                  <a:lnTo>
                    <a:pt x="5887" y="273567"/>
                  </a:lnTo>
                  <a:lnTo>
                    <a:pt x="915" y="300783"/>
                  </a:lnTo>
                  <a:lnTo>
                    <a:pt x="0" y="3293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 name="SMARTInkShape-1731">
            <a:extLst>
              <a:ext uri="{FF2B5EF4-FFF2-40B4-BE49-F238E27FC236}">
                <a16:creationId xmlns:a16="http://schemas.microsoft.com/office/drawing/2014/main" id="{8CC2AC4E-A72B-9580-6B4C-AAB4064588FE}"/>
              </a:ext>
            </a:extLst>
          </p:cNvPr>
          <p:cNvSpPr/>
          <p:nvPr>
            <p:custDataLst>
              <p:tags r:id="rId5"/>
            </p:custDataLst>
          </p:nvPr>
        </p:nvSpPr>
        <p:spPr>
          <a:xfrm>
            <a:off x="7588939" y="2312622"/>
            <a:ext cx="246962" cy="168883"/>
          </a:xfrm>
          <a:custGeom>
            <a:avLst/>
            <a:gdLst/>
            <a:ahLst/>
            <a:cxnLst/>
            <a:rect l="0" t="0" r="0" b="0"/>
            <a:pathLst>
              <a:path w="246962" h="168883">
                <a:moveTo>
                  <a:pt x="12011" y="17828"/>
                </a:moveTo>
                <a:lnTo>
                  <a:pt x="12011" y="17828"/>
                </a:lnTo>
                <a:lnTo>
                  <a:pt x="39768" y="2901"/>
                </a:lnTo>
                <a:lnTo>
                  <a:pt x="53788" y="0"/>
                </a:lnTo>
                <a:lnTo>
                  <a:pt x="62565" y="1202"/>
                </a:lnTo>
                <a:lnTo>
                  <a:pt x="66880" y="2511"/>
                </a:lnTo>
                <a:lnTo>
                  <a:pt x="75437" y="9609"/>
                </a:lnTo>
                <a:lnTo>
                  <a:pt x="89058" y="28042"/>
                </a:lnTo>
                <a:lnTo>
                  <a:pt x="92930" y="47744"/>
                </a:lnTo>
                <a:lnTo>
                  <a:pt x="89169" y="78274"/>
                </a:lnTo>
                <a:lnTo>
                  <a:pt x="82224" y="96023"/>
                </a:lnTo>
                <a:lnTo>
                  <a:pt x="63510" y="122828"/>
                </a:lnTo>
                <a:lnTo>
                  <a:pt x="50319" y="135722"/>
                </a:lnTo>
                <a:lnTo>
                  <a:pt x="21585" y="155962"/>
                </a:lnTo>
                <a:lnTo>
                  <a:pt x="1637" y="168882"/>
                </a:lnTo>
                <a:lnTo>
                  <a:pt x="862" y="167920"/>
                </a:lnTo>
                <a:lnTo>
                  <a:pt x="0" y="163087"/>
                </a:lnTo>
                <a:lnTo>
                  <a:pt x="5261" y="154354"/>
                </a:lnTo>
                <a:lnTo>
                  <a:pt x="31026" y="126057"/>
                </a:lnTo>
                <a:lnTo>
                  <a:pt x="40217" y="118141"/>
                </a:lnTo>
                <a:lnTo>
                  <a:pt x="56587" y="108306"/>
                </a:lnTo>
                <a:lnTo>
                  <a:pt x="86224" y="84071"/>
                </a:lnTo>
                <a:lnTo>
                  <a:pt x="117582" y="66635"/>
                </a:lnTo>
                <a:lnTo>
                  <a:pt x="146772" y="47721"/>
                </a:lnTo>
                <a:lnTo>
                  <a:pt x="171180" y="33741"/>
                </a:lnTo>
                <a:lnTo>
                  <a:pt x="200875" y="19992"/>
                </a:lnTo>
                <a:lnTo>
                  <a:pt x="203537" y="19270"/>
                </a:lnTo>
                <a:lnTo>
                  <a:pt x="205312" y="18084"/>
                </a:lnTo>
                <a:lnTo>
                  <a:pt x="206494" y="16588"/>
                </a:lnTo>
                <a:lnTo>
                  <a:pt x="207283" y="14885"/>
                </a:lnTo>
                <a:lnTo>
                  <a:pt x="206398" y="13749"/>
                </a:lnTo>
                <a:lnTo>
                  <a:pt x="201651" y="12487"/>
                </a:lnTo>
                <a:lnTo>
                  <a:pt x="187674" y="11777"/>
                </a:lnTo>
                <a:lnTo>
                  <a:pt x="163385" y="18308"/>
                </a:lnTo>
                <a:lnTo>
                  <a:pt x="137218" y="32552"/>
                </a:lnTo>
                <a:lnTo>
                  <a:pt x="108161" y="51964"/>
                </a:lnTo>
                <a:lnTo>
                  <a:pt x="79000" y="78271"/>
                </a:lnTo>
                <a:lnTo>
                  <a:pt x="68705" y="95004"/>
                </a:lnTo>
                <a:lnTo>
                  <a:pt x="61187" y="113367"/>
                </a:lnTo>
                <a:lnTo>
                  <a:pt x="60443" y="125906"/>
                </a:lnTo>
                <a:lnTo>
                  <a:pt x="62465" y="137124"/>
                </a:lnTo>
                <a:lnTo>
                  <a:pt x="65714" y="144461"/>
                </a:lnTo>
                <a:lnTo>
                  <a:pt x="71392" y="150074"/>
                </a:lnTo>
                <a:lnTo>
                  <a:pt x="84404" y="157201"/>
                </a:lnTo>
                <a:lnTo>
                  <a:pt x="96397" y="160911"/>
                </a:lnTo>
                <a:lnTo>
                  <a:pt x="117605" y="162293"/>
                </a:lnTo>
                <a:lnTo>
                  <a:pt x="143772" y="158678"/>
                </a:lnTo>
                <a:lnTo>
                  <a:pt x="168409" y="155987"/>
                </a:lnTo>
                <a:lnTo>
                  <a:pt x="197838" y="151811"/>
                </a:lnTo>
                <a:lnTo>
                  <a:pt x="229338" y="151234"/>
                </a:lnTo>
                <a:lnTo>
                  <a:pt x="246961" y="1511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1" name="SMARTInkShape-Group356">
            <a:extLst>
              <a:ext uri="{FF2B5EF4-FFF2-40B4-BE49-F238E27FC236}">
                <a16:creationId xmlns:a16="http://schemas.microsoft.com/office/drawing/2014/main" id="{B1503A84-DEA4-77F8-E483-A8459B19C365}"/>
              </a:ext>
            </a:extLst>
          </p:cNvPr>
          <p:cNvGrpSpPr/>
          <p:nvPr/>
        </p:nvGrpSpPr>
        <p:grpSpPr>
          <a:xfrm>
            <a:off x="5093300" y="3054358"/>
            <a:ext cx="644799" cy="215893"/>
            <a:chOff x="5093300" y="3054358"/>
            <a:chExt cx="644799" cy="215893"/>
          </a:xfrm>
        </p:grpSpPr>
        <p:sp>
          <p:nvSpPr>
            <p:cNvPr id="59" name="SMARTInkShape-1732">
              <a:extLst>
                <a:ext uri="{FF2B5EF4-FFF2-40B4-BE49-F238E27FC236}">
                  <a16:creationId xmlns:a16="http://schemas.microsoft.com/office/drawing/2014/main" id="{B4134288-6D1B-02B4-98C5-3A4D8F9CF9FA}"/>
                </a:ext>
              </a:extLst>
            </p:cNvPr>
            <p:cNvSpPr/>
            <p:nvPr>
              <p:custDataLst>
                <p:tags r:id="rId61"/>
              </p:custDataLst>
            </p:nvPr>
          </p:nvSpPr>
          <p:spPr>
            <a:xfrm>
              <a:off x="5093300" y="3067050"/>
              <a:ext cx="628051" cy="101601"/>
            </a:xfrm>
            <a:custGeom>
              <a:avLst/>
              <a:gdLst/>
              <a:ahLst/>
              <a:cxnLst/>
              <a:rect l="0" t="0" r="0" b="0"/>
              <a:pathLst>
                <a:path w="628051" h="101601">
                  <a:moveTo>
                    <a:pt x="18450" y="0"/>
                  </a:moveTo>
                  <a:lnTo>
                    <a:pt x="18450" y="0"/>
                  </a:lnTo>
                  <a:lnTo>
                    <a:pt x="15079" y="0"/>
                  </a:lnTo>
                  <a:lnTo>
                    <a:pt x="0" y="6088"/>
                  </a:lnTo>
                  <a:lnTo>
                    <a:pt x="27109" y="13223"/>
                  </a:lnTo>
                  <a:lnTo>
                    <a:pt x="50884" y="19205"/>
                  </a:lnTo>
                  <a:lnTo>
                    <a:pt x="77685" y="25446"/>
                  </a:lnTo>
                  <a:lnTo>
                    <a:pt x="98399" y="28948"/>
                  </a:lnTo>
                  <a:lnTo>
                    <a:pt x="121716" y="30505"/>
                  </a:lnTo>
                  <a:lnTo>
                    <a:pt x="148073" y="34960"/>
                  </a:lnTo>
                  <a:lnTo>
                    <a:pt x="176955" y="40232"/>
                  </a:lnTo>
                  <a:lnTo>
                    <a:pt x="208606" y="42576"/>
                  </a:lnTo>
                  <a:lnTo>
                    <a:pt x="224948" y="44611"/>
                  </a:lnTo>
                  <a:lnTo>
                    <a:pt x="241488" y="47379"/>
                  </a:lnTo>
                  <a:lnTo>
                    <a:pt x="258159" y="50636"/>
                  </a:lnTo>
                  <a:lnTo>
                    <a:pt x="274917" y="53513"/>
                  </a:lnTo>
                  <a:lnTo>
                    <a:pt x="291734" y="56136"/>
                  </a:lnTo>
                  <a:lnTo>
                    <a:pt x="308589" y="58591"/>
                  </a:lnTo>
                  <a:lnTo>
                    <a:pt x="325471" y="60933"/>
                  </a:lnTo>
                  <a:lnTo>
                    <a:pt x="342370" y="63200"/>
                  </a:lnTo>
                  <a:lnTo>
                    <a:pt x="359279" y="65416"/>
                  </a:lnTo>
                  <a:lnTo>
                    <a:pt x="375492" y="67600"/>
                  </a:lnTo>
                  <a:lnTo>
                    <a:pt x="406676" y="71907"/>
                  </a:lnTo>
                  <a:lnTo>
                    <a:pt x="436999" y="78055"/>
                  </a:lnTo>
                  <a:lnTo>
                    <a:pt x="466232" y="84080"/>
                  </a:lnTo>
                  <a:lnTo>
                    <a:pt x="493336" y="86758"/>
                  </a:lnTo>
                  <a:lnTo>
                    <a:pt x="517613" y="89829"/>
                  </a:lnTo>
                  <a:lnTo>
                    <a:pt x="547351" y="95525"/>
                  </a:lnTo>
                  <a:lnTo>
                    <a:pt x="571449" y="99800"/>
                  </a:lnTo>
                  <a:lnTo>
                    <a:pt x="603167" y="101363"/>
                  </a:lnTo>
                  <a:lnTo>
                    <a:pt x="628050" y="101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1733">
              <a:extLst>
                <a:ext uri="{FF2B5EF4-FFF2-40B4-BE49-F238E27FC236}">
                  <a16:creationId xmlns:a16="http://schemas.microsoft.com/office/drawing/2014/main" id="{A66C3EBA-3B40-5166-B8E4-90CB68741298}"/>
                </a:ext>
              </a:extLst>
            </p:cNvPr>
            <p:cNvSpPr/>
            <p:nvPr>
              <p:custDataLst>
                <p:tags r:id="rId62"/>
              </p:custDataLst>
            </p:nvPr>
          </p:nvSpPr>
          <p:spPr>
            <a:xfrm>
              <a:off x="5613400" y="3054358"/>
              <a:ext cx="124699" cy="215893"/>
            </a:xfrm>
            <a:custGeom>
              <a:avLst/>
              <a:gdLst/>
              <a:ahLst/>
              <a:cxnLst/>
              <a:rect l="0" t="0" r="0" b="0"/>
              <a:pathLst>
                <a:path w="124699" h="215893">
                  <a:moveTo>
                    <a:pt x="31750" y="19042"/>
                  </a:moveTo>
                  <a:lnTo>
                    <a:pt x="31750" y="19042"/>
                  </a:lnTo>
                  <a:lnTo>
                    <a:pt x="28379" y="15671"/>
                  </a:lnTo>
                  <a:lnTo>
                    <a:pt x="28091" y="13973"/>
                  </a:lnTo>
                  <a:lnTo>
                    <a:pt x="28605" y="12135"/>
                  </a:lnTo>
                  <a:lnTo>
                    <a:pt x="29653" y="10204"/>
                  </a:lnTo>
                  <a:lnTo>
                    <a:pt x="29647" y="8916"/>
                  </a:lnTo>
                  <a:lnTo>
                    <a:pt x="28937" y="8058"/>
                  </a:lnTo>
                  <a:lnTo>
                    <a:pt x="27758" y="7486"/>
                  </a:lnTo>
                  <a:lnTo>
                    <a:pt x="27677" y="6399"/>
                  </a:lnTo>
                  <a:lnTo>
                    <a:pt x="31742" y="4"/>
                  </a:lnTo>
                  <a:lnTo>
                    <a:pt x="31744" y="0"/>
                  </a:lnTo>
                  <a:lnTo>
                    <a:pt x="31749" y="8831"/>
                  </a:lnTo>
                  <a:lnTo>
                    <a:pt x="35121" y="18290"/>
                  </a:lnTo>
                  <a:lnTo>
                    <a:pt x="51566" y="42274"/>
                  </a:lnTo>
                  <a:lnTo>
                    <a:pt x="80527" y="68081"/>
                  </a:lnTo>
                  <a:lnTo>
                    <a:pt x="111633" y="92468"/>
                  </a:lnTo>
                  <a:lnTo>
                    <a:pt x="121820" y="99281"/>
                  </a:lnTo>
                  <a:lnTo>
                    <a:pt x="124698" y="103622"/>
                  </a:lnTo>
                  <a:lnTo>
                    <a:pt x="124095" y="109785"/>
                  </a:lnTo>
                  <a:lnTo>
                    <a:pt x="122947" y="113404"/>
                  </a:lnTo>
                  <a:lnTo>
                    <a:pt x="117908" y="119307"/>
                  </a:lnTo>
                  <a:lnTo>
                    <a:pt x="88102" y="140132"/>
                  </a:lnTo>
                  <a:lnTo>
                    <a:pt x="58709" y="163884"/>
                  </a:lnTo>
                  <a:lnTo>
                    <a:pt x="30998" y="186195"/>
                  </a:lnTo>
                  <a:lnTo>
                    <a:pt x="18043" y="194785"/>
                  </a:lnTo>
                  <a:lnTo>
                    <a:pt x="9423" y="204542"/>
                  </a:lnTo>
                  <a:lnTo>
                    <a:pt x="3105" y="208766"/>
                  </a:lnTo>
                  <a:lnTo>
                    <a:pt x="0" y="215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29" name="SMARTInkShape-Group357">
            <a:extLst>
              <a:ext uri="{FF2B5EF4-FFF2-40B4-BE49-F238E27FC236}">
                <a16:creationId xmlns:a16="http://schemas.microsoft.com/office/drawing/2014/main" id="{4F475CEB-F00A-B2A6-347D-194CEFF5141E}"/>
              </a:ext>
            </a:extLst>
          </p:cNvPr>
          <p:cNvGrpSpPr/>
          <p:nvPr/>
        </p:nvGrpSpPr>
        <p:grpSpPr>
          <a:xfrm>
            <a:off x="6070600" y="3011044"/>
            <a:ext cx="1098551" cy="354457"/>
            <a:chOff x="6070600" y="3011044"/>
            <a:chExt cx="1098551" cy="354457"/>
          </a:xfrm>
        </p:grpSpPr>
        <p:sp>
          <p:nvSpPr>
            <p:cNvPr id="62" name="SMARTInkShape-1734">
              <a:extLst>
                <a:ext uri="{FF2B5EF4-FFF2-40B4-BE49-F238E27FC236}">
                  <a16:creationId xmlns:a16="http://schemas.microsoft.com/office/drawing/2014/main" id="{8D91A250-BC94-F477-3AA3-C6BB43ED52F5}"/>
                </a:ext>
              </a:extLst>
            </p:cNvPr>
            <p:cNvSpPr/>
            <p:nvPr>
              <p:custDataLst>
                <p:tags r:id="rId55"/>
              </p:custDataLst>
            </p:nvPr>
          </p:nvSpPr>
          <p:spPr>
            <a:xfrm>
              <a:off x="6070600" y="3073501"/>
              <a:ext cx="167997" cy="165000"/>
            </a:xfrm>
            <a:custGeom>
              <a:avLst/>
              <a:gdLst/>
              <a:ahLst/>
              <a:cxnLst/>
              <a:rect l="0" t="0" r="0" b="0"/>
              <a:pathLst>
                <a:path w="167997" h="165000">
                  <a:moveTo>
                    <a:pt x="152400" y="12599"/>
                  </a:moveTo>
                  <a:lnTo>
                    <a:pt x="152400" y="12599"/>
                  </a:lnTo>
                  <a:lnTo>
                    <a:pt x="163232" y="2473"/>
                  </a:lnTo>
                  <a:lnTo>
                    <a:pt x="167996" y="662"/>
                  </a:lnTo>
                  <a:lnTo>
                    <a:pt x="167736" y="407"/>
                  </a:lnTo>
                  <a:lnTo>
                    <a:pt x="162249" y="0"/>
                  </a:lnTo>
                  <a:lnTo>
                    <a:pt x="149673" y="3300"/>
                  </a:lnTo>
                  <a:lnTo>
                    <a:pt x="135914" y="12117"/>
                  </a:lnTo>
                  <a:lnTo>
                    <a:pt x="106735" y="36026"/>
                  </a:lnTo>
                  <a:lnTo>
                    <a:pt x="91911" y="48625"/>
                  </a:lnTo>
                  <a:lnTo>
                    <a:pt x="89497" y="52138"/>
                  </a:lnTo>
                  <a:lnTo>
                    <a:pt x="88592" y="55186"/>
                  </a:lnTo>
                  <a:lnTo>
                    <a:pt x="89469" y="61160"/>
                  </a:lnTo>
                  <a:lnTo>
                    <a:pt x="94635" y="72457"/>
                  </a:lnTo>
                  <a:lnTo>
                    <a:pt x="101092" y="80595"/>
                  </a:lnTo>
                  <a:lnTo>
                    <a:pt x="130913" y="101534"/>
                  </a:lnTo>
                  <a:lnTo>
                    <a:pt x="156655" y="121876"/>
                  </a:lnTo>
                  <a:lnTo>
                    <a:pt x="161347" y="129606"/>
                  </a:lnTo>
                  <a:lnTo>
                    <a:pt x="163432" y="137745"/>
                  </a:lnTo>
                  <a:lnTo>
                    <a:pt x="161165" y="141185"/>
                  </a:lnTo>
                  <a:lnTo>
                    <a:pt x="151121" y="146889"/>
                  </a:lnTo>
                  <a:lnTo>
                    <a:pt x="126230" y="154067"/>
                  </a:lnTo>
                  <a:lnTo>
                    <a:pt x="103253" y="160662"/>
                  </a:lnTo>
                  <a:lnTo>
                    <a:pt x="72927" y="163714"/>
                  </a:lnTo>
                  <a:lnTo>
                    <a:pt x="43873" y="164618"/>
                  </a:lnTo>
                  <a:lnTo>
                    <a:pt x="0" y="1649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1735">
              <a:extLst>
                <a:ext uri="{FF2B5EF4-FFF2-40B4-BE49-F238E27FC236}">
                  <a16:creationId xmlns:a16="http://schemas.microsoft.com/office/drawing/2014/main" id="{62B26312-9081-0FC0-42FA-1658879FA166}"/>
                </a:ext>
              </a:extLst>
            </p:cNvPr>
            <p:cNvSpPr/>
            <p:nvPr>
              <p:custDataLst>
                <p:tags r:id="rId56"/>
              </p:custDataLst>
            </p:nvPr>
          </p:nvSpPr>
          <p:spPr>
            <a:xfrm>
              <a:off x="6339568" y="3116667"/>
              <a:ext cx="416833" cy="119919"/>
            </a:xfrm>
            <a:custGeom>
              <a:avLst/>
              <a:gdLst/>
              <a:ahLst/>
              <a:cxnLst/>
              <a:rect l="0" t="0" r="0" b="0"/>
              <a:pathLst>
                <a:path w="416833" h="119919">
                  <a:moveTo>
                    <a:pt x="61232" y="71033"/>
                  </a:moveTo>
                  <a:lnTo>
                    <a:pt x="61232" y="71033"/>
                  </a:lnTo>
                  <a:lnTo>
                    <a:pt x="75047" y="59100"/>
                  </a:lnTo>
                  <a:lnTo>
                    <a:pt x="81482" y="54440"/>
                  </a:lnTo>
                  <a:lnTo>
                    <a:pt x="84343" y="50018"/>
                  </a:lnTo>
                  <a:lnTo>
                    <a:pt x="86331" y="32396"/>
                  </a:lnTo>
                  <a:lnTo>
                    <a:pt x="86432" y="28341"/>
                  </a:lnTo>
                  <a:lnTo>
                    <a:pt x="82780" y="20074"/>
                  </a:lnTo>
                  <a:lnTo>
                    <a:pt x="79830" y="15894"/>
                  </a:lnTo>
                  <a:lnTo>
                    <a:pt x="72790" y="11249"/>
                  </a:lnTo>
                  <a:lnTo>
                    <a:pt x="64958" y="7773"/>
                  </a:lnTo>
                  <a:lnTo>
                    <a:pt x="56772" y="1525"/>
                  </a:lnTo>
                  <a:lnTo>
                    <a:pt x="51910" y="0"/>
                  </a:lnTo>
                  <a:lnTo>
                    <a:pt x="40861" y="187"/>
                  </a:lnTo>
                  <a:lnTo>
                    <a:pt x="30776" y="4503"/>
                  </a:lnTo>
                  <a:lnTo>
                    <a:pt x="16176" y="15401"/>
                  </a:lnTo>
                  <a:lnTo>
                    <a:pt x="5392" y="32285"/>
                  </a:lnTo>
                  <a:lnTo>
                    <a:pt x="0" y="55162"/>
                  </a:lnTo>
                  <a:lnTo>
                    <a:pt x="1775" y="83186"/>
                  </a:lnTo>
                  <a:lnTo>
                    <a:pt x="6820" y="97836"/>
                  </a:lnTo>
                  <a:lnTo>
                    <a:pt x="10139" y="103718"/>
                  </a:lnTo>
                  <a:lnTo>
                    <a:pt x="19475" y="112136"/>
                  </a:lnTo>
                  <a:lnTo>
                    <a:pt x="30679" y="117523"/>
                  </a:lnTo>
                  <a:lnTo>
                    <a:pt x="42714" y="119918"/>
                  </a:lnTo>
                  <a:lnTo>
                    <a:pt x="51355" y="119100"/>
                  </a:lnTo>
                  <a:lnTo>
                    <a:pt x="66023" y="112827"/>
                  </a:lnTo>
                  <a:lnTo>
                    <a:pt x="72299" y="103249"/>
                  </a:lnTo>
                  <a:lnTo>
                    <a:pt x="83595" y="75458"/>
                  </a:lnTo>
                  <a:lnTo>
                    <a:pt x="90729" y="44889"/>
                  </a:lnTo>
                  <a:lnTo>
                    <a:pt x="92314" y="37495"/>
                  </a:lnTo>
                  <a:lnTo>
                    <a:pt x="92537" y="37385"/>
                  </a:lnTo>
                  <a:lnTo>
                    <a:pt x="104502" y="65941"/>
                  </a:lnTo>
                  <a:lnTo>
                    <a:pt x="123017" y="96599"/>
                  </a:lnTo>
                  <a:lnTo>
                    <a:pt x="132063" y="108790"/>
                  </a:lnTo>
                  <a:lnTo>
                    <a:pt x="136928" y="112509"/>
                  </a:lnTo>
                  <a:lnTo>
                    <a:pt x="139213" y="113500"/>
                  </a:lnTo>
                  <a:lnTo>
                    <a:pt x="145515" y="112720"/>
                  </a:lnTo>
                  <a:lnTo>
                    <a:pt x="161057" y="106471"/>
                  </a:lnTo>
                  <a:lnTo>
                    <a:pt x="186145" y="85430"/>
                  </a:lnTo>
                  <a:lnTo>
                    <a:pt x="207022" y="59864"/>
                  </a:lnTo>
                  <a:lnTo>
                    <a:pt x="221367" y="49789"/>
                  </a:lnTo>
                  <a:lnTo>
                    <a:pt x="223728" y="49109"/>
                  </a:lnTo>
                  <a:lnTo>
                    <a:pt x="226006" y="49361"/>
                  </a:lnTo>
                  <a:lnTo>
                    <a:pt x="228232" y="50235"/>
                  </a:lnTo>
                  <a:lnTo>
                    <a:pt x="229716" y="51524"/>
                  </a:lnTo>
                  <a:lnTo>
                    <a:pt x="231363" y="54836"/>
                  </a:lnTo>
                  <a:lnTo>
                    <a:pt x="242730" y="85552"/>
                  </a:lnTo>
                  <a:lnTo>
                    <a:pt x="245352" y="114736"/>
                  </a:lnTo>
                  <a:lnTo>
                    <a:pt x="263056" y="97741"/>
                  </a:lnTo>
                  <a:lnTo>
                    <a:pt x="278554" y="70369"/>
                  </a:lnTo>
                  <a:lnTo>
                    <a:pt x="298011" y="40850"/>
                  </a:lnTo>
                  <a:lnTo>
                    <a:pt x="307603" y="28160"/>
                  </a:lnTo>
                  <a:lnTo>
                    <a:pt x="310195" y="32929"/>
                  </a:lnTo>
                  <a:lnTo>
                    <a:pt x="313739" y="45631"/>
                  </a:lnTo>
                  <a:lnTo>
                    <a:pt x="315101" y="76059"/>
                  </a:lnTo>
                  <a:lnTo>
                    <a:pt x="315230" y="107484"/>
                  </a:lnTo>
                  <a:lnTo>
                    <a:pt x="315937" y="107328"/>
                  </a:lnTo>
                  <a:lnTo>
                    <a:pt x="327441" y="96779"/>
                  </a:lnTo>
                  <a:lnTo>
                    <a:pt x="347196" y="70242"/>
                  </a:lnTo>
                  <a:lnTo>
                    <a:pt x="355544" y="59393"/>
                  </a:lnTo>
                  <a:lnTo>
                    <a:pt x="381563" y="37500"/>
                  </a:lnTo>
                  <a:lnTo>
                    <a:pt x="406942" y="23976"/>
                  </a:lnTo>
                  <a:lnTo>
                    <a:pt x="409533" y="24139"/>
                  </a:lnTo>
                  <a:lnTo>
                    <a:pt x="411966" y="24954"/>
                  </a:lnTo>
                  <a:lnTo>
                    <a:pt x="413589" y="26908"/>
                  </a:lnTo>
                  <a:lnTo>
                    <a:pt x="415390" y="32842"/>
                  </a:lnTo>
                  <a:lnTo>
                    <a:pt x="416548" y="58289"/>
                  </a:lnTo>
                  <a:lnTo>
                    <a:pt x="416832" y="1027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4" name="SMARTInkShape-1736">
              <a:extLst>
                <a:ext uri="{FF2B5EF4-FFF2-40B4-BE49-F238E27FC236}">
                  <a16:creationId xmlns:a16="http://schemas.microsoft.com/office/drawing/2014/main" id="{8B24A16A-EFFF-E9A8-B372-CA574F2886D7}"/>
                </a:ext>
              </a:extLst>
            </p:cNvPr>
            <p:cNvSpPr/>
            <p:nvPr>
              <p:custDataLst>
                <p:tags r:id="rId57"/>
              </p:custDataLst>
            </p:nvPr>
          </p:nvSpPr>
          <p:spPr>
            <a:xfrm>
              <a:off x="6807200" y="3145015"/>
              <a:ext cx="36335" cy="220486"/>
            </a:xfrm>
            <a:custGeom>
              <a:avLst/>
              <a:gdLst/>
              <a:ahLst/>
              <a:cxnLst/>
              <a:rect l="0" t="0" r="0" b="0"/>
              <a:pathLst>
                <a:path w="36335" h="220486">
                  <a:moveTo>
                    <a:pt x="25400" y="10935"/>
                  </a:moveTo>
                  <a:lnTo>
                    <a:pt x="25400" y="10935"/>
                  </a:lnTo>
                  <a:lnTo>
                    <a:pt x="36334" y="0"/>
                  </a:lnTo>
                  <a:lnTo>
                    <a:pt x="29106" y="31647"/>
                  </a:lnTo>
                  <a:lnTo>
                    <a:pt x="23127" y="60738"/>
                  </a:lnTo>
                  <a:lnTo>
                    <a:pt x="20258" y="88329"/>
                  </a:lnTo>
                  <a:lnTo>
                    <a:pt x="17706" y="109538"/>
                  </a:lnTo>
                  <a:lnTo>
                    <a:pt x="14219" y="132369"/>
                  </a:lnTo>
                  <a:lnTo>
                    <a:pt x="10318" y="154276"/>
                  </a:lnTo>
                  <a:lnTo>
                    <a:pt x="8114" y="175772"/>
                  </a:lnTo>
                  <a:lnTo>
                    <a:pt x="6699" y="204832"/>
                  </a:lnTo>
                  <a:lnTo>
                    <a:pt x="4624" y="211882"/>
                  </a:lnTo>
                  <a:lnTo>
                    <a:pt x="0" y="220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5" name="SMARTInkShape-1737">
              <a:extLst>
                <a:ext uri="{FF2B5EF4-FFF2-40B4-BE49-F238E27FC236}">
                  <a16:creationId xmlns:a16="http://schemas.microsoft.com/office/drawing/2014/main" id="{4DE914F3-B74B-DCA5-B7B0-5C7BAD116129}"/>
                </a:ext>
              </a:extLst>
            </p:cNvPr>
            <p:cNvSpPr/>
            <p:nvPr>
              <p:custDataLst>
                <p:tags r:id="rId58"/>
              </p:custDataLst>
            </p:nvPr>
          </p:nvSpPr>
          <p:spPr>
            <a:xfrm>
              <a:off x="6807200" y="3124598"/>
              <a:ext cx="101506" cy="82153"/>
            </a:xfrm>
            <a:custGeom>
              <a:avLst/>
              <a:gdLst/>
              <a:ahLst/>
              <a:cxnLst/>
              <a:rect l="0" t="0" r="0" b="0"/>
              <a:pathLst>
                <a:path w="101506" h="82153">
                  <a:moveTo>
                    <a:pt x="12700" y="37702"/>
                  </a:moveTo>
                  <a:lnTo>
                    <a:pt x="12700" y="37702"/>
                  </a:lnTo>
                  <a:lnTo>
                    <a:pt x="42506" y="13853"/>
                  </a:lnTo>
                  <a:lnTo>
                    <a:pt x="45272" y="11220"/>
                  </a:lnTo>
                  <a:lnTo>
                    <a:pt x="67870" y="2629"/>
                  </a:lnTo>
                  <a:lnTo>
                    <a:pt x="87219" y="0"/>
                  </a:lnTo>
                  <a:lnTo>
                    <a:pt x="89896" y="573"/>
                  </a:lnTo>
                  <a:lnTo>
                    <a:pt x="91681" y="1661"/>
                  </a:lnTo>
                  <a:lnTo>
                    <a:pt x="97916" y="8476"/>
                  </a:lnTo>
                  <a:lnTo>
                    <a:pt x="99963" y="14364"/>
                  </a:lnTo>
                  <a:lnTo>
                    <a:pt x="101505" y="36589"/>
                  </a:lnTo>
                  <a:lnTo>
                    <a:pt x="99676" y="42616"/>
                  </a:lnTo>
                  <a:lnTo>
                    <a:pt x="97217" y="48353"/>
                  </a:lnTo>
                  <a:lnTo>
                    <a:pt x="96124" y="55606"/>
                  </a:lnTo>
                  <a:lnTo>
                    <a:pt x="89995" y="63533"/>
                  </a:lnTo>
                  <a:lnTo>
                    <a:pt x="80214" y="71055"/>
                  </a:lnTo>
                  <a:lnTo>
                    <a:pt x="63513" y="78550"/>
                  </a:lnTo>
                  <a:lnTo>
                    <a:pt x="33755" y="81678"/>
                  </a:lnTo>
                  <a:lnTo>
                    <a:pt x="0" y="821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7" name="SMARTInkShape-1738">
              <a:extLst>
                <a:ext uri="{FF2B5EF4-FFF2-40B4-BE49-F238E27FC236}">
                  <a16:creationId xmlns:a16="http://schemas.microsoft.com/office/drawing/2014/main" id="{8ED02B00-B1C4-E59F-4297-03B21D326AAC}"/>
                </a:ext>
              </a:extLst>
            </p:cNvPr>
            <p:cNvSpPr/>
            <p:nvPr>
              <p:custDataLst>
                <p:tags r:id="rId59"/>
              </p:custDataLst>
            </p:nvPr>
          </p:nvSpPr>
          <p:spPr>
            <a:xfrm>
              <a:off x="6940550" y="3011044"/>
              <a:ext cx="40771" cy="208407"/>
            </a:xfrm>
            <a:custGeom>
              <a:avLst/>
              <a:gdLst/>
              <a:ahLst/>
              <a:cxnLst/>
              <a:rect l="0" t="0" r="0" b="0"/>
              <a:pathLst>
                <a:path w="40771" h="208407">
                  <a:moveTo>
                    <a:pt x="12700" y="11556"/>
                  </a:moveTo>
                  <a:lnTo>
                    <a:pt x="12700" y="11556"/>
                  </a:lnTo>
                  <a:lnTo>
                    <a:pt x="18476" y="6487"/>
                  </a:lnTo>
                  <a:lnTo>
                    <a:pt x="27895" y="1430"/>
                  </a:lnTo>
                  <a:lnTo>
                    <a:pt x="33094" y="0"/>
                  </a:lnTo>
                  <a:lnTo>
                    <a:pt x="35468" y="1030"/>
                  </a:lnTo>
                  <a:lnTo>
                    <a:pt x="39988" y="5937"/>
                  </a:lnTo>
                  <a:lnTo>
                    <a:pt x="40770" y="9927"/>
                  </a:lnTo>
                  <a:lnTo>
                    <a:pt x="36955" y="35302"/>
                  </a:lnTo>
                  <a:lnTo>
                    <a:pt x="31410" y="59985"/>
                  </a:lnTo>
                  <a:lnTo>
                    <a:pt x="25299" y="84466"/>
                  </a:lnTo>
                  <a:lnTo>
                    <a:pt x="19021" y="110300"/>
                  </a:lnTo>
                  <a:lnTo>
                    <a:pt x="13949" y="137992"/>
                  </a:lnTo>
                  <a:lnTo>
                    <a:pt x="8583" y="167503"/>
                  </a:lnTo>
                  <a:lnTo>
                    <a:pt x="0" y="208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8" name="SMARTInkShape-1739">
              <a:extLst>
                <a:ext uri="{FF2B5EF4-FFF2-40B4-BE49-F238E27FC236}">
                  <a16:creationId xmlns:a16="http://schemas.microsoft.com/office/drawing/2014/main" id="{D2A80C9F-B80D-F837-228B-9C41F7C4EEC1}"/>
                </a:ext>
              </a:extLst>
            </p:cNvPr>
            <p:cNvSpPr/>
            <p:nvPr>
              <p:custDataLst>
                <p:tags r:id="rId60"/>
              </p:custDataLst>
            </p:nvPr>
          </p:nvSpPr>
          <p:spPr>
            <a:xfrm>
              <a:off x="7005513" y="3100416"/>
              <a:ext cx="163638" cy="99985"/>
            </a:xfrm>
            <a:custGeom>
              <a:avLst/>
              <a:gdLst/>
              <a:ahLst/>
              <a:cxnLst/>
              <a:rect l="0" t="0" r="0" b="0"/>
              <a:pathLst>
                <a:path w="163638" h="99985">
                  <a:moveTo>
                    <a:pt x="30287" y="68234"/>
                  </a:moveTo>
                  <a:lnTo>
                    <a:pt x="30287" y="68234"/>
                  </a:lnTo>
                  <a:lnTo>
                    <a:pt x="56802" y="59396"/>
                  </a:lnTo>
                  <a:lnTo>
                    <a:pt x="85703" y="49135"/>
                  </a:lnTo>
                  <a:lnTo>
                    <a:pt x="112739" y="33524"/>
                  </a:lnTo>
                  <a:lnTo>
                    <a:pt x="122436" y="25526"/>
                  </a:lnTo>
                  <a:lnTo>
                    <a:pt x="124880" y="21417"/>
                  </a:lnTo>
                  <a:lnTo>
                    <a:pt x="125805" y="17267"/>
                  </a:lnTo>
                  <a:lnTo>
                    <a:pt x="125715" y="13089"/>
                  </a:lnTo>
                  <a:lnTo>
                    <a:pt x="122833" y="9599"/>
                  </a:lnTo>
                  <a:lnTo>
                    <a:pt x="112106" y="3839"/>
                  </a:lnTo>
                  <a:lnTo>
                    <a:pt x="86829" y="0"/>
                  </a:lnTo>
                  <a:lnTo>
                    <a:pt x="60367" y="5604"/>
                  </a:lnTo>
                  <a:lnTo>
                    <a:pt x="29579" y="19152"/>
                  </a:lnTo>
                  <a:lnTo>
                    <a:pt x="18683" y="26664"/>
                  </a:lnTo>
                  <a:lnTo>
                    <a:pt x="11489" y="34707"/>
                  </a:lnTo>
                  <a:lnTo>
                    <a:pt x="3472" y="50539"/>
                  </a:lnTo>
                  <a:lnTo>
                    <a:pt x="0" y="68636"/>
                  </a:lnTo>
                  <a:lnTo>
                    <a:pt x="923" y="73441"/>
                  </a:lnTo>
                  <a:lnTo>
                    <a:pt x="5712" y="80661"/>
                  </a:lnTo>
                  <a:lnTo>
                    <a:pt x="23084" y="88692"/>
                  </a:lnTo>
                  <a:lnTo>
                    <a:pt x="49477" y="92170"/>
                  </a:lnTo>
                  <a:lnTo>
                    <a:pt x="72897" y="96571"/>
                  </a:lnTo>
                  <a:lnTo>
                    <a:pt x="99984" y="98973"/>
                  </a:lnTo>
                  <a:lnTo>
                    <a:pt x="126981" y="99684"/>
                  </a:lnTo>
                  <a:lnTo>
                    <a:pt x="163637" y="99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 name="SMARTInkShape-Group358">
            <a:extLst>
              <a:ext uri="{FF2B5EF4-FFF2-40B4-BE49-F238E27FC236}">
                <a16:creationId xmlns:a16="http://schemas.microsoft.com/office/drawing/2014/main" id="{EC2E354F-28F6-2DF9-D553-3DD03395743D}"/>
              </a:ext>
            </a:extLst>
          </p:cNvPr>
          <p:cNvGrpSpPr/>
          <p:nvPr/>
        </p:nvGrpSpPr>
        <p:grpSpPr>
          <a:xfrm>
            <a:off x="7404100" y="2978150"/>
            <a:ext cx="762001" cy="234342"/>
            <a:chOff x="7404100" y="2978150"/>
            <a:chExt cx="762001" cy="234342"/>
          </a:xfrm>
        </p:grpSpPr>
        <p:sp>
          <p:nvSpPr>
            <p:cNvPr id="1030" name="SMARTInkShape-1740">
              <a:extLst>
                <a:ext uri="{FF2B5EF4-FFF2-40B4-BE49-F238E27FC236}">
                  <a16:creationId xmlns:a16="http://schemas.microsoft.com/office/drawing/2014/main" id="{B76F0FD8-763A-0B58-0231-B21EB1D5FF76}"/>
                </a:ext>
              </a:extLst>
            </p:cNvPr>
            <p:cNvSpPr/>
            <p:nvPr>
              <p:custDataLst>
                <p:tags r:id="rId49"/>
              </p:custDataLst>
            </p:nvPr>
          </p:nvSpPr>
          <p:spPr>
            <a:xfrm>
              <a:off x="7404100" y="3048035"/>
              <a:ext cx="215399" cy="139641"/>
            </a:xfrm>
            <a:custGeom>
              <a:avLst/>
              <a:gdLst/>
              <a:ahLst/>
              <a:cxnLst/>
              <a:rect l="0" t="0" r="0" b="0"/>
              <a:pathLst>
                <a:path w="215399" h="139641">
                  <a:moveTo>
                    <a:pt x="120650" y="6315"/>
                  </a:moveTo>
                  <a:lnTo>
                    <a:pt x="120650" y="6315"/>
                  </a:lnTo>
                  <a:lnTo>
                    <a:pt x="120650" y="2944"/>
                  </a:lnTo>
                  <a:lnTo>
                    <a:pt x="137504" y="848"/>
                  </a:lnTo>
                  <a:lnTo>
                    <a:pt x="166878" y="0"/>
                  </a:lnTo>
                  <a:lnTo>
                    <a:pt x="139507" y="1849"/>
                  </a:lnTo>
                  <a:lnTo>
                    <a:pt x="112288" y="7138"/>
                  </a:lnTo>
                  <a:lnTo>
                    <a:pt x="82286" y="20543"/>
                  </a:lnTo>
                  <a:lnTo>
                    <a:pt x="70164" y="27307"/>
                  </a:lnTo>
                  <a:lnTo>
                    <a:pt x="58732" y="37151"/>
                  </a:lnTo>
                  <a:lnTo>
                    <a:pt x="54325" y="44949"/>
                  </a:lnTo>
                  <a:lnTo>
                    <a:pt x="53150" y="49005"/>
                  </a:lnTo>
                  <a:lnTo>
                    <a:pt x="53778" y="53119"/>
                  </a:lnTo>
                  <a:lnTo>
                    <a:pt x="58238" y="61454"/>
                  </a:lnTo>
                  <a:lnTo>
                    <a:pt x="68683" y="70709"/>
                  </a:lnTo>
                  <a:lnTo>
                    <a:pt x="95699" y="84521"/>
                  </a:lnTo>
                  <a:lnTo>
                    <a:pt x="123448" y="92438"/>
                  </a:lnTo>
                  <a:lnTo>
                    <a:pt x="149858" y="99253"/>
                  </a:lnTo>
                  <a:lnTo>
                    <a:pt x="180303" y="105995"/>
                  </a:lnTo>
                  <a:lnTo>
                    <a:pt x="195710" y="109228"/>
                  </a:lnTo>
                  <a:lnTo>
                    <a:pt x="207331" y="114654"/>
                  </a:lnTo>
                  <a:lnTo>
                    <a:pt x="212092" y="118671"/>
                  </a:lnTo>
                  <a:lnTo>
                    <a:pt x="215398" y="125733"/>
                  </a:lnTo>
                  <a:lnTo>
                    <a:pt x="213795" y="128299"/>
                  </a:lnTo>
                  <a:lnTo>
                    <a:pt x="212381" y="129971"/>
                  </a:lnTo>
                  <a:lnTo>
                    <a:pt x="184175" y="134756"/>
                  </a:lnTo>
                  <a:lnTo>
                    <a:pt x="158755" y="138695"/>
                  </a:lnTo>
                  <a:lnTo>
                    <a:pt x="138526" y="139234"/>
                  </a:lnTo>
                  <a:lnTo>
                    <a:pt x="115189" y="139473"/>
                  </a:lnTo>
                  <a:lnTo>
                    <a:pt x="84773" y="139608"/>
                  </a:lnTo>
                  <a:lnTo>
                    <a:pt x="61666" y="139640"/>
                  </a:lnTo>
                  <a:lnTo>
                    <a:pt x="0" y="1333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1" name="SMARTInkShape-1741">
              <a:extLst>
                <a:ext uri="{FF2B5EF4-FFF2-40B4-BE49-F238E27FC236}">
                  <a16:creationId xmlns:a16="http://schemas.microsoft.com/office/drawing/2014/main" id="{45E1D6F2-BE55-620C-8CD2-71A945583767}"/>
                </a:ext>
              </a:extLst>
            </p:cNvPr>
            <p:cNvSpPr/>
            <p:nvPr>
              <p:custDataLst>
                <p:tags r:id="rId50"/>
              </p:custDataLst>
            </p:nvPr>
          </p:nvSpPr>
          <p:spPr>
            <a:xfrm>
              <a:off x="7670800" y="3081279"/>
              <a:ext cx="46476" cy="112772"/>
            </a:xfrm>
            <a:custGeom>
              <a:avLst/>
              <a:gdLst/>
              <a:ahLst/>
              <a:cxnLst/>
              <a:rect l="0" t="0" r="0" b="0"/>
              <a:pathLst>
                <a:path w="46476" h="112772">
                  <a:moveTo>
                    <a:pt x="0" y="36571"/>
                  </a:moveTo>
                  <a:lnTo>
                    <a:pt x="0" y="36571"/>
                  </a:lnTo>
                  <a:lnTo>
                    <a:pt x="31688" y="15867"/>
                  </a:lnTo>
                  <a:lnTo>
                    <a:pt x="45300" y="3632"/>
                  </a:lnTo>
                  <a:lnTo>
                    <a:pt x="46428" y="1912"/>
                  </a:lnTo>
                  <a:lnTo>
                    <a:pt x="46475" y="765"/>
                  </a:lnTo>
                  <a:lnTo>
                    <a:pt x="45800" y="0"/>
                  </a:lnTo>
                  <a:lnTo>
                    <a:pt x="45350" y="901"/>
                  </a:lnTo>
                  <a:lnTo>
                    <a:pt x="42747" y="12487"/>
                  </a:lnTo>
                  <a:lnTo>
                    <a:pt x="39477" y="24261"/>
                  </a:lnTo>
                  <a:lnTo>
                    <a:pt x="33196" y="54331"/>
                  </a:lnTo>
                  <a:lnTo>
                    <a:pt x="30296" y="67939"/>
                  </a:lnTo>
                  <a:lnTo>
                    <a:pt x="26850" y="80908"/>
                  </a:lnTo>
                  <a:lnTo>
                    <a:pt x="23948" y="93688"/>
                  </a:lnTo>
                  <a:lnTo>
                    <a:pt x="20017" y="103906"/>
                  </a:lnTo>
                  <a:lnTo>
                    <a:pt x="20400" y="105450"/>
                  </a:lnTo>
                  <a:lnTo>
                    <a:pt x="25400" y="1127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2" name="SMARTInkShape-1742">
              <a:extLst>
                <a:ext uri="{FF2B5EF4-FFF2-40B4-BE49-F238E27FC236}">
                  <a16:creationId xmlns:a16="http://schemas.microsoft.com/office/drawing/2014/main" id="{E09F2E68-6175-6BA3-C387-A82659DC4823}"/>
                </a:ext>
              </a:extLst>
            </p:cNvPr>
            <p:cNvSpPr/>
            <p:nvPr>
              <p:custDataLst>
                <p:tags r:id="rId51"/>
              </p:custDataLst>
            </p:nvPr>
          </p:nvSpPr>
          <p:spPr>
            <a:xfrm>
              <a:off x="7670800" y="2978150"/>
              <a:ext cx="12701" cy="12701"/>
            </a:xfrm>
            <a:custGeom>
              <a:avLst/>
              <a:gdLst/>
              <a:ahLst/>
              <a:cxnLst/>
              <a:rect l="0" t="0" r="0" b="0"/>
              <a:pathLst>
                <a:path w="12701" h="12701">
                  <a:moveTo>
                    <a:pt x="12700" y="12700"/>
                  </a:moveTo>
                  <a:lnTo>
                    <a:pt x="12700" y="12700"/>
                  </a:lnTo>
                  <a:lnTo>
                    <a:pt x="9328" y="12700"/>
                  </a:lnTo>
                  <a:lnTo>
                    <a:pt x="5793" y="8937"/>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3" name="SMARTInkShape-1743">
              <a:extLst>
                <a:ext uri="{FF2B5EF4-FFF2-40B4-BE49-F238E27FC236}">
                  <a16:creationId xmlns:a16="http://schemas.microsoft.com/office/drawing/2014/main" id="{6A62341C-40F4-DE48-8974-035932D5C89E}"/>
                </a:ext>
              </a:extLst>
            </p:cNvPr>
            <p:cNvSpPr/>
            <p:nvPr>
              <p:custDataLst>
                <p:tags r:id="rId52"/>
              </p:custDataLst>
            </p:nvPr>
          </p:nvSpPr>
          <p:spPr>
            <a:xfrm>
              <a:off x="7772400" y="3052253"/>
              <a:ext cx="139701" cy="160239"/>
            </a:xfrm>
            <a:custGeom>
              <a:avLst/>
              <a:gdLst/>
              <a:ahLst/>
              <a:cxnLst/>
              <a:rect l="0" t="0" r="0" b="0"/>
              <a:pathLst>
                <a:path w="139701" h="160239">
                  <a:moveTo>
                    <a:pt x="0" y="40197"/>
                  </a:moveTo>
                  <a:lnTo>
                    <a:pt x="0" y="40197"/>
                  </a:lnTo>
                  <a:lnTo>
                    <a:pt x="0" y="36826"/>
                  </a:lnTo>
                  <a:lnTo>
                    <a:pt x="6741" y="27988"/>
                  </a:lnTo>
                  <a:lnTo>
                    <a:pt x="35321" y="12909"/>
                  </a:lnTo>
                  <a:lnTo>
                    <a:pt x="58600" y="6398"/>
                  </a:lnTo>
                  <a:lnTo>
                    <a:pt x="84469" y="0"/>
                  </a:lnTo>
                  <a:lnTo>
                    <a:pt x="106636" y="379"/>
                  </a:lnTo>
                  <a:lnTo>
                    <a:pt x="116303" y="5096"/>
                  </a:lnTo>
                  <a:lnTo>
                    <a:pt x="119869" y="8330"/>
                  </a:lnTo>
                  <a:lnTo>
                    <a:pt x="121541" y="14013"/>
                  </a:lnTo>
                  <a:lnTo>
                    <a:pt x="120522" y="37456"/>
                  </a:lnTo>
                  <a:lnTo>
                    <a:pt x="115046" y="57729"/>
                  </a:lnTo>
                  <a:lnTo>
                    <a:pt x="99030" y="83223"/>
                  </a:lnTo>
                  <a:lnTo>
                    <a:pt x="79063" y="111491"/>
                  </a:lnTo>
                  <a:lnTo>
                    <a:pt x="52803" y="130662"/>
                  </a:lnTo>
                  <a:lnTo>
                    <a:pt x="23816" y="156221"/>
                  </a:lnTo>
                  <a:lnTo>
                    <a:pt x="23639" y="157763"/>
                  </a:lnTo>
                  <a:lnTo>
                    <a:pt x="24932" y="158791"/>
                  </a:lnTo>
                  <a:lnTo>
                    <a:pt x="33493" y="160238"/>
                  </a:lnTo>
                  <a:lnTo>
                    <a:pt x="41697" y="159871"/>
                  </a:lnTo>
                  <a:lnTo>
                    <a:pt x="67973" y="155767"/>
                  </a:lnTo>
                  <a:lnTo>
                    <a:pt x="92812" y="152992"/>
                  </a:lnTo>
                  <a:lnTo>
                    <a:pt x="120169" y="149104"/>
                  </a:lnTo>
                  <a:lnTo>
                    <a:pt x="129373" y="146691"/>
                  </a:lnTo>
                  <a:lnTo>
                    <a:pt x="139700" y="1417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 name="SMARTInkShape-1744">
              <a:extLst>
                <a:ext uri="{FF2B5EF4-FFF2-40B4-BE49-F238E27FC236}">
                  <a16:creationId xmlns:a16="http://schemas.microsoft.com/office/drawing/2014/main" id="{80216271-AC88-EF60-9002-AB03554F5350}"/>
                </a:ext>
              </a:extLst>
            </p:cNvPr>
            <p:cNvSpPr/>
            <p:nvPr>
              <p:custDataLst>
                <p:tags r:id="rId53"/>
              </p:custDataLst>
            </p:nvPr>
          </p:nvSpPr>
          <p:spPr>
            <a:xfrm>
              <a:off x="7778750" y="3130550"/>
              <a:ext cx="107951" cy="19051"/>
            </a:xfrm>
            <a:custGeom>
              <a:avLst/>
              <a:gdLst/>
              <a:ahLst/>
              <a:cxnLst/>
              <a:rect l="0" t="0" r="0" b="0"/>
              <a:pathLst>
                <a:path w="107951" h="19051">
                  <a:moveTo>
                    <a:pt x="0" y="19050"/>
                  </a:moveTo>
                  <a:lnTo>
                    <a:pt x="0" y="19050"/>
                  </a:lnTo>
                  <a:lnTo>
                    <a:pt x="3372" y="15679"/>
                  </a:lnTo>
                  <a:lnTo>
                    <a:pt x="15581" y="10212"/>
                  </a:lnTo>
                  <a:lnTo>
                    <a:pt x="45586" y="3318"/>
                  </a:lnTo>
                  <a:lnTo>
                    <a:pt x="73812" y="291"/>
                  </a:lnTo>
                  <a:lnTo>
                    <a:pt x="107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 name="SMARTInkShape-1745">
              <a:extLst>
                <a:ext uri="{FF2B5EF4-FFF2-40B4-BE49-F238E27FC236}">
                  <a16:creationId xmlns:a16="http://schemas.microsoft.com/office/drawing/2014/main" id="{3941407D-3B33-5BE9-02F8-8AB867DCDC7D}"/>
                </a:ext>
              </a:extLst>
            </p:cNvPr>
            <p:cNvSpPr/>
            <p:nvPr>
              <p:custDataLst>
                <p:tags r:id="rId54"/>
              </p:custDataLst>
            </p:nvPr>
          </p:nvSpPr>
          <p:spPr>
            <a:xfrm>
              <a:off x="7978156" y="3092899"/>
              <a:ext cx="187945" cy="119155"/>
            </a:xfrm>
            <a:custGeom>
              <a:avLst/>
              <a:gdLst/>
              <a:ahLst/>
              <a:cxnLst/>
              <a:rect l="0" t="0" r="0" b="0"/>
              <a:pathLst>
                <a:path w="187945" h="119155">
                  <a:moveTo>
                    <a:pt x="16494" y="56701"/>
                  </a:moveTo>
                  <a:lnTo>
                    <a:pt x="16494" y="56701"/>
                  </a:lnTo>
                  <a:lnTo>
                    <a:pt x="45987" y="54820"/>
                  </a:lnTo>
                  <a:lnTo>
                    <a:pt x="73198" y="51234"/>
                  </a:lnTo>
                  <a:lnTo>
                    <a:pt x="101909" y="46161"/>
                  </a:lnTo>
                  <a:lnTo>
                    <a:pt x="118451" y="42546"/>
                  </a:lnTo>
                  <a:lnTo>
                    <a:pt x="127425" y="39826"/>
                  </a:lnTo>
                  <a:lnTo>
                    <a:pt x="142966" y="37590"/>
                  </a:lnTo>
                  <a:lnTo>
                    <a:pt x="152666" y="32772"/>
                  </a:lnTo>
                  <a:lnTo>
                    <a:pt x="157684" y="28897"/>
                  </a:lnTo>
                  <a:lnTo>
                    <a:pt x="160384" y="24823"/>
                  </a:lnTo>
                  <a:lnTo>
                    <a:pt x="161584" y="19955"/>
                  </a:lnTo>
                  <a:lnTo>
                    <a:pt x="162118" y="13088"/>
                  </a:lnTo>
                  <a:lnTo>
                    <a:pt x="160849" y="9987"/>
                  </a:lnTo>
                  <a:lnTo>
                    <a:pt x="155676" y="4659"/>
                  </a:lnTo>
                  <a:lnTo>
                    <a:pt x="146791" y="1821"/>
                  </a:lnTo>
                  <a:lnTo>
                    <a:pt x="120470" y="0"/>
                  </a:lnTo>
                  <a:lnTo>
                    <a:pt x="91752" y="5415"/>
                  </a:lnTo>
                  <a:lnTo>
                    <a:pt x="65055" y="16184"/>
                  </a:lnTo>
                  <a:lnTo>
                    <a:pt x="38238" y="36546"/>
                  </a:lnTo>
                  <a:lnTo>
                    <a:pt x="10381" y="64835"/>
                  </a:lnTo>
                  <a:lnTo>
                    <a:pt x="3194" y="76544"/>
                  </a:lnTo>
                  <a:lnTo>
                    <a:pt x="0" y="88804"/>
                  </a:lnTo>
                  <a:lnTo>
                    <a:pt x="461" y="99426"/>
                  </a:lnTo>
                  <a:lnTo>
                    <a:pt x="1572" y="104235"/>
                  </a:lnTo>
                  <a:lnTo>
                    <a:pt x="4430" y="108145"/>
                  </a:lnTo>
                  <a:lnTo>
                    <a:pt x="13249" y="114373"/>
                  </a:lnTo>
                  <a:lnTo>
                    <a:pt x="23372" y="118474"/>
                  </a:lnTo>
                  <a:lnTo>
                    <a:pt x="53393" y="119154"/>
                  </a:lnTo>
                  <a:lnTo>
                    <a:pt x="82303" y="115031"/>
                  </a:lnTo>
                  <a:lnTo>
                    <a:pt x="113950" y="109198"/>
                  </a:lnTo>
                  <a:lnTo>
                    <a:pt x="140951" y="107836"/>
                  </a:lnTo>
                  <a:lnTo>
                    <a:pt x="169883" y="100638"/>
                  </a:lnTo>
                  <a:lnTo>
                    <a:pt x="187944" y="948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42" name="SMARTInkShape-Group359">
            <a:extLst>
              <a:ext uri="{FF2B5EF4-FFF2-40B4-BE49-F238E27FC236}">
                <a16:creationId xmlns:a16="http://schemas.microsoft.com/office/drawing/2014/main" id="{2A3BE91C-B32F-5E8B-3F21-5DFB4250AFEE}"/>
              </a:ext>
            </a:extLst>
          </p:cNvPr>
          <p:cNvGrpSpPr/>
          <p:nvPr/>
        </p:nvGrpSpPr>
        <p:grpSpPr>
          <a:xfrm>
            <a:off x="285750" y="3959918"/>
            <a:ext cx="622301" cy="220319"/>
            <a:chOff x="285750" y="3959918"/>
            <a:chExt cx="622301" cy="220319"/>
          </a:xfrm>
        </p:grpSpPr>
        <p:sp>
          <p:nvSpPr>
            <p:cNvPr id="1037" name="SMARTInkShape-1746">
              <a:extLst>
                <a:ext uri="{FF2B5EF4-FFF2-40B4-BE49-F238E27FC236}">
                  <a16:creationId xmlns:a16="http://schemas.microsoft.com/office/drawing/2014/main" id="{F03B12FF-D408-C62C-5E33-E5EA845DF7F5}"/>
                </a:ext>
              </a:extLst>
            </p:cNvPr>
            <p:cNvSpPr/>
            <p:nvPr>
              <p:custDataLst>
                <p:tags r:id="rId44"/>
              </p:custDataLst>
            </p:nvPr>
          </p:nvSpPr>
          <p:spPr>
            <a:xfrm>
              <a:off x="285750" y="3968750"/>
              <a:ext cx="160377" cy="209171"/>
            </a:xfrm>
            <a:custGeom>
              <a:avLst/>
              <a:gdLst/>
              <a:ahLst/>
              <a:cxnLst/>
              <a:rect l="0" t="0" r="0" b="0"/>
              <a:pathLst>
                <a:path w="160377" h="209171">
                  <a:moveTo>
                    <a:pt x="114300" y="0"/>
                  </a:moveTo>
                  <a:lnTo>
                    <a:pt x="114300" y="0"/>
                  </a:lnTo>
                  <a:lnTo>
                    <a:pt x="139591" y="0"/>
                  </a:lnTo>
                  <a:lnTo>
                    <a:pt x="133903" y="5069"/>
                  </a:lnTo>
                  <a:lnTo>
                    <a:pt x="127481" y="8838"/>
                  </a:lnTo>
                  <a:lnTo>
                    <a:pt x="98946" y="15954"/>
                  </a:lnTo>
                  <a:lnTo>
                    <a:pt x="70580" y="26905"/>
                  </a:lnTo>
                  <a:lnTo>
                    <a:pt x="40078" y="44927"/>
                  </a:lnTo>
                  <a:lnTo>
                    <a:pt x="17899" y="66747"/>
                  </a:lnTo>
                  <a:lnTo>
                    <a:pt x="8631" y="79428"/>
                  </a:lnTo>
                  <a:lnTo>
                    <a:pt x="8576" y="81880"/>
                  </a:lnTo>
                  <a:lnTo>
                    <a:pt x="10397" y="88367"/>
                  </a:lnTo>
                  <a:lnTo>
                    <a:pt x="15439" y="94073"/>
                  </a:lnTo>
                  <a:lnTo>
                    <a:pt x="30175" y="103484"/>
                  </a:lnTo>
                  <a:lnTo>
                    <a:pt x="56107" y="107774"/>
                  </a:lnTo>
                  <a:lnTo>
                    <a:pt x="85392" y="113301"/>
                  </a:lnTo>
                  <a:lnTo>
                    <a:pt x="112793" y="121076"/>
                  </a:lnTo>
                  <a:lnTo>
                    <a:pt x="122097" y="125778"/>
                  </a:lnTo>
                  <a:lnTo>
                    <a:pt x="151766" y="144773"/>
                  </a:lnTo>
                  <a:lnTo>
                    <a:pt x="158704" y="154655"/>
                  </a:lnTo>
                  <a:lnTo>
                    <a:pt x="160130" y="158136"/>
                  </a:lnTo>
                  <a:lnTo>
                    <a:pt x="160376" y="160457"/>
                  </a:lnTo>
                  <a:lnTo>
                    <a:pt x="159834" y="162005"/>
                  </a:lnTo>
                  <a:lnTo>
                    <a:pt x="148119" y="174628"/>
                  </a:lnTo>
                  <a:lnTo>
                    <a:pt x="126154" y="188828"/>
                  </a:lnTo>
                  <a:lnTo>
                    <a:pt x="94691" y="198636"/>
                  </a:lnTo>
                  <a:lnTo>
                    <a:pt x="65349" y="206662"/>
                  </a:lnTo>
                  <a:lnTo>
                    <a:pt x="33997" y="209170"/>
                  </a:lnTo>
                  <a:lnTo>
                    <a:pt x="0" y="196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 name="SMARTInkShape-1747">
              <a:extLst>
                <a:ext uri="{FF2B5EF4-FFF2-40B4-BE49-F238E27FC236}">
                  <a16:creationId xmlns:a16="http://schemas.microsoft.com/office/drawing/2014/main" id="{149F445D-77C6-1824-C857-55DDED398DBF}"/>
                </a:ext>
              </a:extLst>
            </p:cNvPr>
            <p:cNvSpPr/>
            <p:nvPr>
              <p:custDataLst>
                <p:tags r:id="rId45"/>
              </p:custDataLst>
            </p:nvPr>
          </p:nvSpPr>
          <p:spPr>
            <a:xfrm>
              <a:off x="520785" y="3959918"/>
              <a:ext cx="95166" cy="208563"/>
            </a:xfrm>
            <a:custGeom>
              <a:avLst/>
              <a:gdLst/>
              <a:ahLst/>
              <a:cxnLst/>
              <a:rect l="0" t="0" r="0" b="0"/>
              <a:pathLst>
                <a:path w="95166" h="208563">
                  <a:moveTo>
                    <a:pt x="25315" y="15182"/>
                  </a:moveTo>
                  <a:lnTo>
                    <a:pt x="25315" y="15182"/>
                  </a:lnTo>
                  <a:lnTo>
                    <a:pt x="25315" y="0"/>
                  </a:lnTo>
                  <a:lnTo>
                    <a:pt x="25315" y="26763"/>
                  </a:lnTo>
                  <a:lnTo>
                    <a:pt x="25315" y="56713"/>
                  </a:lnTo>
                  <a:lnTo>
                    <a:pt x="21944" y="82286"/>
                  </a:lnTo>
                  <a:lnTo>
                    <a:pt x="15189" y="109184"/>
                  </a:lnTo>
                  <a:lnTo>
                    <a:pt x="9583" y="136643"/>
                  </a:lnTo>
                  <a:lnTo>
                    <a:pt x="4821" y="164544"/>
                  </a:lnTo>
                  <a:lnTo>
                    <a:pt x="884" y="192382"/>
                  </a:lnTo>
                  <a:lnTo>
                    <a:pt x="0" y="207885"/>
                  </a:lnTo>
                  <a:lnTo>
                    <a:pt x="2088" y="208562"/>
                  </a:lnTo>
                  <a:lnTo>
                    <a:pt x="14435" y="206143"/>
                  </a:lnTo>
                  <a:lnTo>
                    <a:pt x="45881" y="194954"/>
                  </a:lnTo>
                  <a:lnTo>
                    <a:pt x="74951" y="186603"/>
                  </a:lnTo>
                  <a:lnTo>
                    <a:pt x="95165" y="1739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 name="SMARTInkShape-1748">
              <a:extLst>
                <a:ext uri="{FF2B5EF4-FFF2-40B4-BE49-F238E27FC236}">
                  <a16:creationId xmlns:a16="http://schemas.microsoft.com/office/drawing/2014/main" id="{6C00C893-3D39-7C73-563A-8ECC84C9000C}"/>
                </a:ext>
              </a:extLst>
            </p:cNvPr>
            <p:cNvSpPr/>
            <p:nvPr>
              <p:custDataLst>
                <p:tags r:id="rId46"/>
              </p:custDataLst>
            </p:nvPr>
          </p:nvSpPr>
          <p:spPr>
            <a:xfrm>
              <a:off x="514350" y="4054725"/>
              <a:ext cx="133351" cy="34676"/>
            </a:xfrm>
            <a:custGeom>
              <a:avLst/>
              <a:gdLst/>
              <a:ahLst/>
              <a:cxnLst/>
              <a:rect l="0" t="0" r="0" b="0"/>
              <a:pathLst>
                <a:path w="133351" h="34676">
                  <a:moveTo>
                    <a:pt x="0" y="34675"/>
                  </a:moveTo>
                  <a:lnTo>
                    <a:pt x="0" y="34675"/>
                  </a:lnTo>
                  <a:lnTo>
                    <a:pt x="0" y="31304"/>
                  </a:lnTo>
                  <a:lnTo>
                    <a:pt x="3763" y="27768"/>
                  </a:lnTo>
                  <a:lnTo>
                    <a:pt x="34519" y="10550"/>
                  </a:lnTo>
                  <a:lnTo>
                    <a:pt x="59422" y="4431"/>
                  </a:lnTo>
                  <a:lnTo>
                    <a:pt x="83615" y="0"/>
                  </a:lnTo>
                  <a:lnTo>
                    <a:pt x="133350" y="2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0" name="SMARTInkShape-1749">
              <a:extLst>
                <a:ext uri="{FF2B5EF4-FFF2-40B4-BE49-F238E27FC236}">
                  <a16:creationId xmlns:a16="http://schemas.microsoft.com/office/drawing/2014/main" id="{A1B266F6-5089-1123-65ED-E1ADFD1EC385}"/>
                </a:ext>
              </a:extLst>
            </p:cNvPr>
            <p:cNvSpPr/>
            <p:nvPr>
              <p:custDataLst>
                <p:tags r:id="rId47"/>
              </p:custDataLst>
            </p:nvPr>
          </p:nvSpPr>
          <p:spPr>
            <a:xfrm>
              <a:off x="706250" y="3984918"/>
              <a:ext cx="87501" cy="195319"/>
            </a:xfrm>
            <a:custGeom>
              <a:avLst/>
              <a:gdLst/>
              <a:ahLst/>
              <a:cxnLst/>
              <a:rect l="0" t="0" r="0" b="0"/>
              <a:pathLst>
                <a:path w="87501" h="195319">
                  <a:moveTo>
                    <a:pt x="87500" y="117182"/>
                  </a:moveTo>
                  <a:lnTo>
                    <a:pt x="87500" y="117182"/>
                  </a:lnTo>
                  <a:lnTo>
                    <a:pt x="87500" y="107722"/>
                  </a:lnTo>
                  <a:lnTo>
                    <a:pt x="82033" y="93832"/>
                  </a:lnTo>
                  <a:lnTo>
                    <a:pt x="77779" y="92693"/>
                  </a:lnTo>
                  <a:lnTo>
                    <a:pt x="50106" y="92608"/>
                  </a:lnTo>
                  <a:lnTo>
                    <a:pt x="37014" y="95207"/>
                  </a:lnTo>
                  <a:lnTo>
                    <a:pt x="26021" y="102476"/>
                  </a:lnTo>
                  <a:lnTo>
                    <a:pt x="5685" y="124680"/>
                  </a:lnTo>
                  <a:lnTo>
                    <a:pt x="1749" y="132509"/>
                  </a:lnTo>
                  <a:lnTo>
                    <a:pt x="0" y="140692"/>
                  </a:lnTo>
                  <a:lnTo>
                    <a:pt x="2386" y="156604"/>
                  </a:lnTo>
                  <a:lnTo>
                    <a:pt x="7561" y="171353"/>
                  </a:lnTo>
                  <a:lnTo>
                    <a:pt x="16934" y="184660"/>
                  </a:lnTo>
                  <a:lnTo>
                    <a:pt x="28386" y="191387"/>
                  </a:lnTo>
                  <a:lnTo>
                    <a:pt x="40766" y="195318"/>
                  </a:lnTo>
                  <a:lnTo>
                    <a:pt x="48620" y="194712"/>
                  </a:lnTo>
                  <a:lnTo>
                    <a:pt x="54462" y="190210"/>
                  </a:lnTo>
                  <a:lnTo>
                    <a:pt x="67333" y="172451"/>
                  </a:lnTo>
                  <a:lnTo>
                    <a:pt x="75958" y="144611"/>
                  </a:lnTo>
                  <a:lnTo>
                    <a:pt x="79612" y="112923"/>
                  </a:lnTo>
                  <a:lnTo>
                    <a:pt x="80694" y="84562"/>
                  </a:lnTo>
                  <a:lnTo>
                    <a:pt x="81015" y="58285"/>
                  </a:lnTo>
                  <a:lnTo>
                    <a:pt x="77739" y="32625"/>
                  </a:lnTo>
                  <a:lnTo>
                    <a:pt x="75187" y="2748"/>
                  </a:lnTo>
                  <a:lnTo>
                    <a:pt x="74972" y="0"/>
                  </a:lnTo>
                  <a:lnTo>
                    <a:pt x="74877" y="1131"/>
                  </a:lnTo>
                  <a:lnTo>
                    <a:pt x="87500" y="155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1" name="SMARTInkShape-1750">
              <a:extLst>
                <a:ext uri="{FF2B5EF4-FFF2-40B4-BE49-F238E27FC236}">
                  <a16:creationId xmlns:a16="http://schemas.microsoft.com/office/drawing/2014/main" id="{454FF4C8-C3FF-DDFB-1943-A8BEB26D401F}"/>
                </a:ext>
              </a:extLst>
            </p:cNvPr>
            <p:cNvSpPr/>
            <p:nvPr>
              <p:custDataLst>
                <p:tags r:id="rId48"/>
              </p:custDataLst>
            </p:nvPr>
          </p:nvSpPr>
          <p:spPr>
            <a:xfrm>
              <a:off x="889000" y="4133850"/>
              <a:ext cx="19051" cy="3659"/>
            </a:xfrm>
            <a:custGeom>
              <a:avLst/>
              <a:gdLst/>
              <a:ahLst/>
              <a:cxnLst/>
              <a:rect l="0" t="0" r="0" b="0"/>
              <a:pathLst>
                <a:path w="19051" h="3659">
                  <a:moveTo>
                    <a:pt x="0" y="0"/>
                  </a:moveTo>
                  <a:lnTo>
                    <a:pt x="0" y="0"/>
                  </a:lnTo>
                  <a:lnTo>
                    <a:pt x="3371" y="3371"/>
                  </a:lnTo>
                  <a:lnTo>
                    <a:pt x="5070" y="3658"/>
                  </a:lnTo>
                  <a:lnTo>
                    <a:pt x="6908" y="3144"/>
                  </a:lnTo>
                  <a:lnTo>
                    <a:pt x="11556" y="62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47" name="SMARTInkShape-Group360">
            <a:extLst>
              <a:ext uri="{FF2B5EF4-FFF2-40B4-BE49-F238E27FC236}">
                <a16:creationId xmlns:a16="http://schemas.microsoft.com/office/drawing/2014/main" id="{24CA680B-F175-31C1-65A6-C2A16350EBEC}"/>
              </a:ext>
            </a:extLst>
          </p:cNvPr>
          <p:cNvGrpSpPr/>
          <p:nvPr/>
        </p:nvGrpSpPr>
        <p:grpSpPr>
          <a:xfrm>
            <a:off x="1119369" y="3924636"/>
            <a:ext cx="487182" cy="266700"/>
            <a:chOff x="1119369" y="3924636"/>
            <a:chExt cx="487182" cy="266700"/>
          </a:xfrm>
        </p:grpSpPr>
        <p:sp>
          <p:nvSpPr>
            <p:cNvPr id="1043" name="SMARTInkShape-1751">
              <a:extLst>
                <a:ext uri="{FF2B5EF4-FFF2-40B4-BE49-F238E27FC236}">
                  <a16:creationId xmlns:a16="http://schemas.microsoft.com/office/drawing/2014/main" id="{BF21023B-C58F-EF09-A23B-24BDFAECCE5B}"/>
                </a:ext>
              </a:extLst>
            </p:cNvPr>
            <p:cNvSpPr/>
            <p:nvPr>
              <p:custDataLst>
                <p:tags r:id="rId40"/>
              </p:custDataLst>
            </p:nvPr>
          </p:nvSpPr>
          <p:spPr>
            <a:xfrm>
              <a:off x="1119369" y="3924636"/>
              <a:ext cx="118882" cy="266700"/>
            </a:xfrm>
            <a:custGeom>
              <a:avLst/>
              <a:gdLst/>
              <a:ahLst/>
              <a:cxnLst/>
              <a:rect l="0" t="0" r="0" b="0"/>
              <a:pathLst>
                <a:path w="118882" h="266700">
                  <a:moveTo>
                    <a:pt x="106181" y="164764"/>
                  </a:moveTo>
                  <a:lnTo>
                    <a:pt x="106181" y="164764"/>
                  </a:lnTo>
                  <a:lnTo>
                    <a:pt x="106181" y="159297"/>
                  </a:lnTo>
                  <a:lnTo>
                    <a:pt x="106886" y="159003"/>
                  </a:lnTo>
                  <a:lnTo>
                    <a:pt x="109840" y="158588"/>
                  </a:lnTo>
                  <a:lnTo>
                    <a:pt x="108277" y="158492"/>
                  </a:lnTo>
                  <a:lnTo>
                    <a:pt x="103431" y="155066"/>
                  </a:lnTo>
                  <a:lnTo>
                    <a:pt x="94062" y="147588"/>
                  </a:lnTo>
                  <a:lnTo>
                    <a:pt x="70692" y="137215"/>
                  </a:lnTo>
                  <a:lnTo>
                    <a:pt x="61951" y="136763"/>
                  </a:lnTo>
                  <a:lnTo>
                    <a:pt x="38099" y="145592"/>
                  </a:lnTo>
                  <a:lnTo>
                    <a:pt x="24547" y="153517"/>
                  </a:lnTo>
                  <a:lnTo>
                    <a:pt x="12692" y="170447"/>
                  </a:lnTo>
                  <a:lnTo>
                    <a:pt x="1819" y="201452"/>
                  </a:lnTo>
                  <a:lnTo>
                    <a:pt x="0" y="224239"/>
                  </a:lnTo>
                  <a:lnTo>
                    <a:pt x="2075" y="233061"/>
                  </a:lnTo>
                  <a:lnTo>
                    <a:pt x="10580" y="248735"/>
                  </a:lnTo>
                  <a:lnTo>
                    <a:pt x="28780" y="263414"/>
                  </a:lnTo>
                  <a:lnTo>
                    <a:pt x="42147" y="266699"/>
                  </a:lnTo>
                  <a:lnTo>
                    <a:pt x="53733" y="265807"/>
                  </a:lnTo>
                  <a:lnTo>
                    <a:pt x="61234" y="263060"/>
                  </a:lnTo>
                  <a:lnTo>
                    <a:pt x="76165" y="250803"/>
                  </a:lnTo>
                  <a:lnTo>
                    <a:pt x="87253" y="233766"/>
                  </a:lnTo>
                  <a:lnTo>
                    <a:pt x="92956" y="203977"/>
                  </a:lnTo>
                  <a:lnTo>
                    <a:pt x="97480" y="177872"/>
                  </a:lnTo>
                  <a:lnTo>
                    <a:pt x="98786" y="155773"/>
                  </a:lnTo>
                  <a:lnTo>
                    <a:pt x="99367" y="131840"/>
                  </a:lnTo>
                  <a:lnTo>
                    <a:pt x="99625" y="107092"/>
                  </a:lnTo>
                  <a:lnTo>
                    <a:pt x="99739" y="81982"/>
                  </a:lnTo>
                  <a:lnTo>
                    <a:pt x="99804" y="50787"/>
                  </a:lnTo>
                  <a:lnTo>
                    <a:pt x="103194" y="23670"/>
                  </a:lnTo>
                  <a:lnTo>
                    <a:pt x="102972" y="10098"/>
                  </a:lnTo>
                  <a:lnTo>
                    <a:pt x="101932" y="1479"/>
                  </a:lnTo>
                  <a:lnTo>
                    <a:pt x="102643" y="169"/>
                  </a:lnTo>
                  <a:lnTo>
                    <a:pt x="103822" y="0"/>
                  </a:lnTo>
                  <a:lnTo>
                    <a:pt x="118881" y="123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4" name="SMARTInkShape-1752">
              <a:extLst>
                <a:ext uri="{FF2B5EF4-FFF2-40B4-BE49-F238E27FC236}">
                  <a16:creationId xmlns:a16="http://schemas.microsoft.com/office/drawing/2014/main" id="{13784E9A-FD55-2598-5265-7AE58A62C6A5}"/>
                </a:ext>
              </a:extLst>
            </p:cNvPr>
            <p:cNvSpPr/>
            <p:nvPr>
              <p:custDataLst>
                <p:tags r:id="rId41"/>
              </p:custDataLst>
            </p:nvPr>
          </p:nvSpPr>
          <p:spPr>
            <a:xfrm>
              <a:off x="1270727" y="4070713"/>
              <a:ext cx="107224" cy="117497"/>
            </a:xfrm>
            <a:custGeom>
              <a:avLst/>
              <a:gdLst/>
              <a:ahLst/>
              <a:cxnLst/>
              <a:rect l="0" t="0" r="0" b="0"/>
              <a:pathLst>
                <a:path w="107224" h="117497">
                  <a:moveTo>
                    <a:pt x="24673" y="18687"/>
                  </a:moveTo>
                  <a:lnTo>
                    <a:pt x="24673" y="18687"/>
                  </a:lnTo>
                  <a:lnTo>
                    <a:pt x="24673" y="22058"/>
                  </a:lnTo>
                  <a:lnTo>
                    <a:pt x="25379" y="23051"/>
                  </a:lnTo>
                  <a:lnTo>
                    <a:pt x="26554" y="23713"/>
                  </a:lnTo>
                  <a:lnTo>
                    <a:pt x="40574" y="28521"/>
                  </a:lnTo>
                  <a:lnTo>
                    <a:pt x="60621" y="24730"/>
                  </a:lnTo>
                  <a:lnTo>
                    <a:pt x="80278" y="18965"/>
                  </a:lnTo>
                  <a:lnTo>
                    <a:pt x="80793" y="18166"/>
                  </a:lnTo>
                  <a:lnTo>
                    <a:pt x="81620" y="11816"/>
                  </a:lnTo>
                  <a:lnTo>
                    <a:pt x="81688" y="9873"/>
                  </a:lnTo>
                  <a:lnTo>
                    <a:pt x="79881" y="5833"/>
                  </a:lnTo>
                  <a:lnTo>
                    <a:pt x="78412" y="3767"/>
                  </a:lnTo>
                  <a:lnTo>
                    <a:pt x="76021" y="2391"/>
                  </a:lnTo>
                  <a:lnTo>
                    <a:pt x="65914" y="453"/>
                  </a:lnTo>
                  <a:lnTo>
                    <a:pt x="58054" y="0"/>
                  </a:lnTo>
                  <a:lnTo>
                    <a:pt x="42325" y="6487"/>
                  </a:lnTo>
                  <a:lnTo>
                    <a:pt x="31001" y="13974"/>
                  </a:lnTo>
                  <a:lnTo>
                    <a:pt x="15784" y="33670"/>
                  </a:lnTo>
                  <a:lnTo>
                    <a:pt x="4792" y="56680"/>
                  </a:lnTo>
                  <a:lnTo>
                    <a:pt x="908" y="83409"/>
                  </a:lnTo>
                  <a:lnTo>
                    <a:pt x="0" y="95901"/>
                  </a:lnTo>
                  <a:lnTo>
                    <a:pt x="3359" y="106156"/>
                  </a:lnTo>
                  <a:lnTo>
                    <a:pt x="6230" y="110867"/>
                  </a:lnTo>
                  <a:lnTo>
                    <a:pt x="9556" y="114007"/>
                  </a:lnTo>
                  <a:lnTo>
                    <a:pt x="17013" y="117496"/>
                  </a:lnTo>
                  <a:lnTo>
                    <a:pt x="26913" y="117165"/>
                  </a:lnTo>
                  <a:lnTo>
                    <a:pt x="38369" y="113961"/>
                  </a:lnTo>
                  <a:lnTo>
                    <a:pt x="69254" y="99820"/>
                  </a:lnTo>
                  <a:lnTo>
                    <a:pt x="81470" y="92978"/>
                  </a:lnTo>
                  <a:lnTo>
                    <a:pt x="107223" y="69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5" name="SMARTInkShape-1753">
              <a:extLst>
                <a:ext uri="{FF2B5EF4-FFF2-40B4-BE49-F238E27FC236}">
                  <a16:creationId xmlns:a16="http://schemas.microsoft.com/office/drawing/2014/main" id="{70C65DB7-5557-0B04-0E26-57591C099C76}"/>
                </a:ext>
              </a:extLst>
            </p:cNvPr>
            <p:cNvSpPr/>
            <p:nvPr>
              <p:custDataLst>
                <p:tags r:id="rId42"/>
              </p:custDataLst>
            </p:nvPr>
          </p:nvSpPr>
          <p:spPr>
            <a:xfrm>
              <a:off x="1409700" y="4052582"/>
              <a:ext cx="114301" cy="133769"/>
            </a:xfrm>
            <a:custGeom>
              <a:avLst/>
              <a:gdLst/>
              <a:ahLst/>
              <a:cxnLst/>
              <a:rect l="0" t="0" r="0" b="0"/>
              <a:pathLst>
                <a:path w="114301" h="133769">
                  <a:moveTo>
                    <a:pt x="0" y="36818"/>
                  </a:moveTo>
                  <a:lnTo>
                    <a:pt x="0" y="36818"/>
                  </a:lnTo>
                  <a:lnTo>
                    <a:pt x="5467" y="31351"/>
                  </a:lnTo>
                  <a:lnTo>
                    <a:pt x="6272" y="25078"/>
                  </a:lnTo>
                  <a:lnTo>
                    <a:pt x="7004" y="24758"/>
                  </a:lnTo>
                  <a:lnTo>
                    <a:pt x="11811" y="24202"/>
                  </a:lnTo>
                  <a:lnTo>
                    <a:pt x="16306" y="54513"/>
                  </a:lnTo>
                  <a:lnTo>
                    <a:pt x="15503" y="77995"/>
                  </a:lnTo>
                  <a:lnTo>
                    <a:pt x="21720" y="106021"/>
                  </a:lnTo>
                  <a:lnTo>
                    <a:pt x="31052" y="122155"/>
                  </a:lnTo>
                  <a:lnTo>
                    <a:pt x="39383" y="132502"/>
                  </a:lnTo>
                  <a:lnTo>
                    <a:pt x="42483" y="133768"/>
                  </a:lnTo>
                  <a:lnTo>
                    <a:pt x="49690" y="133294"/>
                  </a:lnTo>
                  <a:lnTo>
                    <a:pt x="55716" y="130731"/>
                  </a:lnTo>
                  <a:lnTo>
                    <a:pt x="58311" y="129060"/>
                  </a:lnTo>
                  <a:lnTo>
                    <a:pt x="68704" y="116595"/>
                  </a:lnTo>
                  <a:lnTo>
                    <a:pt x="77350" y="99497"/>
                  </a:lnTo>
                  <a:lnTo>
                    <a:pt x="82120" y="79727"/>
                  </a:lnTo>
                  <a:lnTo>
                    <a:pt x="86592" y="56594"/>
                  </a:lnTo>
                  <a:lnTo>
                    <a:pt x="93077" y="28410"/>
                  </a:lnTo>
                  <a:lnTo>
                    <a:pt x="101226" y="0"/>
                  </a:lnTo>
                  <a:lnTo>
                    <a:pt x="102056" y="278"/>
                  </a:lnTo>
                  <a:lnTo>
                    <a:pt x="114300" y="114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6" name="SMARTInkShape-1754">
              <a:extLst>
                <a:ext uri="{FF2B5EF4-FFF2-40B4-BE49-F238E27FC236}">
                  <a16:creationId xmlns:a16="http://schemas.microsoft.com/office/drawing/2014/main" id="{C5E968E8-1506-89E0-DA30-7C6CB334B185}"/>
                </a:ext>
              </a:extLst>
            </p:cNvPr>
            <p:cNvSpPr/>
            <p:nvPr>
              <p:custDataLst>
                <p:tags r:id="rId43"/>
              </p:custDataLst>
            </p:nvPr>
          </p:nvSpPr>
          <p:spPr>
            <a:xfrm>
              <a:off x="1574800" y="4171950"/>
              <a:ext cx="31751" cy="12701"/>
            </a:xfrm>
            <a:custGeom>
              <a:avLst/>
              <a:gdLst/>
              <a:ahLst/>
              <a:cxnLst/>
              <a:rect l="0" t="0" r="0" b="0"/>
              <a:pathLst>
                <a:path w="31751" h="12701">
                  <a:moveTo>
                    <a:pt x="0" y="12700"/>
                  </a:moveTo>
                  <a:lnTo>
                    <a:pt x="0" y="12700"/>
                  </a:lnTo>
                  <a:lnTo>
                    <a:pt x="3371" y="12700"/>
                  </a:lnTo>
                  <a:lnTo>
                    <a:pt x="25057" y="6742"/>
                  </a:lnTo>
                  <a:lnTo>
                    <a:pt x="27288" y="6612"/>
                  </a:lnTo>
                  <a:lnTo>
                    <a:pt x="28775" y="5819"/>
                  </a:lnTo>
                  <a:lnTo>
                    <a:pt x="31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1" name="SMARTInkShape-Group361">
            <a:extLst>
              <a:ext uri="{FF2B5EF4-FFF2-40B4-BE49-F238E27FC236}">
                <a16:creationId xmlns:a16="http://schemas.microsoft.com/office/drawing/2014/main" id="{34CEFF80-DE78-9D3A-A536-C7BEC172E1E0}"/>
              </a:ext>
            </a:extLst>
          </p:cNvPr>
          <p:cNvGrpSpPr/>
          <p:nvPr/>
        </p:nvGrpSpPr>
        <p:grpSpPr>
          <a:xfrm>
            <a:off x="1913925" y="3926209"/>
            <a:ext cx="276826" cy="347342"/>
            <a:chOff x="1913925" y="3926209"/>
            <a:chExt cx="276826" cy="347342"/>
          </a:xfrm>
        </p:grpSpPr>
        <p:sp>
          <p:nvSpPr>
            <p:cNvPr id="1048" name="SMARTInkShape-1755">
              <a:extLst>
                <a:ext uri="{FF2B5EF4-FFF2-40B4-BE49-F238E27FC236}">
                  <a16:creationId xmlns:a16="http://schemas.microsoft.com/office/drawing/2014/main" id="{98B3AC4D-D9C3-56F0-14DF-06807D0B2B17}"/>
                </a:ext>
              </a:extLst>
            </p:cNvPr>
            <p:cNvSpPr/>
            <p:nvPr>
              <p:custDataLst>
                <p:tags r:id="rId37"/>
              </p:custDataLst>
            </p:nvPr>
          </p:nvSpPr>
          <p:spPr>
            <a:xfrm>
              <a:off x="1913925" y="4057650"/>
              <a:ext cx="85910" cy="99538"/>
            </a:xfrm>
            <a:custGeom>
              <a:avLst/>
              <a:gdLst/>
              <a:ahLst/>
              <a:cxnLst/>
              <a:rect l="0" t="0" r="0" b="0"/>
              <a:pathLst>
                <a:path w="85910" h="99538">
                  <a:moveTo>
                    <a:pt x="60925" y="31750"/>
                  </a:moveTo>
                  <a:lnTo>
                    <a:pt x="60925" y="31750"/>
                  </a:lnTo>
                  <a:lnTo>
                    <a:pt x="60925" y="25662"/>
                  </a:lnTo>
                  <a:lnTo>
                    <a:pt x="64296" y="22106"/>
                  </a:lnTo>
                  <a:lnTo>
                    <a:pt x="64583" y="20382"/>
                  </a:lnTo>
                  <a:lnTo>
                    <a:pt x="64069" y="18527"/>
                  </a:lnTo>
                  <a:lnTo>
                    <a:pt x="58175" y="10480"/>
                  </a:lnTo>
                  <a:lnTo>
                    <a:pt x="52412" y="8186"/>
                  </a:lnTo>
                  <a:lnTo>
                    <a:pt x="48900" y="7574"/>
                  </a:lnTo>
                  <a:lnTo>
                    <a:pt x="39353" y="10657"/>
                  </a:lnTo>
                  <a:lnTo>
                    <a:pt x="19348" y="24134"/>
                  </a:lnTo>
                  <a:lnTo>
                    <a:pt x="6116" y="39606"/>
                  </a:lnTo>
                  <a:lnTo>
                    <a:pt x="1288" y="53351"/>
                  </a:lnTo>
                  <a:lnTo>
                    <a:pt x="0" y="60967"/>
                  </a:lnTo>
                  <a:lnTo>
                    <a:pt x="2332" y="75074"/>
                  </a:lnTo>
                  <a:lnTo>
                    <a:pt x="4930" y="81799"/>
                  </a:lnTo>
                  <a:lnTo>
                    <a:pt x="13460" y="91153"/>
                  </a:lnTo>
                  <a:lnTo>
                    <a:pt x="26400" y="98504"/>
                  </a:lnTo>
                  <a:lnTo>
                    <a:pt x="29442" y="99537"/>
                  </a:lnTo>
                  <a:lnTo>
                    <a:pt x="47206" y="97617"/>
                  </a:lnTo>
                  <a:lnTo>
                    <a:pt x="58591" y="92539"/>
                  </a:lnTo>
                  <a:lnTo>
                    <a:pt x="63602" y="89210"/>
                  </a:lnTo>
                  <a:lnTo>
                    <a:pt x="71052" y="77984"/>
                  </a:lnTo>
                  <a:lnTo>
                    <a:pt x="83164" y="49049"/>
                  </a:lnTo>
                  <a:lnTo>
                    <a:pt x="85909" y="18819"/>
                  </a:lnTo>
                  <a:lnTo>
                    <a:pt x="736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9" name="SMARTInkShape-1756">
              <a:extLst>
                <a:ext uri="{FF2B5EF4-FFF2-40B4-BE49-F238E27FC236}">
                  <a16:creationId xmlns:a16="http://schemas.microsoft.com/office/drawing/2014/main" id="{EAFE6E69-9F31-5C1F-EB10-C8218B4B62C8}"/>
                </a:ext>
              </a:extLst>
            </p:cNvPr>
            <p:cNvSpPr/>
            <p:nvPr>
              <p:custDataLst>
                <p:tags r:id="rId38"/>
              </p:custDataLst>
            </p:nvPr>
          </p:nvSpPr>
          <p:spPr>
            <a:xfrm>
              <a:off x="2044700" y="3926209"/>
              <a:ext cx="95251" cy="347342"/>
            </a:xfrm>
            <a:custGeom>
              <a:avLst/>
              <a:gdLst/>
              <a:ahLst/>
              <a:cxnLst/>
              <a:rect l="0" t="0" r="0" b="0"/>
              <a:pathLst>
                <a:path w="95251" h="347342">
                  <a:moveTo>
                    <a:pt x="95250" y="80641"/>
                  </a:moveTo>
                  <a:lnTo>
                    <a:pt x="95250" y="80641"/>
                  </a:lnTo>
                  <a:lnTo>
                    <a:pt x="95250" y="53029"/>
                  </a:lnTo>
                  <a:lnTo>
                    <a:pt x="94545" y="42263"/>
                  </a:lnTo>
                  <a:lnTo>
                    <a:pt x="85125" y="11527"/>
                  </a:lnTo>
                  <a:lnTo>
                    <a:pt x="83695" y="4533"/>
                  </a:lnTo>
                  <a:lnTo>
                    <a:pt x="82608" y="2386"/>
                  </a:lnTo>
                  <a:lnTo>
                    <a:pt x="81177" y="954"/>
                  </a:lnTo>
                  <a:lnTo>
                    <a:pt x="79518" y="0"/>
                  </a:lnTo>
                  <a:lnTo>
                    <a:pt x="77706" y="2186"/>
                  </a:lnTo>
                  <a:lnTo>
                    <a:pt x="67848" y="27854"/>
                  </a:lnTo>
                  <a:lnTo>
                    <a:pt x="58438" y="52771"/>
                  </a:lnTo>
                  <a:lnTo>
                    <a:pt x="48938" y="83524"/>
                  </a:lnTo>
                  <a:lnTo>
                    <a:pt x="42409" y="111756"/>
                  </a:lnTo>
                  <a:lnTo>
                    <a:pt x="32635" y="139092"/>
                  </a:lnTo>
                  <a:lnTo>
                    <a:pt x="24173" y="165066"/>
                  </a:lnTo>
                  <a:lnTo>
                    <a:pt x="20568" y="190636"/>
                  </a:lnTo>
                  <a:lnTo>
                    <a:pt x="16129" y="219457"/>
                  </a:lnTo>
                  <a:lnTo>
                    <a:pt x="10345" y="243598"/>
                  </a:lnTo>
                  <a:lnTo>
                    <a:pt x="2775" y="275081"/>
                  </a:lnTo>
                  <a:lnTo>
                    <a:pt x="548" y="306178"/>
                  </a:lnTo>
                  <a:lnTo>
                    <a:pt x="0" y="3473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0" name="SMARTInkShape-1757">
              <a:extLst>
                <a:ext uri="{FF2B5EF4-FFF2-40B4-BE49-F238E27FC236}">
                  <a16:creationId xmlns:a16="http://schemas.microsoft.com/office/drawing/2014/main" id="{6553D976-937F-0818-63E0-8F8C0A803579}"/>
                </a:ext>
              </a:extLst>
            </p:cNvPr>
            <p:cNvSpPr/>
            <p:nvPr>
              <p:custDataLst>
                <p:tags r:id="rId39"/>
              </p:custDataLst>
            </p:nvPr>
          </p:nvSpPr>
          <p:spPr>
            <a:xfrm>
              <a:off x="2012950" y="4089400"/>
              <a:ext cx="177801" cy="38101"/>
            </a:xfrm>
            <a:custGeom>
              <a:avLst/>
              <a:gdLst/>
              <a:ahLst/>
              <a:cxnLst/>
              <a:rect l="0" t="0" r="0" b="0"/>
              <a:pathLst>
                <a:path w="177801" h="38101">
                  <a:moveTo>
                    <a:pt x="0" y="38100"/>
                  </a:moveTo>
                  <a:lnTo>
                    <a:pt x="0" y="38100"/>
                  </a:lnTo>
                  <a:lnTo>
                    <a:pt x="30756" y="25235"/>
                  </a:lnTo>
                  <a:lnTo>
                    <a:pt x="55229" y="16901"/>
                  </a:lnTo>
                  <a:lnTo>
                    <a:pt x="85829" y="9165"/>
                  </a:lnTo>
                  <a:lnTo>
                    <a:pt x="110688" y="5024"/>
                  </a:lnTo>
                  <a:lnTo>
                    <a:pt x="136043" y="1489"/>
                  </a:lnTo>
                  <a:lnTo>
                    <a:pt x="177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4" name="SMARTInkShape-Group362">
            <a:extLst>
              <a:ext uri="{FF2B5EF4-FFF2-40B4-BE49-F238E27FC236}">
                <a16:creationId xmlns:a16="http://schemas.microsoft.com/office/drawing/2014/main" id="{C6247A88-4EA4-0837-4D53-7A02CD90F6BC}"/>
              </a:ext>
            </a:extLst>
          </p:cNvPr>
          <p:cNvGrpSpPr/>
          <p:nvPr/>
        </p:nvGrpSpPr>
        <p:grpSpPr>
          <a:xfrm>
            <a:off x="2382133" y="3952392"/>
            <a:ext cx="278518" cy="246375"/>
            <a:chOff x="2382133" y="3952392"/>
            <a:chExt cx="278518" cy="246375"/>
          </a:xfrm>
        </p:grpSpPr>
        <p:sp>
          <p:nvSpPr>
            <p:cNvPr id="1052" name="SMARTInkShape-1758">
              <a:extLst>
                <a:ext uri="{FF2B5EF4-FFF2-40B4-BE49-F238E27FC236}">
                  <a16:creationId xmlns:a16="http://schemas.microsoft.com/office/drawing/2014/main" id="{736B321C-A9A2-8FEA-3494-26E3F33642DC}"/>
                </a:ext>
              </a:extLst>
            </p:cNvPr>
            <p:cNvSpPr/>
            <p:nvPr>
              <p:custDataLst>
                <p:tags r:id="rId35"/>
              </p:custDataLst>
            </p:nvPr>
          </p:nvSpPr>
          <p:spPr>
            <a:xfrm>
              <a:off x="2426583" y="4039429"/>
              <a:ext cx="208668" cy="159338"/>
            </a:xfrm>
            <a:custGeom>
              <a:avLst/>
              <a:gdLst/>
              <a:ahLst/>
              <a:cxnLst/>
              <a:rect l="0" t="0" r="0" b="0"/>
              <a:pathLst>
                <a:path w="208668" h="159338">
                  <a:moveTo>
                    <a:pt x="5467" y="24571"/>
                  </a:moveTo>
                  <a:lnTo>
                    <a:pt x="5467" y="24571"/>
                  </a:lnTo>
                  <a:lnTo>
                    <a:pt x="2096" y="24571"/>
                  </a:lnTo>
                  <a:lnTo>
                    <a:pt x="1103" y="23866"/>
                  </a:lnTo>
                  <a:lnTo>
                    <a:pt x="442" y="22690"/>
                  </a:lnTo>
                  <a:lnTo>
                    <a:pt x="0" y="21200"/>
                  </a:lnTo>
                  <a:lnTo>
                    <a:pt x="411" y="19502"/>
                  </a:lnTo>
                  <a:lnTo>
                    <a:pt x="2749" y="15733"/>
                  </a:lnTo>
                  <a:lnTo>
                    <a:pt x="4361" y="14446"/>
                  </a:lnTo>
                  <a:lnTo>
                    <a:pt x="26984" y="3369"/>
                  </a:lnTo>
                  <a:lnTo>
                    <a:pt x="55291" y="0"/>
                  </a:lnTo>
                  <a:lnTo>
                    <a:pt x="67828" y="245"/>
                  </a:lnTo>
                  <a:lnTo>
                    <a:pt x="78103" y="2706"/>
                  </a:lnTo>
                  <a:lnTo>
                    <a:pt x="82113" y="6467"/>
                  </a:lnTo>
                  <a:lnTo>
                    <a:pt x="91128" y="25243"/>
                  </a:lnTo>
                  <a:lnTo>
                    <a:pt x="96857" y="48680"/>
                  </a:lnTo>
                  <a:lnTo>
                    <a:pt x="95944" y="65155"/>
                  </a:lnTo>
                  <a:lnTo>
                    <a:pt x="88092" y="86925"/>
                  </a:lnTo>
                  <a:lnTo>
                    <a:pt x="68433" y="116903"/>
                  </a:lnTo>
                  <a:lnTo>
                    <a:pt x="50230" y="135995"/>
                  </a:lnTo>
                  <a:lnTo>
                    <a:pt x="23673" y="158987"/>
                  </a:lnTo>
                  <a:lnTo>
                    <a:pt x="21837" y="159337"/>
                  </a:lnTo>
                  <a:lnTo>
                    <a:pt x="20614" y="158159"/>
                  </a:lnTo>
                  <a:lnTo>
                    <a:pt x="19799" y="155963"/>
                  </a:lnTo>
                  <a:lnTo>
                    <a:pt x="20774" y="149760"/>
                  </a:lnTo>
                  <a:lnTo>
                    <a:pt x="24264" y="142299"/>
                  </a:lnTo>
                  <a:lnTo>
                    <a:pt x="50397" y="113270"/>
                  </a:lnTo>
                  <a:lnTo>
                    <a:pt x="76356" y="90440"/>
                  </a:lnTo>
                  <a:lnTo>
                    <a:pt x="101417" y="74191"/>
                  </a:lnTo>
                  <a:lnTo>
                    <a:pt x="127693" y="54808"/>
                  </a:lnTo>
                  <a:lnTo>
                    <a:pt x="156715" y="37390"/>
                  </a:lnTo>
                  <a:lnTo>
                    <a:pt x="186669" y="19854"/>
                  </a:lnTo>
                  <a:lnTo>
                    <a:pt x="186241" y="19310"/>
                  </a:lnTo>
                  <a:lnTo>
                    <a:pt x="182002" y="18705"/>
                  </a:lnTo>
                  <a:lnTo>
                    <a:pt x="159760" y="23386"/>
                  </a:lnTo>
                  <a:lnTo>
                    <a:pt x="148394" y="29786"/>
                  </a:lnTo>
                  <a:lnTo>
                    <a:pt x="130387" y="42351"/>
                  </a:lnTo>
                  <a:lnTo>
                    <a:pt x="114682" y="51476"/>
                  </a:lnTo>
                  <a:lnTo>
                    <a:pt x="102973" y="63117"/>
                  </a:lnTo>
                  <a:lnTo>
                    <a:pt x="80044" y="93136"/>
                  </a:lnTo>
                  <a:lnTo>
                    <a:pt x="78469" y="97798"/>
                  </a:lnTo>
                  <a:lnTo>
                    <a:pt x="78599" y="108622"/>
                  </a:lnTo>
                  <a:lnTo>
                    <a:pt x="81715" y="119782"/>
                  </a:lnTo>
                  <a:lnTo>
                    <a:pt x="87803" y="129446"/>
                  </a:lnTo>
                  <a:lnTo>
                    <a:pt x="97094" y="136564"/>
                  </a:lnTo>
                  <a:lnTo>
                    <a:pt x="107574" y="141374"/>
                  </a:lnTo>
                  <a:lnTo>
                    <a:pt x="116935" y="143511"/>
                  </a:lnTo>
                  <a:lnTo>
                    <a:pt x="147511" y="139970"/>
                  </a:lnTo>
                  <a:lnTo>
                    <a:pt x="162436" y="137948"/>
                  </a:lnTo>
                  <a:lnTo>
                    <a:pt x="192727" y="125980"/>
                  </a:lnTo>
                  <a:lnTo>
                    <a:pt x="208667" y="1134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3" name="SMARTInkShape-1759">
              <a:extLst>
                <a:ext uri="{FF2B5EF4-FFF2-40B4-BE49-F238E27FC236}">
                  <a16:creationId xmlns:a16="http://schemas.microsoft.com/office/drawing/2014/main" id="{8EF58756-2EC4-79B3-7CCA-7D625C15B40B}"/>
                </a:ext>
              </a:extLst>
            </p:cNvPr>
            <p:cNvSpPr/>
            <p:nvPr>
              <p:custDataLst>
                <p:tags r:id="rId36"/>
              </p:custDataLst>
            </p:nvPr>
          </p:nvSpPr>
          <p:spPr>
            <a:xfrm>
              <a:off x="2382133" y="3952392"/>
              <a:ext cx="278518" cy="16359"/>
            </a:xfrm>
            <a:custGeom>
              <a:avLst/>
              <a:gdLst/>
              <a:ahLst/>
              <a:cxnLst/>
              <a:rect l="0" t="0" r="0" b="0"/>
              <a:pathLst>
                <a:path w="278518" h="16359">
                  <a:moveTo>
                    <a:pt x="5467" y="16358"/>
                  </a:moveTo>
                  <a:lnTo>
                    <a:pt x="5467" y="16358"/>
                  </a:lnTo>
                  <a:lnTo>
                    <a:pt x="0" y="16358"/>
                  </a:lnTo>
                  <a:lnTo>
                    <a:pt x="26984" y="16358"/>
                  </a:lnTo>
                  <a:lnTo>
                    <a:pt x="47486" y="14477"/>
                  </a:lnTo>
                  <a:lnTo>
                    <a:pt x="77184" y="9451"/>
                  </a:lnTo>
                  <a:lnTo>
                    <a:pt x="103152" y="5375"/>
                  </a:lnTo>
                  <a:lnTo>
                    <a:pt x="129426" y="4167"/>
                  </a:lnTo>
                  <a:lnTo>
                    <a:pt x="160637" y="3758"/>
                  </a:lnTo>
                  <a:lnTo>
                    <a:pt x="190321" y="3678"/>
                  </a:lnTo>
                  <a:lnTo>
                    <a:pt x="217186" y="3664"/>
                  </a:lnTo>
                  <a:lnTo>
                    <a:pt x="244059" y="3660"/>
                  </a:lnTo>
                  <a:lnTo>
                    <a:pt x="253325" y="2953"/>
                  </a:lnTo>
                  <a:lnTo>
                    <a:pt x="262508" y="0"/>
                  </a:lnTo>
                  <a:lnTo>
                    <a:pt x="278517" y="3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55" name="SMARTInkShape-1760">
            <a:extLst>
              <a:ext uri="{FF2B5EF4-FFF2-40B4-BE49-F238E27FC236}">
                <a16:creationId xmlns:a16="http://schemas.microsoft.com/office/drawing/2014/main" id="{A3DD696C-72E0-F2D4-EAC6-7065B53C36CD}"/>
              </a:ext>
            </a:extLst>
          </p:cNvPr>
          <p:cNvSpPr/>
          <p:nvPr>
            <p:custDataLst>
              <p:tags r:id="rId6"/>
            </p:custDataLst>
          </p:nvPr>
        </p:nvSpPr>
        <p:spPr>
          <a:xfrm>
            <a:off x="2991031" y="3784600"/>
            <a:ext cx="164920" cy="514278"/>
          </a:xfrm>
          <a:custGeom>
            <a:avLst/>
            <a:gdLst/>
            <a:ahLst/>
            <a:cxnLst/>
            <a:rect l="0" t="0" r="0" b="0"/>
            <a:pathLst>
              <a:path w="164920" h="514278">
                <a:moveTo>
                  <a:pt x="164919" y="0"/>
                </a:moveTo>
                <a:lnTo>
                  <a:pt x="164919" y="0"/>
                </a:lnTo>
                <a:lnTo>
                  <a:pt x="164919" y="9460"/>
                </a:lnTo>
                <a:lnTo>
                  <a:pt x="163038" y="13141"/>
                </a:lnTo>
                <a:lnTo>
                  <a:pt x="135687" y="41848"/>
                </a:lnTo>
                <a:lnTo>
                  <a:pt x="109146" y="67199"/>
                </a:lnTo>
                <a:lnTo>
                  <a:pt x="84365" y="98097"/>
                </a:lnTo>
                <a:lnTo>
                  <a:pt x="67281" y="126354"/>
                </a:lnTo>
                <a:lnTo>
                  <a:pt x="49911" y="157069"/>
                </a:lnTo>
                <a:lnTo>
                  <a:pt x="34730" y="188513"/>
                </a:lnTo>
                <a:lnTo>
                  <a:pt x="25683" y="211489"/>
                </a:lnTo>
                <a:lnTo>
                  <a:pt x="17664" y="235812"/>
                </a:lnTo>
                <a:lnTo>
                  <a:pt x="11748" y="260733"/>
                </a:lnTo>
                <a:lnTo>
                  <a:pt x="6767" y="284039"/>
                </a:lnTo>
                <a:lnTo>
                  <a:pt x="2907" y="306156"/>
                </a:lnTo>
                <a:lnTo>
                  <a:pt x="1191" y="327745"/>
                </a:lnTo>
                <a:lnTo>
                  <a:pt x="429" y="349100"/>
                </a:lnTo>
                <a:lnTo>
                  <a:pt x="0" y="379074"/>
                </a:lnTo>
                <a:lnTo>
                  <a:pt x="1754" y="405829"/>
                </a:lnTo>
                <a:lnTo>
                  <a:pt x="8667" y="436783"/>
                </a:lnTo>
                <a:lnTo>
                  <a:pt x="21897" y="462574"/>
                </a:lnTo>
                <a:lnTo>
                  <a:pt x="45643" y="489797"/>
                </a:lnTo>
                <a:lnTo>
                  <a:pt x="64165" y="508037"/>
                </a:lnTo>
                <a:lnTo>
                  <a:pt x="70280" y="511544"/>
                </a:lnTo>
                <a:lnTo>
                  <a:pt x="80982" y="514104"/>
                </a:lnTo>
                <a:lnTo>
                  <a:pt x="85329" y="514277"/>
                </a:lnTo>
                <a:lnTo>
                  <a:pt x="86459" y="513596"/>
                </a:lnTo>
                <a:lnTo>
                  <a:pt x="87213" y="512436"/>
                </a:lnTo>
                <a:lnTo>
                  <a:pt x="87715" y="510957"/>
                </a:lnTo>
                <a:lnTo>
                  <a:pt x="89461" y="509972"/>
                </a:lnTo>
                <a:lnTo>
                  <a:pt x="97249" y="507879"/>
                </a:lnTo>
                <a:lnTo>
                  <a:pt x="98639" y="506508"/>
                </a:lnTo>
                <a:lnTo>
                  <a:pt x="100870" y="502610"/>
                </a:lnTo>
                <a:lnTo>
                  <a:pt x="103057" y="502076"/>
                </a:lnTo>
                <a:lnTo>
                  <a:pt x="104627" y="501934"/>
                </a:lnTo>
                <a:lnTo>
                  <a:pt x="105675" y="501134"/>
                </a:lnTo>
                <a:lnTo>
                  <a:pt x="107769" y="495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60" name="SMARTInkShape-Group364">
            <a:extLst>
              <a:ext uri="{FF2B5EF4-FFF2-40B4-BE49-F238E27FC236}">
                <a16:creationId xmlns:a16="http://schemas.microsoft.com/office/drawing/2014/main" id="{A5652045-2BAC-7682-1037-8FD214803230}"/>
              </a:ext>
            </a:extLst>
          </p:cNvPr>
          <p:cNvGrpSpPr/>
          <p:nvPr/>
        </p:nvGrpSpPr>
        <p:grpSpPr>
          <a:xfrm>
            <a:off x="3429174" y="3698392"/>
            <a:ext cx="634454" cy="657305"/>
            <a:chOff x="3429174" y="3698392"/>
            <a:chExt cx="634454" cy="657305"/>
          </a:xfrm>
        </p:grpSpPr>
        <p:sp>
          <p:nvSpPr>
            <p:cNvPr id="1056" name="SMARTInkShape-1761">
              <a:extLst>
                <a:ext uri="{FF2B5EF4-FFF2-40B4-BE49-F238E27FC236}">
                  <a16:creationId xmlns:a16="http://schemas.microsoft.com/office/drawing/2014/main" id="{9705007B-9C44-1AF6-AED0-00B46503A064}"/>
                </a:ext>
              </a:extLst>
            </p:cNvPr>
            <p:cNvSpPr/>
            <p:nvPr>
              <p:custDataLst>
                <p:tags r:id="rId31"/>
              </p:custDataLst>
            </p:nvPr>
          </p:nvSpPr>
          <p:spPr>
            <a:xfrm>
              <a:off x="3429174" y="3886223"/>
              <a:ext cx="291927" cy="252324"/>
            </a:xfrm>
            <a:custGeom>
              <a:avLst/>
              <a:gdLst/>
              <a:ahLst/>
              <a:cxnLst/>
              <a:rect l="0" t="0" r="0" b="0"/>
              <a:pathLst>
                <a:path w="291927" h="252324">
                  <a:moveTo>
                    <a:pt x="31576" y="88877"/>
                  </a:moveTo>
                  <a:lnTo>
                    <a:pt x="31576" y="88877"/>
                  </a:lnTo>
                  <a:lnTo>
                    <a:pt x="31576" y="85506"/>
                  </a:lnTo>
                  <a:lnTo>
                    <a:pt x="32987" y="84513"/>
                  </a:lnTo>
                  <a:lnTo>
                    <a:pt x="45882" y="82789"/>
                  </a:lnTo>
                  <a:lnTo>
                    <a:pt x="77103" y="90376"/>
                  </a:lnTo>
                  <a:lnTo>
                    <a:pt x="87164" y="95671"/>
                  </a:lnTo>
                  <a:lnTo>
                    <a:pt x="100255" y="107153"/>
                  </a:lnTo>
                  <a:lnTo>
                    <a:pt x="104433" y="114874"/>
                  </a:lnTo>
                  <a:lnTo>
                    <a:pt x="108041" y="140592"/>
                  </a:lnTo>
                  <a:lnTo>
                    <a:pt x="111304" y="159704"/>
                  </a:lnTo>
                  <a:lnTo>
                    <a:pt x="106801" y="187325"/>
                  </a:lnTo>
                  <a:lnTo>
                    <a:pt x="96358" y="215593"/>
                  </a:lnTo>
                  <a:lnTo>
                    <a:pt x="71385" y="245605"/>
                  </a:lnTo>
                  <a:lnTo>
                    <a:pt x="68699" y="248396"/>
                  </a:lnTo>
                  <a:lnTo>
                    <a:pt x="61951" y="251497"/>
                  </a:lnTo>
                  <a:lnTo>
                    <a:pt x="58176" y="252323"/>
                  </a:lnTo>
                  <a:lnTo>
                    <a:pt x="50218" y="251360"/>
                  </a:lnTo>
                  <a:lnTo>
                    <a:pt x="46121" y="250116"/>
                  </a:lnTo>
                  <a:lnTo>
                    <a:pt x="37805" y="243089"/>
                  </a:lnTo>
                  <a:lnTo>
                    <a:pt x="28953" y="230995"/>
                  </a:lnTo>
                  <a:lnTo>
                    <a:pt x="25471" y="224713"/>
                  </a:lnTo>
                  <a:lnTo>
                    <a:pt x="8779" y="203860"/>
                  </a:lnTo>
                  <a:lnTo>
                    <a:pt x="1803" y="178121"/>
                  </a:lnTo>
                  <a:lnTo>
                    <a:pt x="412" y="155066"/>
                  </a:lnTo>
                  <a:lnTo>
                    <a:pt x="0" y="129656"/>
                  </a:lnTo>
                  <a:lnTo>
                    <a:pt x="1314" y="115468"/>
                  </a:lnTo>
                  <a:lnTo>
                    <a:pt x="9988" y="96285"/>
                  </a:lnTo>
                  <a:lnTo>
                    <a:pt x="33841" y="67989"/>
                  </a:lnTo>
                  <a:lnTo>
                    <a:pt x="42225" y="59368"/>
                  </a:lnTo>
                  <a:lnTo>
                    <a:pt x="69950" y="46699"/>
                  </a:lnTo>
                  <a:lnTo>
                    <a:pt x="96412" y="36790"/>
                  </a:lnTo>
                  <a:lnTo>
                    <a:pt x="127141" y="29023"/>
                  </a:lnTo>
                  <a:lnTo>
                    <a:pt x="154405" y="21027"/>
                  </a:lnTo>
                  <a:lnTo>
                    <a:pt x="185092" y="15465"/>
                  </a:lnTo>
                  <a:lnTo>
                    <a:pt x="211275" y="13503"/>
                  </a:lnTo>
                  <a:lnTo>
                    <a:pt x="241516" y="9415"/>
                  </a:lnTo>
                  <a:lnTo>
                    <a:pt x="268993" y="5802"/>
                  </a:lnTo>
                  <a:lnTo>
                    <a:pt x="270287" y="4566"/>
                  </a:lnTo>
                  <a:lnTo>
                    <a:pt x="271150" y="3036"/>
                  </a:lnTo>
                  <a:lnTo>
                    <a:pt x="272431" y="2016"/>
                  </a:lnTo>
                  <a:lnTo>
                    <a:pt x="278192" y="246"/>
                  </a:lnTo>
                  <a:lnTo>
                    <a:pt x="284603" y="0"/>
                  </a:lnTo>
                  <a:lnTo>
                    <a:pt x="284927" y="698"/>
                  </a:lnTo>
                  <a:lnTo>
                    <a:pt x="285288" y="3355"/>
                  </a:lnTo>
                  <a:lnTo>
                    <a:pt x="286089" y="4346"/>
                  </a:lnTo>
                  <a:lnTo>
                    <a:pt x="288861" y="5446"/>
                  </a:lnTo>
                  <a:lnTo>
                    <a:pt x="289883" y="6446"/>
                  </a:lnTo>
                  <a:lnTo>
                    <a:pt x="291926" y="126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7" name="SMARTInkShape-1762">
              <a:extLst>
                <a:ext uri="{FF2B5EF4-FFF2-40B4-BE49-F238E27FC236}">
                  <a16:creationId xmlns:a16="http://schemas.microsoft.com/office/drawing/2014/main" id="{20201457-5BC0-21A9-DCEB-A265A1369E07}"/>
                </a:ext>
              </a:extLst>
            </p:cNvPr>
            <p:cNvSpPr/>
            <p:nvPr>
              <p:custDataLst>
                <p:tags r:id="rId32"/>
              </p:custDataLst>
            </p:nvPr>
          </p:nvSpPr>
          <p:spPr>
            <a:xfrm>
              <a:off x="3676650" y="4261195"/>
              <a:ext cx="146051" cy="94502"/>
            </a:xfrm>
            <a:custGeom>
              <a:avLst/>
              <a:gdLst/>
              <a:ahLst/>
              <a:cxnLst/>
              <a:rect l="0" t="0" r="0" b="0"/>
              <a:pathLst>
                <a:path w="146051" h="94502">
                  <a:moveTo>
                    <a:pt x="0" y="18705"/>
                  </a:moveTo>
                  <a:lnTo>
                    <a:pt x="0" y="18705"/>
                  </a:lnTo>
                  <a:lnTo>
                    <a:pt x="0" y="15047"/>
                  </a:lnTo>
                  <a:lnTo>
                    <a:pt x="0" y="16609"/>
                  </a:lnTo>
                  <a:lnTo>
                    <a:pt x="705" y="16602"/>
                  </a:lnTo>
                  <a:lnTo>
                    <a:pt x="6467" y="12115"/>
                  </a:lnTo>
                  <a:lnTo>
                    <a:pt x="15111" y="3578"/>
                  </a:lnTo>
                  <a:lnTo>
                    <a:pt x="21062" y="1399"/>
                  </a:lnTo>
                  <a:lnTo>
                    <a:pt x="33010" y="0"/>
                  </a:lnTo>
                  <a:lnTo>
                    <a:pt x="37719" y="1690"/>
                  </a:lnTo>
                  <a:lnTo>
                    <a:pt x="46491" y="8523"/>
                  </a:lnTo>
                  <a:lnTo>
                    <a:pt x="48885" y="12533"/>
                  </a:lnTo>
                  <a:lnTo>
                    <a:pt x="56155" y="38117"/>
                  </a:lnTo>
                  <a:lnTo>
                    <a:pt x="52945" y="45207"/>
                  </a:lnTo>
                  <a:lnTo>
                    <a:pt x="32738" y="73803"/>
                  </a:lnTo>
                  <a:lnTo>
                    <a:pt x="21074" y="85615"/>
                  </a:lnTo>
                  <a:lnTo>
                    <a:pt x="8568" y="93543"/>
                  </a:lnTo>
                  <a:lnTo>
                    <a:pt x="3636" y="94501"/>
                  </a:lnTo>
                  <a:lnTo>
                    <a:pt x="2424" y="93930"/>
                  </a:lnTo>
                  <a:lnTo>
                    <a:pt x="1616" y="92844"/>
                  </a:lnTo>
                  <a:lnTo>
                    <a:pt x="1077" y="91414"/>
                  </a:lnTo>
                  <a:lnTo>
                    <a:pt x="2361" y="86063"/>
                  </a:lnTo>
                  <a:lnTo>
                    <a:pt x="5988" y="78981"/>
                  </a:lnTo>
                  <a:lnTo>
                    <a:pt x="32221" y="50933"/>
                  </a:lnTo>
                  <a:lnTo>
                    <a:pt x="61559" y="32888"/>
                  </a:lnTo>
                  <a:lnTo>
                    <a:pt x="93113" y="14153"/>
                  </a:lnTo>
                  <a:lnTo>
                    <a:pt x="105435" y="8419"/>
                  </a:lnTo>
                  <a:lnTo>
                    <a:pt x="113781" y="6146"/>
                  </a:lnTo>
                  <a:lnTo>
                    <a:pt x="99694" y="11808"/>
                  </a:lnTo>
                  <a:lnTo>
                    <a:pt x="69738" y="33845"/>
                  </a:lnTo>
                  <a:lnTo>
                    <a:pt x="50202" y="51360"/>
                  </a:lnTo>
                  <a:lnTo>
                    <a:pt x="47006" y="58148"/>
                  </a:lnTo>
                  <a:lnTo>
                    <a:pt x="46154" y="61934"/>
                  </a:lnTo>
                  <a:lnTo>
                    <a:pt x="46292" y="65163"/>
                  </a:lnTo>
                  <a:lnTo>
                    <a:pt x="48326" y="70632"/>
                  </a:lnTo>
                  <a:lnTo>
                    <a:pt x="56809" y="81050"/>
                  </a:lnTo>
                  <a:lnTo>
                    <a:pt x="66171" y="85219"/>
                  </a:lnTo>
                  <a:lnTo>
                    <a:pt x="86057" y="87896"/>
                  </a:lnTo>
                  <a:lnTo>
                    <a:pt x="117771" y="82050"/>
                  </a:lnTo>
                  <a:lnTo>
                    <a:pt x="146050" y="63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8" name="SMARTInkShape-1763">
              <a:extLst>
                <a:ext uri="{FF2B5EF4-FFF2-40B4-BE49-F238E27FC236}">
                  <a16:creationId xmlns:a16="http://schemas.microsoft.com/office/drawing/2014/main" id="{ECAEC32D-D7C2-693F-4311-4C63342A7812}"/>
                </a:ext>
              </a:extLst>
            </p:cNvPr>
            <p:cNvSpPr/>
            <p:nvPr>
              <p:custDataLst>
                <p:tags r:id="rId33"/>
              </p:custDataLst>
            </p:nvPr>
          </p:nvSpPr>
          <p:spPr>
            <a:xfrm>
              <a:off x="3644900" y="4184675"/>
              <a:ext cx="158751" cy="19026"/>
            </a:xfrm>
            <a:custGeom>
              <a:avLst/>
              <a:gdLst/>
              <a:ahLst/>
              <a:cxnLst/>
              <a:rect l="0" t="0" r="0" b="0"/>
              <a:pathLst>
                <a:path w="158751" h="19026">
                  <a:moveTo>
                    <a:pt x="0" y="19025"/>
                  </a:moveTo>
                  <a:lnTo>
                    <a:pt x="0" y="19025"/>
                  </a:lnTo>
                  <a:lnTo>
                    <a:pt x="3371" y="19025"/>
                  </a:lnTo>
                  <a:lnTo>
                    <a:pt x="34319" y="12558"/>
                  </a:lnTo>
                  <a:lnTo>
                    <a:pt x="63668" y="7765"/>
                  </a:lnTo>
                  <a:lnTo>
                    <a:pt x="90579" y="3238"/>
                  </a:lnTo>
                  <a:lnTo>
                    <a:pt x="116287" y="942"/>
                  </a:lnTo>
                  <a:lnTo>
                    <a:pt x="143777" y="166"/>
                  </a:lnTo>
                  <a:lnTo>
                    <a:pt x="156639" y="0"/>
                  </a:lnTo>
                  <a:lnTo>
                    <a:pt x="157343" y="697"/>
                  </a:lnTo>
                  <a:lnTo>
                    <a:pt x="158750" y="6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9" name="SMARTInkShape-1764">
              <a:extLst>
                <a:ext uri="{FF2B5EF4-FFF2-40B4-BE49-F238E27FC236}">
                  <a16:creationId xmlns:a16="http://schemas.microsoft.com/office/drawing/2014/main" id="{2BC30EA3-8DB7-AC82-9014-F293FB425ABA}"/>
                </a:ext>
              </a:extLst>
            </p:cNvPr>
            <p:cNvSpPr/>
            <p:nvPr>
              <p:custDataLst>
                <p:tags r:id="rId34"/>
              </p:custDataLst>
            </p:nvPr>
          </p:nvSpPr>
          <p:spPr>
            <a:xfrm>
              <a:off x="3898900" y="3698392"/>
              <a:ext cx="164728" cy="654463"/>
            </a:xfrm>
            <a:custGeom>
              <a:avLst/>
              <a:gdLst/>
              <a:ahLst/>
              <a:cxnLst/>
              <a:rect l="0" t="0" r="0" b="0"/>
              <a:pathLst>
                <a:path w="164728" h="654463">
                  <a:moveTo>
                    <a:pt x="0" y="3658"/>
                  </a:moveTo>
                  <a:lnTo>
                    <a:pt x="0" y="3658"/>
                  </a:lnTo>
                  <a:lnTo>
                    <a:pt x="3371" y="287"/>
                  </a:lnTo>
                  <a:lnTo>
                    <a:pt x="4364" y="0"/>
                  </a:lnTo>
                  <a:lnTo>
                    <a:pt x="5026" y="514"/>
                  </a:lnTo>
                  <a:lnTo>
                    <a:pt x="5467" y="1562"/>
                  </a:lnTo>
                  <a:lnTo>
                    <a:pt x="33928" y="27112"/>
                  </a:lnTo>
                  <a:lnTo>
                    <a:pt x="47682" y="47532"/>
                  </a:lnTo>
                  <a:lnTo>
                    <a:pt x="62022" y="73394"/>
                  </a:lnTo>
                  <a:lnTo>
                    <a:pt x="78443" y="99591"/>
                  </a:lnTo>
                  <a:lnTo>
                    <a:pt x="90348" y="123726"/>
                  </a:lnTo>
                  <a:lnTo>
                    <a:pt x="99364" y="152201"/>
                  </a:lnTo>
                  <a:lnTo>
                    <a:pt x="111364" y="179531"/>
                  </a:lnTo>
                  <a:lnTo>
                    <a:pt x="126601" y="210364"/>
                  </a:lnTo>
                  <a:lnTo>
                    <a:pt x="133408" y="233816"/>
                  </a:lnTo>
                  <a:lnTo>
                    <a:pt x="138785" y="256469"/>
                  </a:lnTo>
                  <a:lnTo>
                    <a:pt x="143527" y="278296"/>
                  </a:lnTo>
                  <a:lnTo>
                    <a:pt x="147986" y="299756"/>
                  </a:lnTo>
                  <a:lnTo>
                    <a:pt x="152320" y="321054"/>
                  </a:lnTo>
                  <a:lnTo>
                    <a:pt x="156598" y="342984"/>
                  </a:lnTo>
                  <a:lnTo>
                    <a:pt x="160851" y="366842"/>
                  </a:lnTo>
                  <a:lnTo>
                    <a:pt x="163212" y="389675"/>
                  </a:lnTo>
                  <a:lnTo>
                    <a:pt x="164261" y="411582"/>
                  </a:lnTo>
                  <a:lnTo>
                    <a:pt x="164727" y="433078"/>
                  </a:lnTo>
                  <a:lnTo>
                    <a:pt x="163052" y="454391"/>
                  </a:lnTo>
                  <a:lnTo>
                    <a:pt x="159957" y="475623"/>
                  </a:lnTo>
                  <a:lnTo>
                    <a:pt x="154247" y="506704"/>
                  </a:lnTo>
                  <a:lnTo>
                    <a:pt x="148792" y="534100"/>
                  </a:lnTo>
                  <a:lnTo>
                    <a:pt x="145452" y="559386"/>
                  </a:lnTo>
                  <a:lnTo>
                    <a:pt x="134277" y="587251"/>
                  </a:lnTo>
                  <a:lnTo>
                    <a:pt x="125393" y="604847"/>
                  </a:lnTo>
                  <a:lnTo>
                    <a:pt x="105621" y="632167"/>
                  </a:lnTo>
                  <a:lnTo>
                    <a:pt x="93776" y="645045"/>
                  </a:lnTo>
                  <a:lnTo>
                    <a:pt x="86190" y="650193"/>
                  </a:lnTo>
                  <a:lnTo>
                    <a:pt x="83629" y="654462"/>
                  </a:lnTo>
                  <a:lnTo>
                    <a:pt x="83269" y="654133"/>
                  </a:lnTo>
                  <a:lnTo>
                    <a:pt x="82692" y="651906"/>
                  </a:lnTo>
                  <a:lnTo>
                    <a:pt x="88900" y="638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3" name="SMARTInkShape-Group365">
            <a:extLst>
              <a:ext uri="{FF2B5EF4-FFF2-40B4-BE49-F238E27FC236}">
                <a16:creationId xmlns:a16="http://schemas.microsoft.com/office/drawing/2014/main" id="{4B54C09D-E260-7671-2F63-864CEF4BA988}"/>
              </a:ext>
            </a:extLst>
          </p:cNvPr>
          <p:cNvGrpSpPr/>
          <p:nvPr/>
        </p:nvGrpSpPr>
        <p:grpSpPr>
          <a:xfrm>
            <a:off x="4629150" y="3971457"/>
            <a:ext cx="177801" cy="79844"/>
            <a:chOff x="4629150" y="3971457"/>
            <a:chExt cx="177801" cy="79844"/>
          </a:xfrm>
        </p:grpSpPr>
        <p:sp>
          <p:nvSpPr>
            <p:cNvPr id="1061" name="SMARTInkShape-1765">
              <a:extLst>
                <a:ext uri="{FF2B5EF4-FFF2-40B4-BE49-F238E27FC236}">
                  <a16:creationId xmlns:a16="http://schemas.microsoft.com/office/drawing/2014/main" id="{BD7B3B8D-9017-9488-BC92-4256D73D74C7}"/>
                </a:ext>
              </a:extLst>
            </p:cNvPr>
            <p:cNvSpPr/>
            <p:nvPr>
              <p:custDataLst>
                <p:tags r:id="rId29"/>
              </p:custDataLst>
            </p:nvPr>
          </p:nvSpPr>
          <p:spPr>
            <a:xfrm>
              <a:off x="4629150" y="3971457"/>
              <a:ext cx="120651" cy="9994"/>
            </a:xfrm>
            <a:custGeom>
              <a:avLst/>
              <a:gdLst/>
              <a:ahLst/>
              <a:cxnLst/>
              <a:rect l="0" t="0" r="0" b="0"/>
              <a:pathLst>
                <a:path w="120651" h="9994">
                  <a:moveTo>
                    <a:pt x="0" y="9993"/>
                  </a:moveTo>
                  <a:lnTo>
                    <a:pt x="0" y="9993"/>
                  </a:lnTo>
                  <a:lnTo>
                    <a:pt x="17020" y="9288"/>
                  </a:lnTo>
                  <a:lnTo>
                    <a:pt x="47351" y="4035"/>
                  </a:lnTo>
                  <a:lnTo>
                    <a:pt x="76583" y="2989"/>
                  </a:lnTo>
                  <a:lnTo>
                    <a:pt x="94658" y="0"/>
                  </a:lnTo>
                  <a:lnTo>
                    <a:pt x="120650" y="36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2" name="SMARTInkShape-1766">
              <a:extLst>
                <a:ext uri="{FF2B5EF4-FFF2-40B4-BE49-F238E27FC236}">
                  <a16:creationId xmlns:a16="http://schemas.microsoft.com/office/drawing/2014/main" id="{826ECCE7-32B8-1020-2945-C57187950A2C}"/>
                </a:ext>
              </a:extLst>
            </p:cNvPr>
            <p:cNvSpPr/>
            <p:nvPr>
              <p:custDataLst>
                <p:tags r:id="rId30"/>
              </p:custDataLst>
            </p:nvPr>
          </p:nvSpPr>
          <p:spPr>
            <a:xfrm>
              <a:off x="4641850" y="4039924"/>
              <a:ext cx="165101" cy="11377"/>
            </a:xfrm>
            <a:custGeom>
              <a:avLst/>
              <a:gdLst/>
              <a:ahLst/>
              <a:cxnLst/>
              <a:rect l="0" t="0" r="0" b="0"/>
              <a:pathLst>
                <a:path w="165101" h="11377">
                  <a:moveTo>
                    <a:pt x="0" y="5026"/>
                  </a:moveTo>
                  <a:lnTo>
                    <a:pt x="0" y="5026"/>
                  </a:lnTo>
                  <a:lnTo>
                    <a:pt x="29886" y="5026"/>
                  </a:lnTo>
                  <a:lnTo>
                    <a:pt x="61145" y="4321"/>
                  </a:lnTo>
                  <a:lnTo>
                    <a:pt x="90317" y="0"/>
                  </a:lnTo>
                  <a:lnTo>
                    <a:pt x="112838" y="950"/>
                  </a:lnTo>
                  <a:lnTo>
                    <a:pt x="165100" y="113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8" name="SMARTInkShape-Group366">
            <a:extLst>
              <a:ext uri="{FF2B5EF4-FFF2-40B4-BE49-F238E27FC236}">
                <a16:creationId xmlns:a16="http://schemas.microsoft.com/office/drawing/2014/main" id="{58004BC7-3740-93F1-4F20-8802E2D3A47F}"/>
              </a:ext>
            </a:extLst>
          </p:cNvPr>
          <p:cNvGrpSpPr/>
          <p:nvPr/>
        </p:nvGrpSpPr>
        <p:grpSpPr>
          <a:xfrm>
            <a:off x="5595346" y="3810679"/>
            <a:ext cx="1161055" cy="494578"/>
            <a:chOff x="5595346" y="3810679"/>
            <a:chExt cx="1161055" cy="494578"/>
          </a:xfrm>
        </p:grpSpPr>
        <p:sp>
          <p:nvSpPr>
            <p:cNvPr id="1064" name="SMARTInkShape-1767">
              <a:extLst>
                <a:ext uri="{FF2B5EF4-FFF2-40B4-BE49-F238E27FC236}">
                  <a16:creationId xmlns:a16="http://schemas.microsoft.com/office/drawing/2014/main" id="{539FAE14-01DE-A045-20BB-3FA494426DBD}"/>
                </a:ext>
              </a:extLst>
            </p:cNvPr>
            <p:cNvSpPr/>
            <p:nvPr>
              <p:custDataLst>
                <p:tags r:id="rId25"/>
              </p:custDataLst>
            </p:nvPr>
          </p:nvSpPr>
          <p:spPr>
            <a:xfrm>
              <a:off x="5595346" y="3810679"/>
              <a:ext cx="278132" cy="185853"/>
            </a:xfrm>
            <a:custGeom>
              <a:avLst/>
              <a:gdLst/>
              <a:ahLst/>
              <a:cxnLst/>
              <a:rect l="0" t="0" r="0" b="0"/>
              <a:pathLst>
                <a:path w="278132" h="185853">
                  <a:moveTo>
                    <a:pt x="30754" y="43771"/>
                  </a:moveTo>
                  <a:lnTo>
                    <a:pt x="30754" y="43771"/>
                  </a:lnTo>
                  <a:lnTo>
                    <a:pt x="39592" y="43771"/>
                  </a:lnTo>
                  <a:lnTo>
                    <a:pt x="43618" y="41890"/>
                  </a:lnTo>
                  <a:lnTo>
                    <a:pt x="45680" y="40400"/>
                  </a:lnTo>
                  <a:lnTo>
                    <a:pt x="55325" y="38304"/>
                  </a:lnTo>
                  <a:lnTo>
                    <a:pt x="75588" y="38301"/>
                  </a:lnTo>
                  <a:lnTo>
                    <a:pt x="88802" y="42542"/>
                  </a:lnTo>
                  <a:lnTo>
                    <a:pt x="101827" y="52178"/>
                  </a:lnTo>
                  <a:lnTo>
                    <a:pt x="108203" y="58796"/>
                  </a:lnTo>
                  <a:lnTo>
                    <a:pt x="121943" y="86401"/>
                  </a:lnTo>
                  <a:lnTo>
                    <a:pt x="124801" y="98892"/>
                  </a:lnTo>
                  <a:lnTo>
                    <a:pt x="120819" y="130034"/>
                  </a:lnTo>
                  <a:lnTo>
                    <a:pt x="118761" y="140672"/>
                  </a:lnTo>
                  <a:lnTo>
                    <a:pt x="113142" y="152455"/>
                  </a:lnTo>
                  <a:lnTo>
                    <a:pt x="87724" y="177676"/>
                  </a:lnTo>
                  <a:lnTo>
                    <a:pt x="76641" y="185125"/>
                  </a:lnTo>
                  <a:lnTo>
                    <a:pt x="66671" y="185852"/>
                  </a:lnTo>
                  <a:lnTo>
                    <a:pt x="46394" y="180571"/>
                  </a:lnTo>
                  <a:lnTo>
                    <a:pt x="23614" y="163118"/>
                  </a:lnTo>
                  <a:lnTo>
                    <a:pt x="9704" y="144208"/>
                  </a:lnTo>
                  <a:lnTo>
                    <a:pt x="7288" y="135682"/>
                  </a:lnTo>
                  <a:lnTo>
                    <a:pt x="4046" y="120863"/>
                  </a:lnTo>
                  <a:lnTo>
                    <a:pt x="498" y="107536"/>
                  </a:lnTo>
                  <a:lnTo>
                    <a:pt x="0" y="103214"/>
                  </a:lnTo>
                  <a:lnTo>
                    <a:pt x="3210" y="94650"/>
                  </a:lnTo>
                  <a:lnTo>
                    <a:pt x="7929" y="86139"/>
                  </a:lnTo>
                  <a:lnTo>
                    <a:pt x="11997" y="74120"/>
                  </a:lnTo>
                  <a:lnTo>
                    <a:pt x="27179" y="61499"/>
                  </a:lnTo>
                  <a:lnTo>
                    <a:pt x="57723" y="42331"/>
                  </a:lnTo>
                  <a:lnTo>
                    <a:pt x="70962" y="35370"/>
                  </a:lnTo>
                  <a:lnTo>
                    <a:pt x="97544" y="26779"/>
                  </a:lnTo>
                  <a:lnTo>
                    <a:pt x="122902" y="16315"/>
                  </a:lnTo>
                  <a:lnTo>
                    <a:pt x="145546" y="9139"/>
                  </a:lnTo>
                  <a:lnTo>
                    <a:pt x="173971" y="5993"/>
                  </a:lnTo>
                  <a:lnTo>
                    <a:pt x="204736" y="1612"/>
                  </a:lnTo>
                  <a:lnTo>
                    <a:pt x="234077" y="0"/>
                  </a:lnTo>
                  <a:lnTo>
                    <a:pt x="251944" y="228"/>
                  </a:lnTo>
                  <a:lnTo>
                    <a:pt x="271621" y="5596"/>
                  </a:lnTo>
                  <a:lnTo>
                    <a:pt x="277483" y="5664"/>
                  </a:lnTo>
                  <a:lnTo>
                    <a:pt x="277790" y="6372"/>
                  </a:lnTo>
                  <a:lnTo>
                    <a:pt x="278131" y="9040"/>
                  </a:lnTo>
                  <a:lnTo>
                    <a:pt x="276402" y="12578"/>
                  </a:lnTo>
                  <a:lnTo>
                    <a:pt x="272054" y="183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5" name="SMARTInkShape-1768">
              <a:extLst>
                <a:ext uri="{FF2B5EF4-FFF2-40B4-BE49-F238E27FC236}">
                  <a16:creationId xmlns:a16="http://schemas.microsoft.com/office/drawing/2014/main" id="{1E66657E-AA5F-BAC5-2272-A513911CC42C}"/>
                </a:ext>
              </a:extLst>
            </p:cNvPr>
            <p:cNvSpPr/>
            <p:nvPr>
              <p:custDataLst>
                <p:tags r:id="rId26"/>
              </p:custDataLst>
            </p:nvPr>
          </p:nvSpPr>
          <p:spPr>
            <a:xfrm>
              <a:off x="5926102" y="3898900"/>
              <a:ext cx="302988" cy="390588"/>
            </a:xfrm>
            <a:custGeom>
              <a:avLst/>
              <a:gdLst/>
              <a:ahLst/>
              <a:cxnLst/>
              <a:rect l="0" t="0" r="0" b="0"/>
              <a:pathLst>
                <a:path w="302988" h="390588">
                  <a:moveTo>
                    <a:pt x="296898" y="0"/>
                  </a:moveTo>
                  <a:lnTo>
                    <a:pt x="296898" y="0"/>
                  </a:lnTo>
                  <a:lnTo>
                    <a:pt x="302987" y="0"/>
                  </a:lnTo>
                  <a:lnTo>
                    <a:pt x="297421" y="14503"/>
                  </a:lnTo>
                  <a:lnTo>
                    <a:pt x="275406" y="45258"/>
                  </a:lnTo>
                  <a:lnTo>
                    <a:pt x="254970" y="70010"/>
                  </a:lnTo>
                  <a:lnTo>
                    <a:pt x="227546" y="98653"/>
                  </a:lnTo>
                  <a:lnTo>
                    <a:pt x="204775" y="123148"/>
                  </a:lnTo>
                  <a:lnTo>
                    <a:pt x="180154" y="148280"/>
                  </a:lnTo>
                  <a:lnTo>
                    <a:pt x="154984" y="173600"/>
                  </a:lnTo>
                  <a:lnTo>
                    <a:pt x="133024" y="198977"/>
                  </a:lnTo>
                  <a:lnTo>
                    <a:pt x="106369" y="224369"/>
                  </a:lnTo>
                  <a:lnTo>
                    <a:pt x="82871" y="249768"/>
                  </a:lnTo>
                  <a:lnTo>
                    <a:pt x="56673" y="278564"/>
                  </a:lnTo>
                  <a:lnTo>
                    <a:pt x="37179" y="304635"/>
                  </a:lnTo>
                  <a:lnTo>
                    <a:pt x="23110" y="330167"/>
                  </a:lnTo>
                  <a:lnTo>
                    <a:pt x="9173" y="359957"/>
                  </a:lnTo>
                  <a:lnTo>
                    <a:pt x="0" y="386696"/>
                  </a:lnTo>
                  <a:lnTo>
                    <a:pt x="188" y="389031"/>
                  </a:lnTo>
                  <a:lnTo>
                    <a:pt x="1018" y="390587"/>
                  </a:lnTo>
                  <a:lnTo>
                    <a:pt x="11148" y="387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6" name="SMARTInkShape-1769">
              <a:extLst>
                <a:ext uri="{FF2B5EF4-FFF2-40B4-BE49-F238E27FC236}">
                  <a16:creationId xmlns:a16="http://schemas.microsoft.com/office/drawing/2014/main" id="{77685CE9-CBA2-84C0-F0FD-C115E863607A}"/>
                </a:ext>
              </a:extLst>
            </p:cNvPr>
            <p:cNvSpPr/>
            <p:nvPr>
              <p:custDataLst>
                <p:tags r:id="rId27"/>
              </p:custDataLst>
            </p:nvPr>
          </p:nvSpPr>
          <p:spPr>
            <a:xfrm>
              <a:off x="6267450" y="3943696"/>
              <a:ext cx="488951" cy="361561"/>
            </a:xfrm>
            <a:custGeom>
              <a:avLst/>
              <a:gdLst/>
              <a:ahLst/>
              <a:cxnLst/>
              <a:rect l="0" t="0" r="0" b="0"/>
              <a:pathLst>
                <a:path w="488951" h="361561">
                  <a:moveTo>
                    <a:pt x="0" y="298104"/>
                  </a:moveTo>
                  <a:lnTo>
                    <a:pt x="0" y="298104"/>
                  </a:lnTo>
                  <a:lnTo>
                    <a:pt x="3372" y="298104"/>
                  </a:lnTo>
                  <a:lnTo>
                    <a:pt x="6907" y="294341"/>
                  </a:lnTo>
                  <a:lnTo>
                    <a:pt x="30037" y="268250"/>
                  </a:lnTo>
                  <a:lnTo>
                    <a:pt x="61622" y="248663"/>
                  </a:lnTo>
                  <a:lnTo>
                    <a:pt x="62954" y="248916"/>
                  </a:lnTo>
                  <a:lnTo>
                    <a:pt x="66314" y="251077"/>
                  </a:lnTo>
                  <a:lnTo>
                    <a:pt x="78377" y="271104"/>
                  </a:lnTo>
                  <a:lnTo>
                    <a:pt x="83137" y="287623"/>
                  </a:lnTo>
                  <a:lnTo>
                    <a:pt x="94320" y="308237"/>
                  </a:lnTo>
                  <a:lnTo>
                    <a:pt x="105710" y="337147"/>
                  </a:lnTo>
                  <a:lnTo>
                    <a:pt x="114278" y="361506"/>
                  </a:lnTo>
                  <a:lnTo>
                    <a:pt x="114291" y="361560"/>
                  </a:lnTo>
                  <a:lnTo>
                    <a:pt x="118662" y="345681"/>
                  </a:lnTo>
                  <a:lnTo>
                    <a:pt x="122139" y="317981"/>
                  </a:lnTo>
                  <a:lnTo>
                    <a:pt x="126039" y="288546"/>
                  </a:lnTo>
                  <a:lnTo>
                    <a:pt x="130087" y="260543"/>
                  </a:lnTo>
                  <a:lnTo>
                    <a:pt x="132383" y="229903"/>
                  </a:lnTo>
                  <a:lnTo>
                    <a:pt x="133063" y="198482"/>
                  </a:lnTo>
                  <a:lnTo>
                    <a:pt x="133266" y="170201"/>
                  </a:lnTo>
                  <a:lnTo>
                    <a:pt x="133324" y="143946"/>
                  </a:lnTo>
                  <a:lnTo>
                    <a:pt x="129972" y="114923"/>
                  </a:lnTo>
                  <a:lnTo>
                    <a:pt x="127880" y="87351"/>
                  </a:lnTo>
                  <a:lnTo>
                    <a:pt x="127034" y="57335"/>
                  </a:lnTo>
                  <a:lnTo>
                    <a:pt x="127023" y="55041"/>
                  </a:lnTo>
                  <a:lnTo>
                    <a:pt x="128891" y="50611"/>
                  </a:lnTo>
                  <a:lnTo>
                    <a:pt x="130378" y="48442"/>
                  </a:lnTo>
                  <a:lnTo>
                    <a:pt x="137673" y="46032"/>
                  </a:lnTo>
                  <a:lnTo>
                    <a:pt x="162974" y="41113"/>
                  </a:lnTo>
                  <a:lnTo>
                    <a:pt x="184381" y="37366"/>
                  </a:lnTo>
                  <a:lnTo>
                    <a:pt x="208242" y="34053"/>
                  </a:lnTo>
                  <a:lnTo>
                    <a:pt x="238247" y="31483"/>
                  </a:lnTo>
                  <a:lnTo>
                    <a:pt x="268461" y="27272"/>
                  </a:lnTo>
                  <a:lnTo>
                    <a:pt x="297012" y="25006"/>
                  </a:lnTo>
                  <a:lnTo>
                    <a:pt x="319683" y="21975"/>
                  </a:lnTo>
                  <a:lnTo>
                    <a:pt x="349505" y="19673"/>
                  </a:lnTo>
                  <a:lnTo>
                    <a:pt x="376216" y="15620"/>
                  </a:lnTo>
                  <a:lnTo>
                    <a:pt x="402003" y="13321"/>
                  </a:lnTo>
                  <a:lnTo>
                    <a:pt x="432343" y="7476"/>
                  </a:lnTo>
                  <a:lnTo>
                    <a:pt x="458615" y="2285"/>
                  </a:lnTo>
                  <a:lnTo>
                    <a:pt x="482534" y="0"/>
                  </a:lnTo>
                  <a:lnTo>
                    <a:pt x="484673" y="1296"/>
                  </a:lnTo>
                  <a:lnTo>
                    <a:pt x="486098" y="3571"/>
                  </a:lnTo>
                  <a:lnTo>
                    <a:pt x="488950" y="187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7" name="SMARTInkShape-1770">
              <a:extLst>
                <a:ext uri="{FF2B5EF4-FFF2-40B4-BE49-F238E27FC236}">
                  <a16:creationId xmlns:a16="http://schemas.microsoft.com/office/drawing/2014/main" id="{D7B80658-A623-9604-1D2D-E7B9E7F8F2FD}"/>
                </a:ext>
              </a:extLst>
            </p:cNvPr>
            <p:cNvSpPr/>
            <p:nvPr>
              <p:custDataLst>
                <p:tags r:id="rId28"/>
              </p:custDataLst>
            </p:nvPr>
          </p:nvSpPr>
          <p:spPr>
            <a:xfrm>
              <a:off x="6477000" y="4149132"/>
              <a:ext cx="209551" cy="149819"/>
            </a:xfrm>
            <a:custGeom>
              <a:avLst/>
              <a:gdLst/>
              <a:ahLst/>
              <a:cxnLst/>
              <a:rect l="0" t="0" r="0" b="0"/>
              <a:pathLst>
                <a:path w="209551" h="149819">
                  <a:moveTo>
                    <a:pt x="0" y="41868"/>
                  </a:moveTo>
                  <a:lnTo>
                    <a:pt x="0" y="41868"/>
                  </a:lnTo>
                  <a:lnTo>
                    <a:pt x="0" y="38497"/>
                  </a:lnTo>
                  <a:lnTo>
                    <a:pt x="1882" y="34961"/>
                  </a:lnTo>
                  <a:lnTo>
                    <a:pt x="5776" y="31037"/>
                  </a:lnTo>
                  <a:lnTo>
                    <a:pt x="36126" y="14341"/>
                  </a:lnTo>
                  <a:lnTo>
                    <a:pt x="56931" y="3878"/>
                  </a:lnTo>
                  <a:lnTo>
                    <a:pt x="59024" y="31384"/>
                  </a:lnTo>
                  <a:lnTo>
                    <a:pt x="62911" y="56846"/>
                  </a:lnTo>
                  <a:lnTo>
                    <a:pt x="63385" y="82299"/>
                  </a:lnTo>
                  <a:lnTo>
                    <a:pt x="63484" y="111764"/>
                  </a:lnTo>
                  <a:lnTo>
                    <a:pt x="64202" y="121766"/>
                  </a:lnTo>
                  <a:lnTo>
                    <a:pt x="69589" y="136436"/>
                  </a:lnTo>
                  <a:lnTo>
                    <a:pt x="66401" y="130174"/>
                  </a:lnTo>
                  <a:lnTo>
                    <a:pt x="68907" y="99428"/>
                  </a:lnTo>
                  <a:lnTo>
                    <a:pt x="73034" y="73699"/>
                  </a:lnTo>
                  <a:lnTo>
                    <a:pt x="78632" y="61334"/>
                  </a:lnTo>
                  <a:lnTo>
                    <a:pt x="103253" y="34114"/>
                  </a:lnTo>
                  <a:lnTo>
                    <a:pt x="133568" y="10490"/>
                  </a:lnTo>
                  <a:lnTo>
                    <a:pt x="146147" y="3228"/>
                  </a:lnTo>
                  <a:lnTo>
                    <a:pt x="158793" y="0"/>
                  </a:lnTo>
                  <a:lnTo>
                    <a:pt x="167707" y="447"/>
                  </a:lnTo>
                  <a:lnTo>
                    <a:pt x="182548" y="6483"/>
                  </a:lnTo>
                  <a:lnTo>
                    <a:pt x="185199" y="11222"/>
                  </a:lnTo>
                  <a:lnTo>
                    <a:pt x="191334" y="42295"/>
                  </a:lnTo>
                  <a:lnTo>
                    <a:pt x="195760" y="72448"/>
                  </a:lnTo>
                  <a:lnTo>
                    <a:pt x="196635" y="101740"/>
                  </a:lnTo>
                  <a:lnTo>
                    <a:pt x="196831" y="130339"/>
                  </a:lnTo>
                  <a:lnTo>
                    <a:pt x="196850" y="149393"/>
                  </a:lnTo>
                  <a:lnTo>
                    <a:pt x="209550" y="1498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71" name="SMARTInkShape-Group367">
            <a:extLst>
              <a:ext uri="{FF2B5EF4-FFF2-40B4-BE49-F238E27FC236}">
                <a16:creationId xmlns:a16="http://schemas.microsoft.com/office/drawing/2014/main" id="{67BEA0DF-5A8E-FF51-188E-D4D5AFA9F6D8}"/>
              </a:ext>
            </a:extLst>
          </p:cNvPr>
          <p:cNvGrpSpPr/>
          <p:nvPr/>
        </p:nvGrpSpPr>
        <p:grpSpPr>
          <a:xfrm>
            <a:off x="3086178" y="4826000"/>
            <a:ext cx="538938" cy="279401"/>
            <a:chOff x="3086178" y="4826000"/>
            <a:chExt cx="538938" cy="279401"/>
          </a:xfrm>
        </p:grpSpPr>
        <p:sp>
          <p:nvSpPr>
            <p:cNvPr id="1069" name="SMARTInkShape-1771">
              <a:extLst>
                <a:ext uri="{FF2B5EF4-FFF2-40B4-BE49-F238E27FC236}">
                  <a16:creationId xmlns:a16="http://schemas.microsoft.com/office/drawing/2014/main" id="{C2CDE42F-C327-C885-3237-301529B29203}"/>
                </a:ext>
              </a:extLst>
            </p:cNvPr>
            <p:cNvSpPr/>
            <p:nvPr>
              <p:custDataLst>
                <p:tags r:id="rId23"/>
              </p:custDataLst>
            </p:nvPr>
          </p:nvSpPr>
          <p:spPr>
            <a:xfrm>
              <a:off x="3086178" y="4826000"/>
              <a:ext cx="523259" cy="187075"/>
            </a:xfrm>
            <a:custGeom>
              <a:avLst/>
              <a:gdLst/>
              <a:ahLst/>
              <a:cxnLst/>
              <a:rect l="0" t="0" r="0" b="0"/>
              <a:pathLst>
                <a:path w="523259" h="187075">
                  <a:moveTo>
                    <a:pt x="6272" y="0"/>
                  </a:moveTo>
                  <a:lnTo>
                    <a:pt x="6272" y="0"/>
                  </a:lnTo>
                  <a:lnTo>
                    <a:pt x="0" y="0"/>
                  </a:lnTo>
                  <a:lnTo>
                    <a:pt x="13747" y="8789"/>
                  </a:lnTo>
                  <a:lnTo>
                    <a:pt x="40002" y="26938"/>
                  </a:lnTo>
                  <a:lnTo>
                    <a:pt x="70555" y="42637"/>
                  </a:lnTo>
                  <a:lnTo>
                    <a:pt x="100265" y="58494"/>
                  </a:lnTo>
                  <a:lnTo>
                    <a:pt x="122835" y="68566"/>
                  </a:lnTo>
                  <a:lnTo>
                    <a:pt x="146978" y="77746"/>
                  </a:lnTo>
                  <a:lnTo>
                    <a:pt x="171819" y="86530"/>
                  </a:lnTo>
                  <a:lnTo>
                    <a:pt x="198852" y="97019"/>
                  </a:lnTo>
                  <a:lnTo>
                    <a:pt x="228035" y="108031"/>
                  </a:lnTo>
                  <a:lnTo>
                    <a:pt x="243720" y="112943"/>
                  </a:lnTo>
                  <a:lnTo>
                    <a:pt x="259820" y="117628"/>
                  </a:lnTo>
                  <a:lnTo>
                    <a:pt x="290880" y="126598"/>
                  </a:lnTo>
                  <a:lnTo>
                    <a:pt x="321148" y="135288"/>
                  </a:lnTo>
                  <a:lnTo>
                    <a:pt x="351064" y="143854"/>
                  </a:lnTo>
                  <a:lnTo>
                    <a:pt x="377059" y="152365"/>
                  </a:lnTo>
                  <a:lnTo>
                    <a:pt x="400372" y="160851"/>
                  </a:lnTo>
                  <a:lnTo>
                    <a:pt x="422492" y="169326"/>
                  </a:lnTo>
                  <a:lnTo>
                    <a:pt x="444083" y="174034"/>
                  </a:lnTo>
                  <a:lnTo>
                    <a:pt x="465438" y="176831"/>
                  </a:lnTo>
                  <a:lnTo>
                    <a:pt x="495883" y="182373"/>
                  </a:lnTo>
                  <a:lnTo>
                    <a:pt x="516820" y="187074"/>
                  </a:lnTo>
                  <a:lnTo>
                    <a:pt x="520204" y="186804"/>
                  </a:lnTo>
                  <a:lnTo>
                    <a:pt x="522460" y="185919"/>
                  </a:lnTo>
                  <a:lnTo>
                    <a:pt x="523258" y="184624"/>
                  </a:lnTo>
                  <a:lnTo>
                    <a:pt x="520622" y="177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0" name="SMARTInkShape-1772">
              <a:extLst>
                <a:ext uri="{FF2B5EF4-FFF2-40B4-BE49-F238E27FC236}">
                  <a16:creationId xmlns:a16="http://schemas.microsoft.com/office/drawing/2014/main" id="{ABFABB57-3E20-2D07-F5BF-621714E2585D}"/>
                </a:ext>
              </a:extLst>
            </p:cNvPr>
            <p:cNvSpPr/>
            <p:nvPr>
              <p:custDataLst>
                <p:tags r:id="rId24"/>
              </p:custDataLst>
            </p:nvPr>
          </p:nvSpPr>
          <p:spPr>
            <a:xfrm>
              <a:off x="3517900" y="4895934"/>
              <a:ext cx="107216" cy="209467"/>
            </a:xfrm>
            <a:custGeom>
              <a:avLst/>
              <a:gdLst/>
              <a:ahLst/>
              <a:cxnLst/>
              <a:rect l="0" t="0" r="0" b="0"/>
              <a:pathLst>
                <a:path w="107216" h="209467">
                  <a:moveTo>
                    <a:pt x="50800" y="18966"/>
                  </a:moveTo>
                  <a:lnTo>
                    <a:pt x="50800" y="18966"/>
                  </a:lnTo>
                  <a:lnTo>
                    <a:pt x="50800" y="0"/>
                  </a:lnTo>
                  <a:lnTo>
                    <a:pt x="50800" y="6683"/>
                  </a:lnTo>
                  <a:lnTo>
                    <a:pt x="54563" y="13743"/>
                  </a:lnTo>
                  <a:lnTo>
                    <a:pt x="75186" y="40219"/>
                  </a:lnTo>
                  <a:lnTo>
                    <a:pt x="91234" y="68921"/>
                  </a:lnTo>
                  <a:lnTo>
                    <a:pt x="105470" y="100037"/>
                  </a:lnTo>
                  <a:lnTo>
                    <a:pt x="107215" y="115659"/>
                  </a:lnTo>
                  <a:lnTo>
                    <a:pt x="104361" y="130322"/>
                  </a:lnTo>
                  <a:lnTo>
                    <a:pt x="95676" y="143605"/>
                  </a:lnTo>
                  <a:lnTo>
                    <a:pt x="65925" y="163102"/>
                  </a:lnTo>
                  <a:lnTo>
                    <a:pt x="37583" y="179711"/>
                  </a:lnTo>
                  <a:lnTo>
                    <a:pt x="21013" y="187636"/>
                  </a:lnTo>
                  <a:lnTo>
                    <a:pt x="2090" y="201835"/>
                  </a:lnTo>
                  <a:lnTo>
                    <a:pt x="1393" y="202968"/>
                  </a:lnTo>
                  <a:lnTo>
                    <a:pt x="0" y="209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77" name="SMARTInkShape-Group368">
            <a:extLst>
              <a:ext uri="{FF2B5EF4-FFF2-40B4-BE49-F238E27FC236}">
                <a16:creationId xmlns:a16="http://schemas.microsoft.com/office/drawing/2014/main" id="{18E3FF4F-FC52-CC0E-7EDB-4F3D8977937F}"/>
              </a:ext>
            </a:extLst>
          </p:cNvPr>
          <p:cNvGrpSpPr/>
          <p:nvPr/>
        </p:nvGrpSpPr>
        <p:grpSpPr>
          <a:xfrm>
            <a:off x="3886200" y="4872477"/>
            <a:ext cx="673101" cy="305441"/>
            <a:chOff x="3886200" y="4872477"/>
            <a:chExt cx="673101" cy="305441"/>
          </a:xfrm>
        </p:grpSpPr>
        <p:sp>
          <p:nvSpPr>
            <p:cNvPr id="1072" name="SMARTInkShape-1773">
              <a:extLst>
                <a:ext uri="{FF2B5EF4-FFF2-40B4-BE49-F238E27FC236}">
                  <a16:creationId xmlns:a16="http://schemas.microsoft.com/office/drawing/2014/main" id="{8022B342-E298-2981-ADE0-FF3362B9E15F}"/>
                </a:ext>
              </a:extLst>
            </p:cNvPr>
            <p:cNvSpPr/>
            <p:nvPr>
              <p:custDataLst>
                <p:tags r:id="rId18"/>
              </p:custDataLst>
            </p:nvPr>
          </p:nvSpPr>
          <p:spPr>
            <a:xfrm>
              <a:off x="3886200" y="4984828"/>
              <a:ext cx="164127" cy="183931"/>
            </a:xfrm>
            <a:custGeom>
              <a:avLst/>
              <a:gdLst/>
              <a:ahLst/>
              <a:cxnLst/>
              <a:rect l="0" t="0" r="0" b="0"/>
              <a:pathLst>
                <a:path w="164127" h="183931">
                  <a:moveTo>
                    <a:pt x="120650" y="6272"/>
                  </a:moveTo>
                  <a:lnTo>
                    <a:pt x="120650" y="6272"/>
                  </a:lnTo>
                  <a:lnTo>
                    <a:pt x="129488" y="6272"/>
                  </a:lnTo>
                  <a:lnTo>
                    <a:pt x="133515" y="4391"/>
                  </a:lnTo>
                  <a:lnTo>
                    <a:pt x="139338" y="184"/>
                  </a:lnTo>
                  <a:lnTo>
                    <a:pt x="136222" y="0"/>
                  </a:lnTo>
                  <a:lnTo>
                    <a:pt x="108342" y="7099"/>
                  </a:lnTo>
                  <a:lnTo>
                    <a:pt x="77950" y="19972"/>
                  </a:lnTo>
                  <a:lnTo>
                    <a:pt x="51145" y="36103"/>
                  </a:lnTo>
                  <a:lnTo>
                    <a:pt x="38594" y="45292"/>
                  </a:lnTo>
                  <a:lnTo>
                    <a:pt x="34792" y="53953"/>
                  </a:lnTo>
                  <a:lnTo>
                    <a:pt x="33778" y="59227"/>
                  </a:lnTo>
                  <a:lnTo>
                    <a:pt x="34513" y="64153"/>
                  </a:lnTo>
                  <a:lnTo>
                    <a:pt x="39093" y="73389"/>
                  </a:lnTo>
                  <a:lnTo>
                    <a:pt x="49605" y="83151"/>
                  </a:lnTo>
                  <a:lnTo>
                    <a:pt x="76879" y="94982"/>
                  </a:lnTo>
                  <a:lnTo>
                    <a:pt x="106189" y="104711"/>
                  </a:lnTo>
                  <a:lnTo>
                    <a:pt x="133002" y="115713"/>
                  </a:lnTo>
                  <a:lnTo>
                    <a:pt x="153612" y="129752"/>
                  </a:lnTo>
                  <a:lnTo>
                    <a:pt x="162581" y="137822"/>
                  </a:lnTo>
                  <a:lnTo>
                    <a:pt x="164126" y="142656"/>
                  </a:lnTo>
                  <a:lnTo>
                    <a:pt x="162080" y="153671"/>
                  </a:lnTo>
                  <a:lnTo>
                    <a:pt x="154586" y="163740"/>
                  </a:lnTo>
                  <a:lnTo>
                    <a:pt x="144905" y="171508"/>
                  </a:lnTo>
                  <a:lnTo>
                    <a:pt x="122894" y="180275"/>
                  </a:lnTo>
                  <a:lnTo>
                    <a:pt x="112475" y="180503"/>
                  </a:lnTo>
                  <a:lnTo>
                    <a:pt x="100789" y="179663"/>
                  </a:lnTo>
                  <a:lnTo>
                    <a:pt x="73114" y="183352"/>
                  </a:lnTo>
                  <a:lnTo>
                    <a:pt x="46532" y="183930"/>
                  </a:lnTo>
                  <a:lnTo>
                    <a:pt x="24348" y="182162"/>
                  </a:lnTo>
                  <a:lnTo>
                    <a:pt x="0" y="1713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3" name="SMARTInkShape-1774">
              <a:extLst>
                <a:ext uri="{FF2B5EF4-FFF2-40B4-BE49-F238E27FC236}">
                  <a16:creationId xmlns:a16="http://schemas.microsoft.com/office/drawing/2014/main" id="{91ECE8DC-BFB4-1E2F-D520-BB569675EBF4}"/>
                </a:ext>
              </a:extLst>
            </p:cNvPr>
            <p:cNvSpPr/>
            <p:nvPr>
              <p:custDataLst>
                <p:tags r:id="rId19"/>
              </p:custDataLst>
            </p:nvPr>
          </p:nvSpPr>
          <p:spPr>
            <a:xfrm>
              <a:off x="4115169" y="4872477"/>
              <a:ext cx="107582" cy="283497"/>
            </a:xfrm>
            <a:custGeom>
              <a:avLst/>
              <a:gdLst/>
              <a:ahLst/>
              <a:cxnLst/>
              <a:rect l="0" t="0" r="0" b="0"/>
              <a:pathLst>
                <a:path w="107582" h="283497">
                  <a:moveTo>
                    <a:pt x="5981" y="17023"/>
                  </a:moveTo>
                  <a:lnTo>
                    <a:pt x="5981" y="17023"/>
                  </a:lnTo>
                  <a:lnTo>
                    <a:pt x="5981" y="13652"/>
                  </a:lnTo>
                  <a:lnTo>
                    <a:pt x="9352" y="4814"/>
                  </a:lnTo>
                  <a:lnTo>
                    <a:pt x="11050" y="2534"/>
                  </a:lnTo>
                  <a:lnTo>
                    <a:pt x="14819" y="0"/>
                  </a:lnTo>
                  <a:lnTo>
                    <a:pt x="16812" y="735"/>
                  </a:lnTo>
                  <a:lnTo>
                    <a:pt x="20908" y="5315"/>
                  </a:lnTo>
                  <a:lnTo>
                    <a:pt x="23809" y="22569"/>
                  </a:lnTo>
                  <a:lnTo>
                    <a:pt x="24669" y="52298"/>
                  </a:lnTo>
                  <a:lnTo>
                    <a:pt x="24924" y="81175"/>
                  </a:lnTo>
                  <a:lnTo>
                    <a:pt x="24999" y="107606"/>
                  </a:lnTo>
                  <a:lnTo>
                    <a:pt x="25022" y="129940"/>
                  </a:lnTo>
                  <a:lnTo>
                    <a:pt x="25027" y="150934"/>
                  </a:lnTo>
                  <a:lnTo>
                    <a:pt x="24324" y="175317"/>
                  </a:lnTo>
                  <a:lnTo>
                    <a:pt x="21660" y="197913"/>
                  </a:lnTo>
                  <a:lnTo>
                    <a:pt x="16192" y="227097"/>
                  </a:lnTo>
                  <a:lnTo>
                    <a:pt x="5932" y="256998"/>
                  </a:lnTo>
                  <a:lnTo>
                    <a:pt x="1498" y="270631"/>
                  </a:lnTo>
                  <a:lnTo>
                    <a:pt x="0" y="281137"/>
                  </a:lnTo>
                  <a:lnTo>
                    <a:pt x="1288" y="281999"/>
                  </a:lnTo>
                  <a:lnTo>
                    <a:pt x="13969" y="283496"/>
                  </a:lnTo>
                  <a:lnTo>
                    <a:pt x="43809" y="278667"/>
                  </a:lnTo>
                  <a:lnTo>
                    <a:pt x="69428" y="274258"/>
                  </a:lnTo>
                  <a:lnTo>
                    <a:pt x="99343" y="264541"/>
                  </a:lnTo>
                  <a:lnTo>
                    <a:pt x="106742" y="261087"/>
                  </a:lnTo>
                  <a:lnTo>
                    <a:pt x="107581" y="2519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4" name="SMARTInkShape-1775">
              <a:extLst>
                <a:ext uri="{FF2B5EF4-FFF2-40B4-BE49-F238E27FC236}">
                  <a16:creationId xmlns:a16="http://schemas.microsoft.com/office/drawing/2014/main" id="{52BB17D0-E6DA-0BD7-361F-F8FBF7401CFC}"/>
                </a:ext>
              </a:extLst>
            </p:cNvPr>
            <p:cNvSpPr/>
            <p:nvPr>
              <p:custDataLst>
                <p:tags r:id="rId20"/>
              </p:custDataLst>
            </p:nvPr>
          </p:nvSpPr>
          <p:spPr>
            <a:xfrm>
              <a:off x="4121150" y="5035550"/>
              <a:ext cx="165101" cy="19051"/>
            </a:xfrm>
            <a:custGeom>
              <a:avLst/>
              <a:gdLst/>
              <a:ahLst/>
              <a:cxnLst/>
              <a:rect l="0" t="0" r="0" b="0"/>
              <a:pathLst>
                <a:path w="165101" h="19051">
                  <a:moveTo>
                    <a:pt x="0" y="19050"/>
                  </a:moveTo>
                  <a:lnTo>
                    <a:pt x="0" y="19050"/>
                  </a:lnTo>
                  <a:lnTo>
                    <a:pt x="15914" y="9616"/>
                  </a:lnTo>
                  <a:lnTo>
                    <a:pt x="38269" y="3163"/>
                  </a:lnTo>
                  <a:lnTo>
                    <a:pt x="66921" y="938"/>
                  </a:lnTo>
                  <a:lnTo>
                    <a:pt x="97048" y="278"/>
                  </a:lnTo>
                  <a:lnTo>
                    <a:pt x="123456" y="82"/>
                  </a:lnTo>
                  <a:lnTo>
                    <a:pt x="1651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5" name="SMARTInkShape-1776">
              <a:extLst>
                <a:ext uri="{FF2B5EF4-FFF2-40B4-BE49-F238E27FC236}">
                  <a16:creationId xmlns:a16="http://schemas.microsoft.com/office/drawing/2014/main" id="{CFA37007-B2AF-D30F-D040-81D33D864611}"/>
                </a:ext>
              </a:extLst>
            </p:cNvPr>
            <p:cNvSpPr/>
            <p:nvPr>
              <p:custDataLst>
                <p:tags r:id="rId21"/>
              </p:custDataLst>
            </p:nvPr>
          </p:nvSpPr>
          <p:spPr>
            <a:xfrm>
              <a:off x="4325836" y="4900481"/>
              <a:ext cx="131865" cy="277437"/>
            </a:xfrm>
            <a:custGeom>
              <a:avLst/>
              <a:gdLst/>
              <a:ahLst/>
              <a:cxnLst/>
              <a:rect l="0" t="0" r="0" b="0"/>
              <a:pathLst>
                <a:path w="131865" h="277437">
                  <a:moveTo>
                    <a:pt x="112814" y="185869"/>
                  </a:moveTo>
                  <a:lnTo>
                    <a:pt x="112814" y="185869"/>
                  </a:lnTo>
                  <a:lnTo>
                    <a:pt x="112814" y="170942"/>
                  </a:lnTo>
                  <a:lnTo>
                    <a:pt x="110932" y="166771"/>
                  </a:lnTo>
                  <a:lnTo>
                    <a:pt x="103976" y="158342"/>
                  </a:lnTo>
                  <a:lnTo>
                    <a:pt x="96186" y="155996"/>
                  </a:lnTo>
                  <a:lnTo>
                    <a:pt x="84257" y="155658"/>
                  </a:lnTo>
                  <a:lnTo>
                    <a:pt x="59118" y="159435"/>
                  </a:lnTo>
                  <a:lnTo>
                    <a:pt x="44500" y="163067"/>
                  </a:lnTo>
                  <a:lnTo>
                    <a:pt x="19279" y="179876"/>
                  </a:lnTo>
                  <a:lnTo>
                    <a:pt x="8743" y="189659"/>
                  </a:lnTo>
                  <a:lnTo>
                    <a:pt x="3530" y="197195"/>
                  </a:lnTo>
                  <a:lnTo>
                    <a:pt x="0" y="209373"/>
                  </a:lnTo>
                  <a:lnTo>
                    <a:pt x="2325" y="228660"/>
                  </a:lnTo>
                  <a:lnTo>
                    <a:pt x="13796" y="253981"/>
                  </a:lnTo>
                  <a:lnTo>
                    <a:pt x="18946" y="261531"/>
                  </a:lnTo>
                  <a:lnTo>
                    <a:pt x="43251" y="276653"/>
                  </a:lnTo>
                  <a:lnTo>
                    <a:pt x="47389" y="277436"/>
                  </a:lnTo>
                  <a:lnTo>
                    <a:pt x="57630" y="276425"/>
                  </a:lnTo>
                  <a:lnTo>
                    <a:pt x="67356" y="271742"/>
                  </a:lnTo>
                  <a:lnTo>
                    <a:pt x="85098" y="260608"/>
                  </a:lnTo>
                  <a:lnTo>
                    <a:pt x="91794" y="250366"/>
                  </a:lnTo>
                  <a:lnTo>
                    <a:pt x="99530" y="223089"/>
                  </a:lnTo>
                  <a:lnTo>
                    <a:pt x="103382" y="198883"/>
                  </a:lnTo>
                  <a:lnTo>
                    <a:pt x="105095" y="176366"/>
                  </a:lnTo>
                  <a:lnTo>
                    <a:pt x="105855" y="154600"/>
                  </a:lnTo>
                  <a:lnTo>
                    <a:pt x="106899" y="133166"/>
                  </a:lnTo>
                  <a:lnTo>
                    <a:pt x="109715" y="111880"/>
                  </a:lnTo>
                  <a:lnTo>
                    <a:pt x="111436" y="90661"/>
                  </a:lnTo>
                  <a:lnTo>
                    <a:pt x="112406" y="62644"/>
                  </a:lnTo>
                  <a:lnTo>
                    <a:pt x="112693" y="39056"/>
                  </a:lnTo>
                  <a:lnTo>
                    <a:pt x="112798" y="8230"/>
                  </a:lnTo>
                  <a:lnTo>
                    <a:pt x="112811" y="0"/>
                  </a:lnTo>
                  <a:lnTo>
                    <a:pt x="112812" y="573"/>
                  </a:lnTo>
                  <a:lnTo>
                    <a:pt x="131864" y="334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6" name="SMARTInkShape-1777">
              <a:extLst>
                <a:ext uri="{FF2B5EF4-FFF2-40B4-BE49-F238E27FC236}">
                  <a16:creationId xmlns:a16="http://schemas.microsoft.com/office/drawing/2014/main" id="{AB10895B-732E-FE99-AFC3-C347E60C35CF}"/>
                </a:ext>
              </a:extLst>
            </p:cNvPr>
            <p:cNvSpPr/>
            <p:nvPr>
              <p:custDataLst>
                <p:tags r:id="rId22"/>
              </p:custDataLst>
            </p:nvPr>
          </p:nvSpPr>
          <p:spPr>
            <a:xfrm>
              <a:off x="4540250" y="5150994"/>
              <a:ext cx="19051" cy="11557"/>
            </a:xfrm>
            <a:custGeom>
              <a:avLst/>
              <a:gdLst/>
              <a:ahLst/>
              <a:cxnLst/>
              <a:rect l="0" t="0" r="0" b="0"/>
              <a:pathLst>
                <a:path w="19051" h="11557">
                  <a:moveTo>
                    <a:pt x="0" y="11556"/>
                  </a:moveTo>
                  <a:lnTo>
                    <a:pt x="0" y="11556"/>
                  </a:lnTo>
                  <a:lnTo>
                    <a:pt x="0" y="2718"/>
                  </a:lnTo>
                  <a:lnTo>
                    <a:pt x="705" y="1431"/>
                  </a:lnTo>
                  <a:lnTo>
                    <a:pt x="1882" y="572"/>
                  </a:lnTo>
                  <a:lnTo>
                    <a:pt x="3371" y="0"/>
                  </a:lnTo>
                  <a:lnTo>
                    <a:pt x="5070" y="325"/>
                  </a:lnTo>
                  <a:lnTo>
                    <a:pt x="19050" y="52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3" name="SMARTInkShape-Group369">
            <a:extLst>
              <a:ext uri="{FF2B5EF4-FFF2-40B4-BE49-F238E27FC236}">
                <a16:creationId xmlns:a16="http://schemas.microsoft.com/office/drawing/2014/main" id="{D9625771-5AE3-C778-C07A-02FD9B7F0583}"/>
              </a:ext>
            </a:extLst>
          </p:cNvPr>
          <p:cNvGrpSpPr/>
          <p:nvPr/>
        </p:nvGrpSpPr>
        <p:grpSpPr>
          <a:xfrm>
            <a:off x="4852093" y="5030270"/>
            <a:ext cx="1002608" cy="193697"/>
            <a:chOff x="4852093" y="5030270"/>
            <a:chExt cx="1002608" cy="193697"/>
          </a:xfrm>
        </p:grpSpPr>
        <p:sp>
          <p:nvSpPr>
            <p:cNvPr id="1078" name="SMARTInkShape-1778">
              <a:extLst>
                <a:ext uri="{FF2B5EF4-FFF2-40B4-BE49-F238E27FC236}">
                  <a16:creationId xmlns:a16="http://schemas.microsoft.com/office/drawing/2014/main" id="{6432DA06-667B-12D3-5F7B-E0D395159B11}"/>
                </a:ext>
              </a:extLst>
            </p:cNvPr>
            <p:cNvSpPr/>
            <p:nvPr>
              <p:custDataLst>
                <p:tags r:id="rId13"/>
              </p:custDataLst>
            </p:nvPr>
          </p:nvSpPr>
          <p:spPr>
            <a:xfrm>
              <a:off x="4852093" y="5030270"/>
              <a:ext cx="196158" cy="150323"/>
            </a:xfrm>
            <a:custGeom>
              <a:avLst/>
              <a:gdLst/>
              <a:ahLst/>
              <a:cxnLst/>
              <a:rect l="0" t="0" r="0" b="0"/>
              <a:pathLst>
                <a:path w="196158" h="150323">
                  <a:moveTo>
                    <a:pt x="50107" y="62430"/>
                  </a:moveTo>
                  <a:lnTo>
                    <a:pt x="50107" y="62430"/>
                  </a:lnTo>
                  <a:lnTo>
                    <a:pt x="53478" y="59060"/>
                  </a:lnTo>
                  <a:lnTo>
                    <a:pt x="79806" y="55963"/>
                  </a:lnTo>
                  <a:lnTo>
                    <a:pt x="106852" y="49289"/>
                  </a:lnTo>
                  <a:lnTo>
                    <a:pt x="138249" y="39089"/>
                  </a:lnTo>
                  <a:lnTo>
                    <a:pt x="155608" y="30669"/>
                  </a:lnTo>
                  <a:lnTo>
                    <a:pt x="160496" y="26441"/>
                  </a:lnTo>
                  <a:lnTo>
                    <a:pt x="162669" y="22212"/>
                  </a:lnTo>
                  <a:lnTo>
                    <a:pt x="161838" y="19390"/>
                  </a:lnTo>
                  <a:lnTo>
                    <a:pt x="153320" y="7417"/>
                  </a:lnTo>
                  <a:lnTo>
                    <a:pt x="142072" y="2542"/>
                  </a:lnTo>
                  <a:lnTo>
                    <a:pt x="118592" y="0"/>
                  </a:lnTo>
                  <a:lnTo>
                    <a:pt x="97478" y="1288"/>
                  </a:lnTo>
                  <a:lnTo>
                    <a:pt x="76806" y="4916"/>
                  </a:lnTo>
                  <a:lnTo>
                    <a:pt x="50155" y="18744"/>
                  </a:lnTo>
                  <a:lnTo>
                    <a:pt x="28088" y="35064"/>
                  </a:lnTo>
                  <a:lnTo>
                    <a:pt x="7187" y="60604"/>
                  </a:lnTo>
                  <a:lnTo>
                    <a:pt x="2809" y="71261"/>
                  </a:lnTo>
                  <a:lnTo>
                    <a:pt x="0" y="98329"/>
                  </a:lnTo>
                  <a:lnTo>
                    <a:pt x="217" y="113362"/>
                  </a:lnTo>
                  <a:lnTo>
                    <a:pt x="2769" y="119875"/>
                  </a:lnTo>
                  <a:lnTo>
                    <a:pt x="17613" y="137608"/>
                  </a:lnTo>
                  <a:lnTo>
                    <a:pt x="36089" y="146166"/>
                  </a:lnTo>
                  <a:lnTo>
                    <a:pt x="63957" y="150310"/>
                  </a:lnTo>
                  <a:lnTo>
                    <a:pt x="90507" y="150322"/>
                  </a:lnTo>
                  <a:lnTo>
                    <a:pt x="117275" y="146243"/>
                  </a:lnTo>
                  <a:lnTo>
                    <a:pt x="146474" y="141858"/>
                  </a:lnTo>
                  <a:lnTo>
                    <a:pt x="196157" y="119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9" name="SMARTInkShape-1779">
              <a:extLst>
                <a:ext uri="{FF2B5EF4-FFF2-40B4-BE49-F238E27FC236}">
                  <a16:creationId xmlns:a16="http://schemas.microsoft.com/office/drawing/2014/main" id="{EC8C699F-D4B5-7184-C78A-CEF4056A6D36}"/>
                </a:ext>
              </a:extLst>
            </p:cNvPr>
            <p:cNvSpPr/>
            <p:nvPr>
              <p:custDataLst>
                <p:tags r:id="rId14"/>
              </p:custDataLst>
            </p:nvPr>
          </p:nvSpPr>
          <p:spPr>
            <a:xfrm>
              <a:off x="5073650" y="5062511"/>
              <a:ext cx="247651" cy="110728"/>
            </a:xfrm>
            <a:custGeom>
              <a:avLst/>
              <a:gdLst/>
              <a:ahLst/>
              <a:cxnLst/>
              <a:rect l="0" t="0" r="0" b="0"/>
              <a:pathLst>
                <a:path w="247651" h="110728">
                  <a:moveTo>
                    <a:pt x="0" y="30189"/>
                  </a:moveTo>
                  <a:lnTo>
                    <a:pt x="0" y="30189"/>
                  </a:lnTo>
                  <a:lnTo>
                    <a:pt x="11933" y="16374"/>
                  </a:lnTo>
                  <a:lnTo>
                    <a:pt x="14305" y="12513"/>
                  </a:lnTo>
                  <a:lnTo>
                    <a:pt x="22586" y="6341"/>
                  </a:lnTo>
                  <a:lnTo>
                    <a:pt x="33322" y="1951"/>
                  </a:lnTo>
                  <a:lnTo>
                    <a:pt x="45149" y="0"/>
                  </a:lnTo>
                  <a:lnTo>
                    <a:pt x="57460" y="2896"/>
                  </a:lnTo>
                  <a:lnTo>
                    <a:pt x="69283" y="9592"/>
                  </a:lnTo>
                  <a:lnTo>
                    <a:pt x="92780" y="33801"/>
                  </a:lnTo>
                  <a:lnTo>
                    <a:pt x="104927" y="60666"/>
                  </a:lnTo>
                  <a:lnTo>
                    <a:pt x="110504" y="80612"/>
                  </a:lnTo>
                  <a:lnTo>
                    <a:pt x="108426" y="105947"/>
                  </a:lnTo>
                  <a:lnTo>
                    <a:pt x="107561" y="108212"/>
                  </a:lnTo>
                  <a:lnTo>
                    <a:pt x="106280" y="109721"/>
                  </a:lnTo>
                  <a:lnTo>
                    <a:pt x="104720" y="110727"/>
                  </a:lnTo>
                  <a:lnTo>
                    <a:pt x="99223" y="109964"/>
                  </a:lnTo>
                  <a:lnTo>
                    <a:pt x="95783" y="108772"/>
                  </a:lnTo>
                  <a:lnTo>
                    <a:pt x="90077" y="101803"/>
                  </a:lnTo>
                  <a:lnTo>
                    <a:pt x="85896" y="91650"/>
                  </a:lnTo>
                  <a:lnTo>
                    <a:pt x="84037" y="80083"/>
                  </a:lnTo>
                  <a:lnTo>
                    <a:pt x="85091" y="71650"/>
                  </a:lnTo>
                  <a:lnTo>
                    <a:pt x="86361" y="68413"/>
                  </a:lnTo>
                  <a:lnTo>
                    <a:pt x="98261" y="57115"/>
                  </a:lnTo>
                  <a:lnTo>
                    <a:pt x="118563" y="48202"/>
                  </a:lnTo>
                  <a:lnTo>
                    <a:pt x="147050" y="43233"/>
                  </a:lnTo>
                  <a:lnTo>
                    <a:pt x="174411" y="39542"/>
                  </a:lnTo>
                  <a:lnTo>
                    <a:pt x="200707" y="41584"/>
                  </a:lnTo>
                  <a:lnTo>
                    <a:pt x="247650" y="428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0" name="SMARTInkShape-1780">
              <a:extLst>
                <a:ext uri="{FF2B5EF4-FFF2-40B4-BE49-F238E27FC236}">
                  <a16:creationId xmlns:a16="http://schemas.microsoft.com/office/drawing/2014/main" id="{D3F298B0-F7E1-BB1D-6CC6-46437F68771D}"/>
                </a:ext>
              </a:extLst>
            </p:cNvPr>
            <p:cNvSpPr/>
            <p:nvPr>
              <p:custDataLst>
                <p:tags r:id="rId15"/>
              </p:custDataLst>
            </p:nvPr>
          </p:nvSpPr>
          <p:spPr>
            <a:xfrm>
              <a:off x="5270500" y="5087900"/>
              <a:ext cx="241301" cy="103336"/>
            </a:xfrm>
            <a:custGeom>
              <a:avLst/>
              <a:gdLst/>
              <a:ahLst/>
              <a:cxnLst/>
              <a:rect l="0" t="0" r="0" b="0"/>
              <a:pathLst>
                <a:path w="241301" h="103336">
                  <a:moveTo>
                    <a:pt x="0" y="30200"/>
                  </a:moveTo>
                  <a:lnTo>
                    <a:pt x="0" y="30200"/>
                  </a:lnTo>
                  <a:lnTo>
                    <a:pt x="3371" y="30200"/>
                  </a:lnTo>
                  <a:lnTo>
                    <a:pt x="6908" y="26437"/>
                  </a:lnTo>
                  <a:lnTo>
                    <a:pt x="8838" y="23458"/>
                  </a:lnTo>
                  <a:lnTo>
                    <a:pt x="16628" y="18267"/>
                  </a:lnTo>
                  <a:lnTo>
                    <a:pt x="44262" y="7017"/>
                  </a:lnTo>
                  <a:lnTo>
                    <a:pt x="63044" y="352"/>
                  </a:lnTo>
                  <a:lnTo>
                    <a:pt x="71765" y="0"/>
                  </a:lnTo>
                  <a:lnTo>
                    <a:pt x="80344" y="2197"/>
                  </a:lnTo>
                  <a:lnTo>
                    <a:pt x="93107" y="10771"/>
                  </a:lnTo>
                  <a:lnTo>
                    <a:pt x="102455" y="22248"/>
                  </a:lnTo>
                  <a:lnTo>
                    <a:pt x="106321" y="31215"/>
                  </a:lnTo>
                  <a:lnTo>
                    <a:pt x="111179" y="60500"/>
                  </a:lnTo>
                  <a:lnTo>
                    <a:pt x="113888" y="88483"/>
                  </a:lnTo>
                  <a:lnTo>
                    <a:pt x="113412" y="98437"/>
                  </a:lnTo>
                  <a:lnTo>
                    <a:pt x="112297" y="101091"/>
                  </a:lnTo>
                  <a:lnTo>
                    <a:pt x="110848" y="102861"/>
                  </a:lnTo>
                  <a:lnTo>
                    <a:pt x="108471" y="103335"/>
                  </a:lnTo>
                  <a:lnTo>
                    <a:pt x="102067" y="101980"/>
                  </a:lnTo>
                  <a:lnTo>
                    <a:pt x="96398" y="97145"/>
                  </a:lnTo>
                  <a:lnTo>
                    <a:pt x="89240" y="84608"/>
                  </a:lnTo>
                  <a:lnTo>
                    <a:pt x="87010" y="79172"/>
                  </a:lnTo>
                  <a:lnTo>
                    <a:pt x="86934" y="73431"/>
                  </a:lnTo>
                  <a:lnTo>
                    <a:pt x="92864" y="56650"/>
                  </a:lnTo>
                  <a:lnTo>
                    <a:pt x="97247" y="49481"/>
                  </a:lnTo>
                  <a:lnTo>
                    <a:pt x="110423" y="38108"/>
                  </a:lnTo>
                  <a:lnTo>
                    <a:pt x="140026" y="24334"/>
                  </a:lnTo>
                  <a:lnTo>
                    <a:pt x="162610" y="17644"/>
                  </a:lnTo>
                  <a:lnTo>
                    <a:pt x="193525" y="13074"/>
                  </a:lnTo>
                  <a:lnTo>
                    <a:pt x="241300" y="11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1" name="SMARTInkShape-1781">
              <a:extLst>
                <a:ext uri="{FF2B5EF4-FFF2-40B4-BE49-F238E27FC236}">
                  <a16:creationId xmlns:a16="http://schemas.microsoft.com/office/drawing/2014/main" id="{7291805E-774A-D832-4B03-E6BE5432EB46}"/>
                </a:ext>
              </a:extLst>
            </p:cNvPr>
            <p:cNvSpPr/>
            <p:nvPr>
              <p:custDataLst>
                <p:tags r:id="rId16"/>
              </p:custDataLst>
            </p:nvPr>
          </p:nvSpPr>
          <p:spPr>
            <a:xfrm>
              <a:off x="5500289" y="5093867"/>
              <a:ext cx="112509" cy="130100"/>
            </a:xfrm>
            <a:custGeom>
              <a:avLst/>
              <a:gdLst/>
              <a:ahLst/>
              <a:cxnLst/>
              <a:rect l="0" t="0" r="0" b="0"/>
              <a:pathLst>
                <a:path w="112509" h="130100">
                  <a:moveTo>
                    <a:pt x="62311" y="17883"/>
                  </a:moveTo>
                  <a:lnTo>
                    <a:pt x="62311" y="17883"/>
                  </a:lnTo>
                  <a:lnTo>
                    <a:pt x="67779" y="12416"/>
                  </a:lnTo>
                  <a:lnTo>
                    <a:pt x="68399" y="8423"/>
                  </a:lnTo>
                  <a:lnTo>
                    <a:pt x="66664" y="4742"/>
                  </a:lnTo>
                  <a:lnTo>
                    <a:pt x="63171" y="0"/>
                  </a:lnTo>
                  <a:lnTo>
                    <a:pt x="49082" y="5921"/>
                  </a:lnTo>
                  <a:lnTo>
                    <a:pt x="38557" y="16565"/>
                  </a:lnTo>
                  <a:lnTo>
                    <a:pt x="16932" y="46394"/>
                  </a:lnTo>
                  <a:lnTo>
                    <a:pt x="10392" y="60893"/>
                  </a:lnTo>
                  <a:lnTo>
                    <a:pt x="594" y="91517"/>
                  </a:lnTo>
                  <a:lnTo>
                    <a:pt x="0" y="94489"/>
                  </a:lnTo>
                  <a:lnTo>
                    <a:pt x="5905" y="112155"/>
                  </a:lnTo>
                  <a:lnTo>
                    <a:pt x="10596" y="117420"/>
                  </a:lnTo>
                  <a:lnTo>
                    <a:pt x="23335" y="125151"/>
                  </a:lnTo>
                  <a:lnTo>
                    <a:pt x="49744" y="130099"/>
                  </a:lnTo>
                  <a:lnTo>
                    <a:pt x="76540" y="124823"/>
                  </a:lnTo>
                  <a:lnTo>
                    <a:pt x="88156" y="118094"/>
                  </a:lnTo>
                  <a:lnTo>
                    <a:pt x="98661" y="106372"/>
                  </a:lnTo>
                  <a:lnTo>
                    <a:pt x="108531" y="86397"/>
                  </a:lnTo>
                  <a:lnTo>
                    <a:pt x="112508" y="62714"/>
                  </a:lnTo>
                  <a:lnTo>
                    <a:pt x="112137" y="54036"/>
                  </a:lnTo>
                  <a:lnTo>
                    <a:pt x="109620" y="45475"/>
                  </a:lnTo>
                  <a:lnTo>
                    <a:pt x="107962" y="42628"/>
                  </a:lnTo>
                  <a:lnTo>
                    <a:pt x="106150" y="40730"/>
                  </a:lnTo>
                  <a:lnTo>
                    <a:pt x="75011" y="24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2" name="SMARTInkShape-1782">
              <a:extLst>
                <a:ext uri="{FF2B5EF4-FFF2-40B4-BE49-F238E27FC236}">
                  <a16:creationId xmlns:a16="http://schemas.microsoft.com/office/drawing/2014/main" id="{7C89FBD1-F913-9669-55E2-3D3BCD5367ED}"/>
                </a:ext>
              </a:extLst>
            </p:cNvPr>
            <p:cNvSpPr/>
            <p:nvPr>
              <p:custDataLst>
                <p:tags r:id="rId17"/>
              </p:custDataLst>
            </p:nvPr>
          </p:nvSpPr>
          <p:spPr>
            <a:xfrm>
              <a:off x="5626100" y="5092991"/>
              <a:ext cx="228601" cy="123283"/>
            </a:xfrm>
            <a:custGeom>
              <a:avLst/>
              <a:gdLst/>
              <a:ahLst/>
              <a:cxnLst/>
              <a:rect l="0" t="0" r="0" b="0"/>
              <a:pathLst>
                <a:path w="228601" h="123283">
                  <a:moveTo>
                    <a:pt x="0" y="18759"/>
                  </a:moveTo>
                  <a:lnTo>
                    <a:pt x="0" y="18759"/>
                  </a:lnTo>
                  <a:lnTo>
                    <a:pt x="0" y="9921"/>
                  </a:lnTo>
                  <a:lnTo>
                    <a:pt x="705" y="8634"/>
                  </a:lnTo>
                  <a:lnTo>
                    <a:pt x="1882" y="7776"/>
                  </a:lnTo>
                  <a:lnTo>
                    <a:pt x="24800" y="1183"/>
                  </a:lnTo>
                  <a:lnTo>
                    <a:pt x="38843" y="0"/>
                  </a:lnTo>
                  <a:lnTo>
                    <a:pt x="49531" y="3166"/>
                  </a:lnTo>
                  <a:lnTo>
                    <a:pt x="61635" y="11944"/>
                  </a:lnTo>
                  <a:lnTo>
                    <a:pt x="70786" y="30223"/>
                  </a:lnTo>
                  <a:lnTo>
                    <a:pt x="75130" y="52957"/>
                  </a:lnTo>
                  <a:lnTo>
                    <a:pt x="74107" y="83160"/>
                  </a:lnTo>
                  <a:lnTo>
                    <a:pt x="67348" y="106045"/>
                  </a:lnTo>
                  <a:lnTo>
                    <a:pt x="60977" y="117525"/>
                  </a:lnTo>
                  <a:lnTo>
                    <a:pt x="55793" y="122627"/>
                  </a:lnTo>
                  <a:lnTo>
                    <a:pt x="53423" y="123282"/>
                  </a:lnTo>
                  <a:lnTo>
                    <a:pt x="51138" y="123013"/>
                  </a:lnTo>
                  <a:lnTo>
                    <a:pt x="48909" y="122128"/>
                  </a:lnTo>
                  <a:lnTo>
                    <a:pt x="44551" y="115501"/>
                  </a:lnTo>
                  <a:lnTo>
                    <a:pt x="42401" y="110770"/>
                  </a:lnTo>
                  <a:lnTo>
                    <a:pt x="43774" y="97988"/>
                  </a:lnTo>
                  <a:lnTo>
                    <a:pt x="54363" y="74925"/>
                  </a:lnTo>
                  <a:lnTo>
                    <a:pt x="70906" y="53980"/>
                  </a:lnTo>
                  <a:lnTo>
                    <a:pt x="92087" y="37632"/>
                  </a:lnTo>
                  <a:lnTo>
                    <a:pt x="117047" y="27609"/>
                  </a:lnTo>
                  <a:lnTo>
                    <a:pt x="148039" y="21695"/>
                  </a:lnTo>
                  <a:lnTo>
                    <a:pt x="179173" y="19629"/>
                  </a:lnTo>
                  <a:lnTo>
                    <a:pt x="204469" y="19722"/>
                  </a:lnTo>
                  <a:lnTo>
                    <a:pt x="228600" y="251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7" name="SMARTInkShape-Group370">
            <a:extLst>
              <a:ext uri="{FF2B5EF4-FFF2-40B4-BE49-F238E27FC236}">
                <a16:creationId xmlns:a16="http://schemas.microsoft.com/office/drawing/2014/main" id="{9314CD29-F8C6-EF54-A87A-1B4536C7A7AE}"/>
              </a:ext>
            </a:extLst>
          </p:cNvPr>
          <p:cNvGrpSpPr/>
          <p:nvPr/>
        </p:nvGrpSpPr>
        <p:grpSpPr>
          <a:xfrm>
            <a:off x="6104022" y="4957437"/>
            <a:ext cx="309479" cy="382914"/>
            <a:chOff x="6104022" y="4957437"/>
            <a:chExt cx="309479" cy="382914"/>
          </a:xfrm>
        </p:grpSpPr>
        <p:sp>
          <p:nvSpPr>
            <p:cNvPr id="1084" name="SMARTInkShape-1783">
              <a:extLst>
                <a:ext uri="{FF2B5EF4-FFF2-40B4-BE49-F238E27FC236}">
                  <a16:creationId xmlns:a16="http://schemas.microsoft.com/office/drawing/2014/main" id="{4B2FE9DF-BBDE-F4A8-87E8-9A857DBBE02C}"/>
                </a:ext>
              </a:extLst>
            </p:cNvPr>
            <p:cNvSpPr/>
            <p:nvPr>
              <p:custDataLst>
                <p:tags r:id="rId10"/>
              </p:custDataLst>
            </p:nvPr>
          </p:nvSpPr>
          <p:spPr>
            <a:xfrm>
              <a:off x="6104022" y="5074014"/>
              <a:ext cx="97014" cy="139678"/>
            </a:xfrm>
            <a:custGeom>
              <a:avLst/>
              <a:gdLst/>
              <a:ahLst/>
              <a:cxnLst/>
              <a:rect l="0" t="0" r="0" b="0"/>
              <a:pathLst>
                <a:path w="97014" h="139678">
                  <a:moveTo>
                    <a:pt x="55478" y="25036"/>
                  </a:moveTo>
                  <a:lnTo>
                    <a:pt x="55478" y="25036"/>
                  </a:lnTo>
                  <a:lnTo>
                    <a:pt x="76678" y="25036"/>
                  </a:lnTo>
                  <a:lnTo>
                    <a:pt x="78078" y="24331"/>
                  </a:lnTo>
                  <a:lnTo>
                    <a:pt x="79011" y="23154"/>
                  </a:lnTo>
                  <a:lnTo>
                    <a:pt x="80510" y="19569"/>
                  </a:lnTo>
                  <a:lnTo>
                    <a:pt x="80875" y="864"/>
                  </a:lnTo>
                  <a:lnTo>
                    <a:pt x="70764" y="0"/>
                  </a:lnTo>
                  <a:lnTo>
                    <a:pt x="60156" y="5442"/>
                  </a:lnTo>
                  <a:lnTo>
                    <a:pt x="28607" y="35102"/>
                  </a:lnTo>
                  <a:lnTo>
                    <a:pt x="14355" y="56006"/>
                  </a:lnTo>
                  <a:lnTo>
                    <a:pt x="1589" y="85480"/>
                  </a:lnTo>
                  <a:lnTo>
                    <a:pt x="0" y="109817"/>
                  </a:lnTo>
                  <a:lnTo>
                    <a:pt x="2128" y="121748"/>
                  </a:lnTo>
                  <a:lnTo>
                    <a:pt x="9189" y="131754"/>
                  </a:lnTo>
                  <a:lnTo>
                    <a:pt x="14036" y="136398"/>
                  </a:lnTo>
                  <a:lnTo>
                    <a:pt x="30709" y="139677"/>
                  </a:lnTo>
                  <a:lnTo>
                    <a:pt x="49409" y="138076"/>
                  </a:lnTo>
                  <a:lnTo>
                    <a:pt x="62422" y="132662"/>
                  </a:lnTo>
                  <a:lnTo>
                    <a:pt x="77684" y="121679"/>
                  </a:lnTo>
                  <a:lnTo>
                    <a:pt x="82986" y="113614"/>
                  </a:lnTo>
                  <a:lnTo>
                    <a:pt x="91034" y="83293"/>
                  </a:lnTo>
                  <a:lnTo>
                    <a:pt x="94957" y="57005"/>
                  </a:lnTo>
                  <a:lnTo>
                    <a:pt x="97013" y="44889"/>
                  </a:lnTo>
                  <a:lnTo>
                    <a:pt x="95576" y="34800"/>
                  </a:lnTo>
                  <a:lnTo>
                    <a:pt x="90799" y="24558"/>
                  </a:lnTo>
                  <a:lnTo>
                    <a:pt x="80878" y="123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5" name="SMARTInkShape-1784">
              <a:extLst>
                <a:ext uri="{FF2B5EF4-FFF2-40B4-BE49-F238E27FC236}">
                  <a16:creationId xmlns:a16="http://schemas.microsoft.com/office/drawing/2014/main" id="{80787082-5432-E685-7509-E9E4ECF48A45}"/>
                </a:ext>
              </a:extLst>
            </p:cNvPr>
            <p:cNvSpPr/>
            <p:nvPr>
              <p:custDataLst>
                <p:tags r:id="rId11"/>
              </p:custDataLst>
            </p:nvPr>
          </p:nvSpPr>
          <p:spPr>
            <a:xfrm>
              <a:off x="6242050" y="4957437"/>
              <a:ext cx="132472" cy="382914"/>
            </a:xfrm>
            <a:custGeom>
              <a:avLst/>
              <a:gdLst/>
              <a:ahLst/>
              <a:cxnLst/>
              <a:rect l="0" t="0" r="0" b="0"/>
              <a:pathLst>
                <a:path w="132472" h="382914">
                  <a:moveTo>
                    <a:pt x="127000" y="78113"/>
                  </a:moveTo>
                  <a:lnTo>
                    <a:pt x="127000" y="78113"/>
                  </a:lnTo>
                  <a:lnTo>
                    <a:pt x="132468" y="54969"/>
                  </a:lnTo>
                  <a:lnTo>
                    <a:pt x="132471" y="37218"/>
                  </a:lnTo>
                  <a:lnTo>
                    <a:pt x="127574" y="7443"/>
                  </a:lnTo>
                  <a:lnTo>
                    <a:pt x="127255" y="1313"/>
                  </a:lnTo>
                  <a:lnTo>
                    <a:pt x="126464" y="102"/>
                  </a:lnTo>
                  <a:lnTo>
                    <a:pt x="125232" y="0"/>
                  </a:lnTo>
                  <a:lnTo>
                    <a:pt x="107455" y="11095"/>
                  </a:lnTo>
                  <a:lnTo>
                    <a:pt x="97768" y="19842"/>
                  </a:lnTo>
                  <a:lnTo>
                    <a:pt x="78297" y="49514"/>
                  </a:lnTo>
                  <a:lnTo>
                    <a:pt x="63077" y="81035"/>
                  </a:lnTo>
                  <a:lnTo>
                    <a:pt x="52556" y="110728"/>
                  </a:lnTo>
                  <a:lnTo>
                    <a:pt x="43089" y="141869"/>
                  </a:lnTo>
                  <a:lnTo>
                    <a:pt x="33228" y="171557"/>
                  </a:lnTo>
                  <a:lnTo>
                    <a:pt x="23957" y="200110"/>
                  </a:lnTo>
                  <a:lnTo>
                    <a:pt x="16035" y="229031"/>
                  </a:lnTo>
                  <a:lnTo>
                    <a:pt x="11806" y="255474"/>
                  </a:lnTo>
                  <a:lnTo>
                    <a:pt x="4057" y="286322"/>
                  </a:lnTo>
                  <a:lnTo>
                    <a:pt x="1201" y="309687"/>
                  </a:lnTo>
                  <a:lnTo>
                    <a:pt x="357" y="337855"/>
                  </a:lnTo>
                  <a:lnTo>
                    <a:pt x="105" y="365173"/>
                  </a:lnTo>
                  <a:lnTo>
                    <a:pt x="0" y="3829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6" name="SMARTInkShape-1785">
              <a:extLst>
                <a:ext uri="{FF2B5EF4-FFF2-40B4-BE49-F238E27FC236}">
                  <a16:creationId xmlns:a16="http://schemas.microsoft.com/office/drawing/2014/main" id="{F4D8082C-E4B8-6754-0C8B-700C1C15A59A}"/>
                </a:ext>
              </a:extLst>
            </p:cNvPr>
            <p:cNvSpPr/>
            <p:nvPr>
              <p:custDataLst>
                <p:tags r:id="rId12"/>
              </p:custDataLst>
            </p:nvPr>
          </p:nvSpPr>
          <p:spPr>
            <a:xfrm>
              <a:off x="6223000" y="5137150"/>
              <a:ext cx="190501" cy="50801"/>
            </a:xfrm>
            <a:custGeom>
              <a:avLst/>
              <a:gdLst/>
              <a:ahLst/>
              <a:cxnLst/>
              <a:rect l="0" t="0" r="0" b="0"/>
              <a:pathLst>
                <a:path w="190501" h="50801">
                  <a:moveTo>
                    <a:pt x="0" y="50800"/>
                  </a:moveTo>
                  <a:lnTo>
                    <a:pt x="0" y="50800"/>
                  </a:lnTo>
                  <a:lnTo>
                    <a:pt x="10844" y="41366"/>
                  </a:lnTo>
                  <a:lnTo>
                    <a:pt x="38692" y="29785"/>
                  </a:lnTo>
                  <a:lnTo>
                    <a:pt x="64323" y="25560"/>
                  </a:lnTo>
                  <a:lnTo>
                    <a:pt x="95831" y="18664"/>
                  </a:lnTo>
                  <a:lnTo>
                    <a:pt x="120822" y="12586"/>
                  </a:lnTo>
                  <a:lnTo>
                    <a:pt x="151180" y="7582"/>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91" name="SMARTInkShape-Group371">
            <a:extLst>
              <a:ext uri="{FF2B5EF4-FFF2-40B4-BE49-F238E27FC236}">
                <a16:creationId xmlns:a16="http://schemas.microsoft.com/office/drawing/2014/main" id="{E14D18C7-942F-B85B-2BB8-817803A06A58}"/>
              </a:ext>
            </a:extLst>
          </p:cNvPr>
          <p:cNvGrpSpPr/>
          <p:nvPr/>
        </p:nvGrpSpPr>
        <p:grpSpPr>
          <a:xfrm>
            <a:off x="6763632" y="5106130"/>
            <a:ext cx="996043" cy="188477"/>
            <a:chOff x="6763632" y="5106130"/>
            <a:chExt cx="996043" cy="188477"/>
          </a:xfrm>
        </p:grpSpPr>
        <p:sp>
          <p:nvSpPr>
            <p:cNvPr id="1088" name="SMARTInkShape-1786">
              <a:extLst>
                <a:ext uri="{FF2B5EF4-FFF2-40B4-BE49-F238E27FC236}">
                  <a16:creationId xmlns:a16="http://schemas.microsoft.com/office/drawing/2014/main" id="{E688FF93-9D5A-AA56-DBA1-7CCE92562BCD}"/>
                </a:ext>
              </a:extLst>
            </p:cNvPr>
            <p:cNvSpPr/>
            <p:nvPr>
              <p:custDataLst>
                <p:tags r:id="rId7"/>
              </p:custDataLst>
            </p:nvPr>
          </p:nvSpPr>
          <p:spPr>
            <a:xfrm>
              <a:off x="6763632" y="5113270"/>
              <a:ext cx="347896" cy="144531"/>
            </a:xfrm>
            <a:custGeom>
              <a:avLst/>
              <a:gdLst/>
              <a:ahLst/>
              <a:cxnLst/>
              <a:rect l="0" t="0" r="0" b="0"/>
              <a:pathLst>
                <a:path w="347896" h="144531">
                  <a:moveTo>
                    <a:pt x="5468" y="17530"/>
                  </a:moveTo>
                  <a:lnTo>
                    <a:pt x="5468" y="17530"/>
                  </a:lnTo>
                  <a:lnTo>
                    <a:pt x="0" y="17530"/>
                  </a:lnTo>
                  <a:lnTo>
                    <a:pt x="20243" y="8692"/>
                  </a:lnTo>
                  <a:lnTo>
                    <a:pt x="50192" y="312"/>
                  </a:lnTo>
                  <a:lnTo>
                    <a:pt x="62034" y="0"/>
                  </a:lnTo>
                  <a:lnTo>
                    <a:pt x="72001" y="2213"/>
                  </a:lnTo>
                  <a:lnTo>
                    <a:pt x="79253" y="7430"/>
                  </a:lnTo>
                  <a:lnTo>
                    <a:pt x="82175" y="10797"/>
                  </a:lnTo>
                  <a:lnTo>
                    <a:pt x="89658" y="29019"/>
                  </a:lnTo>
                  <a:lnTo>
                    <a:pt x="93955" y="59386"/>
                  </a:lnTo>
                  <a:lnTo>
                    <a:pt x="93580" y="77408"/>
                  </a:lnTo>
                  <a:lnTo>
                    <a:pt x="88600" y="104291"/>
                  </a:lnTo>
                  <a:lnTo>
                    <a:pt x="88052" y="132224"/>
                  </a:lnTo>
                  <a:lnTo>
                    <a:pt x="88041" y="132093"/>
                  </a:lnTo>
                  <a:lnTo>
                    <a:pt x="107791" y="105160"/>
                  </a:lnTo>
                  <a:lnTo>
                    <a:pt x="133373" y="74115"/>
                  </a:lnTo>
                  <a:lnTo>
                    <a:pt x="161484" y="54532"/>
                  </a:lnTo>
                  <a:lnTo>
                    <a:pt x="187446" y="40903"/>
                  </a:lnTo>
                  <a:lnTo>
                    <a:pt x="195943" y="40383"/>
                  </a:lnTo>
                  <a:lnTo>
                    <a:pt x="203718" y="42504"/>
                  </a:lnTo>
                  <a:lnTo>
                    <a:pt x="209526" y="45798"/>
                  </a:lnTo>
                  <a:lnTo>
                    <a:pt x="212577" y="55258"/>
                  </a:lnTo>
                  <a:lnTo>
                    <a:pt x="214536" y="84327"/>
                  </a:lnTo>
                  <a:lnTo>
                    <a:pt x="214954" y="113702"/>
                  </a:lnTo>
                  <a:lnTo>
                    <a:pt x="215017" y="143692"/>
                  </a:lnTo>
                  <a:lnTo>
                    <a:pt x="218390" y="140911"/>
                  </a:lnTo>
                  <a:lnTo>
                    <a:pt x="247220" y="110915"/>
                  </a:lnTo>
                  <a:lnTo>
                    <a:pt x="278502" y="85286"/>
                  </a:lnTo>
                  <a:lnTo>
                    <a:pt x="308263" y="64099"/>
                  </a:lnTo>
                  <a:lnTo>
                    <a:pt x="337302" y="46001"/>
                  </a:lnTo>
                  <a:lnTo>
                    <a:pt x="342979" y="44294"/>
                  </a:lnTo>
                  <a:lnTo>
                    <a:pt x="344775" y="44545"/>
                  </a:lnTo>
                  <a:lnTo>
                    <a:pt x="345973" y="45418"/>
                  </a:lnTo>
                  <a:lnTo>
                    <a:pt x="346771" y="46705"/>
                  </a:lnTo>
                  <a:lnTo>
                    <a:pt x="347895" y="55259"/>
                  </a:lnTo>
                  <a:lnTo>
                    <a:pt x="343205" y="75156"/>
                  </a:lnTo>
                  <a:lnTo>
                    <a:pt x="337366" y="95287"/>
                  </a:lnTo>
                  <a:lnTo>
                    <a:pt x="332633" y="119438"/>
                  </a:lnTo>
                  <a:lnTo>
                    <a:pt x="326930" y="131529"/>
                  </a:lnTo>
                  <a:lnTo>
                    <a:pt x="320092" y="141230"/>
                  </a:lnTo>
                  <a:lnTo>
                    <a:pt x="320345" y="142330"/>
                  </a:lnTo>
                  <a:lnTo>
                    <a:pt x="329318" y="1445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9" name="SMARTInkShape-1787">
              <a:extLst>
                <a:ext uri="{FF2B5EF4-FFF2-40B4-BE49-F238E27FC236}">
                  <a16:creationId xmlns:a16="http://schemas.microsoft.com/office/drawing/2014/main" id="{1837C9E0-1DE2-A92F-DB53-8FBAC25913E2}"/>
                </a:ext>
              </a:extLst>
            </p:cNvPr>
            <p:cNvSpPr/>
            <p:nvPr>
              <p:custDataLst>
                <p:tags r:id="rId8"/>
              </p:custDataLst>
            </p:nvPr>
          </p:nvSpPr>
          <p:spPr>
            <a:xfrm>
              <a:off x="7176970" y="5106130"/>
              <a:ext cx="168487" cy="178933"/>
            </a:xfrm>
            <a:custGeom>
              <a:avLst/>
              <a:gdLst/>
              <a:ahLst/>
              <a:cxnLst/>
              <a:rect l="0" t="0" r="0" b="0"/>
              <a:pathLst>
                <a:path w="168487" h="178933">
                  <a:moveTo>
                    <a:pt x="36630" y="88170"/>
                  </a:moveTo>
                  <a:lnTo>
                    <a:pt x="36630" y="88170"/>
                  </a:lnTo>
                  <a:lnTo>
                    <a:pt x="54306" y="79332"/>
                  </a:lnTo>
                  <a:lnTo>
                    <a:pt x="82998" y="74098"/>
                  </a:lnTo>
                  <a:lnTo>
                    <a:pt x="108274" y="64001"/>
                  </a:lnTo>
                  <a:lnTo>
                    <a:pt x="137122" y="49477"/>
                  </a:lnTo>
                  <a:lnTo>
                    <a:pt x="159695" y="37553"/>
                  </a:lnTo>
                  <a:lnTo>
                    <a:pt x="164938" y="31337"/>
                  </a:lnTo>
                  <a:lnTo>
                    <a:pt x="167739" y="23870"/>
                  </a:lnTo>
                  <a:lnTo>
                    <a:pt x="168486" y="19903"/>
                  </a:lnTo>
                  <a:lnTo>
                    <a:pt x="167573" y="15847"/>
                  </a:lnTo>
                  <a:lnTo>
                    <a:pt x="162796" y="7578"/>
                  </a:lnTo>
                  <a:lnTo>
                    <a:pt x="159546" y="4809"/>
                  </a:lnTo>
                  <a:lnTo>
                    <a:pt x="152172" y="1732"/>
                  </a:lnTo>
                  <a:lnTo>
                    <a:pt x="129975" y="0"/>
                  </a:lnTo>
                  <a:lnTo>
                    <a:pt x="101055" y="6228"/>
                  </a:lnTo>
                  <a:lnTo>
                    <a:pt x="76885" y="13640"/>
                  </a:lnTo>
                  <a:lnTo>
                    <a:pt x="64869" y="21884"/>
                  </a:lnTo>
                  <a:lnTo>
                    <a:pt x="36167" y="46175"/>
                  </a:lnTo>
                  <a:lnTo>
                    <a:pt x="18854" y="63497"/>
                  </a:lnTo>
                  <a:lnTo>
                    <a:pt x="3489" y="94616"/>
                  </a:lnTo>
                  <a:lnTo>
                    <a:pt x="0" y="113598"/>
                  </a:lnTo>
                  <a:lnTo>
                    <a:pt x="3890" y="142634"/>
                  </a:lnTo>
                  <a:lnTo>
                    <a:pt x="7498" y="153769"/>
                  </a:lnTo>
                  <a:lnTo>
                    <a:pt x="17096" y="163421"/>
                  </a:lnTo>
                  <a:lnTo>
                    <a:pt x="38368" y="174907"/>
                  </a:lnTo>
                  <a:lnTo>
                    <a:pt x="55041" y="178932"/>
                  </a:lnTo>
                  <a:lnTo>
                    <a:pt x="82144" y="177935"/>
                  </a:lnTo>
                  <a:lnTo>
                    <a:pt x="113109" y="173813"/>
                  </a:lnTo>
                  <a:lnTo>
                    <a:pt x="131963" y="168265"/>
                  </a:lnTo>
                  <a:lnTo>
                    <a:pt x="163630" y="1453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0" name="SMARTInkShape-1788">
              <a:extLst>
                <a:ext uri="{FF2B5EF4-FFF2-40B4-BE49-F238E27FC236}">
                  <a16:creationId xmlns:a16="http://schemas.microsoft.com/office/drawing/2014/main" id="{A8236162-EC08-D107-E176-5E2FF1F08E6E}"/>
                </a:ext>
              </a:extLst>
            </p:cNvPr>
            <p:cNvSpPr/>
            <p:nvPr>
              <p:custDataLst>
                <p:tags r:id="rId9"/>
              </p:custDataLst>
            </p:nvPr>
          </p:nvSpPr>
          <p:spPr>
            <a:xfrm>
              <a:off x="7386393" y="5134678"/>
              <a:ext cx="373282" cy="159929"/>
            </a:xfrm>
            <a:custGeom>
              <a:avLst/>
              <a:gdLst/>
              <a:ahLst/>
              <a:cxnLst/>
              <a:rect l="0" t="0" r="0" b="0"/>
              <a:pathLst>
                <a:path w="373282" h="159929">
                  <a:moveTo>
                    <a:pt x="125657" y="40572"/>
                  </a:moveTo>
                  <a:lnTo>
                    <a:pt x="125657" y="40572"/>
                  </a:lnTo>
                  <a:lnTo>
                    <a:pt x="140584" y="25645"/>
                  </a:lnTo>
                  <a:lnTo>
                    <a:pt x="141253" y="22860"/>
                  </a:lnTo>
                  <a:lnTo>
                    <a:pt x="140114" y="16001"/>
                  </a:lnTo>
                  <a:lnTo>
                    <a:pt x="135506" y="7579"/>
                  </a:lnTo>
                  <a:lnTo>
                    <a:pt x="122930" y="614"/>
                  </a:lnTo>
                  <a:lnTo>
                    <a:pt x="113627" y="0"/>
                  </a:lnTo>
                  <a:lnTo>
                    <a:pt x="96693" y="5502"/>
                  </a:lnTo>
                  <a:lnTo>
                    <a:pt x="69057" y="20004"/>
                  </a:lnTo>
                  <a:lnTo>
                    <a:pt x="39294" y="44857"/>
                  </a:lnTo>
                  <a:lnTo>
                    <a:pt x="18977" y="75677"/>
                  </a:lnTo>
                  <a:lnTo>
                    <a:pt x="7792" y="102750"/>
                  </a:lnTo>
                  <a:lnTo>
                    <a:pt x="0" y="125535"/>
                  </a:lnTo>
                  <a:lnTo>
                    <a:pt x="258" y="127553"/>
                  </a:lnTo>
                  <a:lnTo>
                    <a:pt x="4243" y="134594"/>
                  </a:lnTo>
                  <a:lnTo>
                    <a:pt x="31454" y="126876"/>
                  </a:lnTo>
                  <a:lnTo>
                    <a:pt x="39810" y="121028"/>
                  </a:lnTo>
                  <a:lnTo>
                    <a:pt x="71435" y="93538"/>
                  </a:lnTo>
                  <a:lnTo>
                    <a:pt x="80949" y="76382"/>
                  </a:lnTo>
                  <a:lnTo>
                    <a:pt x="93611" y="47531"/>
                  </a:lnTo>
                  <a:lnTo>
                    <a:pt x="88842" y="67725"/>
                  </a:lnTo>
                  <a:lnTo>
                    <a:pt x="87810" y="98460"/>
                  </a:lnTo>
                  <a:lnTo>
                    <a:pt x="91003" y="128201"/>
                  </a:lnTo>
                  <a:lnTo>
                    <a:pt x="96418" y="149243"/>
                  </a:lnTo>
                  <a:lnTo>
                    <a:pt x="99109" y="153236"/>
                  </a:lnTo>
                  <a:lnTo>
                    <a:pt x="102313" y="155898"/>
                  </a:lnTo>
                  <a:lnTo>
                    <a:pt x="105861" y="157673"/>
                  </a:lnTo>
                  <a:lnTo>
                    <a:pt x="110343" y="157444"/>
                  </a:lnTo>
                  <a:lnTo>
                    <a:pt x="120968" y="153428"/>
                  </a:lnTo>
                  <a:lnTo>
                    <a:pt x="128982" y="146939"/>
                  </a:lnTo>
                  <a:lnTo>
                    <a:pt x="154493" y="117956"/>
                  </a:lnTo>
                  <a:lnTo>
                    <a:pt x="176381" y="86542"/>
                  </a:lnTo>
                  <a:lnTo>
                    <a:pt x="200445" y="55582"/>
                  </a:lnTo>
                  <a:lnTo>
                    <a:pt x="210455" y="49801"/>
                  </a:lnTo>
                  <a:lnTo>
                    <a:pt x="215792" y="48201"/>
                  </a:lnTo>
                  <a:lnTo>
                    <a:pt x="217497" y="49187"/>
                  </a:lnTo>
                  <a:lnTo>
                    <a:pt x="218633" y="51254"/>
                  </a:lnTo>
                  <a:lnTo>
                    <a:pt x="220457" y="68082"/>
                  </a:lnTo>
                  <a:lnTo>
                    <a:pt x="220819" y="93199"/>
                  </a:lnTo>
                  <a:lnTo>
                    <a:pt x="220881" y="118568"/>
                  </a:lnTo>
                  <a:lnTo>
                    <a:pt x="220906" y="146636"/>
                  </a:lnTo>
                  <a:lnTo>
                    <a:pt x="221612" y="146559"/>
                  </a:lnTo>
                  <a:lnTo>
                    <a:pt x="229744" y="139518"/>
                  </a:lnTo>
                  <a:lnTo>
                    <a:pt x="250058" y="112442"/>
                  </a:lnTo>
                  <a:lnTo>
                    <a:pt x="267262" y="84451"/>
                  </a:lnTo>
                  <a:lnTo>
                    <a:pt x="283238" y="53196"/>
                  </a:lnTo>
                  <a:lnTo>
                    <a:pt x="303582" y="23394"/>
                  </a:lnTo>
                  <a:lnTo>
                    <a:pt x="316193" y="11258"/>
                  </a:lnTo>
                  <a:lnTo>
                    <a:pt x="324639" y="6377"/>
                  </a:lnTo>
                  <a:lnTo>
                    <a:pt x="333098" y="4208"/>
                  </a:lnTo>
                  <a:lnTo>
                    <a:pt x="337329" y="5040"/>
                  </a:lnTo>
                  <a:lnTo>
                    <a:pt x="345792" y="9728"/>
                  </a:lnTo>
                  <a:lnTo>
                    <a:pt x="352376" y="20278"/>
                  </a:lnTo>
                  <a:lnTo>
                    <a:pt x="362353" y="46677"/>
                  </a:lnTo>
                  <a:lnTo>
                    <a:pt x="365593" y="72641"/>
                  </a:lnTo>
                  <a:lnTo>
                    <a:pt x="371052" y="102881"/>
                  </a:lnTo>
                  <a:lnTo>
                    <a:pt x="372861" y="131118"/>
                  </a:lnTo>
                  <a:lnTo>
                    <a:pt x="373281" y="156853"/>
                  </a:lnTo>
                  <a:lnTo>
                    <a:pt x="372585" y="158309"/>
                  </a:lnTo>
                  <a:lnTo>
                    <a:pt x="371414" y="159279"/>
                  </a:lnTo>
                  <a:lnTo>
                    <a:pt x="369928" y="159928"/>
                  </a:lnTo>
                  <a:lnTo>
                    <a:pt x="341557" y="154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590839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ility of    (cont.)</a:t>
            </a:r>
          </a:p>
        </p:txBody>
      </p:sp>
      <p:pic>
        <p:nvPicPr>
          <p:cNvPr id="4" name="Picture 3" descr="A close up of a device&#10;&#10;Description automatically generated">
            <a:extLst>
              <a:ext uri="{FF2B5EF4-FFF2-40B4-BE49-F238E27FC236}">
                <a16:creationId xmlns:a16="http://schemas.microsoft.com/office/drawing/2014/main" id="{14F53C8B-C1C5-4EC4-A151-EF3E2A4C2F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2250" y="1996440"/>
            <a:ext cx="3619500" cy="2865120"/>
          </a:xfrm>
          <a:prstGeom prst="rect">
            <a:avLst/>
          </a:prstGeom>
        </p:spPr>
      </p:pic>
      <p:graphicFrame>
        <p:nvGraphicFramePr>
          <p:cNvPr id="5" name="Object 2">
            <a:extLst>
              <a:ext uri="{FF2B5EF4-FFF2-40B4-BE49-F238E27FC236}">
                <a16:creationId xmlns:a16="http://schemas.microsoft.com/office/drawing/2014/main" id="{A1C5D9BF-42EC-4BD1-8E6C-69AEE0983FEC}"/>
              </a:ext>
            </a:extLst>
          </p:cNvPr>
          <p:cNvGraphicFramePr>
            <a:graphicFrameLocks noChangeAspect="1"/>
          </p:cNvGraphicFramePr>
          <p:nvPr>
            <p:extLst>
              <p:ext uri="{D42A27DB-BD31-4B8C-83A1-F6EECF244321}">
                <p14:modId xmlns:p14="http://schemas.microsoft.com/office/powerpoint/2010/main" val="2512752685"/>
              </p:ext>
            </p:extLst>
          </p:nvPr>
        </p:nvGraphicFramePr>
        <p:xfrm>
          <a:off x="4953000" y="412750"/>
          <a:ext cx="266700" cy="330200"/>
        </p:xfrm>
        <a:graphic>
          <a:graphicData uri="http://schemas.openxmlformats.org/presentationml/2006/ole">
            <mc:AlternateContent xmlns:mc="http://schemas.openxmlformats.org/markup-compatibility/2006">
              <mc:Choice xmlns:v="urn:schemas-microsoft-com:vml" Requires="v">
                <p:oleObj name="Equation" r:id="rId3" imgW="266400" imgH="330120" progId="Equation.DSMT4">
                  <p:embed/>
                </p:oleObj>
              </mc:Choice>
              <mc:Fallback>
                <p:oleObj name="Equation" r:id="rId3" imgW="266400" imgH="33012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2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2DDD4F-339E-4811-BC40-C0CBA8DA1DF9}"/>
              </a:ext>
            </a:extLst>
          </p:cNvPr>
          <p:cNvSpPr>
            <a:spLocks noGrp="1"/>
          </p:cNvSpPr>
          <p:nvPr>
            <p:ph type="title"/>
          </p:nvPr>
        </p:nvSpPr>
        <p:spPr/>
        <p:txBody>
          <a:bodyPr/>
          <a:lstStyle/>
          <a:p>
            <a:r>
              <a:rPr lang="en-US" dirty="0"/>
              <a:t>The Central Limit Theorem</a:t>
            </a:r>
          </a:p>
        </p:txBody>
      </p:sp>
      <p:sp>
        <p:nvSpPr>
          <p:cNvPr id="3" name="Content Placeholder 2">
            <a:extLst>
              <a:ext uri="{FF2B5EF4-FFF2-40B4-BE49-F238E27FC236}">
                <a16:creationId xmlns:a16="http://schemas.microsoft.com/office/drawing/2014/main" id="{9874327F-A079-4546-8B43-EDBF06C6F46F}"/>
              </a:ext>
            </a:extLst>
          </p:cNvPr>
          <p:cNvSpPr>
            <a:spLocks noGrp="1"/>
          </p:cNvSpPr>
          <p:nvPr>
            <p:ph idx="1"/>
          </p:nvPr>
        </p:nvSpPr>
        <p:spPr/>
        <p:txBody>
          <a:bodyPr/>
          <a:lstStyle/>
          <a:p>
            <a:r>
              <a:rPr lang="en-US" i="1" dirty="0"/>
              <a:t>The distribution of the sample mean becomes closer to a normal distribution as the sample size becomes larger, regardless of the shape of the population from which the sample is drawn</a:t>
            </a:r>
            <a:r>
              <a:rPr lang="en-US" dirty="0"/>
              <a:t>.</a:t>
            </a:r>
          </a:p>
        </p:txBody>
      </p:sp>
      <p:grpSp>
        <p:nvGrpSpPr>
          <p:cNvPr id="187" name="SMARTInkShape-Group424">
            <a:extLst>
              <a:ext uri="{FF2B5EF4-FFF2-40B4-BE49-F238E27FC236}">
                <a16:creationId xmlns:a16="http://schemas.microsoft.com/office/drawing/2014/main" id="{EFAD9E30-AC27-7DC8-D40F-A7A57303E18E}"/>
              </a:ext>
            </a:extLst>
          </p:cNvPr>
          <p:cNvGrpSpPr/>
          <p:nvPr/>
        </p:nvGrpSpPr>
        <p:grpSpPr>
          <a:xfrm>
            <a:off x="7277100" y="5556250"/>
            <a:ext cx="615951" cy="424308"/>
            <a:chOff x="7277100" y="5556250"/>
            <a:chExt cx="615951" cy="424308"/>
          </a:xfrm>
        </p:grpSpPr>
        <p:sp>
          <p:nvSpPr>
            <p:cNvPr id="184" name="SMARTInkShape-1976">
              <a:extLst>
                <a:ext uri="{FF2B5EF4-FFF2-40B4-BE49-F238E27FC236}">
                  <a16:creationId xmlns:a16="http://schemas.microsoft.com/office/drawing/2014/main" id="{A223A79F-B368-8805-D6E6-A23B59C87472}"/>
                </a:ext>
              </a:extLst>
            </p:cNvPr>
            <p:cNvSpPr/>
            <p:nvPr>
              <p:custDataLst>
                <p:tags r:id="rId146"/>
              </p:custDataLst>
            </p:nvPr>
          </p:nvSpPr>
          <p:spPr>
            <a:xfrm>
              <a:off x="7277100" y="5556250"/>
              <a:ext cx="227719" cy="342901"/>
            </a:xfrm>
            <a:custGeom>
              <a:avLst/>
              <a:gdLst/>
              <a:ahLst/>
              <a:cxnLst/>
              <a:rect l="0" t="0" r="0" b="0"/>
              <a:pathLst>
                <a:path w="227719" h="342901">
                  <a:moveTo>
                    <a:pt x="222250" y="0"/>
                  </a:moveTo>
                  <a:lnTo>
                    <a:pt x="222250" y="0"/>
                  </a:lnTo>
                  <a:lnTo>
                    <a:pt x="227718" y="0"/>
                  </a:lnTo>
                  <a:lnTo>
                    <a:pt x="204716" y="27612"/>
                  </a:lnTo>
                  <a:lnTo>
                    <a:pt x="192111" y="58147"/>
                  </a:lnTo>
                  <a:lnTo>
                    <a:pt x="175401" y="89515"/>
                  </a:lnTo>
                  <a:lnTo>
                    <a:pt x="165445" y="106812"/>
                  </a:lnTo>
                  <a:lnTo>
                    <a:pt x="154462" y="135680"/>
                  </a:lnTo>
                  <a:lnTo>
                    <a:pt x="139136" y="163124"/>
                  </a:lnTo>
                  <a:lnTo>
                    <a:pt x="124637" y="192580"/>
                  </a:lnTo>
                  <a:lnTo>
                    <a:pt x="107251" y="218791"/>
                  </a:lnTo>
                  <a:lnTo>
                    <a:pt x="84293" y="246966"/>
                  </a:lnTo>
                  <a:lnTo>
                    <a:pt x="62589" y="272915"/>
                  </a:lnTo>
                  <a:lnTo>
                    <a:pt x="34159" y="304397"/>
                  </a:lnTo>
                  <a:lnTo>
                    <a:pt x="9320" y="328053"/>
                  </a:lnTo>
                  <a:lnTo>
                    <a:pt x="0" y="342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1977">
              <a:extLst>
                <a:ext uri="{FF2B5EF4-FFF2-40B4-BE49-F238E27FC236}">
                  <a16:creationId xmlns:a16="http://schemas.microsoft.com/office/drawing/2014/main" id="{24761B71-6ABA-92DD-EF1B-B73935800B61}"/>
                </a:ext>
              </a:extLst>
            </p:cNvPr>
            <p:cNvSpPr/>
            <p:nvPr>
              <p:custDataLst>
                <p:tags r:id="rId147"/>
              </p:custDataLst>
            </p:nvPr>
          </p:nvSpPr>
          <p:spPr>
            <a:xfrm>
              <a:off x="7448550" y="5664484"/>
              <a:ext cx="444501" cy="277328"/>
            </a:xfrm>
            <a:custGeom>
              <a:avLst/>
              <a:gdLst/>
              <a:ahLst/>
              <a:cxnLst/>
              <a:rect l="0" t="0" r="0" b="0"/>
              <a:pathLst>
                <a:path w="444501" h="277328">
                  <a:moveTo>
                    <a:pt x="0" y="215616"/>
                  </a:moveTo>
                  <a:lnTo>
                    <a:pt x="0" y="215616"/>
                  </a:lnTo>
                  <a:lnTo>
                    <a:pt x="13815" y="203683"/>
                  </a:lnTo>
                  <a:lnTo>
                    <a:pt x="33224" y="194601"/>
                  </a:lnTo>
                  <a:lnTo>
                    <a:pt x="54905" y="188912"/>
                  </a:lnTo>
                  <a:lnTo>
                    <a:pt x="57770" y="187230"/>
                  </a:lnTo>
                  <a:lnTo>
                    <a:pt x="60385" y="186813"/>
                  </a:lnTo>
                  <a:lnTo>
                    <a:pt x="62835" y="187243"/>
                  </a:lnTo>
                  <a:lnTo>
                    <a:pt x="67438" y="189600"/>
                  </a:lnTo>
                  <a:lnTo>
                    <a:pt x="71835" y="193000"/>
                  </a:lnTo>
                  <a:lnTo>
                    <a:pt x="74260" y="198744"/>
                  </a:lnTo>
                  <a:lnTo>
                    <a:pt x="82938" y="227183"/>
                  </a:lnTo>
                  <a:lnTo>
                    <a:pt x="97534" y="257284"/>
                  </a:lnTo>
                  <a:lnTo>
                    <a:pt x="104864" y="270060"/>
                  </a:lnTo>
                  <a:lnTo>
                    <a:pt x="105892" y="273079"/>
                  </a:lnTo>
                  <a:lnTo>
                    <a:pt x="107283" y="275090"/>
                  </a:lnTo>
                  <a:lnTo>
                    <a:pt x="108917" y="276432"/>
                  </a:lnTo>
                  <a:lnTo>
                    <a:pt x="110712" y="277327"/>
                  </a:lnTo>
                  <a:lnTo>
                    <a:pt x="112613" y="276512"/>
                  </a:lnTo>
                  <a:lnTo>
                    <a:pt x="116608" y="271844"/>
                  </a:lnTo>
                  <a:lnTo>
                    <a:pt x="118854" y="265066"/>
                  </a:lnTo>
                  <a:lnTo>
                    <a:pt x="120296" y="239103"/>
                  </a:lnTo>
                  <a:lnTo>
                    <a:pt x="120492" y="216412"/>
                  </a:lnTo>
                  <a:lnTo>
                    <a:pt x="121286" y="191981"/>
                  </a:lnTo>
                  <a:lnTo>
                    <a:pt x="124994" y="162360"/>
                  </a:lnTo>
                  <a:lnTo>
                    <a:pt x="127112" y="135004"/>
                  </a:lnTo>
                  <a:lnTo>
                    <a:pt x="131188" y="104164"/>
                  </a:lnTo>
                  <a:lnTo>
                    <a:pt x="132389" y="80710"/>
                  </a:lnTo>
                  <a:lnTo>
                    <a:pt x="133066" y="53818"/>
                  </a:lnTo>
                  <a:lnTo>
                    <a:pt x="134000" y="31544"/>
                  </a:lnTo>
                  <a:lnTo>
                    <a:pt x="136696" y="24914"/>
                  </a:lnTo>
                  <a:lnTo>
                    <a:pt x="139109" y="22865"/>
                  </a:lnTo>
                  <a:lnTo>
                    <a:pt x="160485" y="15935"/>
                  </a:lnTo>
                  <a:lnTo>
                    <a:pt x="186610" y="13112"/>
                  </a:lnTo>
                  <a:lnTo>
                    <a:pt x="217099" y="12622"/>
                  </a:lnTo>
                  <a:lnTo>
                    <a:pt x="244634" y="12477"/>
                  </a:lnTo>
                  <a:lnTo>
                    <a:pt x="270667" y="12433"/>
                  </a:lnTo>
                  <a:lnTo>
                    <a:pt x="298371" y="11716"/>
                  </a:lnTo>
                  <a:lnTo>
                    <a:pt x="323345" y="9047"/>
                  </a:lnTo>
                  <a:lnTo>
                    <a:pt x="349025" y="7392"/>
                  </a:lnTo>
                  <a:lnTo>
                    <a:pt x="373845" y="5950"/>
                  </a:lnTo>
                  <a:lnTo>
                    <a:pt x="396634" y="2957"/>
                  </a:lnTo>
                  <a:lnTo>
                    <a:pt x="425927" y="676"/>
                  </a:lnTo>
                  <a:lnTo>
                    <a:pt x="442368" y="0"/>
                  </a:lnTo>
                  <a:lnTo>
                    <a:pt x="444490" y="1317"/>
                  </a:lnTo>
                  <a:lnTo>
                    <a:pt x="444500" y="124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1978">
              <a:extLst>
                <a:ext uri="{FF2B5EF4-FFF2-40B4-BE49-F238E27FC236}">
                  <a16:creationId xmlns:a16="http://schemas.microsoft.com/office/drawing/2014/main" id="{7EFCC5B6-F0A4-0A1D-4AC3-8C5D3D3BD32D}"/>
                </a:ext>
              </a:extLst>
            </p:cNvPr>
            <p:cNvSpPr/>
            <p:nvPr>
              <p:custDataLst>
                <p:tags r:id="rId148"/>
              </p:custDataLst>
            </p:nvPr>
          </p:nvSpPr>
          <p:spPr>
            <a:xfrm>
              <a:off x="7670800" y="5856362"/>
              <a:ext cx="158751" cy="124196"/>
            </a:xfrm>
            <a:custGeom>
              <a:avLst/>
              <a:gdLst/>
              <a:ahLst/>
              <a:cxnLst/>
              <a:rect l="0" t="0" r="0" b="0"/>
              <a:pathLst>
                <a:path w="158751" h="124196">
                  <a:moveTo>
                    <a:pt x="0" y="23738"/>
                  </a:moveTo>
                  <a:lnTo>
                    <a:pt x="0" y="23738"/>
                  </a:lnTo>
                  <a:lnTo>
                    <a:pt x="14927" y="8811"/>
                  </a:lnTo>
                  <a:lnTo>
                    <a:pt x="20981" y="6521"/>
                  </a:lnTo>
                  <a:lnTo>
                    <a:pt x="32994" y="5050"/>
                  </a:lnTo>
                  <a:lnTo>
                    <a:pt x="34696" y="5635"/>
                  </a:lnTo>
                  <a:lnTo>
                    <a:pt x="35830" y="6730"/>
                  </a:lnTo>
                  <a:lnTo>
                    <a:pt x="36587" y="8166"/>
                  </a:lnTo>
                  <a:lnTo>
                    <a:pt x="37901" y="36409"/>
                  </a:lnTo>
                  <a:lnTo>
                    <a:pt x="42438" y="67479"/>
                  </a:lnTo>
                  <a:lnTo>
                    <a:pt x="44426" y="98541"/>
                  </a:lnTo>
                  <a:lnTo>
                    <a:pt x="44443" y="92782"/>
                  </a:lnTo>
                  <a:lnTo>
                    <a:pt x="48210" y="85939"/>
                  </a:lnTo>
                  <a:lnTo>
                    <a:pt x="66111" y="56467"/>
                  </a:lnTo>
                  <a:lnTo>
                    <a:pt x="83478" y="27238"/>
                  </a:lnTo>
                  <a:lnTo>
                    <a:pt x="97407" y="13565"/>
                  </a:lnTo>
                  <a:lnTo>
                    <a:pt x="114939" y="3947"/>
                  </a:lnTo>
                  <a:lnTo>
                    <a:pt x="130169" y="0"/>
                  </a:lnTo>
                  <a:lnTo>
                    <a:pt x="133345" y="151"/>
                  </a:lnTo>
                  <a:lnTo>
                    <a:pt x="135463" y="958"/>
                  </a:lnTo>
                  <a:lnTo>
                    <a:pt x="136876" y="2202"/>
                  </a:lnTo>
                  <a:lnTo>
                    <a:pt x="138444" y="7346"/>
                  </a:lnTo>
                  <a:lnTo>
                    <a:pt x="139535" y="35638"/>
                  </a:lnTo>
                  <a:lnTo>
                    <a:pt x="141549" y="63561"/>
                  </a:lnTo>
                  <a:lnTo>
                    <a:pt x="145161" y="92674"/>
                  </a:lnTo>
                  <a:lnTo>
                    <a:pt x="149157" y="108996"/>
                  </a:lnTo>
                  <a:lnTo>
                    <a:pt x="152840" y="114548"/>
                  </a:lnTo>
                  <a:lnTo>
                    <a:pt x="154811" y="116027"/>
                  </a:lnTo>
                  <a:lnTo>
                    <a:pt x="156999" y="119554"/>
                  </a:lnTo>
                  <a:lnTo>
                    <a:pt x="158404" y="124195"/>
                  </a:lnTo>
                  <a:lnTo>
                    <a:pt x="158520" y="123870"/>
                  </a:lnTo>
                  <a:lnTo>
                    <a:pt x="158750" y="1189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88" name="SMARTInkShape-1979">
            <a:extLst>
              <a:ext uri="{FF2B5EF4-FFF2-40B4-BE49-F238E27FC236}">
                <a16:creationId xmlns:a16="http://schemas.microsoft.com/office/drawing/2014/main" id="{8CE2E52D-6A63-C2BC-DAFC-935AA81E1CC0}"/>
              </a:ext>
            </a:extLst>
          </p:cNvPr>
          <p:cNvSpPr/>
          <p:nvPr>
            <p:custDataLst>
              <p:tags r:id="rId1"/>
            </p:custDataLst>
          </p:nvPr>
        </p:nvSpPr>
        <p:spPr>
          <a:xfrm>
            <a:off x="6860028" y="5581999"/>
            <a:ext cx="207523" cy="180300"/>
          </a:xfrm>
          <a:custGeom>
            <a:avLst/>
            <a:gdLst/>
            <a:ahLst/>
            <a:cxnLst/>
            <a:rect l="0" t="0" r="0" b="0"/>
            <a:pathLst>
              <a:path w="207523" h="180300">
                <a:moveTo>
                  <a:pt x="17022" y="88551"/>
                </a:moveTo>
                <a:lnTo>
                  <a:pt x="17022" y="88551"/>
                </a:lnTo>
                <a:lnTo>
                  <a:pt x="17022" y="85180"/>
                </a:lnTo>
                <a:lnTo>
                  <a:pt x="17727" y="84187"/>
                </a:lnTo>
                <a:lnTo>
                  <a:pt x="18904" y="83525"/>
                </a:lnTo>
                <a:lnTo>
                  <a:pt x="49224" y="71422"/>
                </a:lnTo>
                <a:lnTo>
                  <a:pt x="80424" y="58671"/>
                </a:lnTo>
                <a:lnTo>
                  <a:pt x="95844" y="56911"/>
                </a:lnTo>
                <a:lnTo>
                  <a:pt x="97792" y="58990"/>
                </a:lnTo>
                <a:lnTo>
                  <a:pt x="101839" y="66946"/>
                </a:lnTo>
                <a:lnTo>
                  <a:pt x="104713" y="83325"/>
                </a:lnTo>
                <a:lnTo>
                  <a:pt x="98855" y="114099"/>
                </a:lnTo>
                <a:lnTo>
                  <a:pt x="92553" y="140651"/>
                </a:lnTo>
                <a:lnTo>
                  <a:pt x="86809" y="149572"/>
                </a:lnTo>
                <a:lnTo>
                  <a:pt x="59933" y="172374"/>
                </a:lnTo>
                <a:lnTo>
                  <a:pt x="43639" y="180154"/>
                </a:lnTo>
                <a:lnTo>
                  <a:pt x="35672" y="180299"/>
                </a:lnTo>
                <a:lnTo>
                  <a:pt x="31572" y="179350"/>
                </a:lnTo>
                <a:lnTo>
                  <a:pt x="19060" y="171272"/>
                </a:lnTo>
                <a:lnTo>
                  <a:pt x="14400" y="165768"/>
                </a:lnTo>
                <a:lnTo>
                  <a:pt x="10918" y="160264"/>
                </a:lnTo>
                <a:lnTo>
                  <a:pt x="4665" y="153115"/>
                </a:lnTo>
                <a:lnTo>
                  <a:pt x="947" y="141470"/>
                </a:lnTo>
                <a:lnTo>
                  <a:pt x="0" y="126888"/>
                </a:lnTo>
                <a:lnTo>
                  <a:pt x="5141" y="98292"/>
                </a:lnTo>
                <a:lnTo>
                  <a:pt x="16322" y="75267"/>
                </a:lnTo>
                <a:lnTo>
                  <a:pt x="37059" y="49910"/>
                </a:lnTo>
                <a:lnTo>
                  <a:pt x="56571" y="40179"/>
                </a:lnTo>
                <a:lnTo>
                  <a:pt x="83692" y="29325"/>
                </a:lnTo>
                <a:lnTo>
                  <a:pt x="115276" y="20826"/>
                </a:lnTo>
                <a:lnTo>
                  <a:pt x="143189" y="13607"/>
                </a:lnTo>
                <a:lnTo>
                  <a:pt x="171411" y="5609"/>
                </a:lnTo>
                <a:lnTo>
                  <a:pt x="180830" y="1417"/>
                </a:lnTo>
                <a:lnTo>
                  <a:pt x="190333" y="0"/>
                </a:lnTo>
                <a:lnTo>
                  <a:pt x="207522" y="60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91" name="SMARTInkShape-Group426">
            <a:extLst>
              <a:ext uri="{FF2B5EF4-FFF2-40B4-BE49-F238E27FC236}">
                <a16:creationId xmlns:a16="http://schemas.microsoft.com/office/drawing/2014/main" id="{93B5E062-0A8A-E485-1E7B-3CC43825DCFB}"/>
              </a:ext>
            </a:extLst>
          </p:cNvPr>
          <p:cNvGrpSpPr/>
          <p:nvPr/>
        </p:nvGrpSpPr>
        <p:grpSpPr>
          <a:xfrm>
            <a:off x="6236582" y="5689600"/>
            <a:ext cx="176919" cy="69851"/>
            <a:chOff x="6236582" y="5689600"/>
            <a:chExt cx="176919" cy="69851"/>
          </a:xfrm>
        </p:grpSpPr>
        <p:sp>
          <p:nvSpPr>
            <p:cNvPr id="189" name="SMARTInkShape-1980">
              <a:extLst>
                <a:ext uri="{FF2B5EF4-FFF2-40B4-BE49-F238E27FC236}">
                  <a16:creationId xmlns:a16="http://schemas.microsoft.com/office/drawing/2014/main" id="{0BA2CE00-12D6-48D2-CB26-2444CAEE21B7}"/>
                </a:ext>
              </a:extLst>
            </p:cNvPr>
            <p:cNvSpPr/>
            <p:nvPr>
              <p:custDataLst>
                <p:tags r:id="rId144"/>
              </p:custDataLst>
            </p:nvPr>
          </p:nvSpPr>
          <p:spPr>
            <a:xfrm>
              <a:off x="6236582" y="5689600"/>
              <a:ext cx="126119" cy="15995"/>
            </a:xfrm>
            <a:custGeom>
              <a:avLst/>
              <a:gdLst/>
              <a:ahLst/>
              <a:cxnLst/>
              <a:rect l="0" t="0" r="0" b="0"/>
              <a:pathLst>
                <a:path w="126119" h="15995">
                  <a:moveTo>
                    <a:pt x="5468" y="6350"/>
                  </a:moveTo>
                  <a:lnTo>
                    <a:pt x="5468" y="6350"/>
                  </a:lnTo>
                  <a:lnTo>
                    <a:pt x="0" y="11817"/>
                  </a:lnTo>
                  <a:lnTo>
                    <a:pt x="412" y="12111"/>
                  </a:lnTo>
                  <a:lnTo>
                    <a:pt x="8023" y="14465"/>
                  </a:lnTo>
                  <a:lnTo>
                    <a:pt x="11404" y="15994"/>
                  </a:lnTo>
                  <a:lnTo>
                    <a:pt x="18925" y="15810"/>
                  </a:lnTo>
                  <a:lnTo>
                    <a:pt x="48868" y="12404"/>
                  </a:lnTo>
                  <a:lnTo>
                    <a:pt x="76992" y="5874"/>
                  </a:lnTo>
                  <a:lnTo>
                    <a:pt x="106145" y="1160"/>
                  </a:lnTo>
                  <a:lnTo>
                    <a:pt x="12611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1981">
              <a:extLst>
                <a:ext uri="{FF2B5EF4-FFF2-40B4-BE49-F238E27FC236}">
                  <a16:creationId xmlns:a16="http://schemas.microsoft.com/office/drawing/2014/main" id="{D400936E-5B78-1E2E-0F62-792740AAF39D}"/>
                </a:ext>
              </a:extLst>
            </p:cNvPr>
            <p:cNvSpPr/>
            <p:nvPr>
              <p:custDataLst>
                <p:tags r:id="rId145"/>
              </p:custDataLst>
            </p:nvPr>
          </p:nvSpPr>
          <p:spPr>
            <a:xfrm>
              <a:off x="6238678" y="5746866"/>
              <a:ext cx="174823" cy="12585"/>
            </a:xfrm>
            <a:custGeom>
              <a:avLst/>
              <a:gdLst/>
              <a:ahLst/>
              <a:cxnLst/>
              <a:rect l="0" t="0" r="0" b="0"/>
              <a:pathLst>
                <a:path w="174823" h="12585">
                  <a:moveTo>
                    <a:pt x="3372" y="6234"/>
                  </a:moveTo>
                  <a:lnTo>
                    <a:pt x="3372" y="6234"/>
                  </a:lnTo>
                  <a:lnTo>
                    <a:pt x="0" y="6234"/>
                  </a:lnTo>
                  <a:lnTo>
                    <a:pt x="28997" y="1870"/>
                  </a:lnTo>
                  <a:lnTo>
                    <a:pt x="59103" y="276"/>
                  </a:lnTo>
                  <a:lnTo>
                    <a:pt x="82914" y="0"/>
                  </a:lnTo>
                  <a:lnTo>
                    <a:pt x="112313" y="1800"/>
                  </a:lnTo>
                  <a:lnTo>
                    <a:pt x="141485" y="6801"/>
                  </a:lnTo>
                  <a:lnTo>
                    <a:pt x="174822" y="125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5" name="SMARTInkShape-Group427">
            <a:extLst>
              <a:ext uri="{FF2B5EF4-FFF2-40B4-BE49-F238E27FC236}">
                <a16:creationId xmlns:a16="http://schemas.microsoft.com/office/drawing/2014/main" id="{BC9DC91B-4D68-68D8-3E35-6D0ACDAAC3AF}"/>
              </a:ext>
            </a:extLst>
          </p:cNvPr>
          <p:cNvGrpSpPr/>
          <p:nvPr/>
        </p:nvGrpSpPr>
        <p:grpSpPr>
          <a:xfrm>
            <a:off x="4998389" y="5600804"/>
            <a:ext cx="437212" cy="393209"/>
            <a:chOff x="4998389" y="5600804"/>
            <a:chExt cx="437212" cy="393209"/>
          </a:xfrm>
        </p:grpSpPr>
        <p:sp>
          <p:nvSpPr>
            <p:cNvPr id="192" name="SMARTInkShape-1982">
              <a:extLst>
                <a:ext uri="{FF2B5EF4-FFF2-40B4-BE49-F238E27FC236}">
                  <a16:creationId xmlns:a16="http://schemas.microsoft.com/office/drawing/2014/main" id="{1CA5061C-18B6-EF4B-3304-7A2E09446B67}"/>
                </a:ext>
              </a:extLst>
            </p:cNvPr>
            <p:cNvSpPr/>
            <p:nvPr>
              <p:custDataLst>
                <p:tags r:id="rId141"/>
              </p:custDataLst>
            </p:nvPr>
          </p:nvSpPr>
          <p:spPr>
            <a:xfrm>
              <a:off x="4998389" y="5600804"/>
              <a:ext cx="234012" cy="259733"/>
            </a:xfrm>
            <a:custGeom>
              <a:avLst/>
              <a:gdLst/>
              <a:ahLst/>
              <a:cxnLst/>
              <a:rect l="0" t="0" r="0" b="0"/>
              <a:pathLst>
                <a:path w="234012" h="259733">
                  <a:moveTo>
                    <a:pt x="18111" y="114196"/>
                  </a:moveTo>
                  <a:lnTo>
                    <a:pt x="18111" y="114196"/>
                  </a:lnTo>
                  <a:lnTo>
                    <a:pt x="24199" y="114196"/>
                  </a:lnTo>
                  <a:lnTo>
                    <a:pt x="24383" y="110825"/>
                  </a:lnTo>
                  <a:lnTo>
                    <a:pt x="25115" y="109832"/>
                  </a:lnTo>
                  <a:lnTo>
                    <a:pt x="37323" y="102936"/>
                  </a:lnTo>
                  <a:lnTo>
                    <a:pt x="60826" y="101581"/>
                  </a:lnTo>
                  <a:lnTo>
                    <a:pt x="73257" y="104892"/>
                  </a:lnTo>
                  <a:lnTo>
                    <a:pt x="85879" y="113713"/>
                  </a:lnTo>
                  <a:lnTo>
                    <a:pt x="95183" y="128634"/>
                  </a:lnTo>
                  <a:lnTo>
                    <a:pt x="103943" y="157003"/>
                  </a:lnTo>
                  <a:lnTo>
                    <a:pt x="106406" y="183722"/>
                  </a:lnTo>
                  <a:lnTo>
                    <a:pt x="104950" y="202999"/>
                  </a:lnTo>
                  <a:lnTo>
                    <a:pt x="96156" y="234128"/>
                  </a:lnTo>
                  <a:lnTo>
                    <a:pt x="92074" y="244169"/>
                  </a:lnTo>
                  <a:lnTo>
                    <a:pt x="86026" y="251454"/>
                  </a:lnTo>
                  <a:lnTo>
                    <a:pt x="78633" y="256338"/>
                  </a:lnTo>
                  <a:lnTo>
                    <a:pt x="66539" y="259088"/>
                  </a:lnTo>
                  <a:lnTo>
                    <a:pt x="58214" y="259732"/>
                  </a:lnTo>
                  <a:lnTo>
                    <a:pt x="51692" y="258136"/>
                  </a:lnTo>
                  <a:lnTo>
                    <a:pt x="41756" y="251363"/>
                  </a:lnTo>
                  <a:lnTo>
                    <a:pt x="28726" y="239043"/>
                  </a:lnTo>
                  <a:lnTo>
                    <a:pt x="26356" y="234829"/>
                  </a:lnTo>
                  <a:lnTo>
                    <a:pt x="12998" y="205669"/>
                  </a:lnTo>
                  <a:lnTo>
                    <a:pt x="3817" y="185122"/>
                  </a:lnTo>
                  <a:lnTo>
                    <a:pt x="0" y="158858"/>
                  </a:lnTo>
                  <a:lnTo>
                    <a:pt x="1222" y="137778"/>
                  </a:lnTo>
                  <a:lnTo>
                    <a:pt x="7955" y="108741"/>
                  </a:lnTo>
                  <a:lnTo>
                    <a:pt x="16784" y="87692"/>
                  </a:lnTo>
                  <a:lnTo>
                    <a:pt x="27439" y="74985"/>
                  </a:lnTo>
                  <a:lnTo>
                    <a:pt x="57124" y="55072"/>
                  </a:lnTo>
                  <a:lnTo>
                    <a:pt x="84710" y="42527"/>
                  </a:lnTo>
                  <a:lnTo>
                    <a:pt x="116350" y="30164"/>
                  </a:lnTo>
                  <a:lnTo>
                    <a:pt x="146329" y="22495"/>
                  </a:lnTo>
                  <a:lnTo>
                    <a:pt x="168990" y="15529"/>
                  </a:lnTo>
                  <a:lnTo>
                    <a:pt x="185347" y="11584"/>
                  </a:lnTo>
                  <a:lnTo>
                    <a:pt x="207728" y="693"/>
                  </a:lnTo>
                  <a:lnTo>
                    <a:pt x="217240" y="0"/>
                  </a:lnTo>
                  <a:lnTo>
                    <a:pt x="218596" y="672"/>
                  </a:lnTo>
                  <a:lnTo>
                    <a:pt x="219502" y="1823"/>
                  </a:lnTo>
                  <a:lnTo>
                    <a:pt x="220105" y="3297"/>
                  </a:lnTo>
                  <a:lnTo>
                    <a:pt x="221213" y="4281"/>
                  </a:lnTo>
                  <a:lnTo>
                    <a:pt x="224325" y="5373"/>
                  </a:lnTo>
                  <a:lnTo>
                    <a:pt x="234011" y="189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1983">
              <a:extLst>
                <a:ext uri="{FF2B5EF4-FFF2-40B4-BE49-F238E27FC236}">
                  <a16:creationId xmlns:a16="http://schemas.microsoft.com/office/drawing/2014/main" id="{13CAF0CF-B98A-7E0B-BB2E-F0822549C1A1}"/>
                </a:ext>
              </a:extLst>
            </p:cNvPr>
            <p:cNvSpPr/>
            <p:nvPr>
              <p:custDataLst>
                <p:tags r:id="rId142"/>
              </p:custDataLst>
            </p:nvPr>
          </p:nvSpPr>
          <p:spPr>
            <a:xfrm>
              <a:off x="5257800" y="5912875"/>
              <a:ext cx="177801" cy="81138"/>
            </a:xfrm>
            <a:custGeom>
              <a:avLst/>
              <a:gdLst/>
              <a:ahLst/>
              <a:cxnLst/>
              <a:rect l="0" t="0" r="0" b="0"/>
              <a:pathLst>
                <a:path w="177801" h="81138">
                  <a:moveTo>
                    <a:pt x="0" y="30725"/>
                  </a:moveTo>
                  <a:lnTo>
                    <a:pt x="0" y="30725"/>
                  </a:lnTo>
                  <a:lnTo>
                    <a:pt x="5776" y="25655"/>
                  </a:lnTo>
                  <a:lnTo>
                    <a:pt x="34550" y="8125"/>
                  </a:lnTo>
                  <a:lnTo>
                    <a:pt x="64803" y="5489"/>
                  </a:lnTo>
                  <a:lnTo>
                    <a:pt x="66485" y="5434"/>
                  </a:lnTo>
                  <a:lnTo>
                    <a:pt x="68312" y="6809"/>
                  </a:lnTo>
                  <a:lnTo>
                    <a:pt x="72224" y="12099"/>
                  </a:lnTo>
                  <a:lnTo>
                    <a:pt x="75022" y="26382"/>
                  </a:lnTo>
                  <a:lnTo>
                    <a:pt x="71913" y="36086"/>
                  </a:lnTo>
                  <a:lnTo>
                    <a:pt x="47235" y="65834"/>
                  </a:lnTo>
                  <a:lnTo>
                    <a:pt x="33925" y="78626"/>
                  </a:lnTo>
                  <a:lnTo>
                    <a:pt x="29659" y="80237"/>
                  </a:lnTo>
                  <a:lnTo>
                    <a:pt x="28240" y="79961"/>
                  </a:lnTo>
                  <a:lnTo>
                    <a:pt x="27293" y="79071"/>
                  </a:lnTo>
                  <a:lnTo>
                    <a:pt x="26662" y="77773"/>
                  </a:lnTo>
                  <a:lnTo>
                    <a:pt x="29724" y="72566"/>
                  </a:lnTo>
                  <a:lnTo>
                    <a:pt x="37200" y="65550"/>
                  </a:lnTo>
                  <a:lnTo>
                    <a:pt x="63112" y="49547"/>
                  </a:lnTo>
                  <a:lnTo>
                    <a:pt x="92195" y="32796"/>
                  </a:lnTo>
                  <a:lnTo>
                    <a:pt x="122834" y="13550"/>
                  </a:lnTo>
                  <a:lnTo>
                    <a:pt x="129382" y="8981"/>
                  </a:lnTo>
                  <a:lnTo>
                    <a:pt x="136329" y="5702"/>
                  </a:lnTo>
                  <a:lnTo>
                    <a:pt x="139255" y="0"/>
                  </a:lnTo>
                  <a:lnTo>
                    <a:pt x="114354" y="9866"/>
                  </a:lnTo>
                  <a:lnTo>
                    <a:pt x="100566" y="19967"/>
                  </a:lnTo>
                  <a:lnTo>
                    <a:pt x="84462" y="35342"/>
                  </a:lnTo>
                  <a:lnTo>
                    <a:pt x="79872" y="45476"/>
                  </a:lnTo>
                  <a:lnTo>
                    <a:pt x="76926" y="62489"/>
                  </a:lnTo>
                  <a:lnTo>
                    <a:pt x="78405" y="67890"/>
                  </a:lnTo>
                  <a:lnTo>
                    <a:pt x="79786" y="70318"/>
                  </a:lnTo>
                  <a:lnTo>
                    <a:pt x="86966" y="74898"/>
                  </a:lnTo>
                  <a:lnTo>
                    <a:pt x="102079" y="80215"/>
                  </a:lnTo>
                  <a:lnTo>
                    <a:pt x="112953" y="81137"/>
                  </a:lnTo>
                  <a:lnTo>
                    <a:pt x="140359" y="74566"/>
                  </a:lnTo>
                  <a:lnTo>
                    <a:pt x="169421" y="64511"/>
                  </a:lnTo>
                  <a:lnTo>
                    <a:pt x="177800" y="56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1984">
              <a:extLst>
                <a:ext uri="{FF2B5EF4-FFF2-40B4-BE49-F238E27FC236}">
                  <a16:creationId xmlns:a16="http://schemas.microsoft.com/office/drawing/2014/main" id="{85CCD1DD-C199-DF79-B530-D7B1223E5244}"/>
                </a:ext>
              </a:extLst>
            </p:cNvPr>
            <p:cNvSpPr/>
            <p:nvPr>
              <p:custDataLst>
                <p:tags r:id="rId143"/>
              </p:custDataLst>
            </p:nvPr>
          </p:nvSpPr>
          <p:spPr>
            <a:xfrm>
              <a:off x="5232400" y="5854700"/>
              <a:ext cx="146051" cy="10011"/>
            </a:xfrm>
            <a:custGeom>
              <a:avLst/>
              <a:gdLst/>
              <a:ahLst/>
              <a:cxnLst/>
              <a:rect l="0" t="0" r="0" b="0"/>
              <a:pathLst>
                <a:path w="146051" h="10011">
                  <a:moveTo>
                    <a:pt x="0" y="6350"/>
                  </a:moveTo>
                  <a:lnTo>
                    <a:pt x="0" y="6350"/>
                  </a:lnTo>
                  <a:lnTo>
                    <a:pt x="0" y="10010"/>
                  </a:lnTo>
                  <a:lnTo>
                    <a:pt x="0" y="6971"/>
                  </a:lnTo>
                  <a:lnTo>
                    <a:pt x="4364" y="6472"/>
                  </a:lnTo>
                  <a:lnTo>
                    <a:pt x="33029" y="6353"/>
                  </a:lnTo>
                  <a:lnTo>
                    <a:pt x="63668" y="6350"/>
                  </a:lnTo>
                  <a:lnTo>
                    <a:pt x="91887" y="6350"/>
                  </a:lnTo>
                  <a:lnTo>
                    <a:pt x="121588" y="6350"/>
                  </a:lnTo>
                  <a:lnTo>
                    <a:pt x="126476" y="4468"/>
                  </a:lnTo>
                  <a:lnTo>
                    <a:pt x="131001" y="1986"/>
                  </a:lnTo>
                  <a:lnTo>
                    <a:pt x="139550" y="174"/>
                  </a:lnTo>
                  <a:lnTo>
                    <a:pt x="146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96" name="SMARTInkShape-1985">
            <a:extLst>
              <a:ext uri="{FF2B5EF4-FFF2-40B4-BE49-F238E27FC236}">
                <a16:creationId xmlns:a16="http://schemas.microsoft.com/office/drawing/2014/main" id="{60BA4735-F76C-F26E-0FA4-B2AACE773FDF}"/>
              </a:ext>
            </a:extLst>
          </p:cNvPr>
          <p:cNvSpPr/>
          <p:nvPr>
            <p:custDataLst>
              <p:tags r:id="rId2"/>
            </p:custDataLst>
          </p:nvPr>
        </p:nvSpPr>
        <p:spPr>
          <a:xfrm>
            <a:off x="6743700" y="5030930"/>
            <a:ext cx="463551" cy="284021"/>
          </a:xfrm>
          <a:custGeom>
            <a:avLst/>
            <a:gdLst/>
            <a:ahLst/>
            <a:cxnLst/>
            <a:rect l="0" t="0" r="0" b="0"/>
            <a:pathLst>
              <a:path w="463551" h="284021">
                <a:moveTo>
                  <a:pt x="0" y="284020"/>
                </a:moveTo>
                <a:lnTo>
                  <a:pt x="0" y="284020"/>
                </a:lnTo>
                <a:lnTo>
                  <a:pt x="0" y="280649"/>
                </a:lnTo>
                <a:lnTo>
                  <a:pt x="1882" y="277113"/>
                </a:lnTo>
                <a:lnTo>
                  <a:pt x="23474" y="248486"/>
                </a:lnTo>
                <a:lnTo>
                  <a:pt x="45910" y="220422"/>
                </a:lnTo>
                <a:lnTo>
                  <a:pt x="52860" y="211304"/>
                </a:lnTo>
                <a:lnTo>
                  <a:pt x="68702" y="185414"/>
                </a:lnTo>
                <a:lnTo>
                  <a:pt x="98686" y="159214"/>
                </a:lnTo>
                <a:lnTo>
                  <a:pt x="122717" y="128276"/>
                </a:lnTo>
                <a:lnTo>
                  <a:pt x="143883" y="106337"/>
                </a:lnTo>
                <a:lnTo>
                  <a:pt x="161418" y="75635"/>
                </a:lnTo>
                <a:lnTo>
                  <a:pt x="176881" y="45906"/>
                </a:lnTo>
                <a:lnTo>
                  <a:pt x="183094" y="33943"/>
                </a:lnTo>
                <a:lnTo>
                  <a:pt x="200526" y="10237"/>
                </a:lnTo>
                <a:lnTo>
                  <a:pt x="209157" y="4839"/>
                </a:lnTo>
                <a:lnTo>
                  <a:pt x="205108" y="14801"/>
                </a:lnTo>
                <a:lnTo>
                  <a:pt x="202355" y="27000"/>
                </a:lnTo>
                <a:lnTo>
                  <a:pt x="186658" y="58404"/>
                </a:lnTo>
                <a:lnTo>
                  <a:pt x="177877" y="86297"/>
                </a:lnTo>
                <a:lnTo>
                  <a:pt x="171472" y="109724"/>
                </a:lnTo>
                <a:lnTo>
                  <a:pt x="166988" y="137127"/>
                </a:lnTo>
                <a:lnTo>
                  <a:pt x="167541" y="163120"/>
                </a:lnTo>
                <a:lnTo>
                  <a:pt x="171124" y="179487"/>
                </a:lnTo>
                <a:lnTo>
                  <a:pt x="177419" y="193816"/>
                </a:lnTo>
                <a:lnTo>
                  <a:pt x="203333" y="220897"/>
                </a:lnTo>
                <a:lnTo>
                  <a:pt x="212430" y="224215"/>
                </a:lnTo>
                <a:lnTo>
                  <a:pt x="222824" y="224985"/>
                </a:lnTo>
                <a:lnTo>
                  <a:pt x="248701" y="217876"/>
                </a:lnTo>
                <a:lnTo>
                  <a:pt x="274907" y="202286"/>
                </a:lnTo>
                <a:lnTo>
                  <a:pt x="285908" y="190501"/>
                </a:lnTo>
                <a:lnTo>
                  <a:pt x="303274" y="160525"/>
                </a:lnTo>
                <a:lnTo>
                  <a:pt x="316154" y="135527"/>
                </a:lnTo>
                <a:lnTo>
                  <a:pt x="323452" y="111846"/>
                </a:lnTo>
                <a:lnTo>
                  <a:pt x="332238" y="81932"/>
                </a:lnTo>
                <a:lnTo>
                  <a:pt x="338643" y="51986"/>
                </a:lnTo>
                <a:lnTo>
                  <a:pt x="342059" y="24220"/>
                </a:lnTo>
                <a:lnTo>
                  <a:pt x="341946" y="10349"/>
                </a:lnTo>
                <a:lnTo>
                  <a:pt x="337400" y="0"/>
                </a:lnTo>
                <a:lnTo>
                  <a:pt x="337117" y="834"/>
                </a:lnTo>
                <a:lnTo>
                  <a:pt x="331530" y="29467"/>
                </a:lnTo>
                <a:lnTo>
                  <a:pt x="325734" y="51728"/>
                </a:lnTo>
                <a:lnTo>
                  <a:pt x="321631" y="75181"/>
                </a:lnTo>
                <a:lnTo>
                  <a:pt x="318724" y="106039"/>
                </a:lnTo>
                <a:lnTo>
                  <a:pt x="314492" y="129685"/>
                </a:lnTo>
                <a:lnTo>
                  <a:pt x="312141" y="160209"/>
                </a:lnTo>
                <a:lnTo>
                  <a:pt x="314814" y="189323"/>
                </a:lnTo>
                <a:lnTo>
                  <a:pt x="322039" y="215011"/>
                </a:lnTo>
                <a:lnTo>
                  <a:pt x="328879" y="232058"/>
                </a:lnTo>
                <a:lnTo>
                  <a:pt x="335728" y="239289"/>
                </a:lnTo>
                <a:lnTo>
                  <a:pt x="349119" y="242973"/>
                </a:lnTo>
                <a:lnTo>
                  <a:pt x="379719" y="245337"/>
                </a:lnTo>
                <a:lnTo>
                  <a:pt x="406147" y="245100"/>
                </a:lnTo>
                <a:lnTo>
                  <a:pt x="434746" y="240437"/>
                </a:lnTo>
                <a:lnTo>
                  <a:pt x="463550" y="2268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99" name="SMARTInkShape-Group429">
            <a:extLst>
              <a:ext uri="{FF2B5EF4-FFF2-40B4-BE49-F238E27FC236}">
                <a16:creationId xmlns:a16="http://schemas.microsoft.com/office/drawing/2014/main" id="{574F7ABA-5B5A-5940-41EE-3C6D6DA83F73}"/>
              </a:ext>
            </a:extLst>
          </p:cNvPr>
          <p:cNvGrpSpPr/>
          <p:nvPr/>
        </p:nvGrpSpPr>
        <p:grpSpPr>
          <a:xfrm>
            <a:off x="6286500" y="5112034"/>
            <a:ext cx="146051" cy="94967"/>
            <a:chOff x="6286500" y="5112034"/>
            <a:chExt cx="146051" cy="94967"/>
          </a:xfrm>
        </p:grpSpPr>
        <p:sp>
          <p:nvSpPr>
            <p:cNvPr id="197" name="SMARTInkShape-1986">
              <a:extLst>
                <a:ext uri="{FF2B5EF4-FFF2-40B4-BE49-F238E27FC236}">
                  <a16:creationId xmlns:a16="http://schemas.microsoft.com/office/drawing/2014/main" id="{7436F318-16A1-6C0D-DBA9-ACA22F2B7CB4}"/>
                </a:ext>
              </a:extLst>
            </p:cNvPr>
            <p:cNvSpPr/>
            <p:nvPr>
              <p:custDataLst>
                <p:tags r:id="rId139"/>
              </p:custDataLst>
            </p:nvPr>
          </p:nvSpPr>
          <p:spPr>
            <a:xfrm>
              <a:off x="6286500" y="5112034"/>
              <a:ext cx="127001" cy="12417"/>
            </a:xfrm>
            <a:custGeom>
              <a:avLst/>
              <a:gdLst/>
              <a:ahLst/>
              <a:cxnLst/>
              <a:rect l="0" t="0" r="0" b="0"/>
              <a:pathLst>
                <a:path w="127001" h="12417">
                  <a:moveTo>
                    <a:pt x="0" y="12416"/>
                  </a:moveTo>
                  <a:lnTo>
                    <a:pt x="0" y="12416"/>
                  </a:lnTo>
                  <a:lnTo>
                    <a:pt x="3372" y="9045"/>
                  </a:lnTo>
                  <a:lnTo>
                    <a:pt x="30443" y="4577"/>
                  </a:lnTo>
                  <a:lnTo>
                    <a:pt x="56761" y="1156"/>
                  </a:lnTo>
                  <a:lnTo>
                    <a:pt x="87570" y="0"/>
                  </a:lnTo>
                  <a:lnTo>
                    <a:pt x="108968" y="478"/>
                  </a:lnTo>
                  <a:lnTo>
                    <a:pt x="127000" y="60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1987">
              <a:extLst>
                <a:ext uri="{FF2B5EF4-FFF2-40B4-BE49-F238E27FC236}">
                  <a16:creationId xmlns:a16="http://schemas.microsoft.com/office/drawing/2014/main" id="{8523264F-F8ED-5DF4-83D7-5658CFE75F28}"/>
                </a:ext>
              </a:extLst>
            </p:cNvPr>
            <p:cNvSpPr/>
            <p:nvPr>
              <p:custDataLst>
                <p:tags r:id="rId140"/>
              </p:custDataLst>
            </p:nvPr>
          </p:nvSpPr>
          <p:spPr>
            <a:xfrm>
              <a:off x="6305550" y="5187950"/>
              <a:ext cx="127001" cy="19051"/>
            </a:xfrm>
            <a:custGeom>
              <a:avLst/>
              <a:gdLst/>
              <a:ahLst/>
              <a:cxnLst/>
              <a:rect l="0" t="0" r="0" b="0"/>
              <a:pathLst>
                <a:path w="127001" h="19051">
                  <a:moveTo>
                    <a:pt x="0" y="0"/>
                  </a:moveTo>
                  <a:lnTo>
                    <a:pt x="0" y="0"/>
                  </a:lnTo>
                  <a:lnTo>
                    <a:pt x="0" y="3371"/>
                  </a:lnTo>
                  <a:lnTo>
                    <a:pt x="16854" y="8838"/>
                  </a:lnTo>
                  <a:lnTo>
                    <a:pt x="44191" y="11555"/>
                  </a:lnTo>
                  <a:lnTo>
                    <a:pt x="71263" y="12361"/>
                  </a:lnTo>
                  <a:lnTo>
                    <a:pt x="97158" y="15971"/>
                  </a:lnTo>
                  <a:lnTo>
                    <a:pt x="12700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3" name="SMARTInkShape-Group430">
            <a:extLst>
              <a:ext uri="{FF2B5EF4-FFF2-40B4-BE49-F238E27FC236}">
                <a16:creationId xmlns:a16="http://schemas.microsoft.com/office/drawing/2014/main" id="{D6D59A9A-38E7-871C-0660-8AE9812B0335}"/>
              </a:ext>
            </a:extLst>
          </p:cNvPr>
          <p:cNvGrpSpPr/>
          <p:nvPr/>
        </p:nvGrpSpPr>
        <p:grpSpPr>
          <a:xfrm>
            <a:off x="5285891" y="4966756"/>
            <a:ext cx="727560" cy="462209"/>
            <a:chOff x="5285891" y="4966756"/>
            <a:chExt cx="727560" cy="462209"/>
          </a:xfrm>
        </p:grpSpPr>
        <p:sp>
          <p:nvSpPr>
            <p:cNvPr id="200" name="SMARTInkShape-1988">
              <a:extLst>
                <a:ext uri="{FF2B5EF4-FFF2-40B4-BE49-F238E27FC236}">
                  <a16:creationId xmlns:a16="http://schemas.microsoft.com/office/drawing/2014/main" id="{C6C72C9A-3671-3485-3908-D0027983DB0D}"/>
                </a:ext>
              </a:extLst>
            </p:cNvPr>
            <p:cNvSpPr/>
            <p:nvPr>
              <p:custDataLst>
                <p:tags r:id="rId136"/>
              </p:custDataLst>
            </p:nvPr>
          </p:nvSpPr>
          <p:spPr>
            <a:xfrm>
              <a:off x="5285891" y="4966756"/>
              <a:ext cx="492610" cy="373495"/>
            </a:xfrm>
            <a:custGeom>
              <a:avLst/>
              <a:gdLst/>
              <a:ahLst/>
              <a:cxnLst/>
              <a:rect l="0" t="0" r="0" b="0"/>
              <a:pathLst>
                <a:path w="492610" h="373495">
                  <a:moveTo>
                    <a:pt x="3659" y="360894"/>
                  </a:moveTo>
                  <a:lnTo>
                    <a:pt x="3659" y="360894"/>
                  </a:lnTo>
                  <a:lnTo>
                    <a:pt x="3659" y="372449"/>
                  </a:lnTo>
                  <a:lnTo>
                    <a:pt x="2954" y="372831"/>
                  </a:lnTo>
                  <a:lnTo>
                    <a:pt x="0" y="373368"/>
                  </a:lnTo>
                  <a:lnTo>
                    <a:pt x="1563" y="373494"/>
                  </a:lnTo>
                  <a:lnTo>
                    <a:pt x="2261" y="372822"/>
                  </a:lnTo>
                  <a:lnTo>
                    <a:pt x="17910" y="344360"/>
                  </a:lnTo>
                  <a:lnTo>
                    <a:pt x="39965" y="315224"/>
                  </a:lnTo>
                  <a:lnTo>
                    <a:pt x="52436" y="290291"/>
                  </a:lnTo>
                  <a:lnTo>
                    <a:pt x="69294" y="259694"/>
                  </a:lnTo>
                  <a:lnTo>
                    <a:pt x="84332" y="230968"/>
                  </a:lnTo>
                  <a:lnTo>
                    <a:pt x="101047" y="204545"/>
                  </a:lnTo>
                  <a:lnTo>
                    <a:pt x="120367" y="172854"/>
                  </a:lnTo>
                  <a:lnTo>
                    <a:pt x="141953" y="145480"/>
                  </a:lnTo>
                  <a:lnTo>
                    <a:pt x="160014" y="119690"/>
                  </a:lnTo>
                  <a:lnTo>
                    <a:pt x="181422" y="89737"/>
                  </a:lnTo>
                  <a:lnTo>
                    <a:pt x="211090" y="58322"/>
                  </a:lnTo>
                  <a:lnTo>
                    <a:pt x="227320" y="36230"/>
                  </a:lnTo>
                  <a:lnTo>
                    <a:pt x="236170" y="15246"/>
                  </a:lnTo>
                  <a:lnTo>
                    <a:pt x="238567" y="0"/>
                  </a:lnTo>
                  <a:lnTo>
                    <a:pt x="238598" y="5999"/>
                  </a:lnTo>
                  <a:lnTo>
                    <a:pt x="234840" y="12898"/>
                  </a:lnTo>
                  <a:lnTo>
                    <a:pt x="217652" y="42409"/>
                  </a:lnTo>
                  <a:lnTo>
                    <a:pt x="207318" y="68600"/>
                  </a:lnTo>
                  <a:lnTo>
                    <a:pt x="198483" y="97527"/>
                  </a:lnTo>
                  <a:lnTo>
                    <a:pt x="190650" y="126054"/>
                  </a:lnTo>
                  <a:lnTo>
                    <a:pt x="187944" y="149888"/>
                  </a:lnTo>
                  <a:lnTo>
                    <a:pt x="183695" y="174823"/>
                  </a:lnTo>
                  <a:lnTo>
                    <a:pt x="181901" y="204770"/>
                  </a:lnTo>
                  <a:lnTo>
                    <a:pt x="183470" y="221971"/>
                  </a:lnTo>
                  <a:lnTo>
                    <a:pt x="190323" y="243377"/>
                  </a:lnTo>
                  <a:lnTo>
                    <a:pt x="199764" y="260222"/>
                  </a:lnTo>
                  <a:lnTo>
                    <a:pt x="209350" y="268644"/>
                  </a:lnTo>
                  <a:lnTo>
                    <a:pt x="219961" y="274032"/>
                  </a:lnTo>
                  <a:lnTo>
                    <a:pt x="229380" y="276427"/>
                  </a:lnTo>
                  <a:lnTo>
                    <a:pt x="245987" y="274405"/>
                  </a:lnTo>
                  <a:lnTo>
                    <a:pt x="260943" y="269337"/>
                  </a:lnTo>
                  <a:lnTo>
                    <a:pt x="286697" y="250434"/>
                  </a:lnTo>
                  <a:lnTo>
                    <a:pt x="310902" y="227048"/>
                  </a:lnTo>
                  <a:lnTo>
                    <a:pt x="324203" y="201341"/>
                  </a:lnTo>
                  <a:lnTo>
                    <a:pt x="335505" y="169816"/>
                  </a:lnTo>
                  <a:lnTo>
                    <a:pt x="345165" y="144822"/>
                  </a:lnTo>
                  <a:lnTo>
                    <a:pt x="350615" y="117661"/>
                  </a:lnTo>
                  <a:lnTo>
                    <a:pt x="354111" y="91036"/>
                  </a:lnTo>
                  <a:lnTo>
                    <a:pt x="357735" y="65977"/>
                  </a:lnTo>
                  <a:lnTo>
                    <a:pt x="358957" y="36017"/>
                  </a:lnTo>
                  <a:lnTo>
                    <a:pt x="359169" y="27803"/>
                  </a:lnTo>
                  <a:lnTo>
                    <a:pt x="357788" y="28060"/>
                  </a:lnTo>
                  <a:lnTo>
                    <a:pt x="352491" y="32111"/>
                  </a:lnTo>
                  <a:lnTo>
                    <a:pt x="338242" y="59755"/>
                  </a:lnTo>
                  <a:lnTo>
                    <a:pt x="334724" y="87287"/>
                  </a:lnTo>
                  <a:lnTo>
                    <a:pt x="334115" y="113706"/>
                  </a:lnTo>
                  <a:lnTo>
                    <a:pt x="333974" y="138379"/>
                  </a:lnTo>
                  <a:lnTo>
                    <a:pt x="337263" y="169924"/>
                  </a:lnTo>
                  <a:lnTo>
                    <a:pt x="344697" y="200091"/>
                  </a:lnTo>
                  <a:lnTo>
                    <a:pt x="358430" y="228249"/>
                  </a:lnTo>
                  <a:lnTo>
                    <a:pt x="370224" y="243433"/>
                  </a:lnTo>
                  <a:lnTo>
                    <a:pt x="380360" y="248716"/>
                  </a:lnTo>
                  <a:lnTo>
                    <a:pt x="391921" y="250359"/>
                  </a:lnTo>
                  <a:lnTo>
                    <a:pt x="422879" y="243858"/>
                  </a:lnTo>
                  <a:lnTo>
                    <a:pt x="438043" y="240252"/>
                  </a:lnTo>
                  <a:lnTo>
                    <a:pt x="466345" y="222394"/>
                  </a:lnTo>
                  <a:lnTo>
                    <a:pt x="475292" y="218200"/>
                  </a:lnTo>
                  <a:lnTo>
                    <a:pt x="492609" y="2148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1989">
              <a:extLst>
                <a:ext uri="{FF2B5EF4-FFF2-40B4-BE49-F238E27FC236}">
                  <a16:creationId xmlns:a16="http://schemas.microsoft.com/office/drawing/2014/main" id="{ACAAA6F6-D6D0-8536-6A00-EF837F150914}"/>
                </a:ext>
              </a:extLst>
            </p:cNvPr>
            <p:cNvSpPr/>
            <p:nvPr>
              <p:custDataLst>
                <p:tags r:id="rId137"/>
              </p:custDataLst>
            </p:nvPr>
          </p:nvSpPr>
          <p:spPr>
            <a:xfrm>
              <a:off x="5861050" y="5334029"/>
              <a:ext cx="152401" cy="94936"/>
            </a:xfrm>
            <a:custGeom>
              <a:avLst/>
              <a:gdLst/>
              <a:ahLst/>
              <a:cxnLst/>
              <a:rect l="0" t="0" r="0" b="0"/>
              <a:pathLst>
                <a:path w="152401" h="94936">
                  <a:moveTo>
                    <a:pt x="0" y="12671"/>
                  </a:moveTo>
                  <a:lnTo>
                    <a:pt x="0" y="12671"/>
                  </a:lnTo>
                  <a:lnTo>
                    <a:pt x="5468" y="12671"/>
                  </a:lnTo>
                  <a:lnTo>
                    <a:pt x="21494" y="2546"/>
                  </a:lnTo>
                  <a:lnTo>
                    <a:pt x="29809" y="734"/>
                  </a:lnTo>
                  <a:lnTo>
                    <a:pt x="52635" y="0"/>
                  </a:lnTo>
                  <a:lnTo>
                    <a:pt x="54140" y="1402"/>
                  </a:lnTo>
                  <a:lnTo>
                    <a:pt x="62500" y="26454"/>
                  </a:lnTo>
                  <a:lnTo>
                    <a:pt x="61175" y="33143"/>
                  </a:lnTo>
                  <a:lnTo>
                    <a:pt x="57528" y="40820"/>
                  </a:lnTo>
                  <a:lnTo>
                    <a:pt x="48952" y="53075"/>
                  </a:lnTo>
                  <a:lnTo>
                    <a:pt x="44372" y="65643"/>
                  </a:lnTo>
                  <a:lnTo>
                    <a:pt x="34706" y="77599"/>
                  </a:lnTo>
                  <a:lnTo>
                    <a:pt x="23610" y="85217"/>
                  </a:lnTo>
                  <a:lnTo>
                    <a:pt x="13168" y="88730"/>
                  </a:lnTo>
                  <a:lnTo>
                    <a:pt x="30025" y="72270"/>
                  </a:lnTo>
                  <a:lnTo>
                    <a:pt x="59179" y="50233"/>
                  </a:lnTo>
                  <a:lnTo>
                    <a:pt x="89509" y="24477"/>
                  </a:lnTo>
                  <a:lnTo>
                    <a:pt x="101598" y="12673"/>
                  </a:lnTo>
                  <a:lnTo>
                    <a:pt x="101600" y="12672"/>
                  </a:lnTo>
                  <a:lnTo>
                    <a:pt x="98229" y="12671"/>
                  </a:lnTo>
                  <a:lnTo>
                    <a:pt x="89391" y="16041"/>
                  </a:lnTo>
                  <a:lnTo>
                    <a:pt x="77834" y="24881"/>
                  </a:lnTo>
                  <a:lnTo>
                    <a:pt x="54417" y="52982"/>
                  </a:lnTo>
                  <a:lnTo>
                    <a:pt x="43562" y="64911"/>
                  </a:lnTo>
                  <a:lnTo>
                    <a:pt x="35448" y="77920"/>
                  </a:lnTo>
                  <a:lnTo>
                    <a:pt x="34921" y="80865"/>
                  </a:lnTo>
                  <a:lnTo>
                    <a:pt x="36216" y="87900"/>
                  </a:lnTo>
                  <a:lnTo>
                    <a:pt x="38255" y="90341"/>
                  </a:lnTo>
                  <a:lnTo>
                    <a:pt x="44284" y="93052"/>
                  </a:lnTo>
                  <a:lnTo>
                    <a:pt x="70664" y="94935"/>
                  </a:lnTo>
                  <a:lnTo>
                    <a:pt x="92272" y="94477"/>
                  </a:lnTo>
                  <a:lnTo>
                    <a:pt x="119461" y="87380"/>
                  </a:lnTo>
                  <a:lnTo>
                    <a:pt x="152400" y="761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1990">
              <a:extLst>
                <a:ext uri="{FF2B5EF4-FFF2-40B4-BE49-F238E27FC236}">
                  <a16:creationId xmlns:a16="http://schemas.microsoft.com/office/drawing/2014/main" id="{24B0BC0B-ADD5-5B76-DF35-3F0F12D57AB9}"/>
                </a:ext>
              </a:extLst>
            </p:cNvPr>
            <p:cNvSpPr/>
            <p:nvPr>
              <p:custDataLst>
                <p:tags r:id="rId138"/>
              </p:custDataLst>
            </p:nvPr>
          </p:nvSpPr>
          <p:spPr>
            <a:xfrm>
              <a:off x="5803900" y="5283200"/>
              <a:ext cx="107951" cy="6344"/>
            </a:xfrm>
            <a:custGeom>
              <a:avLst/>
              <a:gdLst/>
              <a:ahLst/>
              <a:cxnLst/>
              <a:rect l="0" t="0" r="0" b="0"/>
              <a:pathLst>
                <a:path w="107951" h="6344">
                  <a:moveTo>
                    <a:pt x="0" y="0"/>
                  </a:moveTo>
                  <a:lnTo>
                    <a:pt x="0" y="0"/>
                  </a:lnTo>
                  <a:lnTo>
                    <a:pt x="0" y="6088"/>
                  </a:lnTo>
                  <a:lnTo>
                    <a:pt x="18298" y="6343"/>
                  </a:lnTo>
                  <a:lnTo>
                    <a:pt x="44275" y="1984"/>
                  </a:lnTo>
                  <a:lnTo>
                    <a:pt x="72822" y="392"/>
                  </a:lnTo>
                  <a:lnTo>
                    <a:pt x="1079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04" name="SMARTInkShape-1991">
            <a:extLst>
              <a:ext uri="{FF2B5EF4-FFF2-40B4-BE49-F238E27FC236}">
                <a16:creationId xmlns:a16="http://schemas.microsoft.com/office/drawing/2014/main" id="{430C23DD-9FAC-7EE8-82AB-E59AE05AD494}"/>
              </a:ext>
            </a:extLst>
          </p:cNvPr>
          <p:cNvSpPr/>
          <p:nvPr>
            <p:custDataLst>
              <p:tags r:id="rId3"/>
            </p:custDataLst>
          </p:nvPr>
        </p:nvSpPr>
        <p:spPr>
          <a:xfrm>
            <a:off x="4076700" y="5238750"/>
            <a:ext cx="1" cy="6351"/>
          </a:xfrm>
          <a:custGeom>
            <a:avLst/>
            <a:gdLst/>
            <a:ahLst/>
            <a:cxnLst/>
            <a:rect l="0" t="0" r="0" b="0"/>
            <a:pathLst>
              <a:path w="1" h="6351">
                <a:moveTo>
                  <a:pt x="0" y="6350"/>
                </a:moveTo>
                <a:lnTo>
                  <a:pt x="0" y="63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9" name="SMARTInkShape-Group432">
            <a:extLst>
              <a:ext uri="{FF2B5EF4-FFF2-40B4-BE49-F238E27FC236}">
                <a16:creationId xmlns:a16="http://schemas.microsoft.com/office/drawing/2014/main" id="{68EBE379-3F56-6327-7CDB-73BF7CBFC3EC}"/>
              </a:ext>
            </a:extLst>
          </p:cNvPr>
          <p:cNvGrpSpPr/>
          <p:nvPr/>
        </p:nvGrpSpPr>
        <p:grpSpPr>
          <a:xfrm>
            <a:off x="3143250" y="4908550"/>
            <a:ext cx="520701" cy="834431"/>
            <a:chOff x="3143250" y="4908550"/>
            <a:chExt cx="520701" cy="834431"/>
          </a:xfrm>
        </p:grpSpPr>
        <p:sp>
          <p:nvSpPr>
            <p:cNvPr id="205" name="SMARTInkShape-1992">
              <a:extLst>
                <a:ext uri="{FF2B5EF4-FFF2-40B4-BE49-F238E27FC236}">
                  <a16:creationId xmlns:a16="http://schemas.microsoft.com/office/drawing/2014/main" id="{A829987A-CE14-9E7C-4299-075E4FBAA6CB}"/>
                </a:ext>
              </a:extLst>
            </p:cNvPr>
            <p:cNvSpPr/>
            <p:nvPr>
              <p:custDataLst>
                <p:tags r:id="rId132"/>
              </p:custDataLst>
            </p:nvPr>
          </p:nvSpPr>
          <p:spPr>
            <a:xfrm>
              <a:off x="3337480" y="4908550"/>
              <a:ext cx="294721" cy="256443"/>
            </a:xfrm>
            <a:custGeom>
              <a:avLst/>
              <a:gdLst/>
              <a:ahLst/>
              <a:cxnLst/>
              <a:rect l="0" t="0" r="0" b="0"/>
              <a:pathLst>
                <a:path w="294721" h="256443">
                  <a:moveTo>
                    <a:pt x="40720" y="101600"/>
                  </a:moveTo>
                  <a:lnTo>
                    <a:pt x="40720" y="101600"/>
                  </a:lnTo>
                  <a:lnTo>
                    <a:pt x="40720" y="96133"/>
                  </a:lnTo>
                  <a:lnTo>
                    <a:pt x="46187" y="89860"/>
                  </a:lnTo>
                  <a:lnTo>
                    <a:pt x="50180" y="89184"/>
                  </a:lnTo>
                  <a:lnTo>
                    <a:pt x="79256" y="88917"/>
                  </a:lnTo>
                  <a:lnTo>
                    <a:pt x="93139" y="89610"/>
                  </a:lnTo>
                  <a:lnTo>
                    <a:pt x="101882" y="92272"/>
                  </a:lnTo>
                  <a:lnTo>
                    <a:pt x="121359" y="106792"/>
                  </a:lnTo>
                  <a:lnTo>
                    <a:pt x="126654" y="112375"/>
                  </a:lnTo>
                  <a:lnTo>
                    <a:pt x="131359" y="119560"/>
                  </a:lnTo>
                  <a:lnTo>
                    <a:pt x="135059" y="145103"/>
                  </a:lnTo>
                  <a:lnTo>
                    <a:pt x="133909" y="171262"/>
                  </a:lnTo>
                  <a:lnTo>
                    <a:pt x="127097" y="196813"/>
                  </a:lnTo>
                  <a:lnTo>
                    <a:pt x="112671" y="228205"/>
                  </a:lnTo>
                  <a:lnTo>
                    <a:pt x="101080" y="239694"/>
                  </a:lnTo>
                  <a:lnTo>
                    <a:pt x="77082" y="253510"/>
                  </a:lnTo>
                  <a:lnTo>
                    <a:pt x="71312" y="255789"/>
                  </a:lnTo>
                  <a:lnTo>
                    <a:pt x="59255" y="256442"/>
                  </a:lnTo>
                  <a:lnTo>
                    <a:pt x="37639" y="251112"/>
                  </a:lnTo>
                  <a:lnTo>
                    <a:pt x="27499" y="245304"/>
                  </a:lnTo>
                  <a:lnTo>
                    <a:pt x="16655" y="232373"/>
                  </a:lnTo>
                  <a:lnTo>
                    <a:pt x="5418" y="203972"/>
                  </a:lnTo>
                  <a:lnTo>
                    <a:pt x="0" y="180223"/>
                  </a:lnTo>
                  <a:lnTo>
                    <a:pt x="1893" y="150997"/>
                  </a:lnTo>
                  <a:lnTo>
                    <a:pt x="4286" y="126584"/>
                  </a:lnTo>
                  <a:lnTo>
                    <a:pt x="11345" y="101477"/>
                  </a:lnTo>
                  <a:lnTo>
                    <a:pt x="26373" y="71081"/>
                  </a:lnTo>
                  <a:lnTo>
                    <a:pt x="49248" y="42793"/>
                  </a:lnTo>
                  <a:lnTo>
                    <a:pt x="77970" y="23792"/>
                  </a:lnTo>
                  <a:lnTo>
                    <a:pt x="101773" y="12145"/>
                  </a:lnTo>
                  <a:lnTo>
                    <a:pt x="132899" y="5614"/>
                  </a:lnTo>
                  <a:lnTo>
                    <a:pt x="162342" y="1663"/>
                  </a:lnTo>
                  <a:lnTo>
                    <a:pt x="183674" y="739"/>
                  </a:lnTo>
                  <a:lnTo>
                    <a:pt x="207266" y="330"/>
                  </a:lnTo>
                  <a:lnTo>
                    <a:pt x="233675" y="65"/>
                  </a:lnTo>
                  <a:lnTo>
                    <a:pt x="265297" y="8"/>
                  </a:lnTo>
                  <a:lnTo>
                    <a:pt x="278771" y="0"/>
                  </a:lnTo>
                  <a:lnTo>
                    <a:pt x="282458" y="1881"/>
                  </a:lnTo>
                  <a:lnTo>
                    <a:pt x="29472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1993">
              <a:extLst>
                <a:ext uri="{FF2B5EF4-FFF2-40B4-BE49-F238E27FC236}">
                  <a16:creationId xmlns:a16="http://schemas.microsoft.com/office/drawing/2014/main" id="{40EE624A-FAE2-C48B-F2EF-C16F56A07F4D}"/>
                </a:ext>
              </a:extLst>
            </p:cNvPr>
            <p:cNvSpPr/>
            <p:nvPr>
              <p:custDataLst>
                <p:tags r:id="rId133"/>
              </p:custDataLst>
            </p:nvPr>
          </p:nvSpPr>
          <p:spPr>
            <a:xfrm>
              <a:off x="3204269" y="5251450"/>
              <a:ext cx="459682" cy="76201"/>
            </a:xfrm>
            <a:custGeom>
              <a:avLst/>
              <a:gdLst/>
              <a:ahLst/>
              <a:cxnLst/>
              <a:rect l="0" t="0" r="0" b="0"/>
              <a:pathLst>
                <a:path w="459682" h="76201">
                  <a:moveTo>
                    <a:pt x="15181" y="76200"/>
                  </a:moveTo>
                  <a:lnTo>
                    <a:pt x="15181" y="76200"/>
                  </a:lnTo>
                  <a:lnTo>
                    <a:pt x="8439" y="76200"/>
                  </a:lnTo>
                  <a:lnTo>
                    <a:pt x="3248" y="74318"/>
                  </a:lnTo>
                  <a:lnTo>
                    <a:pt x="875" y="72829"/>
                  </a:lnTo>
                  <a:lnTo>
                    <a:pt x="0" y="71836"/>
                  </a:lnTo>
                  <a:lnTo>
                    <a:pt x="121" y="71174"/>
                  </a:lnTo>
                  <a:lnTo>
                    <a:pt x="908" y="70733"/>
                  </a:lnTo>
                  <a:lnTo>
                    <a:pt x="26813" y="64955"/>
                  </a:lnTo>
                  <a:lnTo>
                    <a:pt x="51475" y="59071"/>
                  </a:lnTo>
                  <a:lnTo>
                    <a:pt x="78067" y="53564"/>
                  </a:lnTo>
                  <a:lnTo>
                    <a:pt x="100280" y="52028"/>
                  </a:lnTo>
                  <a:lnTo>
                    <a:pt x="124264" y="49464"/>
                  </a:lnTo>
                  <a:lnTo>
                    <a:pt x="149740" y="45974"/>
                  </a:lnTo>
                  <a:lnTo>
                    <a:pt x="177526" y="42069"/>
                  </a:lnTo>
                  <a:lnTo>
                    <a:pt x="204457" y="37983"/>
                  </a:lnTo>
                  <a:lnTo>
                    <a:pt x="230537" y="34520"/>
                  </a:lnTo>
                  <a:lnTo>
                    <a:pt x="256240" y="32981"/>
                  </a:lnTo>
                  <a:lnTo>
                    <a:pt x="281774" y="32297"/>
                  </a:lnTo>
                  <a:lnTo>
                    <a:pt x="307939" y="31288"/>
                  </a:lnTo>
                  <a:lnTo>
                    <a:pt x="336030" y="28487"/>
                  </a:lnTo>
                  <a:lnTo>
                    <a:pt x="359335" y="24890"/>
                  </a:lnTo>
                  <a:lnTo>
                    <a:pt x="388321" y="20781"/>
                  </a:lnTo>
                  <a:lnTo>
                    <a:pt x="420028" y="16022"/>
                  </a:lnTo>
                  <a:lnTo>
                    <a:pt x="45968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1994">
              <a:extLst>
                <a:ext uri="{FF2B5EF4-FFF2-40B4-BE49-F238E27FC236}">
                  <a16:creationId xmlns:a16="http://schemas.microsoft.com/office/drawing/2014/main" id="{7C68B63B-4315-3A76-5C0B-AAC09B108892}"/>
                </a:ext>
              </a:extLst>
            </p:cNvPr>
            <p:cNvSpPr/>
            <p:nvPr>
              <p:custDataLst>
                <p:tags r:id="rId134"/>
              </p:custDataLst>
            </p:nvPr>
          </p:nvSpPr>
          <p:spPr>
            <a:xfrm>
              <a:off x="3143250" y="5422925"/>
              <a:ext cx="515682" cy="320056"/>
            </a:xfrm>
            <a:custGeom>
              <a:avLst/>
              <a:gdLst/>
              <a:ahLst/>
              <a:cxnLst/>
              <a:rect l="0" t="0" r="0" b="0"/>
              <a:pathLst>
                <a:path w="515682" h="320056">
                  <a:moveTo>
                    <a:pt x="0" y="260325"/>
                  </a:moveTo>
                  <a:lnTo>
                    <a:pt x="0" y="260325"/>
                  </a:lnTo>
                  <a:lnTo>
                    <a:pt x="10845" y="250891"/>
                  </a:lnTo>
                  <a:lnTo>
                    <a:pt x="39775" y="232778"/>
                  </a:lnTo>
                  <a:lnTo>
                    <a:pt x="57954" y="220383"/>
                  </a:lnTo>
                  <a:lnTo>
                    <a:pt x="60508" y="219586"/>
                  </a:lnTo>
                  <a:lnTo>
                    <a:pt x="62916" y="219760"/>
                  </a:lnTo>
                  <a:lnTo>
                    <a:pt x="65228" y="220581"/>
                  </a:lnTo>
                  <a:lnTo>
                    <a:pt x="83750" y="236387"/>
                  </a:lnTo>
                  <a:lnTo>
                    <a:pt x="90745" y="246569"/>
                  </a:lnTo>
                  <a:lnTo>
                    <a:pt x="101564" y="277485"/>
                  </a:lnTo>
                  <a:lnTo>
                    <a:pt x="107939" y="298571"/>
                  </a:lnTo>
                  <a:lnTo>
                    <a:pt x="119395" y="319228"/>
                  </a:lnTo>
                  <a:lnTo>
                    <a:pt x="120519" y="320055"/>
                  </a:lnTo>
                  <a:lnTo>
                    <a:pt x="121974" y="319901"/>
                  </a:lnTo>
                  <a:lnTo>
                    <a:pt x="123649" y="319092"/>
                  </a:lnTo>
                  <a:lnTo>
                    <a:pt x="129378" y="311212"/>
                  </a:lnTo>
                  <a:lnTo>
                    <a:pt x="137635" y="285063"/>
                  </a:lnTo>
                  <a:lnTo>
                    <a:pt x="143243" y="257464"/>
                  </a:lnTo>
                  <a:lnTo>
                    <a:pt x="145924" y="231098"/>
                  </a:lnTo>
                  <a:lnTo>
                    <a:pt x="150168" y="204707"/>
                  </a:lnTo>
                  <a:lnTo>
                    <a:pt x="152444" y="174859"/>
                  </a:lnTo>
                  <a:lnTo>
                    <a:pt x="156568" y="143670"/>
                  </a:lnTo>
                  <a:lnTo>
                    <a:pt x="158103" y="112793"/>
                  </a:lnTo>
                  <a:lnTo>
                    <a:pt x="159264" y="85457"/>
                  </a:lnTo>
                  <a:lnTo>
                    <a:pt x="163738" y="54699"/>
                  </a:lnTo>
                  <a:lnTo>
                    <a:pt x="165020" y="28114"/>
                  </a:lnTo>
                  <a:lnTo>
                    <a:pt x="165752" y="27200"/>
                  </a:lnTo>
                  <a:lnTo>
                    <a:pt x="168447" y="26186"/>
                  </a:lnTo>
                  <a:lnTo>
                    <a:pt x="177302" y="25616"/>
                  </a:lnTo>
                  <a:lnTo>
                    <a:pt x="196595" y="29081"/>
                  </a:lnTo>
                  <a:lnTo>
                    <a:pt x="227931" y="26002"/>
                  </a:lnTo>
                  <a:lnTo>
                    <a:pt x="252057" y="23772"/>
                  </a:lnTo>
                  <a:lnTo>
                    <a:pt x="277125" y="21135"/>
                  </a:lnTo>
                  <a:lnTo>
                    <a:pt x="307105" y="18944"/>
                  </a:lnTo>
                  <a:lnTo>
                    <a:pt x="334568" y="14847"/>
                  </a:lnTo>
                  <a:lnTo>
                    <a:pt x="364028" y="12613"/>
                  </a:lnTo>
                  <a:lnTo>
                    <a:pt x="390944" y="8502"/>
                  </a:lnTo>
                  <a:lnTo>
                    <a:pt x="416089" y="6265"/>
                  </a:lnTo>
                  <a:lnTo>
                    <a:pt x="445787" y="1426"/>
                  </a:lnTo>
                  <a:lnTo>
                    <a:pt x="472163" y="405"/>
                  </a:lnTo>
                  <a:lnTo>
                    <a:pt x="502567" y="60"/>
                  </a:lnTo>
                  <a:lnTo>
                    <a:pt x="514229" y="0"/>
                  </a:lnTo>
                  <a:lnTo>
                    <a:pt x="515681" y="697"/>
                  </a:lnTo>
                  <a:lnTo>
                    <a:pt x="514350" y="6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1995">
              <a:extLst>
                <a:ext uri="{FF2B5EF4-FFF2-40B4-BE49-F238E27FC236}">
                  <a16:creationId xmlns:a16="http://schemas.microsoft.com/office/drawing/2014/main" id="{D40E0681-B243-44B2-A084-0C671B9249E9}"/>
                </a:ext>
              </a:extLst>
            </p:cNvPr>
            <p:cNvSpPr/>
            <p:nvPr>
              <p:custDataLst>
                <p:tags r:id="rId135"/>
              </p:custDataLst>
            </p:nvPr>
          </p:nvSpPr>
          <p:spPr>
            <a:xfrm>
              <a:off x="3384550" y="5603971"/>
              <a:ext cx="190501" cy="130080"/>
            </a:xfrm>
            <a:custGeom>
              <a:avLst/>
              <a:gdLst/>
              <a:ahLst/>
              <a:cxnLst/>
              <a:rect l="0" t="0" r="0" b="0"/>
              <a:pathLst>
                <a:path w="190501" h="130080">
                  <a:moveTo>
                    <a:pt x="0" y="22129"/>
                  </a:moveTo>
                  <a:lnTo>
                    <a:pt x="0" y="22129"/>
                  </a:lnTo>
                  <a:lnTo>
                    <a:pt x="14927" y="7202"/>
                  </a:lnTo>
                  <a:lnTo>
                    <a:pt x="20981" y="4911"/>
                  </a:lnTo>
                  <a:lnTo>
                    <a:pt x="24571" y="4301"/>
                  </a:lnTo>
                  <a:lnTo>
                    <a:pt x="30440" y="5504"/>
                  </a:lnTo>
                  <a:lnTo>
                    <a:pt x="39958" y="12025"/>
                  </a:lnTo>
                  <a:lnTo>
                    <a:pt x="42453" y="19755"/>
                  </a:lnTo>
                  <a:lnTo>
                    <a:pt x="47427" y="45335"/>
                  </a:lnTo>
                  <a:lnTo>
                    <a:pt x="50356" y="73963"/>
                  </a:lnTo>
                  <a:lnTo>
                    <a:pt x="50793" y="103223"/>
                  </a:lnTo>
                  <a:lnTo>
                    <a:pt x="54169" y="97505"/>
                  </a:lnTo>
                  <a:lnTo>
                    <a:pt x="65727" y="69320"/>
                  </a:lnTo>
                  <a:lnTo>
                    <a:pt x="84244" y="42452"/>
                  </a:lnTo>
                  <a:lnTo>
                    <a:pt x="114523" y="12968"/>
                  </a:lnTo>
                  <a:lnTo>
                    <a:pt x="125218" y="7474"/>
                  </a:lnTo>
                  <a:lnTo>
                    <a:pt x="133264" y="4327"/>
                  </a:lnTo>
                  <a:lnTo>
                    <a:pt x="135409" y="2500"/>
                  </a:lnTo>
                  <a:lnTo>
                    <a:pt x="136839" y="576"/>
                  </a:lnTo>
                  <a:lnTo>
                    <a:pt x="138499" y="0"/>
                  </a:lnTo>
                  <a:lnTo>
                    <a:pt x="140310" y="321"/>
                  </a:lnTo>
                  <a:lnTo>
                    <a:pt x="144910" y="3264"/>
                  </a:lnTo>
                  <a:lnTo>
                    <a:pt x="154022" y="12150"/>
                  </a:lnTo>
                  <a:lnTo>
                    <a:pt x="156649" y="17223"/>
                  </a:lnTo>
                  <a:lnTo>
                    <a:pt x="164110" y="41438"/>
                  </a:lnTo>
                  <a:lnTo>
                    <a:pt x="173822" y="65166"/>
                  </a:lnTo>
                  <a:lnTo>
                    <a:pt x="181901" y="94706"/>
                  </a:lnTo>
                  <a:lnTo>
                    <a:pt x="184559" y="118313"/>
                  </a:lnTo>
                  <a:lnTo>
                    <a:pt x="190500" y="1300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4" name="SMARTInkShape-Group433">
            <a:extLst>
              <a:ext uri="{FF2B5EF4-FFF2-40B4-BE49-F238E27FC236}">
                <a16:creationId xmlns:a16="http://schemas.microsoft.com/office/drawing/2014/main" id="{B31F31D4-3277-3E93-8CAB-A79F85FB6C3E}"/>
              </a:ext>
            </a:extLst>
          </p:cNvPr>
          <p:cNvGrpSpPr/>
          <p:nvPr/>
        </p:nvGrpSpPr>
        <p:grpSpPr>
          <a:xfrm>
            <a:off x="2389165" y="4883150"/>
            <a:ext cx="576286" cy="293830"/>
            <a:chOff x="2389165" y="4883150"/>
            <a:chExt cx="576286" cy="293830"/>
          </a:xfrm>
        </p:grpSpPr>
        <p:sp>
          <p:nvSpPr>
            <p:cNvPr id="210" name="SMARTInkShape-1996">
              <a:extLst>
                <a:ext uri="{FF2B5EF4-FFF2-40B4-BE49-F238E27FC236}">
                  <a16:creationId xmlns:a16="http://schemas.microsoft.com/office/drawing/2014/main" id="{A4D4169A-FC9B-5021-38CC-07702136C1F0}"/>
                </a:ext>
              </a:extLst>
            </p:cNvPr>
            <p:cNvSpPr/>
            <p:nvPr>
              <p:custDataLst>
                <p:tags r:id="rId128"/>
              </p:custDataLst>
            </p:nvPr>
          </p:nvSpPr>
          <p:spPr>
            <a:xfrm>
              <a:off x="2389165" y="4883150"/>
              <a:ext cx="138136" cy="293830"/>
            </a:xfrm>
            <a:custGeom>
              <a:avLst/>
              <a:gdLst/>
              <a:ahLst/>
              <a:cxnLst/>
              <a:rect l="0" t="0" r="0" b="0"/>
              <a:pathLst>
                <a:path w="138136" h="293830">
                  <a:moveTo>
                    <a:pt x="93685" y="209550"/>
                  </a:moveTo>
                  <a:lnTo>
                    <a:pt x="93685" y="209550"/>
                  </a:lnTo>
                  <a:lnTo>
                    <a:pt x="93685" y="191069"/>
                  </a:lnTo>
                  <a:lnTo>
                    <a:pt x="91804" y="185344"/>
                  </a:lnTo>
                  <a:lnTo>
                    <a:pt x="90314" y="182829"/>
                  </a:lnTo>
                  <a:lnTo>
                    <a:pt x="81133" y="180035"/>
                  </a:lnTo>
                  <a:lnTo>
                    <a:pt x="74734" y="179290"/>
                  </a:lnTo>
                  <a:lnTo>
                    <a:pt x="52244" y="184983"/>
                  </a:lnTo>
                  <a:lnTo>
                    <a:pt x="34448" y="195608"/>
                  </a:lnTo>
                  <a:lnTo>
                    <a:pt x="12558" y="220210"/>
                  </a:lnTo>
                  <a:lnTo>
                    <a:pt x="3716" y="239598"/>
                  </a:lnTo>
                  <a:lnTo>
                    <a:pt x="0" y="263216"/>
                  </a:lnTo>
                  <a:lnTo>
                    <a:pt x="1595" y="270022"/>
                  </a:lnTo>
                  <a:lnTo>
                    <a:pt x="9012" y="281347"/>
                  </a:lnTo>
                  <a:lnTo>
                    <a:pt x="25087" y="292284"/>
                  </a:lnTo>
                  <a:lnTo>
                    <a:pt x="37092" y="293829"/>
                  </a:lnTo>
                  <a:lnTo>
                    <a:pt x="53868" y="290731"/>
                  </a:lnTo>
                  <a:lnTo>
                    <a:pt x="63994" y="285847"/>
                  </a:lnTo>
                  <a:lnTo>
                    <a:pt x="75550" y="276621"/>
                  </a:lnTo>
                  <a:lnTo>
                    <a:pt x="90585" y="252786"/>
                  </a:lnTo>
                  <a:lnTo>
                    <a:pt x="103238" y="222559"/>
                  </a:lnTo>
                  <a:lnTo>
                    <a:pt x="109608" y="198430"/>
                  </a:lnTo>
                  <a:lnTo>
                    <a:pt x="112514" y="172703"/>
                  </a:lnTo>
                  <a:lnTo>
                    <a:pt x="116824" y="142346"/>
                  </a:lnTo>
                  <a:lnTo>
                    <a:pt x="118080" y="119004"/>
                  </a:lnTo>
                  <a:lnTo>
                    <a:pt x="120520" y="96399"/>
                  </a:lnTo>
                  <a:lnTo>
                    <a:pt x="125860" y="65722"/>
                  </a:lnTo>
                  <a:lnTo>
                    <a:pt x="130029" y="36877"/>
                  </a:lnTo>
                  <a:lnTo>
                    <a:pt x="131553" y="6006"/>
                  </a:lnTo>
                  <a:lnTo>
                    <a:pt x="131682" y="2668"/>
                  </a:lnTo>
                  <a:lnTo>
                    <a:pt x="132422" y="1779"/>
                  </a:lnTo>
                  <a:lnTo>
                    <a:pt x="13813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1997">
              <a:extLst>
                <a:ext uri="{FF2B5EF4-FFF2-40B4-BE49-F238E27FC236}">
                  <a16:creationId xmlns:a16="http://schemas.microsoft.com/office/drawing/2014/main" id="{6EDBE644-7C79-A5F0-34B2-2BF9C5709F32}"/>
                </a:ext>
              </a:extLst>
            </p:cNvPr>
            <p:cNvSpPr/>
            <p:nvPr>
              <p:custDataLst>
                <p:tags r:id="rId129"/>
              </p:custDataLst>
            </p:nvPr>
          </p:nvSpPr>
          <p:spPr>
            <a:xfrm>
              <a:off x="2571750" y="5011950"/>
              <a:ext cx="133351" cy="131328"/>
            </a:xfrm>
            <a:custGeom>
              <a:avLst/>
              <a:gdLst/>
              <a:ahLst/>
              <a:cxnLst/>
              <a:rect l="0" t="0" r="0" b="0"/>
              <a:pathLst>
                <a:path w="133351" h="131328">
                  <a:moveTo>
                    <a:pt x="0" y="49000"/>
                  </a:moveTo>
                  <a:lnTo>
                    <a:pt x="0" y="49000"/>
                  </a:lnTo>
                  <a:lnTo>
                    <a:pt x="8838" y="57838"/>
                  </a:lnTo>
                  <a:lnTo>
                    <a:pt x="25734" y="65301"/>
                  </a:lnTo>
                  <a:lnTo>
                    <a:pt x="43074" y="67688"/>
                  </a:lnTo>
                  <a:lnTo>
                    <a:pt x="70505" y="61095"/>
                  </a:lnTo>
                  <a:lnTo>
                    <a:pt x="85331" y="55171"/>
                  </a:lnTo>
                  <a:lnTo>
                    <a:pt x="103377" y="44038"/>
                  </a:lnTo>
                  <a:lnTo>
                    <a:pt x="116093" y="28713"/>
                  </a:lnTo>
                  <a:lnTo>
                    <a:pt x="116907" y="24892"/>
                  </a:lnTo>
                  <a:lnTo>
                    <a:pt x="115929" y="15002"/>
                  </a:lnTo>
                  <a:lnTo>
                    <a:pt x="113142" y="7314"/>
                  </a:lnTo>
                  <a:lnTo>
                    <a:pt x="111412" y="4276"/>
                  </a:lnTo>
                  <a:lnTo>
                    <a:pt x="108847" y="2251"/>
                  </a:lnTo>
                  <a:lnTo>
                    <a:pt x="102234" y="0"/>
                  </a:lnTo>
                  <a:lnTo>
                    <a:pt x="98495" y="812"/>
                  </a:lnTo>
                  <a:lnTo>
                    <a:pt x="68927" y="16309"/>
                  </a:lnTo>
                  <a:lnTo>
                    <a:pt x="41349" y="39991"/>
                  </a:lnTo>
                  <a:lnTo>
                    <a:pt x="27852" y="53073"/>
                  </a:lnTo>
                  <a:lnTo>
                    <a:pt x="18287" y="72628"/>
                  </a:lnTo>
                  <a:lnTo>
                    <a:pt x="14355" y="86183"/>
                  </a:lnTo>
                  <a:lnTo>
                    <a:pt x="16562" y="101409"/>
                  </a:lnTo>
                  <a:lnTo>
                    <a:pt x="21684" y="115956"/>
                  </a:lnTo>
                  <a:lnTo>
                    <a:pt x="29393" y="122973"/>
                  </a:lnTo>
                  <a:lnTo>
                    <a:pt x="39875" y="127738"/>
                  </a:lnTo>
                  <a:lnTo>
                    <a:pt x="65732" y="130797"/>
                  </a:lnTo>
                  <a:lnTo>
                    <a:pt x="89562" y="131327"/>
                  </a:lnTo>
                  <a:lnTo>
                    <a:pt x="110733" y="129602"/>
                  </a:lnTo>
                  <a:lnTo>
                    <a:pt x="133350" y="118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1998">
              <a:extLst>
                <a:ext uri="{FF2B5EF4-FFF2-40B4-BE49-F238E27FC236}">
                  <a16:creationId xmlns:a16="http://schemas.microsoft.com/office/drawing/2014/main" id="{10F95BC5-4109-0524-1126-47D52A1A402E}"/>
                </a:ext>
              </a:extLst>
            </p:cNvPr>
            <p:cNvSpPr/>
            <p:nvPr>
              <p:custDataLst>
                <p:tags r:id="rId130"/>
              </p:custDataLst>
            </p:nvPr>
          </p:nvSpPr>
          <p:spPr>
            <a:xfrm>
              <a:off x="2768600" y="5061057"/>
              <a:ext cx="120651" cy="92291"/>
            </a:xfrm>
            <a:custGeom>
              <a:avLst/>
              <a:gdLst/>
              <a:ahLst/>
              <a:cxnLst/>
              <a:rect l="0" t="0" r="0" b="0"/>
              <a:pathLst>
                <a:path w="120651" h="92291">
                  <a:moveTo>
                    <a:pt x="0" y="18943"/>
                  </a:moveTo>
                  <a:lnTo>
                    <a:pt x="0" y="18943"/>
                  </a:lnTo>
                  <a:lnTo>
                    <a:pt x="0" y="15572"/>
                  </a:lnTo>
                  <a:lnTo>
                    <a:pt x="3763" y="12036"/>
                  </a:lnTo>
                  <a:lnTo>
                    <a:pt x="8728" y="8111"/>
                  </a:lnTo>
                  <a:lnTo>
                    <a:pt x="12229" y="2642"/>
                  </a:lnTo>
                  <a:lnTo>
                    <a:pt x="18742" y="0"/>
                  </a:lnTo>
                  <a:lnTo>
                    <a:pt x="24064" y="30653"/>
                  </a:lnTo>
                  <a:lnTo>
                    <a:pt x="25929" y="57748"/>
                  </a:lnTo>
                  <a:lnTo>
                    <a:pt x="34215" y="85516"/>
                  </a:lnTo>
                  <a:lnTo>
                    <a:pt x="38254" y="90864"/>
                  </a:lnTo>
                  <a:lnTo>
                    <a:pt x="40319" y="92290"/>
                  </a:lnTo>
                  <a:lnTo>
                    <a:pt x="48258" y="91994"/>
                  </a:lnTo>
                  <a:lnTo>
                    <a:pt x="58137" y="88805"/>
                  </a:lnTo>
                  <a:lnTo>
                    <a:pt x="67232" y="82684"/>
                  </a:lnTo>
                  <a:lnTo>
                    <a:pt x="84568" y="61481"/>
                  </a:lnTo>
                  <a:lnTo>
                    <a:pt x="99699" y="34610"/>
                  </a:lnTo>
                  <a:lnTo>
                    <a:pt x="112252" y="8384"/>
                  </a:lnTo>
                  <a:lnTo>
                    <a:pt x="112934" y="5554"/>
                  </a:lnTo>
                  <a:lnTo>
                    <a:pt x="114095" y="3668"/>
                  </a:lnTo>
                  <a:lnTo>
                    <a:pt x="115575" y="2409"/>
                  </a:lnTo>
                  <a:lnTo>
                    <a:pt x="117266" y="1570"/>
                  </a:lnTo>
                  <a:lnTo>
                    <a:pt x="118394" y="1717"/>
                  </a:lnTo>
                  <a:lnTo>
                    <a:pt x="120650" y="62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1999">
              <a:extLst>
                <a:ext uri="{FF2B5EF4-FFF2-40B4-BE49-F238E27FC236}">
                  <a16:creationId xmlns:a16="http://schemas.microsoft.com/office/drawing/2014/main" id="{E19D275F-C6E1-617B-A44E-81A0CCDA368F}"/>
                </a:ext>
              </a:extLst>
            </p:cNvPr>
            <p:cNvSpPr/>
            <p:nvPr>
              <p:custDataLst>
                <p:tags r:id="rId131"/>
              </p:custDataLst>
            </p:nvPr>
          </p:nvSpPr>
          <p:spPr>
            <a:xfrm>
              <a:off x="2959100" y="5156200"/>
              <a:ext cx="6351" cy="1"/>
            </a:xfrm>
            <a:custGeom>
              <a:avLst/>
              <a:gdLst/>
              <a:ahLst/>
              <a:cxnLst/>
              <a:rect l="0" t="0" r="0" b="0"/>
              <a:pathLst>
                <a:path w="6351" h="1">
                  <a:moveTo>
                    <a:pt x="0" y="0"/>
                  </a:moveTo>
                  <a:lnTo>
                    <a:pt x="0" y="0"/>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0" name="SMARTInkShape-Group434">
            <a:extLst>
              <a:ext uri="{FF2B5EF4-FFF2-40B4-BE49-F238E27FC236}">
                <a16:creationId xmlns:a16="http://schemas.microsoft.com/office/drawing/2014/main" id="{009F4146-21D2-7609-1707-DD5781E2B93E}"/>
              </a:ext>
            </a:extLst>
          </p:cNvPr>
          <p:cNvGrpSpPr/>
          <p:nvPr/>
        </p:nvGrpSpPr>
        <p:grpSpPr>
          <a:xfrm>
            <a:off x="1403350" y="4878566"/>
            <a:ext cx="698501" cy="275883"/>
            <a:chOff x="1403350" y="4878566"/>
            <a:chExt cx="698501" cy="275883"/>
          </a:xfrm>
        </p:grpSpPr>
        <p:sp>
          <p:nvSpPr>
            <p:cNvPr id="215" name="SMARTInkShape-2000">
              <a:extLst>
                <a:ext uri="{FF2B5EF4-FFF2-40B4-BE49-F238E27FC236}">
                  <a16:creationId xmlns:a16="http://schemas.microsoft.com/office/drawing/2014/main" id="{2FEA5F0F-58CB-EEE5-D439-8605EA94EE38}"/>
                </a:ext>
              </a:extLst>
            </p:cNvPr>
            <p:cNvSpPr/>
            <p:nvPr>
              <p:custDataLst>
                <p:tags r:id="rId123"/>
              </p:custDataLst>
            </p:nvPr>
          </p:nvSpPr>
          <p:spPr>
            <a:xfrm>
              <a:off x="1403350" y="5011444"/>
              <a:ext cx="155564" cy="138407"/>
            </a:xfrm>
            <a:custGeom>
              <a:avLst/>
              <a:gdLst/>
              <a:ahLst/>
              <a:cxnLst/>
              <a:rect l="0" t="0" r="0" b="0"/>
              <a:pathLst>
                <a:path w="155564" h="138407">
                  <a:moveTo>
                    <a:pt x="95250" y="11406"/>
                  </a:moveTo>
                  <a:lnTo>
                    <a:pt x="95250" y="11406"/>
                  </a:lnTo>
                  <a:lnTo>
                    <a:pt x="107183" y="6380"/>
                  </a:lnTo>
                  <a:lnTo>
                    <a:pt x="120536" y="5063"/>
                  </a:lnTo>
                  <a:lnTo>
                    <a:pt x="117245" y="1687"/>
                  </a:lnTo>
                  <a:lnTo>
                    <a:pt x="111846" y="31"/>
                  </a:lnTo>
                  <a:lnTo>
                    <a:pt x="104037" y="0"/>
                  </a:lnTo>
                  <a:lnTo>
                    <a:pt x="74576" y="8883"/>
                  </a:lnTo>
                  <a:lnTo>
                    <a:pt x="46239" y="17816"/>
                  </a:lnTo>
                  <a:lnTo>
                    <a:pt x="36308" y="26955"/>
                  </a:lnTo>
                  <a:lnTo>
                    <a:pt x="30248" y="38071"/>
                  </a:lnTo>
                  <a:lnTo>
                    <a:pt x="27555" y="50069"/>
                  </a:lnTo>
                  <a:lnTo>
                    <a:pt x="28248" y="55525"/>
                  </a:lnTo>
                  <a:lnTo>
                    <a:pt x="32781" y="65352"/>
                  </a:lnTo>
                  <a:lnTo>
                    <a:pt x="35965" y="68536"/>
                  </a:lnTo>
                  <a:lnTo>
                    <a:pt x="63623" y="81440"/>
                  </a:lnTo>
                  <a:lnTo>
                    <a:pt x="90570" y="89759"/>
                  </a:lnTo>
                  <a:lnTo>
                    <a:pt x="121358" y="102193"/>
                  </a:lnTo>
                  <a:lnTo>
                    <a:pt x="150376" y="117357"/>
                  </a:lnTo>
                  <a:lnTo>
                    <a:pt x="155028" y="124582"/>
                  </a:lnTo>
                  <a:lnTo>
                    <a:pt x="155563" y="127779"/>
                  </a:lnTo>
                  <a:lnTo>
                    <a:pt x="155214" y="130616"/>
                  </a:lnTo>
                  <a:lnTo>
                    <a:pt x="154276" y="133213"/>
                  </a:lnTo>
                  <a:lnTo>
                    <a:pt x="150828" y="134944"/>
                  </a:lnTo>
                  <a:lnTo>
                    <a:pt x="123953" y="137950"/>
                  </a:lnTo>
                  <a:lnTo>
                    <a:pt x="94849" y="138346"/>
                  </a:lnTo>
                  <a:lnTo>
                    <a:pt x="70437" y="138389"/>
                  </a:lnTo>
                  <a:lnTo>
                    <a:pt x="43919" y="138401"/>
                  </a:lnTo>
                  <a:lnTo>
                    <a:pt x="14041" y="138405"/>
                  </a:lnTo>
                  <a:lnTo>
                    <a:pt x="0" y="138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2001">
              <a:extLst>
                <a:ext uri="{FF2B5EF4-FFF2-40B4-BE49-F238E27FC236}">
                  <a16:creationId xmlns:a16="http://schemas.microsoft.com/office/drawing/2014/main" id="{AEC5A126-1B6D-23CF-F6B2-3DBFF7706635}"/>
                </a:ext>
              </a:extLst>
            </p:cNvPr>
            <p:cNvSpPr/>
            <p:nvPr>
              <p:custDataLst>
                <p:tags r:id="rId124"/>
              </p:custDataLst>
            </p:nvPr>
          </p:nvSpPr>
          <p:spPr>
            <a:xfrm>
              <a:off x="1633126" y="4878566"/>
              <a:ext cx="132175" cy="275883"/>
            </a:xfrm>
            <a:custGeom>
              <a:avLst/>
              <a:gdLst/>
              <a:ahLst/>
              <a:cxnLst/>
              <a:rect l="0" t="0" r="0" b="0"/>
              <a:pathLst>
                <a:path w="132175" h="275883">
                  <a:moveTo>
                    <a:pt x="11524" y="10934"/>
                  </a:moveTo>
                  <a:lnTo>
                    <a:pt x="11524" y="10934"/>
                  </a:lnTo>
                  <a:lnTo>
                    <a:pt x="14895" y="4192"/>
                  </a:lnTo>
                  <a:lnTo>
                    <a:pt x="16593" y="2206"/>
                  </a:lnTo>
                  <a:lnTo>
                    <a:pt x="20362" y="0"/>
                  </a:lnTo>
                  <a:lnTo>
                    <a:pt x="22355" y="1527"/>
                  </a:lnTo>
                  <a:lnTo>
                    <a:pt x="26451" y="8870"/>
                  </a:lnTo>
                  <a:lnTo>
                    <a:pt x="29352" y="35017"/>
                  </a:lnTo>
                  <a:lnTo>
                    <a:pt x="30212" y="59462"/>
                  </a:lnTo>
                  <a:lnTo>
                    <a:pt x="30467" y="83483"/>
                  </a:lnTo>
                  <a:lnTo>
                    <a:pt x="27171" y="108473"/>
                  </a:lnTo>
                  <a:lnTo>
                    <a:pt x="19736" y="137132"/>
                  </a:lnTo>
                  <a:lnTo>
                    <a:pt x="13355" y="165057"/>
                  </a:lnTo>
                  <a:lnTo>
                    <a:pt x="10185" y="191126"/>
                  </a:lnTo>
                  <a:lnTo>
                    <a:pt x="4778" y="217430"/>
                  </a:lnTo>
                  <a:lnTo>
                    <a:pt x="0" y="245281"/>
                  </a:lnTo>
                  <a:lnTo>
                    <a:pt x="3110" y="256434"/>
                  </a:lnTo>
                  <a:lnTo>
                    <a:pt x="9195" y="265390"/>
                  </a:lnTo>
                  <a:lnTo>
                    <a:pt x="16604" y="271721"/>
                  </a:lnTo>
                  <a:lnTo>
                    <a:pt x="24600" y="275006"/>
                  </a:lnTo>
                  <a:lnTo>
                    <a:pt x="28708" y="275882"/>
                  </a:lnTo>
                  <a:lnTo>
                    <a:pt x="54874" y="272218"/>
                  </a:lnTo>
                  <a:lnTo>
                    <a:pt x="83038" y="264700"/>
                  </a:lnTo>
                  <a:lnTo>
                    <a:pt x="108827" y="256421"/>
                  </a:lnTo>
                  <a:lnTo>
                    <a:pt x="123061" y="246732"/>
                  </a:lnTo>
                  <a:lnTo>
                    <a:pt x="132174" y="233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2002">
              <a:extLst>
                <a:ext uri="{FF2B5EF4-FFF2-40B4-BE49-F238E27FC236}">
                  <a16:creationId xmlns:a16="http://schemas.microsoft.com/office/drawing/2014/main" id="{54E63FD1-AFBD-225B-C6FA-01A21E77BAED}"/>
                </a:ext>
              </a:extLst>
            </p:cNvPr>
            <p:cNvSpPr/>
            <p:nvPr>
              <p:custDataLst>
                <p:tags r:id="rId125"/>
              </p:custDataLst>
            </p:nvPr>
          </p:nvSpPr>
          <p:spPr>
            <a:xfrm>
              <a:off x="1633715" y="5035703"/>
              <a:ext cx="125236" cy="18898"/>
            </a:xfrm>
            <a:custGeom>
              <a:avLst/>
              <a:gdLst/>
              <a:ahLst/>
              <a:cxnLst/>
              <a:rect l="0" t="0" r="0" b="0"/>
              <a:pathLst>
                <a:path w="125236" h="18898">
                  <a:moveTo>
                    <a:pt x="10935" y="18897"/>
                  </a:moveTo>
                  <a:lnTo>
                    <a:pt x="10935" y="18897"/>
                  </a:lnTo>
                  <a:lnTo>
                    <a:pt x="0" y="13430"/>
                  </a:lnTo>
                  <a:lnTo>
                    <a:pt x="117" y="12430"/>
                  </a:lnTo>
                  <a:lnTo>
                    <a:pt x="2129" y="9437"/>
                  </a:lnTo>
                  <a:lnTo>
                    <a:pt x="17341" y="3786"/>
                  </a:lnTo>
                  <a:lnTo>
                    <a:pt x="47780" y="366"/>
                  </a:lnTo>
                  <a:lnTo>
                    <a:pt x="77826" y="0"/>
                  </a:lnTo>
                  <a:lnTo>
                    <a:pt x="125235" y="61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2003">
              <a:extLst>
                <a:ext uri="{FF2B5EF4-FFF2-40B4-BE49-F238E27FC236}">
                  <a16:creationId xmlns:a16="http://schemas.microsoft.com/office/drawing/2014/main" id="{709AFD8F-A40F-313B-4BAD-86D605981E1A}"/>
                </a:ext>
              </a:extLst>
            </p:cNvPr>
            <p:cNvSpPr/>
            <p:nvPr>
              <p:custDataLst>
                <p:tags r:id="rId126"/>
              </p:custDataLst>
            </p:nvPr>
          </p:nvSpPr>
          <p:spPr>
            <a:xfrm>
              <a:off x="1874884" y="4909161"/>
              <a:ext cx="93617" cy="225305"/>
            </a:xfrm>
            <a:custGeom>
              <a:avLst/>
              <a:gdLst/>
              <a:ahLst/>
              <a:cxnLst/>
              <a:rect l="0" t="0" r="0" b="0"/>
              <a:pathLst>
                <a:path w="93617" h="225305">
                  <a:moveTo>
                    <a:pt x="87266" y="158139"/>
                  </a:moveTo>
                  <a:lnTo>
                    <a:pt x="87266" y="158139"/>
                  </a:lnTo>
                  <a:lnTo>
                    <a:pt x="87266" y="154768"/>
                  </a:lnTo>
                  <a:lnTo>
                    <a:pt x="89147" y="151232"/>
                  </a:lnTo>
                  <a:lnTo>
                    <a:pt x="90637" y="149301"/>
                  </a:lnTo>
                  <a:lnTo>
                    <a:pt x="90924" y="147307"/>
                  </a:lnTo>
                  <a:lnTo>
                    <a:pt x="89362" y="143212"/>
                  </a:lnTo>
                  <a:lnTo>
                    <a:pt x="84516" y="136940"/>
                  </a:lnTo>
                  <a:lnTo>
                    <a:pt x="71870" y="130612"/>
                  </a:lnTo>
                  <a:lnTo>
                    <a:pt x="54717" y="127640"/>
                  </a:lnTo>
                  <a:lnTo>
                    <a:pt x="39600" y="130131"/>
                  </a:lnTo>
                  <a:lnTo>
                    <a:pt x="26184" y="138708"/>
                  </a:lnTo>
                  <a:lnTo>
                    <a:pt x="13272" y="150186"/>
                  </a:lnTo>
                  <a:lnTo>
                    <a:pt x="3880" y="165896"/>
                  </a:lnTo>
                  <a:lnTo>
                    <a:pt x="0" y="187327"/>
                  </a:lnTo>
                  <a:lnTo>
                    <a:pt x="2855" y="199569"/>
                  </a:lnTo>
                  <a:lnTo>
                    <a:pt x="9533" y="209713"/>
                  </a:lnTo>
                  <a:lnTo>
                    <a:pt x="26988" y="225304"/>
                  </a:lnTo>
                  <a:lnTo>
                    <a:pt x="34370" y="224914"/>
                  </a:lnTo>
                  <a:lnTo>
                    <a:pt x="56356" y="218915"/>
                  </a:lnTo>
                  <a:lnTo>
                    <a:pt x="61015" y="215590"/>
                  </a:lnTo>
                  <a:lnTo>
                    <a:pt x="76013" y="192463"/>
                  </a:lnTo>
                  <a:lnTo>
                    <a:pt x="82834" y="169329"/>
                  </a:lnTo>
                  <a:lnTo>
                    <a:pt x="85296" y="144532"/>
                  </a:lnTo>
                  <a:lnTo>
                    <a:pt x="86391" y="117519"/>
                  </a:lnTo>
                  <a:lnTo>
                    <a:pt x="86877" y="96106"/>
                  </a:lnTo>
                  <a:lnTo>
                    <a:pt x="87151" y="64813"/>
                  </a:lnTo>
                  <a:lnTo>
                    <a:pt x="87232" y="39940"/>
                  </a:lnTo>
                  <a:lnTo>
                    <a:pt x="87261" y="9824"/>
                  </a:lnTo>
                  <a:lnTo>
                    <a:pt x="87266" y="0"/>
                  </a:lnTo>
                  <a:lnTo>
                    <a:pt x="87266" y="2941"/>
                  </a:lnTo>
                  <a:lnTo>
                    <a:pt x="93616" y="120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2004">
              <a:extLst>
                <a:ext uri="{FF2B5EF4-FFF2-40B4-BE49-F238E27FC236}">
                  <a16:creationId xmlns:a16="http://schemas.microsoft.com/office/drawing/2014/main" id="{349B0000-410C-9CB7-6BA3-F3DBC6BFA29D}"/>
                </a:ext>
              </a:extLst>
            </p:cNvPr>
            <p:cNvSpPr/>
            <p:nvPr>
              <p:custDataLst>
                <p:tags r:id="rId127"/>
              </p:custDataLst>
            </p:nvPr>
          </p:nvSpPr>
          <p:spPr>
            <a:xfrm>
              <a:off x="2070100" y="5099312"/>
              <a:ext cx="31751" cy="6089"/>
            </a:xfrm>
            <a:custGeom>
              <a:avLst/>
              <a:gdLst/>
              <a:ahLst/>
              <a:cxnLst/>
              <a:rect l="0" t="0" r="0" b="0"/>
              <a:pathLst>
                <a:path w="31751" h="6089">
                  <a:moveTo>
                    <a:pt x="0" y="6088"/>
                  </a:moveTo>
                  <a:lnTo>
                    <a:pt x="0" y="6088"/>
                  </a:lnTo>
                  <a:lnTo>
                    <a:pt x="3371" y="2717"/>
                  </a:lnTo>
                  <a:lnTo>
                    <a:pt x="22490" y="0"/>
                  </a:lnTo>
                  <a:lnTo>
                    <a:pt x="23460" y="618"/>
                  </a:lnTo>
                  <a:lnTo>
                    <a:pt x="24107" y="1736"/>
                  </a:lnTo>
                  <a:lnTo>
                    <a:pt x="24538" y="3186"/>
                  </a:lnTo>
                  <a:lnTo>
                    <a:pt x="25531" y="4154"/>
                  </a:lnTo>
                  <a:lnTo>
                    <a:pt x="31750" y="60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3" name="SMARTInkShape-Group435">
            <a:extLst>
              <a:ext uri="{FF2B5EF4-FFF2-40B4-BE49-F238E27FC236}">
                <a16:creationId xmlns:a16="http://schemas.microsoft.com/office/drawing/2014/main" id="{CC5CD7EA-B269-3BB6-D442-83B05C355280}"/>
              </a:ext>
            </a:extLst>
          </p:cNvPr>
          <p:cNvGrpSpPr/>
          <p:nvPr/>
        </p:nvGrpSpPr>
        <p:grpSpPr>
          <a:xfrm>
            <a:off x="200666" y="4883150"/>
            <a:ext cx="681102" cy="308329"/>
            <a:chOff x="200666" y="4883150"/>
            <a:chExt cx="681102" cy="308329"/>
          </a:xfrm>
        </p:grpSpPr>
        <p:sp>
          <p:nvSpPr>
            <p:cNvPr id="221" name="SMARTInkShape-2005">
              <a:extLst>
                <a:ext uri="{FF2B5EF4-FFF2-40B4-BE49-F238E27FC236}">
                  <a16:creationId xmlns:a16="http://schemas.microsoft.com/office/drawing/2014/main" id="{5D8A8D5E-5062-C88D-C6C5-4B65F9038187}"/>
                </a:ext>
              </a:extLst>
            </p:cNvPr>
            <p:cNvSpPr/>
            <p:nvPr>
              <p:custDataLst>
                <p:tags r:id="rId121"/>
              </p:custDataLst>
            </p:nvPr>
          </p:nvSpPr>
          <p:spPr>
            <a:xfrm>
              <a:off x="200666" y="5016917"/>
              <a:ext cx="466085" cy="172769"/>
            </a:xfrm>
            <a:custGeom>
              <a:avLst/>
              <a:gdLst/>
              <a:ahLst/>
              <a:cxnLst/>
              <a:rect l="0" t="0" r="0" b="0"/>
              <a:pathLst>
                <a:path w="466085" h="172769">
                  <a:moveTo>
                    <a:pt x="135884" y="37683"/>
                  </a:moveTo>
                  <a:lnTo>
                    <a:pt x="135884" y="37683"/>
                  </a:lnTo>
                  <a:lnTo>
                    <a:pt x="147817" y="32657"/>
                  </a:lnTo>
                  <a:lnTo>
                    <a:pt x="153528" y="31595"/>
                  </a:lnTo>
                  <a:lnTo>
                    <a:pt x="160278" y="25888"/>
                  </a:lnTo>
                  <a:lnTo>
                    <a:pt x="159908" y="24882"/>
                  </a:lnTo>
                  <a:lnTo>
                    <a:pt x="152357" y="16224"/>
                  </a:lnTo>
                  <a:lnTo>
                    <a:pt x="135532" y="4333"/>
                  </a:lnTo>
                  <a:lnTo>
                    <a:pt x="129142" y="1694"/>
                  </a:lnTo>
                  <a:lnTo>
                    <a:pt x="101130" y="0"/>
                  </a:lnTo>
                  <a:lnTo>
                    <a:pt x="77932" y="1547"/>
                  </a:lnTo>
                  <a:lnTo>
                    <a:pt x="47584" y="11130"/>
                  </a:lnTo>
                  <a:lnTo>
                    <a:pt x="24058" y="29622"/>
                  </a:lnTo>
                  <a:lnTo>
                    <a:pt x="7171" y="60119"/>
                  </a:lnTo>
                  <a:lnTo>
                    <a:pt x="537" y="83529"/>
                  </a:lnTo>
                  <a:lnTo>
                    <a:pt x="0" y="97100"/>
                  </a:lnTo>
                  <a:lnTo>
                    <a:pt x="7270" y="126177"/>
                  </a:lnTo>
                  <a:lnTo>
                    <a:pt x="11224" y="136044"/>
                  </a:lnTo>
                  <a:lnTo>
                    <a:pt x="24159" y="149534"/>
                  </a:lnTo>
                  <a:lnTo>
                    <a:pt x="41397" y="159097"/>
                  </a:lnTo>
                  <a:lnTo>
                    <a:pt x="56539" y="163028"/>
                  </a:lnTo>
                  <a:lnTo>
                    <a:pt x="63696" y="162066"/>
                  </a:lnTo>
                  <a:lnTo>
                    <a:pt x="66592" y="160822"/>
                  </a:lnTo>
                  <a:lnTo>
                    <a:pt x="92862" y="131768"/>
                  </a:lnTo>
                  <a:lnTo>
                    <a:pt x="116959" y="102406"/>
                  </a:lnTo>
                  <a:lnTo>
                    <a:pt x="134265" y="78363"/>
                  </a:lnTo>
                  <a:lnTo>
                    <a:pt x="134805" y="78209"/>
                  </a:lnTo>
                  <a:lnTo>
                    <a:pt x="135164" y="78811"/>
                  </a:lnTo>
                  <a:lnTo>
                    <a:pt x="144680" y="108453"/>
                  </a:lnTo>
                  <a:lnTo>
                    <a:pt x="150798" y="123485"/>
                  </a:lnTo>
                  <a:lnTo>
                    <a:pt x="156859" y="130615"/>
                  </a:lnTo>
                  <a:lnTo>
                    <a:pt x="160451" y="133504"/>
                  </a:lnTo>
                  <a:lnTo>
                    <a:pt x="170086" y="136714"/>
                  </a:lnTo>
                  <a:lnTo>
                    <a:pt x="175619" y="137570"/>
                  </a:lnTo>
                  <a:lnTo>
                    <a:pt x="180718" y="136731"/>
                  </a:lnTo>
                  <a:lnTo>
                    <a:pt x="190147" y="132033"/>
                  </a:lnTo>
                  <a:lnTo>
                    <a:pt x="220506" y="105946"/>
                  </a:lnTo>
                  <a:lnTo>
                    <a:pt x="251016" y="80693"/>
                  </a:lnTo>
                  <a:lnTo>
                    <a:pt x="279629" y="53340"/>
                  </a:lnTo>
                  <a:lnTo>
                    <a:pt x="298020" y="41193"/>
                  </a:lnTo>
                  <a:lnTo>
                    <a:pt x="308865" y="38376"/>
                  </a:lnTo>
                  <a:lnTo>
                    <a:pt x="311177" y="40968"/>
                  </a:lnTo>
                  <a:lnTo>
                    <a:pt x="315627" y="51372"/>
                  </a:lnTo>
                  <a:lnTo>
                    <a:pt x="319869" y="81049"/>
                  </a:lnTo>
                  <a:lnTo>
                    <a:pt x="326769" y="112206"/>
                  </a:lnTo>
                  <a:lnTo>
                    <a:pt x="331556" y="142322"/>
                  </a:lnTo>
                  <a:lnTo>
                    <a:pt x="332688" y="172768"/>
                  </a:lnTo>
                  <a:lnTo>
                    <a:pt x="332703" y="172190"/>
                  </a:lnTo>
                  <a:lnTo>
                    <a:pt x="346545" y="160515"/>
                  </a:lnTo>
                  <a:lnTo>
                    <a:pt x="365958" y="135089"/>
                  </a:lnTo>
                  <a:lnTo>
                    <a:pt x="388408" y="103861"/>
                  </a:lnTo>
                  <a:lnTo>
                    <a:pt x="407756" y="77949"/>
                  </a:lnTo>
                  <a:lnTo>
                    <a:pt x="423166" y="68585"/>
                  </a:lnTo>
                  <a:lnTo>
                    <a:pt x="437767" y="64713"/>
                  </a:lnTo>
                  <a:lnTo>
                    <a:pt x="441562" y="66286"/>
                  </a:lnTo>
                  <a:lnTo>
                    <a:pt x="455059" y="82999"/>
                  </a:lnTo>
                  <a:lnTo>
                    <a:pt x="461000" y="111627"/>
                  </a:lnTo>
                  <a:lnTo>
                    <a:pt x="466084" y="132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2006">
              <a:extLst>
                <a:ext uri="{FF2B5EF4-FFF2-40B4-BE49-F238E27FC236}">
                  <a16:creationId xmlns:a16="http://schemas.microsoft.com/office/drawing/2014/main" id="{613F9F2C-FDA1-CF2F-743B-D504CE706212}"/>
                </a:ext>
              </a:extLst>
            </p:cNvPr>
            <p:cNvSpPr/>
            <p:nvPr>
              <p:custDataLst>
                <p:tags r:id="rId122"/>
              </p:custDataLst>
            </p:nvPr>
          </p:nvSpPr>
          <p:spPr>
            <a:xfrm>
              <a:off x="782966" y="4883150"/>
              <a:ext cx="98802" cy="308329"/>
            </a:xfrm>
            <a:custGeom>
              <a:avLst/>
              <a:gdLst/>
              <a:ahLst/>
              <a:cxnLst/>
              <a:rect l="0" t="0" r="0" b="0"/>
              <a:pathLst>
                <a:path w="98802" h="308329">
                  <a:moveTo>
                    <a:pt x="93334" y="209550"/>
                  </a:moveTo>
                  <a:lnTo>
                    <a:pt x="93334" y="209550"/>
                  </a:lnTo>
                  <a:lnTo>
                    <a:pt x="98801" y="204083"/>
                  </a:lnTo>
                  <a:lnTo>
                    <a:pt x="98390" y="203083"/>
                  </a:lnTo>
                  <a:lnTo>
                    <a:pt x="96051" y="200090"/>
                  </a:lnTo>
                  <a:lnTo>
                    <a:pt x="92660" y="198290"/>
                  </a:lnTo>
                  <a:lnTo>
                    <a:pt x="76887" y="193381"/>
                  </a:lnTo>
                  <a:lnTo>
                    <a:pt x="66269" y="194838"/>
                  </a:lnTo>
                  <a:lnTo>
                    <a:pt x="48391" y="202997"/>
                  </a:lnTo>
                  <a:lnTo>
                    <a:pt x="22095" y="224384"/>
                  </a:lnTo>
                  <a:lnTo>
                    <a:pt x="11578" y="236604"/>
                  </a:lnTo>
                  <a:lnTo>
                    <a:pt x="2396" y="257939"/>
                  </a:lnTo>
                  <a:lnTo>
                    <a:pt x="0" y="268922"/>
                  </a:lnTo>
                  <a:lnTo>
                    <a:pt x="2699" y="280388"/>
                  </a:lnTo>
                  <a:lnTo>
                    <a:pt x="12151" y="296861"/>
                  </a:lnTo>
                  <a:lnTo>
                    <a:pt x="19858" y="304799"/>
                  </a:lnTo>
                  <a:lnTo>
                    <a:pt x="27987" y="308328"/>
                  </a:lnTo>
                  <a:lnTo>
                    <a:pt x="47239" y="306943"/>
                  </a:lnTo>
                  <a:lnTo>
                    <a:pt x="57090" y="301989"/>
                  </a:lnTo>
                  <a:lnTo>
                    <a:pt x="60705" y="298692"/>
                  </a:lnTo>
                  <a:lnTo>
                    <a:pt x="69163" y="280569"/>
                  </a:lnTo>
                  <a:lnTo>
                    <a:pt x="72767" y="250584"/>
                  </a:lnTo>
                  <a:lnTo>
                    <a:pt x="73834" y="221630"/>
                  </a:lnTo>
                  <a:lnTo>
                    <a:pt x="74151" y="191805"/>
                  </a:lnTo>
                  <a:lnTo>
                    <a:pt x="76106" y="169208"/>
                  </a:lnTo>
                  <a:lnTo>
                    <a:pt x="78622" y="145054"/>
                  </a:lnTo>
                  <a:lnTo>
                    <a:pt x="79740" y="120208"/>
                  </a:lnTo>
                  <a:lnTo>
                    <a:pt x="80236" y="96935"/>
                  </a:lnTo>
                  <a:lnTo>
                    <a:pt x="80516" y="65880"/>
                  </a:lnTo>
                  <a:lnTo>
                    <a:pt x="80599" y="40687"/>
                  </a:lnTo>
                  <a:lnTo>
                    <a:pt x="78742" y="21698"/>
                  </a:lnTo>
                  <a:lnTo>
                    <a:pt x="7428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4" name="SMARTInkShape-2007">
            <a:extLst>
              <a:ext uri="{FF2B5EF4-FFF2-40B4-BE49-F238E27FC236}">
                <a16:creationId xmlns:a16="http://schemas.microsoft.com/office/drawing/2014/main" id="{271E9C51-78C3-CA14-5DFE-8F84D5A7FC65}"/>
              </a:ext>
            </a:extLst>
          </p:cNvPr>
          <p:cNvSpPr/>
          <p:nvPr>
            <p:custDataLst>
              <p:tags r:id="rId4"/>
            </p:custDataLst>
          </p:nvPr>
        </p:nvSpPr>
        <p:spPr>
          <a:xfrm>
            <a:off x="8216900" y="4508679"/>
            <a:ext cx="584201" cy="323672"/>
          </a:xfrm>
          <a:custGeom>
            <a:avLst/>
            <a:gdLst/>
            <a:ahLst/>
            <a:cxnLst/>
            <a:rect l="0" t="0" r="0" b="0"/>
            <a:pathLst>
              <a:path w="584201" h="323672">
                <a:moveTo>
                  <a:pt x="0" y="323671"/>
                </a:moveTo>
                <a:lnTo>
                  <a:pt x="0" y="323671"/>
                </a:lnTo>
                <a:lnTo>
                  <a:pt x="22368" y="296234"/>
                </a:lnTo>
                <a:lnTo>
                  <a:pt x="45105" y="269463"/>
                </a:lnTo>
                <a:lnTo>
                  <a:pt x="71923" y="241377"/>
                </a:lnTo>
                <a:lnTo>
                  <a:pt x="101873" y="211408"/>
                </a:lnTo>
                <a:lnTo>
                  <a:pt x="133386" y="182915"/>
                </a:lnTo>
                <a:lnTo>
                  <a:pt x="160741" y="152787"/>
                </a:lnTo>
                <a:lnTo>
                  <a:pt x="191955" y="124235"/>
                </a:lnTo>
                <a:lnTo>
                  <a:pt x="211301" y="99029"/>
                </a:lnTo>
                <a:lnTo>
                  <a:pt x="235755" y="68911"/>
                </a:lnTo>
                <a:lnTo>
                  <a:pt x="252686" y="39824"/>
                </a:lnTo>
                <a:lnTo>
                  <a:pt x="264367" y="10185"/>
                </a:lnTo>
                <a:lnTo>
                  <a:pt x="265144" y="6730"/>
                </a:lnTo>
                <a:lnTo>
                  <a:pt x="266369" y="4427"/>
                </a:lnTo>
                <a:lnTo>
                  <a:pt x="267891" y="2892"/>
                </a:lnTo>
                <a:lnTo>
                  <a:pt x="272748" y="0"/>
                </a:lnTo>
                <a:lnTo>
                  <a:pt x="262202" y="30927"/>
                </a:lnTo>
                <a:lnTo>
                  <a:pt x="255829" y="60606"/>
                </a:lnTo>
                <a:lnTo>
                  <a:pt x="254543" y="87916"/>
                </a:lnTo>
                <a:lnTo>
                  <a:pt x="257478" y="119058"/>
                </a:lnTo>
                <a:lnTo>
                  <a:pt x="269216" y="149251"/>
                </a:lnTo>
                <a:lnTo>
                  <a:pt x="278185" y="165530"/>
                </a:lnTo>
                <a:lnTo>
                  <a:pt x="288032" y="174835"/>
                </a:lnTo>
                <a:lnTo>
                  <a:pt x="299464" y="179910"/>
                </a:lnTo>
                <a:lnTo>
                  <a:pt x="327422" y="183169"/>
                </a:lnTo>
                <a:lnTo>
                  <a:pt x="337903" y="181734"/>
                </a:lnTo>
                <a:lnTo>
                  <a:pt x="341685" y="180362"/>
                </a:lnTo>
                <a:lnTo>
                  <a:pt x="353751" y="168320"/>
                </a:lnTo>
                <a:lnTo>
                  <a:pt x="372804" y="139132"/>
                </a:lnTo>
                <a:lnTo>
                  <a:pt x="386123" y="114045"/>
                </a:lnTo>
                <a:lnTo>
                  <a:pt x="397273" y="83636"/>
                </a:lnTo>
                <a:lnTo>
                  <a:pt x="404793" y="58836"/>
                </a:lnTo>
                <a:lnTo>
                  <a:pt x="414234" y="34319"/>
                </a:lnTo>
                <a:lnTo>
                  <a:pt x="418459" y="10296"/>
                </a:lnTo>
                <a:lnTo>
                  <a:pt x="417261" y="11038"/>
                </a:lnTo>
                <a:lnTo>
                  <a:pt x="408834" y="23604"/>
                </a:lnTo>
                <a:lnTo>
                  <a:pt x="395226" y="54979"/>
                </a:lnTo>
                <a:lnTo>
                  <a:pt x="389684" y="77312"/>
                </a:lnTo>
                <a:lnTo>
                  <a:pt x="384439" y="106771"/>
                </a:lnTo>
                <a:lnTo>
                  <a:pt x="381680" y="136632"/>
                </a:lnTo>
                <a:lnTo>
                  <a:pt x="383015" y="163227"/>
                </a:lnTo>
                <a:lnTo>
                  <a:pt x="386835" y="179689"/>
                </a:lnTo>
                <a:lnTo>
                  <a:pt x="393235" y="191711"/>
                </a:lnTo>
                <a:lnTo>
                  <a:pt x="402665" y="199876"/>
                </a:lnTo>
                <a:lnTo>
                  <a:pt x="413207" y="205151"/>
                </a:lnTo>
                <a:lnTo>
                  <a:pt x="444484" y="212659"/>
                </a:lnTo>
                <a:lnTo>
                  <a:pt x="468772" y="210229"/>
                </a:lnTo>
                <a:lnTo>
                  <a:pt x="494966" y="207744"/>
                </a:lnTo>
                <a:lnTo>
                  <a:pt x="522483" y="202539"/>
                </a:lnTo>
                <a:lnTo>
                  <a:pt x="553274" y="197829"/>
                </a:lnTo>
                <a:lnTo>
                  <a:pt x="584200" y="1903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8" name="SMARTInkShape-Group437">
            <a:extLst>
              <a:ext uri="{FF2B5EF4-FFF2-40B4-BE49-F238E27FC236}">
                <a16:creationId xmlns:a16="http://schemas.microsoft.com/office/drawing/2014/main" id="{132544D5-A626-CBEC-F361-22F4CB92B155}"/>
              </a:ext>
            </a:extLst>
          </p:cNvPr>
          <p:cNvGrpSpPr/>
          <p:nvPr/>
        </p:nvGrpSpPr>
        <p:grpSpPr>
          <a:xfrm>
            <a:off x="6908800" y="4503427"/>
            <a:ext cx="1002366" cy="151124"/>
            <a:chOff x="6908800" y="4503427"/>
            <a:chExt cx="1002366" cy="151124"/>
          </a:xfrm>
        </p:grpSpPr>
        <p:sp>
          <p:nvSpPr>
            <p:cNvPr id="225" name="SMARTInkShape-2008">
              <a:extLst>
                <a:ext uri="{FF2B5EF4-FFF2-40B4-BE49-F238E27FC236}">
                  <a16:creationId xmlns:a16="http://schemas.microsoft.com/office/drawing/2014/main" id="{2A104ACF-DCD7-B94F-0C05-3CCA17AA272E}"/>
                </a:ext>
              </a:extLst>
            </p:cNvPr>
            <p:cNvSpPr/>
            <p:nvPr>
              <p:custDataLst>
                <p:tags r:id="rId118"/>
              </p:custDataLst>
            </p:nvPr>
          </p:nvSpPr>
          <p:spPr>
            <a:xfrm>
              <a:off x="6908800" y="4508878"/>
              <a:ext cx="366690" cy="132973"/>
            </a:xfrm>
            <a:custGeom>
              <a:avLst/>
              <a:gdLst/>
              <a:ahLst/>
              <a:cxnLst/>
              <a:rect l="0" t="0" r="0" b="0"/>
              <a:pathLst>
                <a:path w="366690" h="132973">
                  <a:moveTo>
                    <a:pt x="0" y="44072"/>
                  </a:moveTo>
                  <a:lnTo>
                    <a:pt x="0" y="44072"/>
                  </a:lnTo>
                  <a:lnTo>
                    <a:pt x="0" y="40701"/>
                  </a:lnTo>
                  <a:lnTo>
                    <a:pt x="1882" y="37164"/>
                  </a:lnTo>
                  <a:lnTo>
                    <a:pt x="20394" y="17405"/>
                  </a:lnTo>
                  <a:lnTo>
                    <a:pt x="51476" y="3930"/>
                  </a:lnTo>
                  <a:lnTo>
                    <a:pt x="62536" y="473"/>
                  </a:lnTo>
                  <a:lnTo>
                    <a:pt x="69186" y="0"/>
                  </a:lnTo>
                  <a:lnTo>
                    <a:pt x="80863" y="3105"/>
                  </a:lnTo>
                  <a:lnTo>
                    <a:pt x="83542" y="6178"/>
                  </a:lnTo>
                  <a:lnTo>
                    <a:pt x="89723" y="30080"/>
                  </a:lnTo>
                  <a:lnTo>
                    <a:pt x="92088" y="47731"/>
                  </a:lnTo>
                  <a:lnTo>
                    <a:pt x="89739" y="78295"/>
                  </a:lnTo>
                  <a:lnTo>
                    <a:pt x="89065" y="98340"/>
                  </a:lnTo>
                  <a:lnTo>
                    <a:pt x="89715" y="101417"/>
                  </a:lnTo>
                  <a:lnTo>
                    <a:pt x="90855" y="103468"/>
                  </a:lnTo>
                  <a:lnTo>
                    <a:pt x="92319" y="104836"/>
                  </a:lnTo>
                  <a:lnTo>
                    <a:pt x="94002" y="104337"/>
                  </a:lnTo>
                  <a:lnTo>
                    <a:pt x="120412" y="81386"/>
                  </a:lnTo>
                  <a:lnTo>
                    <a:pt x="146003" y="59623"/>
                  </a:lnTo>
                  <a:lnTo>
                    <a:pt x="158729" y="46750"/>
                  </a:lnTo>
                  <a:lnTo>
                    <a:pt x="187127" y="30166"/>
                  </a:lnTo>
                  <a:lnTo>
                    <a:pt x="214410" y="15647"/>
                  </a:lnTo>
                  <a:lnTo>
                    <a:pt x="219140" y="14539"/>
                  </a:lnTo>
                  <a:lnTo>
                    <a:pt x="222999" y="15211"/>
                  </a:lnTo>
                  <a:lnTo>
                    <a:pt x="226278" y="17071"/>
                  </a:lnTo>
                  <a:lnTo>
                    <a:pt x="229167" y="19721"/>
                  </a:lnTo>
                  <a:lnTo>
                    <a:pt x="232380" y="30192"/>
                  </a:lnTo>
                  <a:lnTo>
                    <a:pt x="234443" y="56538"/>
                  </a:lnTo>
                  <a:lnTo>
                    <a:pt x="234883" y="86610"/>
                  </a:lnTo>
                  <a:lnTo>
                    <a:pt x="234946" y="105834"/>
                  </a:lnTo>
                  <a:lnTo>
                    <a:pt x="261631" y="76748"/>
                  </a:lnTo>
                  <a:lnTo>
                    <a:pt x="291563" y="51118"/>
                  </a:lnTo>
                  <a:lnTo>
                    <a:pt x="321813" y="26634"/>
                  </a:lnTo>
                  <a:lnTo>
                    <a:pt x="347386" y="4833"/>
                  </a:lnTo>
                  <a:lnTo>
                    <a:pt x="350830" y="3800"/>
                  </a:lnTo>
                  <a:lnTo>
                    <a:pt x="353831" y="3820"/>
                  </a:lnTo>
                  <a:lnTo>
                    <a:pt x="359047" y="5721"/>
                  </a:lnTo>
                  <a:lnTo>
                    <a:pt x="363717" y="8918"/>
                  </a:lnTo>
                  <a:lnTo>
                    <a:pt x="366263" y="18335"/>
                  </a:lnTo>
                  <a:lnTo>
                    <a:pt x="366689" y="31222"/>
                  </a:lnTo>
                  <a:lnTo>
                    <a:pt x="361214" y="58624"/>
                  </a:lnTo>
                  <a:lnTo>
                    <a:pt x="357263" y="82721"/>
                  </a:lnTo>
                  <a:lnTo>
                    <a:pt x="355746" y="114179"/>
                  </a:lnTo>
                  <a:lnTo>
                    <a:pt x="354960" y="121797"/>
                  </a:lnTo>
                  <a:lnTo>
                    <a:pt x="355600" y="132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2009">
              <a:extLst>
                <a:ext uri="{FF2B5EF4-FFF2-40B4-BE49-F238E27FC236}">
                  <a16:creationId xmlns:a16="http://schemas.microsoft.com/office/drawing/2014/main" id="{CEC30656-3C73-E945-7499-AC99070D02FB}"/>
                </a:ext>
              </a:extLst>
            </p:cNvPr>
            <p:cNvSpPr/>
            <p:nvPr>
              <p:custDataLst>
                <p:tags r:id="rId119"/>
              </p:custDataLst>
            </p:nvPr>
          </p:nvSpPr>
          <p:spPr>
            <a:xfrm>
              <a:off x="7358482" y="4503427"/>
              <a:ext cx="151747" cy="146887"/>
            </a:xfrm>
            <a:custGeom>
              <a:avLst/>
              <a:gdLst/>
              <a:ahLst/>
              <a:cxnLst/>
              <a:rect l="0" t="0" r="0" b="0"/>
              <a:pathLst>
                <a:path w="151747" h="146887">
                  <a:moveTo>
                    <a:pt x="20218" y="68573"/>
                  </a:moveTo>
                  <a:lnTo>
                    <a:pt x="20218" y="68573"/>
                  </a:lnTo>
                  <a:lnTo>
                    <a:pt x="46733" y="59735"/>
                  </a:lnTo>
                  <a:lnTo>
                    <a:pt x="73752" y="49475"/>
                  </a:lnTo>
                  <a:lnTo>
                    <a:pt x="82111" y="45268"/>
                  </a:lnTo>
                  <a:lnTo>
                    <a:pt x="110473" y="36818"/>
                  </a:lnTo>
                  <a:lnTo>
                    <a:pt x="125243" y="31882"/>
                  </a:lnTo>
                  <a:lnTo>
                    <a:pt x="147416" y="16539"/>
                  </a:lnTo>
                  <a:lnTo>
                    <a:pt x="150834" y="11815"/>
                  </a:lnTo>
                  <a:lnTo>
                    <a:pt x="151746" y="9568"/>
                  </a:lnTo>
                  <a:lnTo>
                    <a:pt x="149531" y="7364"/>
                  </a:lnTo>
                  <a:lnTo>
                    <a:pt x="139544" y="3034"/>
                  </a:lnTo>
                  <a:lnTo>
                    <a:pt x="121427" y="0"/>
                  </a:lnTo>
                  <a:lnTo>
                    <a:pt x="96340" y="4045"/>
                  </a:lnTo>
                  <a:lnTo>
                    <a:pt x="78050" y="10334"/>
                  </a:lnTo>
                  <a:lnTo>
                    <a:pt x="51082" y="28771"/>
                  </a:lnTo>
                  <a:lnTo>
                    <a:pt x="27804" y="46078"/>
                  </a:lnTo>
                  <a:lnTo>
                    <a:pt x="14949" y="69147"/>
                  </a:lnTo>
                  <a:lnTo>
                    <a:pt x="2244" y="100828"/>
                  </a:lnTo>
                  <a:lnTo>
                    <a:pt x="0" y="116776"/>
                  </a:lnTo>
                  <a:lnTo>
                    <a:pt x="936" y="134147"/>
                  </a:lnTo>
                  <a:lnTo>
                    <a:pt x="2425" y="136279"/>
                  </a:lnTo>
                  <a:lnTo>
                    <a:pt x="18824" y="146886"/>
                  </a:lnTo>
                  <a:lnTo>
                    <a:pt x="48270" y="145922"/>
                  </a:lnTo>
                  <a:lnTo>
                    <a:pt x="77857" y="141553"/>
                  </a:lnTo>
                  <a:lnTo>
                    <a:pt x="102768" y="1320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2010">
              <a:extLst>
                <a:ext uri="{FF2B5EF4-FFF2-40B4-BE49-F238E27FC236}">
                  <a16:creationId xmlns:a16="http://schemas.microsoft.com/office/drawing/2014/main" id="{CAFF416A-9870-9A70-FEF6-B44FF78334EA}"/>
                </a:ext>
              </a:extLst>
            </p:cNvPr>
            <p:cNvSpPr/>
            <p:nvPr>
              <p:custDataLst>
                <p:tags r:id="rId120"/>
              </p:custDataLst>
            </p:nvPr>
          </p:nvSpPr>
          <p:spPr>
            <a:xfrm>
              <a:off x="7566454" y="4512180"/>
              <a:ext cx="344712" cy="142371"/>
            </a:xfrm>
            <a:custGeom>
              <a:avLst/>
              <a:gdLst/>
              <a:ahLst/>
              <a:cxnLst/>
              <a:rect l="0" t="0" r="0" b="0"/>
              <a:pathLst>
                <a:path w="344712" h="142371">
                  <a:moveTo>
                    <a:pt x="97996" y="28070"/>
                  </a:moveTo>
                  <a:lnTo>
                    <a:pt x="97996" y="28070"/>
                  </a:lnTo>
                  <a:lnTo>
                    <a:pt x="103066" y="22295"/>
                  </a:lnTo>
                  <a:lnTo>
                    <a:pt x="106833" y="15861"/>
                  </a:lnTo>
                  <a:lnTo>
                    <a:pt x="107416" y="12875"/>
                  </a:lnTo>
                  <a:lnTo>
                    <a:pt x="107098" y="10178"/>
                  </a:lnTo>
                  <a:lnTo>
                    <a:pt x="104864" y="5301"/>
                  </a:lnTo>
                  <a:lnTo>
                    <a:pt x="101518" y="782"/>
                  </a:lnTo>
                  <a:lnTo>
                    <a:pt x="98228" y="0"/>
                  </a:lnTo>
                  <a:lnTo>
                    <a:pt x="88927" y="1013"/>
                  </a:lnTo>
                  <a:lnTo>
                    <a:pt x="62051" y="12482"/>
                  </a:lnTo>
                  <a:lnTo>
                    <a:pt x="32754" y="36655"/>
                  </a:lnTo>
                  <a:lnTo>
                    <a:pt x="17402" y="53493"/>
                  </a:lnTo>
                  <a:lnTo>
                    <a:pt x="2917" y="80754"/>
                  </a:lnTo>
                  <a:lnTo>
                    <a:pt x="0" y="91702"/>
                  </a:lnTo>
                  <a:lnTo>
                    <a:pt x="3118" y="118207"/>
                  </a:lnTo>
                  <a:lnTo>
                    <a:pt x="5969" y="124105"/>
                  </a:lnTo>
                  <a:lnTo>
                    <a:pt x="9128" y="125960"/>
                  </a:lnTo>
                  <a:lnTo>
                    <a:pt x="18283" y="128021"/>
                  </a:lnTo>
                  <a:lnTo>
                    <a:pt x="38707" y="122439"/>
                  </a:lnTo>
                  <a:lnTo>
                    <a:pt x="60754" y="107911"/>
                  </a:lnTo>
                  <a:lnTo>
                    <a:pt x="92460" y="77984"/>
                  </a:lnTo>
                  <a:lnTo>
                    <a:pt x="106349" y="55323"/>
                  </a:lnTo>
                  <a:lnTo>
                    <a:pt x="110582" y="41246"/>
                  </a:lnTo>
                  <a:lnTo>
                    <a:pt x="107292" y="44282"/>
                  </a:lnTo>
                  <a:lnTo>
                    <a:pt x="104928" y="66132"/>
                  </a:lnTo>
                  <a:lnTo>
                    <a:pt x="106343" y="93444"/>
                  </a:lnTo>
                  <a:lnTo>
                    <a:pt x="113207" y="119064"/>
                  </a:lnTo>
                  <a:lnTo>
                    <a:pt x="115898" y="122600"/>
                  </a:lnTo>
                  <a:lnTo>
                    <a:pt x="122650" y="126528"/>
                  </a:lnTo>
                  <a:lnTo>
                    <a:pt x="130355" y="126392"/>
                  </a:lnTo>
                  <a:lnTo>
                    <a:pt x="134385" y="125368"/>
                  </a:lnTo>
                  <a:lnTo>
                    <a:pt x="160226" y="104749"/>
                  </a:lnTo>
                  <a:lnTo>
                    <a:pt x="169398" y="94605"/>
                  </a:lnTo>
                  <a:lnTo>
                    <a:pt x="184903" y="66979"/>
                  </a:lnTo>
                  <a:lnTo>
                    <a:pt x="194969" y="47672"/>
                  </a:lnTo>
                  <a:lnTo>
                    <a:pt x="208116" y="33405"/>
                  </a:lnTo>
                  <a:lnTo>
                    <a:pt x="220491" y="25402"/>
                  </a:lnTo>
                  <a:lnTo>
                    <a:pt x="221992" y="24880"/>
                  </a:lnTo>
                  <a:lnTo>
                    <a:pt x="222994" y="25238"/>
                  </a:lnTo>
                  <a:lnTo>
                    <a:pt x="227972" y="30882"/>
                  </a:lnTo>
                  <a:lnTo>
                    <a:pt x="227965" y="40373"/>
                  </a:lnTo>
                  <a:lnTo>
                    <a:pt x="225875" y="63465"/>
                  </a:lnTo>
                  <a:lnTo>
                    <a:pt x="223374" y="88887"/>
                  </a:lnTo>
                  <a:lnTo>
                    <a:pt x="221454" y="102372"/>
                  </a:lnTo>
                  <a:lnTo>
                    <a:pt x="224390" y="120283"/>
                  </a:lnTo>
                  <a:lnTo>
                    <a:pt x="225298" y="119884"/>
                  </a:lnTo>
                  <a:lnTo>
                    <a:pt x="230651" y="113287"/>
                  </a:lnTo>
                  <a:lnTo>
                    <a:pt x="260846" y="90652"/>
                  </a:lnTo>
                  <a:lnTo>
                    <a:pt x="284530" y="59089"/>
                  </a:lnTo>
                  <a:lnTo>
                    <a:pt x="305464" y="31345"/>
                  </a:lnTo>
                  <a:lnTo>
                    <a:pt x="318711" y="14188"/>
                  </a:lnTo>
                  <a:lnTo>
                    <a:pt x="336167" y="4327"/>
                  </a:lnTo>
                  <a:lnTo>
                    <a:pt x="337915" y="4480"/>
                  </a:lnTo>
                  <a:lnTo>
                    <a:pt x="341740" y="6532"/>
                  </a:lnTo>
                  <a:lnTo>
                    <a:pt x="343910" y="13559"/>
                  </a:lnTo>
                  <a:lnTo>
                    <a:pt x="344711" y="45026"/>
                  </a:lnTo>
                  <a:lnTo>
                    <a:pt x="340575" y="70983"/>
                  </a:lnTo>
                  <a:lnTo>
                    <a:pt x="336178" y="102712"/>
                  </a:lnTo>
                  <a:lnTo>
                    <a:pt x="333072" y="134305"/>
                  </a:lnTo>
                  <a:lnTo>
                    <a:pt x="332946" y="1423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5" name="SMARTInkShape-Group438">
            <a:extLst>
              <a:ext uri="{FF2B5EF4-FFF2-40B4-BE49-F238E27FC236}">
                <a16:creationId xmlns:a16="http://schemas.microsoft.com/office/drawing/2014/main" id="{F6B5E4C8-45C1-9DE9-BD45-951014D79903}"/>
              </a:ext>
            </a:extLst>
          </p:cNvPr>
          <p:cNvGrpSpPr/>
          <p:nvPr/>
        </p:nvGrpSpPr>
        <p:grpSpPr>
          <a:xfrm>
            <a:off x="5765800" y="4343400"/>
            <a:ext cx="781051" cy="285751"/>
            <a:chOff x="5765800" y="4343400"/>
            <a:chExt cx="781051" cy="285751"/>
          </a:xfrm>
        </p:grpSpPr>
        <p:sp>
          <p:nvSpPr>
            <p:cNvPr id="229" name="SMARTInkShape-2011">
              <a:extLst>
                <a:ext uri="{FF2B5EF4-FFF2-40B4-BE49-F238E27FC236}">
                  <a16:creationId xmlns:a16="http://schemas.microsoft.com/office/drawing/2014/main" id="{498DA483-8A47-F60F-890F-DF44CFF82DDE}"/>
                </a:ext>
              </a:extLst>
            </p:cNvPr>
            <p:cNvSpPr/>
            <p:nvPr>
              <p:custDataLst>
                <p:tags r:id="rId112"/>
              </p:custDataLst>
            </p:nvPr>
          </p:nvSpPr>
          <p:spPr>
            <a:xfrm>
              <a:off x="6390848" y="4401073"/>
              <a:ext cx="156003" cy="228078"/>
            </a:xfrm>
            <a:custGeom>
              <a:avLst/>
              <a:gdLst/>
              <a:ahLst/>
              <a:cxnLst/>
              <a:rect l="0" t="0" r="0" b="0"/>
              <a:pathLst>
                <a:path w="156003" h="228078">
                  <a:moveTo>
                    <a:pt x="16302" y="12177"/>
                  </a:moveTo>
                  <a:lnTo>
                    <a:pt x="16302" y="12177"/>
                  </a:lnTo>
                  <a:lnTo>
                    <a:pt x="19674" y="5435"/>
                  </a:lnTo>
                  <a:lnTo>
                    <a:pt x="21373" y="3449"/>
                  </a:lnTo>
                  <a:lnTo>
                    <a:pt x="27857" y="0"/>
                  </a:lnTo>
                  <a:lnTo>
                    <a:pt x="22468" y="27637"/>
                  </a:lnTo>
                  <a:lnTo>
                    <a:pt x="17254" y="56990"/>
                  </a:lnTo>
                  <a:lnTo>
                    <a:pt x="12127" y="82804"/>
                  </a:lnTo>
                  <a:lnTo>
                    <a:pt x="9891" y="106873"/>
                  </a:lnTo>
                  <a:lnTo>
                    <a:pt x="5779" y="133917"/>
                  </a:lnTo>
                  <a:lnTo>
                    <a:pt x="3889" y="164860"/>
                  </a:lnTo>
                  <a:lnTo>
                    <a:pt x="1848" y="173640"/>
                  </a:lnTo>
                  <a:lnTo>
                    <a:pt x="317" y="176969"/>
                  </a:lnTo>
                  <a:lnTo>
                    <a:pt x="0" y="179188"/>
                  </a:lnTo>
                  <a:lnTo>
                    <a:pt x="496" y="180667"/>
                  </a:lnTo>
                  <a:lnTo>
                    <a:pt x="1532" y="181654"/>
                  </a:lnTo>
                  <a:lnTo>
                    <a:pt x="4563" y="182750"/>
                  </a:lnTo>
                  <a:lnTo>
                    <a:pt x="6360" y="183042"/>
                  </a:lnTo>
                  <a:lnTo>
                    <a:pt x="19001" y="176712"/>
                  </a:lnTo>
                  <a:lnTo>
                    <a:pt x="48385" y="145423"/>
                  </a:lnTo>
                  <a:lnTo>
                    <a:pt x="77990" y="120688"/>
                  </a:lnTo>
                  <a:lnTo>
                    <a:pt x="94161" y="111670"/>
                  </a:lnTo>
                  <a:lnTo>
                    <a:pt x="105939" y="109313"/>
                  </a:lnTo>
                  <a:lnTo>
                    <a:pt x="116349" y="110147"/>
                  </a:lnTo>
                  <a:lnTo>
                    <a:pt x="121099" y="111357"/>
                  </a:lnTo>
                  <a:lnTo>
                    <a:pt x="124267" y="114986"/>
                  </a:lnTo>
                  <a:lnTo>
                    <a:pt x="131232" y="141089"/>
                  </a:lnTo>
                  <a:lnTo>
                    <a:pt x="136199" y="172328"/>
                  </a:lnTo>
                  <a:lnTo>
                    <a:pt x="140225" y="202861"/>
                  </a:lnTo>
                  <a:lnTo>
                    <a:pt x="145761" y="218411"/>
                  </a:lnTo>
                  <a:lnTo>
                    <a:pt x="149804" y="223781"/>
                  </a:lnTo>
                  <a:lnTo>
                    <a:pt x="156002" y="2280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2012">
              <a:extLst>
                <a:ext uri="{FF2B5EF4-FFF2-40B4-BE49-F238E27FC236}">
                  <a16:creationId xmlns:a16="http://schemas.microsoft.com/office/drawing/2014/main" id="{837CC939-9F12-9E46-0E4B-BD020341B16D}"/>
                </a:ext>
              </a:extLst>
            </p:cNvPr>
            <p:cNvSpPr/>
            <p:nvPr>
              <p:custDataLst>
                <p:tags r:id="rId113"/>
              </p:custDataLst>
            </p:nvPr>
          </p:nvSpPr>
          <p:spPr>
            <a:xfrm>
              <a:off x="5765800" y="4446354"/>
              <a:ext cx="298451" cy="141942"/>
            </a:xfrm>
            <a:custGeom>
              <a:avLst/>
              <a:gdLst/>
              <a:ahLst/>
              <a:cxnLst/>
              <a:rect l="0" t="0" r="0" b="0"/>
              <a:pathLst>
                <a:path w="298451" h="141942">
                  <a:moveTo>
                    <a:pt x="0" y="49446"/>
                  </a:moveTo>
                  <a:lnTo>
                    <a:pt x="0" y="49446"/>
                  </a:lnTo>
                  <a:lnTo>
                    <a:pt x="5775" y="44377"/>
                  </a:lnTo>
                  <a:lnTo>
                    <a:pt x="23765" y="31148"/>
                  </a:lnTo>
                  <a:lnTo>
                    <a:pt x="41408" y="7869"/>
                  </a:lnTo>
                  <a:lnTo>
                    <a:pt x="44050" y="0"/>
                  </a:lnTo>
                  <a:lnTo>
                    <a:pt x="44331" y="5789"/>
                  </a:lnTo>
                  <a:lnTo>
                    <a:pt x="40768" y="29115"/>
                  </a:lnTo>
                  <a:lnTo>
                    <a:pt x="43514" y="54419"/>
                  </a:lnTo>
                  <a:lnTo>
                    <a:pt x="46054" y="82670"/>
                  </a:lnTo>
                  <a:lnTo>
                    <a:pt x="50807" y="101607"/>
                  </a:lnTo>
                  <a:lnTo>
                    <a:pt x="69225" y="129129"/>
                  </a:lnTo>
                  <a:lnTo>
                    <a:pt x="77333" y="137777"/>
                  </a:lnTo>
                  <a:lnTo>
                    <a:pt x="83289" y="141621"/>
                  </a:lnTo>
                  <a:lnTo>
                    <a:pt x="86570" y="141941"/>
                  </a:lnTo>
                  <a:lnTo>
                    <a:pt x="93980" y="140414"/>
                  </a:lnTo>
                  <a:lnTo>
                    <a:pt x="106083" y="132217"/>
                  </a:lnTo>
                  <a:lnTo>
                    <a:pt x="125152" y="112696"/>
                  </a:lnTo>
                  <a:lnTo>
                    <a:pt x="130412" y="102957"/>
                  </a:lnTo>
                  <a:lnTo>
                    <a:pt x="141709" y="72364"/>
                  </a:lnTo>
                  <a:lnTo>
                    <a:pt x="162387" y="42493"/>
                  </a:lnTo>
                  <a:lnTo>
                    <a:pt x="166952" y="39300"/>
                  </a:lnTo>
                  <a:lnTo>
                    <a:pt x="173488" y="37503"/>
                  </a:lnTo>
                  <a:lnTo>
                    <a:pt x="175631" y="38662"/>
                  </a:lnTo>
                  <a:lnTo>
                    <a:pt x="179893" y="43713"/>
                  </a:lnTo>
                  <a:lnTo>
                    <a:pt x="192743" y="68592"/>
                  </a:lnTo>
                  <a:lnTo>
                    <a:pt x="204687" y="98802"/>
                  </a:lnTo>
                  <a:lnTo>
                    <a:pt x="226849" y="129430"/>
                  </a:lnTo>
                  <a:lnTo>
                    <a:pt x="232056" y="134383"/>
                  </a:lnTo>
                  <a:lnTo>
                    <a:pt x="236719" y="136585"/>
                  </a:lnTo>
                  <a:lnTo>
                    <a:pt x="238953" y="136466"/>
                  </a:lnTo>
                  <a:lnTo>
                    <a:pt x="243314" y="134454"/>
                  </a:lnTo>
                  <a:lnTo>
                    <a:pt x="253107" y="119240"/>
                  </a:lnTo>
                  <a:lnTo>
                    <a:pt x="264695" y="88815"/>
                  </a:lnTo>
                  <a:lnTo>
                    <a:pt x="275121" y="64011"/>
                  </a:lnTo>
                  <a:lnTo>
                    <a:pt x="285323" y="35991"/>
                  </a:lnTo>
                  <a:lnTo>
                    <a:pt x="289793" y="29355"/>
                  </a:lnTo>
                  <a:lnTo>
                    <a:pt x="298450" y="240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2013">
              <a:extLst>
                <a:ext uri="{FF2B5EF4-FFF2-40B4-BE49-F238E27FC236}">
                  <a16:creationId xmlns:a16="http://schemas.microsoft.com/office/drawing/2014/main" id="{AB1DC4A9-3F20-5F7F-AF3B-C0049259D4D3}"/>
                </a:ext>
              </a:extLst>
            </p:cNvPr>
            <p:cNvSpPr/>
            <p:nvPr>
              <p:custDataLst>
                <p:tags r:id="rId114"/>
              </p:custDataLst>
            </p:nvPr>
          </p:nvSpPr>
          <p:spPr>
            <a:xfrm>
              <a:off x="6140450" y="4483284"/>
              <a:ext cx="18928" cy="126817"/>
            </a:xfrm>
            <a:custGeom>
              <a:avLst/>
              <a:gdLst/>
              <a:ahLst/>
              <a:cxnLst/>
              <a:rect l="0" t="0" r="0" b="0"/>
              <a:pathLst>
                <a:path w="18928" h="126817">
                  <a:moveTo>
                    <a:pt x="0" y="25216"/>
                  </a:moveTo>
                  <a:lnTo>
                    <a:pt x="0" y="25216"/>
                  </a:lnTo>
                  <a:lnTo>
                    <a:pt x="0" y="21845"/>
                  </a:lnTo>
                  <a:lnTo>
                    <a:pt x="3763" y="18309"/>
                  </a:lnTo>
                  <a:lnTo>
                    <a:pt x="9433" y="13680"/>
                  </a:lnTo>
                  <a:lnTo>
                    <a:pt x="18927" y="0"/>
                  </a:lnTo>
                  <a:lnTo>
                    <a:pt x="18320" y="10697"/>
                  </a:lnTo>
                  <a:lnTo>
                    <a:pt x="13579" y="41884"/>
                  </a:lnTo>
                  <a:lnTo>
                    <a:pt x="10935" y="72557"/>
                  </a:lnTo>
                  <a:lnTo>
                    <a:pt x="7257" y="100732"/>
                  </a:lnTo>
                  <a:lnTo>
                    <a:pt x="6350" y="1268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2014">
              <a:extLst>
                <a:ext uri="{FF2B5EF4-FFF2-40B4-BE49-F238E27FC236}">
                  <a16:creationId xmlns:a16="http://schemas.microsoft.com/office/drawing/2014/main" id="{91194E27-C317-0EE8-56A7-DE1D5DB1A5B2}"/>
                </a:ext>
              </a:extLst>
            </p:cNvPr>
            <p:cNvSpPr/>
            <p:nvPr>
              <p:custDataLst>
                <p:tags r:id="rId115"/>
              </p:custDataLst>
            </p:nvPr>
          </p:nvSpPr>
          <p:spPr>
            <a:xfrm>
              <a:off x="6210300" y="4343400"/>
              <a:ext cx="6351" cy="31751"/>
            </a:xfrm>
            <a:custGeom>
              <a:avLst/>
              <a:gdLst/>
              <a:ahLst/>
              <a:cxnLst/>
              <a:rect l="0" t="0" r="0" b="0"/>
              <a:pathLst>
                <a:path w="6351" h="31751">
                  <a:moveTo>
                    <a:pt x="0" y="31750"/>
                  </a:moveTo>
                  <a:lnTo>
                    <a:pt x="0" y="31750"/>
                  </a:lnTo>
                  <a:lnTo>
                    <a:pt x="705" y="10794"/>
                  </a:lnTo>
                  <a:lnTo>
                    <a:pt x="6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2015">
              <a:extLst>
                <a:ext uri="{FF2B5EF4-FFF2-40B4-BE49-F238E27FC236}">
                  <a16:creationId xmlns:a16="http://schemas.microsoft.com/office/drawing/2014/main" id="{F07EE7AF-7EA5-79ED-657F-E38C51B54D92}"/>
                </a:ext>
              </a:extLst>
            </p:cNvPr>
            <p:cNvSpPr/>
            <p:nvPr>
              <p:custDataLst>
                <p:tags r:id="rId116"/>
              </p:custDataLst>
            </p:nvPr>
          </p:nvSpPr>
          <p:spPr>
            <a:xfrm>
              <a:off x="6267536" y="4394200"/>
              <a:ext cx="101515" cy="203053"/>
            </a:xfrm>
            <a:custGeom>
              <a:avLst/>
              <a:gdLst/>
              <a:ahLst/>
              <a:cxnLst/>
              <a:rect l="0" t="0" r="0" b="0"/>
              <a:pathLst>
                <a:path w="101515" h="203053">
                  <a:moveTo>
                    <a:pt x="6264" y="0"/>
                  </a:moveTo>
                  <a:lnTo>
                    <a:pt x="6264" y="0"/>
                  </a:lnTo>
                  <a:lnTo>
                    <a:pt x="9636" y="3371"/>
                  </a:lnTo>
                  <a:lnTo>
                    <a:pt x="15102" y="15580"/>
                  </a:lnTo>
                  <a:lnTo>
                    <a:pt x="17819" y="39345"/>
                  </a:lnTo>
                  <a:lnTo>
                    <a:pt x="16573" y="60525"/>
                  </a:lnTo>
                  <a:lnTo>
                    <a:pt x="13669" y="83345"/>
                  </a:lnTo>
                  <a:lnTo>
                    <a:pt x="8771" y="114614"/>
                  </a:lnTo>
                  <a:lnTo>
                    <a:pt x="6301" y="138618"/>
                  </a:lnTo>
                  <a:lnTo>
                    <a:pt x="1385" y="167892"/>
                  </a:lnTo>
                  <a:lnTo>
                    <a:pt x="0" y="197504"/>
                  </a:lnTo>
                  <a:lnTo>
                    <a:pt x="677" y="199402"/>
                  </a:lnTo>
                  <a:lnTo>
                    <a:pt x="1832" y="200668"/>
                  </a:lnTo>
                  <a:lnTo>
                    <a:pt x="3311" y="201512"/>
                  </a:lnTo>
                  <a:lnTo>
                    <a:pt x="27052" y="203052"/>
                  </a:lnTo>
                  <a:lnTo>
                    <a:pt x="51762" y="198101"/>
                  </a:lnTo>
                  <a:lnTo>
                    <a:pt x="81235" y="191640"/>
                  </a:lnTo>
                  <a:lnTo>
                    <a:pt x="93310" y="187466"/>
                  </a:lnTo>
                  <a:lnTo>
                    <a:pt x="96046" y="185655"/>
                  </a:lnTo>
                  <a:lnTo>
                    <a:pt x="101514" y="177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2016">
              <a:extLst>
                <a:ext uri="{FF2B5EF4-FFF2-40B4-BE49-F238E27FC236}">
                  <a16:creationId xmlns:a16="http://schemas.microsoft.com/office/drawing/2014/main" id="{2CFA8C31-06E7-97BE-C62F-01190D6286C5}"/>
                </a:ext>
              </a:extLst>
            </p:cNvPr>
            <p:cNvSpPr/>
            <p:nvPr>
              <p:custDataLst>
                <p:tags r:id="rId117"/>
              </p:custDataLst>
            </p:nvPr>
          </p:nvSpPr>
          <p:spPr>
            <a:xfrm>
              <a:off x="6229350" y="4483100"/>
              <a:ext cx="107951" cy="38101"/>
            </a:xfrm>
            <a:custGeom>
              <a:avLst/>
              <a:gdLst/>
              <a:ahLst/>
              <a:cxnLst/>
              <a:rect l="0" t="0" r="0" b="0"/>
              <a:pathLst>
                <a:path w="107951" h="38101">
                  <a:moveTo>
                    <a:pt x="0" y="38100"/>
                  </a:moveTo>
                  <a:lnTo>
                    <a:pt x="0" y="38100"/>
                  </a:lnTo>
                  <a:lnTo>
                    <a:pt x="0" y="34729"/>
                  </a:lnTo>
                  <a:lnTo>
                    <a:pt x="3763" y="31193"/>
                  </a:lnTo>
                  <a:lnTo>
                    <a:pt x="11551" y="27268"/>
                  </a:lnTo>
                  <a:lnTo>
                    <a:pt x="37663" y="19002"/>
                  </a:lnTo>
                  <a:lnTo>
                    <a:pt x="63414" y="10573"/>
                  </a:lnTo>
                  <a:lnTo>
                    <a:pt x="91836" y="2820"/>
                  </a:lnTo>
                  <a:lnTo>
                    <a:pt x="107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2" name="SMARTInkShape-Group439">
            <a:extLst>
              <a:ext uri="{FF2B5EF4-FFF2-40B4-BE49-F238E27FC236}">
                <a16:creationId xmlns:a16="http://schemas.microsoft.com/office/drawing/2014/main" id="{2D526939-E98A-421F-13CD-8B4AD13CD6EE}"/>
              </a:ext>
            </a:extLst>
          </p:cNvPr>
          <p:cNvGrpSpPr/>
          <p:nvPr/>
        </p:nvGrpSpPr>
        <p:grpSpPr>
          <a:xfrm>
            <a:off x="4184650" y="4351515"/>
            <a:ext cx="1166635" cy="271286"/>
            <a:chOff x="4184650" y="4351515"/>
            <a:chExt cx="1166635" cy="271286"/>
          </a:xfrm>
        </p:grpSpPr>
        <p:sp>
          <p:nvSpPr>
            <p:cNvPr id="236" name="SMARTInkShape-2017">
              <a:extLst>
                <a:ext uri="{FF2B5EF4-FFF2-40B4-BE49-F238E27FC236}">
                  <a16:creationId xmlns:a16="http://schemas.microsoft.com/office/drawing/2014/main" id="{C992046A-0E83-F3C8-63EB-52ABBA05AAA0}"/>
                </a:ext>
              </a:extLst>
            </p:cNvPr>
            <p:cNvSpPr/>
            <p:nvPr>
              <p:custDataLst>
                <p:tags r:id="rId106"/>
              </p:custDataLst>
            </p:nvPr>
          </p:nvSpPr>
          <p:spPr>
            <a:xfrm>
              <a:off x="5296351" y="4351515"/>
              <a:ext cx="54934" cy="271286"/>
            </a:xfrm>
            <a:custGeom>
              <a:avLst/>
              <a:gdLst/>
              <a:ahLst/>
              <a:cxnLst/>
              <a:rect l="0" t="0" r="0" b="0"/>
              <a:pathLst>
                <a:path w="54934" h="271286">
                  <a:moveTo>
                    <a:pt x="43999" y="10935"/>
                  </a:moveTo>
                  <a:lnTo>
                    <a:pt x="43999" y="10935"/>
                  </a:lnTo>
                  <a:lnTo>
                    <a:pt x="54933" y="0"/>
                  </a:lnTo>
                  <a:lnTo>
                    <a:pt x="49557" y="24835"/>
                  </a:lnTo>
                  <a:lnTo>
                    <a:pt x="43765" y="51977"/>
                  </a:lnTo>
                  <a:lnTo>
                    <a:pt x="37579" y="77188"/>
                  </a:lnTo>
                  <a:lnTo>
                    <a:pt x="31278" y="105120"/>
                  </a:lnTo>
                  <a:lnTo>
                    <a:pt x="23062" y="131270"/>
                  </a:lnTo>
                  <a:lnTo>
                    <a:pt x="13571" y="156892"/>
                  </a:lnTo>
                  <a:lnTo>
                    <a:pt x="8172" y="182357"/>
                  </a:lnTo>
                  <a:lnTo>
                    <a:pt x="2977" y="212875"/>
                  </a:lnTo>
                  <a:lnTo>
                    <a:pt x="0" y="240693"/>
                  </a:lnTo>
                  <a:lnTo>
                    <a:pt x="456" y="251339"/>
                  </a:lnTo>
                  <a:lnTo>
                    <a:pt x="3009" y="258421"/>
                  </a:lnTo>
                  <a:lnTo>
                    <a:pt x="8378" y="263921"/>
                  </a:lnTo>
                  <a:lnTo>
                    <a:pt x="16580" y="269830"/>
                  </a:lnTo>
                  <a:lnTo>
                    <a:pt x="37649" y="271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2018">
              <a:extLst>
                <a:ext uri="{FF2B5EF4-FFF2-40B4-BE49-F238E27FC236}">
                  <a16:creationId xmlns:a16="http://schemas.microsoft.com/office/drawing/2014/main" id="{7D7EAA70-84B6-C6B9-E653-D5D930C0083D}"/>
                </a:ext>
              </a:extLst>
            </p:cNvPr>
            <p:cNvSpPr/>
            <p:nvPr>
              <p:custDataLst>
                <p:tags r:id="rId107"/>
              </p:custDataLst>
            </p:nvPr>
          </p:nvSpPr>
          <p:spPr>
            <a:xfrm>
              <a:off x="5140166" y="4484353"/>
              <a:ext cx="149385" cy="135871"/>
            </a:xfrm>
            <a:custGeom>
              <a:avLst/>
              <a:gdLst/>
              <a:ahLst/>
              <a:cxnLst/>
              <a:rect l="0" t="0" r="0" b="0"/>
              <a:pathLst>
                <a:path w="149385" h="135871">
                  <a:moveTo>
                    <a:pt x="60484" y="36847"/>
                  </a:moveTo>
                  <a:lnTo>
                    <a:pt x="60484" y="36847"/>
                  </a:lnTo>
                  <a:lnTo>
                    <a:pt x="66260" y="31778"/>
                  </a:lnTo>
                  <a:lnTo>
                    <a:pt x="87772" y="15648"/>
                  </a:lnTo>
                  <a:lnTo>
                    <a:pt x="90251" y="11432"/>
                  </a:lnTo>
                  <a:lnTo>
                    <a:pt x="90912" y="9320"/>
                  </a:lnTo>
                  <a:lnTo>
                    <a:pt x="90648" y="7207"/>
                  </a:lnTo>
                  <a:lnTo>
                    <a:pt x="88471" y="2978"/>
                  </a:lnTo>
                  <a:lnTo>
                    <a:pt x="86903" y="1567"/>
                  </a:lnTo>
                  <a:lnTo>
                    <a:pt x="83281" y="0"/>
                  </a:lnTo>
                  <a:lnTo>
                    <a:pt x="70530" y="5860"/>
                  </a:lnTo>
                  <a:lnTo>
                    <a:pt x="40809" y="31385"/>
                  </a:lnTo>
                  <a:lnTo>
                    <a:pt x="22680" y="53068"/>
                  </a:lnTo>
                  <a:lnTo>
                    <a:pt x="8879" y="80739"/>
                  </a:lnTo>
                  <a:lnTo>
                    <a:pt x="2183" y="107947"/>
                  </a:lnTo>
                  <a:lnTo>
                    <a:pt x="0" y="119247"/>
                  </a:lnTo>
                  <a:lnTo>
                    <a:pt x="1381" y="128973"/>
                  </a:lnTo>
                  <a:lnTo>
                    <a:pt x="2738" y="132131"/>
                  </a:lnTo>
                  <a:lnTo>
                    <a:pt x="4348" y="134236"/>
                  </a:lnTo>
                  <a:lnTo>
                    <a:pt x="6126" y="135640"/>
                  </a:lnTo>
                  <a:lnTo>
                    <a:pt x="8724" y="135870"/>
                  </a:lnTo>
                  <a:lnTo>
                    <a:pt x="15372" y="134244"/>
                  </a:lnTo>
                  <a:lnTo>
                    <a:pt x="23031" y="127407"/>
                  </a:lnTo>
                  <a:lnTo>
                    <a:pt x="42930" y="100435"/>
                  </a:lnTo>
                  <a:lnTo>
                    <a:pt x="59261" y="73983"/>
                  </a:lnTo>
                  <a:lnTo>
                    <a:pt x="80475" y="43504"/>
                  </a:lnTo>
                  <a:lnTo>
                    <a:pt x="84281" y="38819"/>
                  </a:lnTo>
                  <a:lnTo>
                    <a:pt x="80276" y="58069"/>
                  </a:lnTo>
                  <a:lnTo>
                    <a:pt x="84658" y="86051"/>
                  </a:lnTo>
                  <a:lnTo>
                    <a:pt x="85067" y="90817"/>
                  </a:lnTo>
                  <a:lnTo>
                    <a:pt x="89284" y="99874"/>
                  </a:lnTo>
                  <a:lnTo>
                    <a:pt x="92384" y="104266"/>
                  </a:lnTo>
                  <a:lnTo>
                    <a:pt x="101473" y="111025"/>
                  </a:lnTo>
                  <a:lnTo>
                    <a:pt x="106861" y="113816"/>
                  </a:lnTo>
                  <a:lnTo>
                    <a:pt x="118490" y="115035"/>
                  </a:lnTo>
                  <a:lnTo>
                    <a:pt x="129303" y="113225"/>
                  </a:lnTo>
                  <a:lnTo>
                    <a:pt x="149384" y="100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2019">
              <a:extLst>
                <a:ext uri="{FF2B5EF4-FFF2-40B4-BE49-F238E27FC236}">
                  <a16:creationId xmlns:a16="http://schemas.microsoft.com/office/drawing/2014/main" id="{1E51C006-1EF4-2961-E364-54321511B2AF}"/>
                </a:ext>
              </a:extLst>
            </p:cNvPr>
            <p:cNvSpPr/>
            <p:nvPr>
              <p:custDataLst>
                <p:tags r:id="rId108"/>
              </p:custDataLst>
            </p:nvPr>
          </p:nvSpPr>
          <p:spPr>
            <a:xfrm>
              <a:off x="4775200" y="4490729"/>
              <a:ext cx="283383" cy="100322"/>
            </a:xfrm>
            <a:custGeom>
              <a:avLst/>
              <a:gdLst/>
              <a:ahLst/>
              <a:cxnLst/>
              <a:rect l="0" t="0" r="0" b="0"/>
              <a:pathLst>
                <a:path w="283383" h="100322">
                  <a:moveTo>
                    <a:pt x="0" y="49521"/>
                  </a:moveTo>
                  <a:lnTo>
                    <a:pt x="0" y="49521"/>
                  </a:lnTo>
                  <a:lnTo>
                    <a:pt x="28958" y="21974"/>
                  </a:lnTo>
                  <a:lnTo>
                    <a:pt x="58037" y="7370"/>
                  </a:lnTo>
                  <a:lnTo>
                    <a:pt x="69189" y="639"/>
                  </a:lnTo>
                  <a:lnTo>
                    <a:pt x="71526" y="0"/>
                  </a:lnTo>
                  <a:lnTo>
                    <a:pt x="73789" y="279"/>
                  </a:lnTo>
                  <a:lnTo>
                    <a:pt x="78186" y="2471"/>
                  </a:lnTo>
                  <a:lnTo>
                    <a:pt x="79640" y="4749"/>
                  </a:lnTo>
                  <a:lnTo>
                    <a:pt x="81257" y="11042"/>
                  </a:lnTo>
                  <a:lnTo>
                    <a:pt x="82380" y="42633"/>
                  </a:lnTo>
                  <a:lnTo>
                    <a:pt x="81769" y="54926"/>
                  </a:lnTo>
                  <a:lnTo>
                    <a:pt x="77458" y="69075"/>
                  </a:lnTo>
                  <a:lnTo>
                    <a:pt x="70991" y="79525"/>
                  </a:lnTo>
                  <a:lnTo>
                    <a:pt x="71316" y="80107"/>
                  </a:lnTo>
                  <a:lnTo>
                    <a:pt x="73559" y="80754"/>
                  </a:lnTo>
                  <a:lnTo>
                    <a:pt x="76908" y="75397"/>
                  </a:lnTo>
                  <a:lnTo>
                    <a:pt x="82159" y="65960"/>
                  </a:lnTo>
                  <a:lnTo>
                    <a:pt x="102777" y="44537"/>
                  </a:lnTo>
                  <a:lnTo>
                    <a:pt x="129141" y="22184"/>
                  </a:lnTo>
                  <a:lnTo>
                    <a:pt x="145979" y="10769"/>
                  </a:lnTo>
                  <a:lnTo>
                    <a:pt x="155661" y="7603"/>
                  </a:lnTo>
                  <a:lnTo>
                    <a:pt x="162787" y="8077"/>
                  </a:lnTo>
                  <a:lnTo>
                    <a:pt x="169737" y="10761"/>
                  </a:lnTo>
                  <a:lnTo>
                    <a:pt x="174314" y="14596"/>
                  </a:lnTo>
                  <a:lnTo>
                    <a:pt x="176251" y="18241"/>
                  </a:lnTo>
                  <a:lnTo>
                    <a:pt x="177494" y="29701"/>
                  </a:lnTo>
                  <a:lnTo>
                    <a:pt x="177773" y="58518"/>
                  </a:lnTo>
                  <a:lnTo>
                    <a:pt x="171711" y="90042"/>
                  </a:lnTo>
                  <a:lnTo>
                    <a:pt x="172329" y="90646"/>
                  </a:lnTo>
                  <a:lnTo>
                    <a:pt x="173447" y="90344"/>
                  </a:lnTo>
                  <a:lnTo>
                    <a:pt x="204060" y="72200"/>
                  </a:lnTo>
                  <a:lnTo>
                    <a:pt x="232537" y="43324"/>
                  </a:lnTo>
                  <a:lnTo>
                    <a:pt x="261663" y="18252"/>
                  </a:lnTo>
                  <a:lnTo>
                    <a:pt x="274171" y="9399"/>
                  </a:lnTo>
                  <a:lnTo>
                    <a:pt x="276620" y="8663"/>
                  </a:lnTo>
                  <a:lnTo>
                    <a:pt x="278957" y="8877"/>
                  </a:lnTo>
                  <a:lnTo>
                    <a:pt x="281222" y="9725"/>
                  </a:lnTo>
                  <a:lnTo>
                    <a:pt x="282026" y="11701"/>
                  </a:lnTo>
                  <a:lnTo>
                    <a:pt x="281197" y="21225"/>
                  </a:lnTo>
                  <a:lnTo>
                    <a:pt x="283382" y="32984"/>
                  </a:lnTo>
                  <a:lnTo>
                    <a:pt x="276226" y="64373"/>
                  </a:lnTo>
                  <a:lnTo>
                    <a:pt x="260350" y="1003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2020">
              <a:extLst>
                <a:ext uri="{FF2B5EF4-FFF2-40B4-BE49-F238E27FC236}">
                  <a16:creationId xmlns:a16="http://schemas.microsoft.com/office/drawing/2014/main" id="{AA672D7B-7E52-AC8B-0F3F-8A19FAEC6556}"/>
                </a:ext>
              </a:extLst>
            </p:cNvPr>
            <p:cNvSpPr/>
            <p:nvPr>
              <p:custDataLst>
                <p:tags r:id="rId109"/>
              </p:custDataLst>
            </p:nvPr>
          </p:nvSpPr>
          <p:spPr>
            <a:xfrm>
              <a:off x="4565650" y="4477778"/>
              <a:ext cx="222251" cy="98703"/>
            </a:xfrm>
            <a:custGeom>
              <a:avLst/>
              <a:gdLst/>
              <a:ahLst/>
              <a:cxnLst/>
              <a:rect l="0" t="0" r="0" b="0"/>
              <a:pathLst>
                <a:path w="222251" h="98703">
                  <a:moveTo>
                    <a:pt x="0" y="24372"/>
                  </a:moveTo>
                  <a:lnTo>
                    <a:pt x="0" y="24372"/>
                  </a:lnTo>
                  <a:lnTo>
                    <a:pt x="13815" y="12439"/>
                  </a:lnTo>
                  <a:lnTo>
                    <a:pt x="34014" y="1895"/>
                  </a:lnTo>
                  <a:lnTo>
                    <a:pt x="42399" y="271"/>
                  </a:lnTo>
                  <a:lnTo>
                    <a:pt x="45905" y="1955"/>
                  </a:lnTo>
                  <a:lnTo>
                    <a:pt x="51681" y="9469"/>
                  </a:lnTo>
                  <a:lnTo>
                    <a:pt x="60434" y="36610"/>
                  </a:lnTo>
                  <a:lnTo>
                    <a:pt x="64776" y="63504"/>
                  </a:lnTo>
                  <a:lnTo>
                    <a:pt x="72219" y="82980"/>
                  </a:lnTo>
                  <a:lnTo>
                    <a:pt x="72549" y="91107"/>
                  </a:lnTo>
                  <a:lnTo>
                    <a:pt x="71650" y="94262"/>
                  </a:lnTo>
                  <a:lnTo>
                    <a:pt x="70344" y="96365"/>
                  </a:lnTo>
                  <a:lnTo>
                    <a:pt x="68768" y="97768"/>
                  </a:lnTo>
                  <a:lnTo>
                    <a:pt x="67013" y="98702"/>
                  </a:lnTo>
                  <a:lnTo>
                    <a:pt x="61297" y="97860"/>
                  </a:lnTo>
                  <a:lnTo>
                    <a:pt x="57798" y="96648"/>
                  </a:lnTo>
                  <a:lnTo>
                    <a:pt x="56171" y="93722"/>
                  </a:lnTo>
                  <a:lnTo>
                    <a:pt x="56882" y="67920"/>
                  </a:lnTo>
                  <a:lnTo>
                    <a:pt x="63813" y="49505"/>
                  </a:lnTo>
                  <a:lnTo>
                    <a:pt x="74803" y="34014"/>
                  </a:lnTo>
                  <a:lnTo>
                    <a:pt x="100592" y="16843"/>
                  </a:lnTo>
                  <a:lnTo>
                    <a:pt x="120351" y="9049"/>
                  </a:lnTo>
                  <a:lnTo>
                    <a:pt x="149754" y="4177"/>
                  </a:lnTo>
                  <a:lnTo>
                    <a:pt x="179002" y="0"/>
                  </a:lnTo>
                  <a:lnTo>
                    <a:pt x="206391" y="3539"/>
                  </a:lnTo>
                  <a:lnTo>
                    <a:pt x="222250" y="53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2021">
              <a:extLst>
                <a:ext uri="{FF2B5EF4-FFF2-40B4-BE49-F238E27FC236}">
                  <a16:creationId xmlns:a16="http://schemas.microsoft.com/office/drawing/2014/main" id="{D5087D5A-A793-99AB-28B2-7B3AD84AFF3B}"/>
                </a:ext>
              </a:extLst>
            </p:cNvPr>
            <p:cNvSpPr/>
            <p:nvPr>
              <p:custDataLst>
                <p:tags r:id="rId110"/>
              </p:custDataLst>
            </p:nvPr>
          </p:nvSpPr>
          <p:spPr>
            <a:xfrm>
              <a:off x="4459660" y="4451350"/>
              <a:ext cx="67008" cy="129663"/>
            </a:xfrm>
            <a:custGeom>
              <a:avLst/>
              <a:gdLst/>
              <a:ahLst/>
              <a:cxnLst/>
              <a:rect l="0" t="0" r="0" b="0"/>
              <a:pathLst>
                <a:path w="67008" h="129663">
                  <a:moveTo>
                    <a:pt x="61540" y="82550"/>
                  </a:moveTo>
                  <a:lnTo>
                    <a:pt x="61540" y="82550"/>
                  </a:lnTo>
                  <a:lnTo>
                    <a:pt x="61540" y="79179"/>
                  </a:lnTo>
                  <a:lnTo>
                    <a:pt x="63422" y="75642"/>
                  </a:lnTo>
                  <a:lnTo>
                    <a:pt x="65904" y="71718"/>
                  </a:lnTo>
                  <a:lnTo>
                    <a:pt x="67007" y="67623"/>
                  </a:lnTo>
                  <a:lnTo>
                    <a:pt x="66597" y="65543"/>
                  </a:lnTo>
                  <a:lnTo>
                    <a:pt x="62748" y="57136"/>
                  </a:lnTo>
                  <a:lnTo>
                    <a:pt x="61611" y="42332"/>
                  </a:lnTo>
                  <a:lnTo>
                    <a:pt x="60176" y="40216"/>
                  </a:lnTo>
                  <a:lnTo>
                    <a:pt x="54819" y="35983"/>
                  </a:lnTo>
                  <a:lnTo>
                    <a:pt x="51415" y="35277"/>
                  </a:lnTo>
                  <a:lnTo>
                    <a:pt x="43869" y="36376"/>
                  </a:lnTo>
                  <a:lnTo>
                    <a:pt x="15771" y="55625"/>
                  </a:lnTo>
                  <a:lnTo>
                    <a:pt x="7567" y="67526"/>
                  </a:lnTo>
                  <a:lnTo>
                    <a:pt x="2274" y="82223"/>
                  </a:lnTo>
                  <a:lnTo>
                    <a:pt x="0" y="105658"/>
                  </a:lnTo>
                  <a:lnTo>
                    <a:pt x="1968" y="119631"/>
                  </a:lnTo>
                  <a:lnTo>
                    <a:pt x="4892" y="124204"/>
                  </a:lnTo>
                  <a:lnTo>
                    <a:pt x="8958" y="127253"/>
                  </a:lnTo>
                  <a:lnTo>
                    <a:pt x="13786" y="129285"/>
                  </a:lnTo>
                  <a:lnTo>
                    <a:pt x="24793" y="129662"/>
                  </a:lnTo>
                  <a:lnTo>
                    <a:pt x="36036" y="126772"/>
                  </a:lnTo>
                  <a:lnTo>
                    <a:pt x="45736" y="120784"/>
                  </a:lnTo>
                  <a:lnTo>
                    <a:pt x="55760" y="109479"/>
                  </a:lnTo>
                  <a:lnTo>
                    <a:pt x="63198" y="87079"/>
                  </a:lnTo>
                  <a:lnTo>
                    <a:pt x="65805" y="66218"/>
                  </a:lnTo>
                  <a:lnTo>
                    <a:pt x="66258" y="44247"/>
                  </a:lnTo>
                  <a:lnTo>
                    <a:pt x="64107" y="25075"/>
                  </a:lnTo>
                  <a:lnTo>
                    <a:pt x="4884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2022">
              <a:extLst>
                <a:ext uri="{FF2B5EF4-FFF2-40B4-BE49-F238E27FC236}">
                  <a16:creationId xmlns:a16="http://schemas.microsoft.com/office/drawing/2014/main" id="{54A937BA-CAFF-46D1-CE96-6BE66497E3B5}"/>
                </a:ext>
              </a:extLst>
            </p:cNvPr>
            <p:cNvSpPr/>
            <p:nvPr>
              <p:custDataLst>
                <p:tags r:id="rId111"/>
              </p:custDataLst>
            </p:nvPr>
          </p:nvSpPr>
          <p:spPr>
            <a:xfrm>
              <a:off x="4184650" y="4486140"/>
              <a:ext cx="171451" cy="123961"/>
            </a:xfrm>
            <a:custGeom>
              <a:avLst/>
              <a:gdLst/>
              <a:ahLst/>
              <a:cxnLst/>
              <a:rect l="0" t="0" r="0" b="0"/>
              <a:pathLst>
                <a:path w="171451" h="123961">
                  <a:moveTo>
                    <a:pt x="0" y="16010"/>
                  </a:moveTo>
                  <a:lnTo>
                    <a:pt x="0" y="16010"/>
                  </a:lnTo>
                  <a:lnTo>
                    <a:pt x="3371" y="9268"/>
                  </a:lnTo>
                  <a:lnTo>
                    <a:pt x="5069" y="7282"/>
                  </a:lnTo>
                  <a:lnTo>
                    <a:pt x="14927" y="462"/>
                  </a:lnTo>
                  <a:lnTo>
                    <a:pt x="17007" y="0"/>
                  </a:lnTo>
                  <a:lnTo>
                    <a:pt x="19099" y="397"/>
                  </a:lnTo>
                  <a:lnTo>
                    <a:pt x="21199" y="1369"/>
                  </a:lnTo>
                  <a:lnTo>
                    <a:pt x="25415" y="8091"/>
                  </a:lnTo>
                  <a:lnTo>
                    <a:pt x="28935" y="18135"/>
                  </a:lnTo>
                  <a:lnTo>
                    <a:pt x="31379" y="48040"/>
                  </a:lnTo>
                  <a:lnTo>
                    <a:pt x="31749" y="79358"/>
                  </a:lnTo>
                  <a:lnTo>
                    <a:pt x="40539" y="65675"/>
                  </a:lnTo>
                  <a:lnTo>
                    <a:pt x="51523" y="55655"/>
                  </a:lnTo>
                  <a:lnTo>
                    <a:pt x="83171" y="36520"/>
                  </a:lnTo>
                  <a:lnTo>
                    <a:pt x="112533" y="27514"/>
                  </a:lnTo>
                  <a:lnTo>
                    <a:pt x="129063" y="22005"/>
                  </a:lnTo>
                  <a:lnTo>
                    <a:pt x="136384" y="18675"/>
                  </a:lnTo>
                  <a:lnTo>
                    <a:pt x="144341" y="17194"/>
                  </a:lnTo>
                  <a:lnTo>
                    <a:pt x="150699" y="18418"/>
                  </a:lnTo>
                  <a:lnTo>
                    <a:pt x="153383" y="19732"/>
                  </a:lnTo>
                  <a:lnTo>
                    <a:pt x="158246" y="28718"/>
                  </a:lnTo>
                  <a:lnTo>
                    <a:pt x="168562" y="60461"/>
                  </a:lnTo>
                  <a:lnTo>
                    <a:pt x="169888" y="79510"/>
                  </a:lnTo>
                  <a:lnTo>
                    <a:pt x="165869" y="107889"/>
                  </a:lnTo>
                  <a:lnTo>
                    <a:pt x="165328" y="118101"/>
                  </a:lnTo>
                  <a:lnTo>
                    <a:pt x="165957" y="120054"/>
                  </a:lnTo>
                  <a:lnTo>
                    <a:pt x="171450" y="123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6" name="SMARTInkShape-Group440">
            <a:extLst>
              <a:ext uri="{FF2B5EF4-FFF2-40B4-BE49-F238E27FC236}">
                <a16:creationId xmlns:a16="http://schemas.microsoft.com/office/drawing/2014/main" id="{D024CF0D-F29F-0144-BA36-FD74E5754E12}"/>
              </a:ext>
            </a:extLst>
          </p:cNvPr>
          <p:cNvGrpSpPr/>
          <p:nvPr/>
        </p:nvGrpSpPr>
        <p:grpSpPr>
          <a:xfrm>
            <a:off x="3584732" y="4413250"/>
            <a:ext cx="194782" cy="190501"/>
            <a:chOff x="3584732" y="4413250"/>
            <a:chExt cx="194782" cy="190501"/>
          </a:xfrm>
        </p:grpSpPr>
        <p:sp>
          <p:nvSpPr>
            <p:cNvPr id="243" name="SMARTInkShape-2023">
              <a:extLst>
                <a:ext uri="{FF2B5EF4-FFF2-40B4-BE49-F238E27FC236}">
                  <a16:creationId xmlns:a16="http://schemas.microsoft.com/office/drawing/2014/main" id="{B241C0B1-C78F-58FD-62F0-C209BC717749}"/>
                </a:ext>
              </a:extLst>
            </p:cNvPr>
            <p:cNvSpPr/>
            <p:nvPr>
              <p:custDataLst>
                <p:tags r:id="rId103"/>
              </p:custDataLst>
            </p:nvPr>
          </p:nvSpPr>
          <p:spPr>
            <a:xfrm>
              <a:off x="3676650" y="4452230"/>
              <a:ext cx="102864" cy="145171"/>
            </a:xfrm>
            <a:custGeom>
              <a:avLst/>
              <a:gdLst/>
              <a:ahLst/>
              <a:cxnLst/>
              <a:rect l="0" t="0" r="0" b="0"/>
              <a:pathLst>
                <a:path w="102864" h="145171">
                  <a:moveTo>
                    <a:pt x="76200" y="5470"/>
                  </a:moveTo>
                  <a:lnTo>
                    <a:pt x="76200" y="5470"/>
                  </a:lnTo>
                  <a:lnTo>
                    <a:pt x="79571" y="5470"/>
                  </a:lnTo>
                  <a:lnTo>
                    <a:pt x="79153" y="4765"/>
                  </a:lnTo>
                  <a:lnTo>
                    <a:pt x="74925" y="2099"/>
                  </a:lnTo>
                  <a:lnTo>
                    <a:pt x="64612" y="3"/>
                  </a:lnTo>
                  <a:lnTo>
                    <a:pt x="47779" y="0"/>
                  </a:lnTo>
                  <a:lnTo>
                    <a:pt x="36758" y="2569"/>
                  </a:lnTo>
                  <a:lnTo>
                    <a:pt x="28566" y="7943"/>
                  </a:lnTo>
                  <a:lnTo>
                    <a:pt x="17559" y="19521"/>
                  </a:lnTo>
                  <a:lnTo>
                    <a:pt x="16645" y="23303"/>
                  </a:lnTo>
                  <a:lnTo>
                    <a:pt x="17511" y="33152"/>
                  </a:lnTo>
                  <a:lnTo>
                    <a:pt x="20247" y="40821"/>
                  </a:lnTo>
                  <a:lnTo>
                    <a:pt x="21965" y="43854"/>
                  </a:lnTo>
                  <a:lnTo>
                    <a:pt x="51613" y="67064"/>
                  </a:lnTo>
                  <a:lnTo>
                    <a:pt x="80133" y="86805"/>
                  </a:lnTo>
                  <a:lnTo>
                    <a:pt x="96602" y="103721"/>
                  </a:lnTo>
                  <a:lnTo>
                    <a:pt x="102436" y="114754"/>
                  </a:lnTo>
                  <a:lnTo>
                    <a:pt x="102863" y="119953"/>
                  </a:lnTo>
                  <a:lnTo>
                    <a:pt x="99574" y="129494"/>
                  </a:lnTo>
                  <a:lnTo>
                    <a:pt x="93409" y="136557"/>
                  </a:lnTo>
                  <a:lnTo>
                    <a:pt x="89789" y="139428"/>
                  </a:lnTo>
                  <a:lnTo>
                    <a:pt x="80123" y="142618"/>
                  </a:lnTo>
                  <a:lnTo>
                    <a:pt x="51145" y="144946"/>
                  </a:lnTo>
                  <a:lnTo>
                    <a:pt x="20650" y="145167"/>
                  </a:lnTo>
                  <a:lnTo>
                    <a:pt x="0" y="1451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2024">
              <a:extLst>
                <a:ext uri="{FF2B5EF4-FFF2-40B4-BE49-F238E27FC236}">
                  <a16:creationId xmlns:a16="http://schemas.microsoft.com/office/drawing/2014/main" id="{6D74F9D9-E822-D1C3-B2B8-C1FCB69E2346}"/>
                </a:ext>
              </a:extLst>
            </p:cNvPr>
            <p:cNvSpPr/>
            <p:nvPr>
              <p:custDataLst>
                <p:tags r:id="rId104"/>
              </p:custDataLst>
            </p:nvPr>
          </p:nvSpPr>
          <p:spPr>
            <a:xfrm>
              <a:off x="3603316" y="4413250"/>
              <a:ext cx="9835" cy="19051"/>
            </a:xfrm>
            <a:custGeom>
              <a:avLst/>
              <a:gdLst/>
              <a:ahLst/>
              <a:cxnLst/>
              <a:rect l="0" t="0" r="0" b="0"/>
              <a:pathLst>
                <a:path w="9835" h="19051">
                  <a:moveTo>
                    <a:pt x="9834" y="19050"/>
                  </a:moveTo>
                  <a:lnTo>
                    <a:pt x="9834" y="19050"/>
                  </a:lnTo>
                  <a:lnTo>
                    <a:pt x="3367" y="6821"/>
                  </a:lnTo>
                  <a:lnTo>
                    <a:pt x="374" y="3502"/>
                  </a:lnTo>
                  <a:lnTo>
                    <a:pt x="0" y="2335"/>
                  </a:lnTo>
                  <a:lnTo>
                    <a:pt x="456" y="1556"/>
                  </a:lnTo>
                  <a:lnTo>
                    <a:pt x="2886" y="307"/>
                  </a:lnTo>
                  <a:lnTo>
                    <a:pt x="983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2025">
              <a:extLst>
                <a:ext uri="{FF2B5EF4-FFF2-40B4-BE49-F238E27FC236}">
                  <a16:creationId xmlns:a16="http://schemas.microsoft.com/office/drawing/2014/main" id="{353FEDFF-F0D5-7DC5-3FA1-7E4D23620141}"/>
                </a:ext>
              </a:extLst>
            </p:cNvPr>
            <p:cNvSpPr/>
            <p:nvPr>
              <p:custDataLst>
                <p:tags r:id="rId105"/>
              </p:custDataLst>
            </p:nvPr>
          </p:nvSpPr>
          <p:spPr>
            <a:xfrm>
              <a:off x="3584732" y="4496790"/>
              <a:ext cx="15690" cy="106961"/>
            </a:xfrm>
            <a:custGeom>
              <a:avLst/>
              <a:gdLst/>
              <a:ahLst/>
              <a:cxnLst/>
              <a:rect l="0" t="0" r="0" b="0"/>
              <a:pathLst>
                <a:path w="15690" h="106961">
                  <a:moveTo>
                    <a:pt x="3018" y="24410"/>
                  </a:moveTo>
                  <a:lnTo>
                    <a:pt x="3018" y="24410"/>
                  </a:lnTo>
                  <a:lnTo>
                    <a:pt x="3018" y="21039"/>
                  </a:lnTo>
                  <a:lnTo>
                    <a:pt x="4899" y="17503"/>
                  </a:lnTo>
                  <a:lnTo>
                    <a:pt x="14573" y="6582"/>
                  </a:lnTo>
                  <a:lnTo>
                    <a:pt x="15209" y="4022"/>
                  </a:lnTo>
                  <a:lnTo>
                    <a:pt x="15618" y="0"/>
                  </a:lnTo>
                  <a:lnTo>
                    <a:pt x="15689" y="2675"/>
                  </a:lnTo>
                  <a:lnTo>
                    <a:pt x="9249" y="29674"/>
                  </a:lnTo>
                  <a:lnTo>
                    <a:pt x="2576" y="55736"/>
                  </a:lnTo>
                  <a:lnTo>
                    <a:pt x="0" y="69377"/>
                  </a:lnTo>
                  <a:lnTo>
                    <a:pt x="2482" y="99310"/>
                  </a:lnTo>
                  <a:lnTo>
                    <a:pt x="2859" y="104693"/>
                  </a:lnTo>
                  <a:lnTo>
                    <a:pt x="3618" y="105449"/>
                  </a:lnTo>
                  <a:lnTo>
                    <a:pt x="9368" y="106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9" name="SMARTInkShape-Group441">
            <a:extLst>
              <a:ext uri="{FF2B5EF4-FFF2-40B4-BE49-F238E27FC236}">
                <a16:creationId xmlns:a16="http://schemas.microsoft.com/office/drawing/2014/main" id="{0CDB95AF-EA30-71A2-3D01-4BF734F26FE9}"/>
              </a:ext>
            </a:extLst>
          </p:cNvPr>
          <p:cNvGrpSpPr/>
          <p:nvPr/>
        </p:nvGrpSpPr>
        <p:grpSpPr>
          <a:xfrm>
            <a:off x="2736850" y="4343400"/>
            <a:ext cx="279401" cy="316013"/>
            <a:chOff x="2736850" y="4343400"/>
            <a:chExt cx="279401" cy="316013"/>
          </a:xfrm>
        </p:grpSpPr>
        <p:sp>
          <p:nvSpPr>
            <p:cNvPr id="247" name="SMARTInkShape-2026">
              <a:extLst>
                <a:ext uri="{FF2B5EF4-FFF2-40B4-BE49-F238E27FC236}">
                  <a16:creationId xmlns:a16="http://schemas.microsoft.com/office/drawing/2014/main" id="{7F230DD8-EC5F-E264-2477-704E2017B5B4}"/>
                </a:ext>
              </a:extLst>
            </p:cNvPr>
            <p:cNvSpPr/>
            <p:nvPr>
              <p:custDataLst>
                <p:tags r:id="rId101"/>
              </p:custDataLst>
            </p:nvPr>
          </p:nvSpPr>
          <p:spPr>
            <a:xfrm>
              <a:off x="2736850" y="4343400"/>
              <a:ext cx="279401" cy="44451"/>
            </a:xfrm>
            <a:custGeom>
              <a:avLst/>
              <a:gdLst/>
              <a:ahLst/>
              <a:cxnLst/>
              <a:rect l="0" t="0" r="0" b="0"/>
              <a:pathLst>
                <a:path w="279401" h="44451">
                  <a:moveTo>
                    <a:pt x="0" y="44450"/>
                  </a:moveTo>
                  <a:lnTo>
                    <a:pt x="0" y="44450"/>
                  </a:lnTo>
                  <a:lnTo>
                    <a:pt x="26732" y="43745"/>
                  </a:lnTo>
                  <a:lnTo>
                    <a:pt x="52945" y="37543"/>
                  </a:lnTo>
                  <a:lnTo>
                    <a:pt x="76835" y="31585"/>
                  </a:lnTo>
                  <a:lnTo>
                    <a:pt x="101788" y="27232"/>
                  </a:lnTo>
                  <a:lnTo>
                    <a:pt x="127055" y="24062"/>
                  </a:lnTo>
                  <a:lnTo>
                    <a:pt x="146780" y="20572"/>
                  </a:lnTo>
                  <a:lnTo>
                    <a:pt x="174361" y="16669"/>
                  </a:lnTo>
                  <a:lnTo>
                    <a:pt x="199790" y="14464"/>
                  </a:lnTo>
                  <a:lnTo>
                    <a:pt x="228295" y="11341"/>
                  </a:lnTo>
                  <a:lnTo>
                    <a:pt x="258899" y="6302"/>
                  </a:lnTo>
                  <a:lnTo>
                    <a:pt x="279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2027">
              <a:extLst>
                <a:ext uri="{FF2B5EF4-FFF2-40B4-BE49-F238E27FC236}">
                  <a16:creationId xmlns:a16="http://schemas.microsoft.com/office/drawing/2014/main" id="{F3049F0D-9A29-25B1-3243-83BF8169BC74}"/>
                </a:ext>
              </a:extLst>
            </p:cNvPr>
            <p:cNvSpPr/>
            <p:nvPr>
              <p:custDataLst>
                <p:tags r:id="rId102"/>
              </p:custDataLst>
            </p:nvPr>
          </p:nvSpPr>
          <p:spPr>
            <a:xfrm>
              <a:off x="2800350" y="4468196"/>
              <a:ext cx="215901" cy="191217"/>
            </a:xfrm>
            <a:custGeom>
              <a:avLst/>
              <a:gdLst/>
              <a:ahLst/>
              <a:cxnLst/>
              <a:rect l="0" t="0" r="0" b="0"/>
              <a:pathLst>
                <a:path w="215901" h="191217">
                  <a:moveTo>
                    <a:pt x="0" y="21254"/>
                  </a:moveTo>
                  <a:lnTo>
                    <a:pt x="0" y="21254"/>
                  </a:lnTo>
                  <a:lnTo>
                    <a:pt x="0" y="15787"/>
                  </a:lnTo>
                  <a:lnTo>
                    <a:pt x="26515" y="6143"/>
                  </a:lnTo>
                  <a:lnTo>
                    <a:pt x="44781" y="0"/>
                  </a:lnTo>
                  <a:lnTo>
                    <a:pt x="66969" y="453"/>
                  </a:lnTo>
                  <a:lnTo>
                    <a:pt x="84675" y="5056"/>
                  </a:lnTo>
                  <a:lnTo>
                    <a:pt x="92432" y="10762"/>
                  </a:lnTo>
                  <a:lnTo>
                    <a:pt x="95488" y="14259"/>
                  </a:lnTo>
                  <a:lnTo>
                    <a:pt x="98883" y="27553"/>
                  </a:lnTo>
                  <a:lnTo>
                    <a:pt x="101064" y="54717"/>
                  </a:lnTo>
                  <a:lnTo>
                    <a:pt x="94699" y="79304"/>
                  </a:lnTo>
                  <a:lnTo>
                    <a:pt x="80505" y="105560"/>
                  </a:lnTo>
                  <a:lnTo>
                    <a:pt x="57438" y="134392"/>
                  </a:lnTo>
                  <a:lnTo>
                    <a:pt x="40274" y="152258"/>
                  </a:lnTo>
                  <a:lnTo>
                    <a:pt x="10888" y="166716"/>
                  </a:lnTo>
                  <a:lnTo>
                    <a:pt x="2151" y="172283"/>
                  </a:lnTo>
                  <a:lnTo>
                    <a:pt x="2139" y="171329"/>
                  </a:lnTo>
                  <a:lnTo>
                    <a:pt x="4008" y="166506"/>
                  </a:lnTo>
                  <a:lnTo>
                    <a:pt x="12398" y="155857"/>
                  </a:lnTo>
                  <a:lnTo>
                    <a:pt x="39514" y="136712"/>
                  </a:lnTo>
                  <a:lnTo>
                    <a:pt x="60121" y="121254"/>
                  </a:lnTo>
                  <a:lnTo>
                    <a:pt x="91294" y="105013"/>
                  </a:lnTo>
                  <a:lnTo>
                    <a:pt x="120965" y="86516"/>
                  </a:lnTo>
                  <a:lnTo>
                    <a:pt x="137912" y="77044"/>
                  </a:lnTo>
                  <a:lnTo>
                    <a:pt x="168087" y="52885"/>
                  </a:lnTo>
                  <a:lnTo>
                    <a:pt x="175882" y="42789"/>
                  </a:lnTo>
                  <a:lnTo>
                    <a:pt x="175110" y="42665"/>
                  </a:lnTo>
                  <a:lnTo>
                    <a:pt x="147298" y="51986"/>
                  </a:lnTo>
                  <a:lnTo>
                    <a:pt x="119839" y="66990"/>
                  </a:lnTo>
                  <a:lnTo>
                    <a:pt x="95701" y="85202"/>
                  </a:lnTo>
                  <a:lnTo>
                    <a:pt x="69073" y="107391"/>
                  </a:lnTo>
                  <a:lnTo>
                    <a:pt x="44739" y="138030"/>
                  </a:lnTo>
                  <a:lnTo>
                    <a:pt x="40067" y="158709"/>
                  </a:lnTo>
                  <a:lnTo>
                    <a:pt x="42737" y="172656"/>
                  </a:lnTo>
                  <a:lnTo>
                    <a:pt x="45425" y="179339"/>
                  </a:lnTo>
                  <a:lnTo>
                    <a:pt x="50039" y="183794"/>
                  </a:lnTo>
                  <a:lnTo>
                    <a:pt x="62692" y="188744"/>
                  </a:lnTo>
                  <a:lnTo>
                    <a:pt x="93104" y="191216"/>
                  </a:lnTo>
                  <a:lnTo>
                    <a:pt x="123989" y="185642"/>
                  </a:lnTo>
                  <a:lnTo>
                    <a:pt x="149627" y="179793"/>
                  </a:lnTo>
                  <a:lnTo>
                    <a:pt x="177252" y="171496"/>
                  </a:lnTo>
                  <a:lnTo>
                    <a:pt x="215900" y="1482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3" name="SMARTInkShape-Group442">
            <a:extLst>
              <a:ext uri="{FF2B5EF4-FFF2-40B4-BE49-F238E27FC236}">
                <a16:creationId xmlns:a16="http://schemas.microsoft.com/office/drawing/2014/main" id="{F43EC781-DF06-EB4D-A8B4-36479F9BC39C}"/>
              </a:ext>
            </a:extLst>
          </p:cNvPr>
          <p:cNvGrpSpPr/>
          <p:nvPr/>
        </p:nvGrpSpPr>
        <p:grpSpPr>
          <a:xfrm>
            <a:off x="2085112" y="4331191"/>
            <a:ext cx="302489" cy="416340"/>
            <a:chOff x="2085112" y="4331191"/>
            <a:chExt cx="302489" cy="416340"/>
          </a:xfrm>
        </p:grpSpPr>
        <p:sp>
          <p:nvSpPr>
            <p:cNvPr id="250" name="SMARTInkShape-2028">
              <a:extLst>
                <a:ext uri="{FF2B5EF4-FFF2-40B4-BE49-F238E27FC236}">
                  <a16:creationId xmlns:a16="http://schemas.microsoft.com/office/drawing/2014/main" id="{BEC6FA4E-166F-DD9C-5E55-7BC42038AB26}"/>
                </a:ext>
              </a:extLst>
            </p:cNvPr>
            <p:cNvSpPr/>
            <p:nvPr>
              <p:custDataLst>
                <p:tags r:id="rId98"/>
              </p:custDataLst>
            </p:nvPr>
          </p:nvSpPr>
          <p:spPr>
            <a:xfrm>
              <a:off x="2209800" y="4559300"/>
              <a:ext cx="177801" cy="44451"/>
            </a:xfrm>
            <a:custGeom>
              <a:avLst/>
              <a:gdLst/>
              <a:ahLst/>
              <a:cxnLst/>
              <a:rect l="0" t="0" r="0" b="0"/>
              <a:pathLst>
                <a:path w="177801" h="44451">
                  <a:moveTo>
                    <a:pt x="0" y="44450"/>
                  </a:moveTo>
                  <a:lnTo>
                    <a:pt x="0" y="44450"/>
                  </a:lnTo>
                  <a:lnTo>
                    <a:pt x="24419" y="32241"/>
                  </a:lnTo>
                  <a:lnTo>
                    <a:pt x="54272" y="24056"/>
                  </a:lnTo>
                  <a:lnTo>
                    <a:pt x="79816" y="20533"/>
                  </a:lnTo>
                  <a:lnTo>
                    <a:pt x="104161" y="16118"/>
                  </a:lnTo>
                  <a:lnTo>
                    <a:pt x="133307" y="9011"/>
                  </a:lnTo>
                  <a:lnTo>
                    <a:pt x="177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2029">
              <a:extLst>
                <a:ext uri="{FF2B5EF4-FFF2-40B4-BE49-F238E27FC236}">
                  <a16:creationId xmlns:a16="http://schemas.microsoft.com/office/drawing/2014/main" id="{247D1F58-E271-7D8B-DE25-B596C2EF359C}"/>
                </a:ext>
              </a:extLst>
            </p:cNvPr>
            <p:cNvSpPr/>
            <p:nvPr>
              <p:custDataLst>
                <p:tags r:id="rId99"/>
              </p:custDataLst>
            </p:nvPr>
          </p:nvSpPr>
          <p:spPr>
            <a:xfrm>
              <a:off x="2244640" y="4331191"/>
              <a:ext cx="136597" cy="416340"/>
            </a:xfrm>
            <a:custGeom>
              <a:avLst/>
              <a:gdLst/>
              <a:ahLst/>
              <a:cxnLst/>
              <a:rect l="0" t="0" r="0" b="0"/>
              <a:pathLst>
                <a:path w="136597" h="416340">
                  <a:moveTo>
                    <a:pt x="123910" y="101109"/>
                  </a:moveTo>
                  <a:lnTo>
                    <a:pt x="123910" y="101109"/>
                  </a:lnTo>
                  <a:lnTo>
                    <a:pt x="132638" y="91675"/>
                  </a:lnTo>
                  <a:lnTo>
                    <a:pt x="134844" y="86803"/>
                  </a:lnTo>
                  <a:lnTo>
                    <a:pt x="136507" y="55605"/>
                  </a:lnTo>
                  <a:lnTo>
                    <a:pt x="136596" y="28141"/>
                  </a:lnTo>
                  <a:lnTo>
                    <a:pt x="133234" y="14657"/>
                  </a:lnTo>
                  <a:lnTo>
                    <a:pt x="127770" y="5095"/>
                  </a:lnTo>
                  <a:lnTo>
                    <a:pt x="125072" y="3233"/>
                  </a:lnTo>
                  <a:lnTo>
                    <a:pt x="118312" y="1164"/>
                  </a:lnTo>
                  <a:lnTo>
                    <a:pt x="103201" y="0"/>
                  </a:lnTo>
                  <a:lnTo>
                    <a:pt x="98109" y="2658"/>
                  </a:lnTo>
                  <a:lnTo>
                    <a:pt x="75452" y="31535"/>
                  </a:lnTo>
                  <a:lnTo>
                    <a:pt x="59043" y="62488"/>
                  </a:lnTo>
                  <a:lnTo>
                    <a:pt x="50676" y="92331"/>
                  </a:lnTo>
                  <a:lnTo>
                    <a:pt x="45971" y="115553"/>
                  </a:lnTo>
                  <a:lnTo>
                    <a:pt x="39647" y="138102"/>
                  </a:lnTo>
                  <a:lnTo>
                    <a:pt x="32837" y="159884"/>
                  </a:lnTo>
                  <a:lnTo>
                    <a:pt x="27459" y="181324"/>
                  </a:lnTo>
                  <a:lnTo>
                    <a:pt x="22718" y="202612"/>
                  </a:lnTo>
                  <a:lnTo>
                    <a:pt x="18258" y="223832"/>
                  </a:lnTo>
                  <a:lnTo>
                    <a:pt x="13924" y="245023"/>
                  </a:lnTo>
                  <a:lnTo>
                    <a:pt x="9646" y="266201"/>
                  </a:lnTo>
                  <a:lnTo>
                    <a:pt x="5152" y="296075"/>
                  </a:lnTo>
                  <a:lnTo>
                    <a:pt x="3820" y="322801"/>
                  </a:lnTo>
                  <a:lnTo>
                    <a:pt x="0" y="353745"/>
                  </a:lnTo>
                  <a:lnTo>
                    <a:pt x="1884" y="380945"/>
                  </a:lnTo>
                  <a:lnTo>
                    <a:pt x="4870" y="407119"/>
                  </a:lnTo>
                  <a:lnTo>
                    <a:pt x="8209" y="413502"/>
                  </a:lnTo>
                  <a:lnTo>
                    <a:pt x="12045" y="416339"/>
                  </a:lnTo>
                  <a:lnTo>
                    <a:pt x="13350" y="415685"/>
                  </a:lnTo>
                  <a:lnTo>
                    <a:pt x="15960" y="4059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2030">
              <a:extLst>
                <a:ext uri="{FF2B5EF4-FFF2-40B4-BE49-F238E27FC236}">
                  <a16:creationId xmlns:a16="http://schemas.microsoft.com/office/drawing/2014/main" id="{07833806-4818-338B-DB10-9435CB5DBA5C}"/>
                </a:ext>
              </a:extLst>
            </p:cNvPr>
            <p:cNvSpPr/>
            <p:nvPr>
              <p:custDataLst>
                <p:tags r:id="rId100"/>
              </p:custDataLst>
            </p:nvPr>
          </p:nvSpPr>
          <p:spPr>
            <a:xfrm>
              <a:off x="2085112" y="4476750"/>
              <a:ext cx="94601" cy="125476"/>
            </a:xfrm>
            <a:custGeom>
              <a:avLst/>
              <a:gdLst/>
              <a:ahLst/>
              <a:cxnLst/>
              <a:rect l="0" t="0" r="0" b="0"/>
              <a:pathLst>
                <a:path w="94601" h="125476">
                  <a:moveTo>
                    <a:pt x="54838" y="25400"/>
                  </a:moveTo>
                  <a:lnTo>
                    <a:pt x="54838" y="25400"/>
                  </a:lnTo>
                  <a:lnTo>
                    <a:pt x="54838" y="7257"/>
                  </a:lnTo>
                  <a:lnTo>
                    <a:pt x="51467" y="3248"/>
                  </a:lnTo>
                  <a:lnTo>
                    <a:pt x="49063" y="2871"/>
                  </a:lnTo>
                  <a:lnTo>
                    <a:pt x="42629" y="4333"/>
                  </a:lnTo>
                  <a:lnTo>
                    <a:pt x="27702" y="15866"/>
                  </a:lnTo>
                  <a:lnTo>
                    <a:pt x="13129" y="35066"/>
                  </a:lnTo>
                  <a:lnTo>
                    <a:pt x="2890" y="57349"/>
                  </a:lnTo>
                  <a:lnTo>
                    <a:pt x="0" y="76053"/>
                  </a:lnTo>
                  <a:lnTo>
                    <a:pt x="2479" y="92362"/>
                  </a:lnTo>
                  <a:lnTo>
                    <a:pt x="8284" y="105256"/>
                  </a:lnTo>
                  <a:lnTo>
                    <a:pt x="15568" y="113337"/>
                  </a:lnTo>
                  <a:lnTo>
                    <a:pt x="30973" y="121855"/>
                  </a:lnTo>
                  <a:lnTo>
                    <a:pt x="45572" y="125475"/>
                  </a:lnTo>
                  <a:lnTo>
                    <a:pt x="62205" y="123177"/>
                  </a:lnTo>
                  <a:lnTo>
                    <a:pt x="77169" y="114657"/>
                  </a:lnTo>
                  <a:lnTo>
                    <a:pt x="87168" y="103195"/>
                  </a:lnTo>
                  <a:lnTo>
                    <a:pt x="94600" y="80750"/>
                  </a:lnTo>
                  <a:lnTo>
                    <a:pt x="94528" y="51756"/>
                  </a:lnTo>
                  <a:lnTo>
                    <a:pt x="86667" y="24194"/>
                  </a:lnTo>
                  <a:lnTo>
                    <a:pt x="78772" y="8267"/>
                  </a:lnTo>
                  <a:lnTo>
                    <a:pt x="75733" y="5511"/>
                  </a:lnTo>
                  <a:lnTo>
                    <a:pt x="68593" y="2449"/>
                  </a:lnTo>
                  <a:lnTo>
                    <a:pt x="548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1" name="SMARTInkShape-Group443">
            <a:extLst>
              <a:ext uri="{FF2B5EF4-FFF2-40B4-BE49-F238E27FC236}">
                <a16:creationId xmlns:a16="http://schemas.microsoft.com/office/drawing/2014/main" id="{10B650C4-125D-5C6A-2D44-4D5745580B30}"/>
              </a:ext>
            </a:extLst>
          </p:cNvPr>
          <p:cNvGrpSpPr/>
          <p:nvPr/>
        </p:nvGrpSpPr>
        <p:grpSpPr>
          <a:xfrm>
            <a:off x="1145614" y="4332465"/>
            <a:ext cx="651437" cy="309386"/>
            <a:chOff x="1145614" y="4332465"/>
            <a:chExt cx="651437" cy="309386"/>
          </a:xfrm>
        </p:grpSpPr>
        <p:sp>
          <p:nvSpPr>
            <p:cNvPr id="254" name="SMARTInkShape-2031">
              <a:extLst>
                <a:ext uri="{FF2B5EF4-FFF2-40B4-BE49-F238E27FC236}">
                  <a16:creationId xmlns:a16="http://schemas.microsoft.com/office/drawing/2014/main" id="{2245E99E-8FD7-AF40-9AAF-8C1414A530C0}"/>
                </a:ext>
              </a:extLst>
            </p:cNvPr>
            <p:cNvSpPr/>
            <p:nvPr>
              <p:custDataLst>
                <p:tags r:id="rId91"/>
              </p:custDataLst>
            </p:nvPr>
          </p:nvSpPr>
          <p:spPr>
            <a:xfrm>
              <a:off x="1784350" y="4584700"/>
              <a:ext cx="12701" cy="6351"/>
            </a:xfrm>
            <a:custGeom>
              <a:avLst/>
              <a:gdLst/>
              <a:ahLst/>
              <a:cxnLst/>
              <a:rect l="0" t="0" r="0" b="0"/>
              <a:pathLst>
                <a:path w="12701" h="6351">
                  <a:moveTo>
                    <a:pt x="0" y="6350"/>
                  </a:moveTo>
                  <a:lnTo>
                    <a:pt x="0" y="6350"/>
                  </a:lnTo>
                  <a:lnTo>
                    <a:pt x="3371" y="2979"/>
                  </a:lnTo>
                  <a:lnTo>
                    <a:pt x="12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2032">
              <a:extLst>
                <a:ext uri="{FF2B5EF4-FFF2-40B4-BE49-F238E27FC236}">
                  <a16:creationId xmlns:a16="http://schemas.microsoft.com/office/drawing/2014/main" id="{B64EDA24-4032-8E95-DC30-C989E109269F}"/>
                </a:ext>
              </a:extLst>
            </p:cNvPr>
            <p:cNvSpPr/>
            <p:nvPr>
              <p:custDataLst>
                <p:tags r:id="rId92"/>
              </p:custDataLst>
            </p:nvPr>
          </p:nvSpPr>
          <p:spPr>
            <a:xfrm>
              <a:off x="1593850" y="4464050"/>
              <a:ext cx="82551" cy="38101"/>
            </a:xfrm>
            <a:custGeom>
              <a:avLst/>
              <a:gdLst/>
              <a:ahLst/>
              <a:cxnLst/>
              <a:rect l="0" t="0" r="0" b="0"/>
              <a:pathLst>
                <a:path w="82551" h="38101">
                  <a:moveTo>
                    <a:pt x="0" y="38100"/>
                  </a:moveTo>
                  <a:lnTo>
                    <a:pt x="0" y="38100"/>
                  </a:lnTo>
                  <a:lnTo>
                    <a:pt x="0" y="32633"/>
                  </a:lnTo>
                  <a:lnTo>
                    <a:pt x="6742" y="25269"/>
                  </a:lnTo>
                  <a:lnTo>
                    <a:pt x="21048" y="17523"/>
                  </a:lnTo>
                  <a:lnTo>
                    <a:pt x="49209" y="8583"/>
                  </a:lnTo>
                  <a:lnTo>
                    <a:pt x="82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2033">
              <a:extLst>
                <a:ext uri="{FF2B5EF4-FFF2-40B4-BE49-F238E27FC236}">
                  <a16:creationId xmlns:a16="http://schemas.microsoft.com/office/drawing/2014/main" id="{BFADC29C-5879-D982-ACA6-ECFB2F87EF28}"/>
                </a:ext>
              </a:extLst>
            </p:cNvPr>
            <p:cNvSpPr/>
            <p:nvPr>
              <p:custDataLst>
                <p:tags r:id="rId93"/>
              </p:custDataLst>
            </p:nvPr>
          </p:nvSpPr>
          <p:spPr>
            <a:xfrm>
              <a:off x="1594096" y="4332465"/>
              <a:ext cx="82305" cy="245616"/>
            </a:xfrm>
            <a:custGeom>
              <a:avLst/>
              <a:gdLst/>
              <a:ahLst/>
              <a:cxnLst/>
              <a:rect l="0" t="0" r="0" b="0"/>
              <a:pathLst>
                <a:path w="82305" h="245616">
                  <a:moveTo>
                    <a:pt x="31504" y="10935"/>
                  </a:moveTo>
                  <a:lnTo>
                    <a:pt x="31504" y="10935"/>
                  </a:lnTo>
                  <a:lnTo>
                    <a:pt x="36971" y="0"/>
                  </a:lnTo>
                  <a:lnTo>
                    <a:pt x="36974" y="23931"/>
                  </a:lnTo>
                  <a:lnTo>
                    <a:pt x="32733" y="51083"/>
                  </a:lnTo>
                  <a:lnTo>
                    <a:pt x="26860" y="81816"/>
                  </a:lnTo>
                  <a:lnTo>
                    <a:pt x="22120" y="111484"/>
                  </a:lnTo>
                  <a:lnTo>
                    <a:pt x="14389" y="137727"/>
                  </a:lnTo>
                  <a:lnTo>
                    <a:pt x="6068" y="163294"/>
                  </a:lnTo>
                  <a:lnTo>
                    <a:pt x="1002" y="185357"/>
                  </a:lnTo>
                  <a:lnTo>
                    <a:pt x="0" y="212735"/>
                  </a:lnTo>
                  <a:lnTo>
                    <a:pt x="532" y="231359"/>
                  </a:lnTo>
                  <a:lnTo>
                    <a:pt x="3157" y="238959"/>
                  </a:lnTo>
                  <a:lnTo>
                    <a:pt x="4845" y="241268"/>
                  </a:lnTo>
                  <a:lnTo>
                    <a:pt x="8602" y="243834"/>
                  </a:lnTo>
                  <a:lnTo>
                    <a:pt x="25762" y="245615"/>
                  </a:lnTo>
                  <a:lnTo>
                    <a:pt x="47107" y="245144"/>
                  </a:lnTo>
                  <a:lnTo>
                    <a:pt x="72965" y="237042"/>
                  </a:lnTo>
                  <a:lnTo>
                    <a:pt x="82304" y="2268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2034">
              <a:extLst>
                <a:ext uri="{FF2B5EF4-FFF2-40B4-BE49-F238E27FC236}">
                  <a16:creationId xmlns:a16="http://schemas.microsoft.com/office/drawing/2014/main" id="{7FA47615-C7D4-59F4-5A7C-82F04B47D0DD}"/>
                </a:ext>
              </a:extLst>
            </p:cNvPr>
            <p:cNvSpPr/>
            <p:nvPr>
              <p:custDataLst>
                <p:tags r:id="rId94"/>
              </p:custDataLst>
            </p:nvPr>
          </p:nvSpPr>
          <p:spPr>
            <a:xfrm>
              <a:off x="1416050" y="4509383"/>
              <a:ext cx="106941" cy="122695"/>
            </a:xfrm>
            <a:custGeom>
              <a:avLst/>
              <a:gdLst/>
              <a:ahLst/>
              <a:cxnLst/>
              <a:rect l="0" t="0" r="0" b="0"/>
              <a:pathLst>
                <a:path w="106941" h="122695">
                  <a:moveTo>
                    <a:pt x="88900" y="5467"/>
                  </a:moveTo>
                  <a:lnTo>
                    <a:pt x="88900" y="5467"/>
                  </a:lnTo>
                  <a:lnTo>
                    <a:pt x="88900" y="2096"/>
                  </a:lnTo>
                  <a:lnTo>
                    <a:pt x="88194" y="1103"/>
                  </a:lnTo>
                  <a:lnTo>
                    <a:pt x="87019" y="441"/>
                  </a:lnTo>
                  <a:lnTo>
                    <a:pt x="85529" y="0"/>
                  </a:lnTo>
                  <a:lnTo>
                    <a:pt x="68636" y="4361"/>
                  </a:lnTo>
                  <a:lnTo>
                    <a:pt x="55301" y="10705"/>
                  </a:lnTo>
                  <a:lnTo>
                    <a:pt x="43118" y="21209"/>
                  </a:lnTo>
                  <a:lnTo>
                    <a:pt x="37273" y="29161"/>
                  </a:lnTo>
                  <a:lnTo>
                    <a:pt x="36137" y="31847"/>
                  </a:lnTo>
                  <a:lnTo>
                    <a:pt x="36086" y="33637"/>
                  </a:lnTo>
                  <a:lnTo>
                    <a:pt x="39385" y="38037"/>
                  </a:lnTo>
                  <a:lnTo>
                    <a:pt x="41073" y="39882"/>
                  </a:lnTo>
                  <a:lnTo>
                    <a:pt x="44831" y="41929"/>
                  </a:lnTo>
                  <a:lnTo>
                    <a:pt x="70998" y="50331"/>
                  </a:lnTo>
                  <a:lnTo>
                    <a:pt x="85477" y="56389"/>
                  </a:lnTo>
                  <a:lnTo>
                    <a:pt x="91612" y="59849"/>
                  </a:lnTo>
                  <a:lnTo>
                    <a:pt x="96690" y="61387"/>
                  </a:lnTo>
                  <a:lnTo>
                    <a:pt x="98327" y="62502"/>
                  </a:lnTo>
                  <a:lnTo>
                    <a:pt x="99418" y="63952"/>
                  </a:lnTo>
                  <a:lnTo>
                    <a:pt x="101336" y="67443"/>
                  </a:lnTo>
                  <a:lnTo>
                    <a:pt x="106940" y="74141"/>
                  </a:lnTo>
                  <a:lnTo>
                    <a:pt x="97611" y="85225"/>
                  </a:lnTo>
                  <a:lnTo>
                    <a:pt x="74699" y="105140"/>
                  </a:lnTo>
                  <a:lnTo>
                    <a:pt x="63447" y="110964"/>
                  </a:lnTo>
                  <a:lnTo>
                    <a:pt x="32231" y="120001"/>
                  </a:lnTo>
                  <a:lnTo>
                    <a:pt x="19969" y="122694"/>
                  </a:lnTo>
                  <a:lnTo>
                    <a:pt x="0" y="1197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2035">
              <a:extLst>
                <a:ext uri="{FF2B5EF4-FFF2-40B4-BE49-F238E27FC236}">
                  <a16:creationId xmlns:a16="http://schemas.microsoft.com/office/drawing/2014/main" id="{DCCB6D63-6F62-70C5-619E-5CC20E3203DE}"/>
                </a:ext>
              </a:extLst>
            </p:cNvPr>
            <p:cNvSpPr/>
            <p:nvPr>
              <p:custDataLst>
                <p:tags r:id="rId95"/>
              </p:custDataLst>
            </p:nvPr>
          </p:nvSpPr>
          <p:spPr>
            <a:xfrm>
              <a:off x="1397000" y="4432300"/>
              <a:ext cx="6351" cy="19051"/>
            </a:xfrm>
            <a:custGeom>
              <a:avLst/>
              <a:gdLst/>
              <a:ahLst/>
              <a:cxnLst/>
              <a:rect l="0" t="0" r="0" b="0"/>
              <a:pathLst>
                <a:path w="6351" h="19051">
                  <a:moveTo>
                    <a:pt x="6350" y="19050"/>
                  </a:moveTo>
                  <a:lnTo>
                    <a:pt x="6350" y="19050"/>
                  </a:lnTo>
                  <a:lnTo>
                    <a:pt x="5645" y="5252"/>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2036">
              <a:extLst>
                <a:ext uri="{FF2B5EF4-FFF2-40B4-BE49-F238E27FC236}">
                  <a16:creationId xmlns:a16="http://schemas.microsoft.com/office/drawing/2014/main" id="{0957E686-4330-1946-E5D5-5272DE80711A}"/>
                </a:ext>
              </a:extLst>
            </p:cNvPr>
            <p:cNvSpPr/>
            <p:nvPr>
              <p:custDataLst>
                <p:tags r:id="rId96"/>
              </p:custDataLst>
            </p:nvPr>
          </p:nvSpPr>
          <p:spPr>
            <a:xfrm>
              <a:off x="1365376" y="4515267"/>
              <a:ext cx="12497" cy="126584"/>
            </a:xfrm>
            <a:custGeom>
              <a:avLst/>
              <a:gdLst/>
              <a:ahLst/>
              <a:cxnLst/>
              <a:rect l="0" t="0" r="0" b="0"/>
              <a:pathLst>
                <a:path w="12497" h="126584">
                  <a:moveTo>
                    <a:pt x="6224" y="18633"/>
                  </a:moveTo>
                  <a:lnTo>
                    <a:pt x="6224" y="18633"/>
                  </a:lnTo>
                  <a:lnTo>
                    <a:pt x="11250" y="6700"/>
                  </a:lnTo>
                  <a:lnTo>
                    <a:pt x="12496" y="0"/>
                  </a:lnTo>
                  <a:lnTo>
                    <a:pt x="4732" y="28143"/>
                  </a:lnTo>
                  <a:lnTo>
                    <a:pt x="1313" y="46851"/>
                  </a:lnTo>
                  <a:lnTo>
                    <a:pt x="301" y="72150"/>
                  </a:lnTo>
                  <a:lnTo>
                    <a:pt x="0" y="98225"/>
                  </a:lnTo>
                  <a:lnTo>
                    <a:pt x="636" y="111156"/>
                  </a:lnTo>
                  <a:lnTo>
                    <a:pt x="6224" y="126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2037">
              <a:extLst>
                <a:ext uri="{FF2B5EF4-FFF2-40B4-BE49-F238E27FC236}">
                  <a16:creationId xmlns:a16="http://schemas.microsoft.com/office/drawing/2014/main" id="{102A9B47-89BF-D4C1-4A6A-A8E97416CC55}"/>
                </a:ext>
              </a:extLst>
            </p:cNvPr>
            <p:cNvSpPr/>
            <p:nvPr>
              <p:custDataLst>
                <p:tags r:id="rId97"/>
              </p:custDataLst>
            </p:nvPr>
          </p:nvSpPr>
          <p:spPr>
            <a:xfrm>
              <a:off x="1145614" y="4349750"/>
              <a:ext cx="127716" cy="276680"/>
            </a:xfrm>
            <a:custGeom>
              <a:avLst/>
              <a:gdLst/>
              <a:ahLst/>
              <a:cxnLst/>
              <a:rect l="0" t="0" r="0" b="0"/>
              <a:pathLst>
                <a:path w="127716" h="276680">
                  <a:moveTo>
                    <a:pt x="111686" y="203200"/>
                  </a:moveTo>
                  <a:lnTo>
                    <a:pt x="111686" y="203200"/>
                  </a:lnTo>
                  <a:lnTo>
                    <a:pt x="115057" y="199829"/>
                  </a:lnTo>
                  <a:lnTo>
                    <a:pt x="118594" y="198174"/>
                  </a:lnTo>
                  <a:lnTo>
                    <a:pt x="123242" y="197112"/>
                  </a:lnTo>
                  <a:lnTo>
                    <a:pt x="123623" y="196319"/>
                  </a:lnTo>
                  <a:lnTo>
                    <a:pt x="124285" y="191407"/>
                  </a:lnTo>
                  <a:lnTo>
                    <a:pt x="109457" y="172226"/>
                  </a:lnTo>
                  <a:lnTo>
                    <a:pt x="101523" y="166385"/>
                  </a:lnTo>
                  <a:lnTo>
                    <a:pt x="71597" y="155826"/>
                  </a:lnTo>
                  <a:lnTo>
                    <a:pt x="60002" y="155804"/>
                  </a:lnTo>
                  <a:lnTo>
                    <a:pt x="47793" y="158851"/>
                  </a:lnTo>
                  <a:lnTo>
                    <a:pt x="19755" y="172884"/>
                  </a:lnTo>
                  <a:lnTo>
                    <a:pt x="6209" y="189827"/>
                  </a:lnTo>
                  <a:lnTo>
                    <a:pt x="0" y="212722"/>
                  </a:lnTo>
                  <a:lnTo>
                    <a:pt x="1532" y="237379"/>
                  </a:lnTo>
                  <a:lnTo>
                    <a:pt x="6519" y="250377"/>
                  </a:lnTo>
                  <a:lnTo>
                    <a:pt x="9825" y="255817"/>
                  </a:lnTo>
                  <a:lnTo>
                    <a:pt x="27961" y="270218"/>
                  </a:lnTo>
                  <a:lnTo>
                    <a:pt x="47838" y="276679"/>
                  </a:lnTo>
                  <a:lnTo>
                    <a:pt x="62613" y="274428"/>
                  </a:lnTo>
                  <a:lnTo>
                    <a:pt x="84981" y="264855"/>
                  </a:lnTo>
                  <a:lnTo>
                    <a:pt x="97110" y="248201"/>
                  </a:lnTo>
                  <a:lnTo>
                    <a:pt x="109641" y="222021"/>
                  </a:lnTo>
                  <a:lnTo>
                    <a:pt x="116186" y="196513"/>
                  </a:lnTo>
                  <a:lnTo>
                    <a:pt x="120741" y="168478"/>
                  </a:lnTo>
                  <a:lnTo>
                    <a:pt x="122766" y="144258"/>
                  </a:lnTo>
                  <a:lnTo>
                    <a:pt x="123666" y="119854"/>
                  </a:lnTo>
                  <a:lnTo>
                    <a:pt x="124066" y="95602"/>
                  </a:lnTo>
                  <a:lnTo>
                    <a:pt x="124243" y="73064"/>
                  </a:lnTo>
                  <a:lnTo>
                    <a:pt x="127715" y="47284"/>
                  </a:lnTo>
                  <a:lnTo>
                    <a:pt x="127512" y="34891"/>
                  </a:lnTo>
                  <a:lnTo>
                    <a:pt x="11803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6" name="SMARTInkShape-Group444">
            <a:extLst>
              <a:ext uri="{FF2B5EF4-FFF2-40B4-BE49-F238E27FC236}">
                <a16:creationId xmlns:a16="http://schemas.microsoft.com/office/drawing/2014/main" id="{7C548627-B714-9331-4FAF-C0D68005DA3D}"/>
              </a:ext>
            </a:extLst>
          </p:cNvPr>
          <p:cNvGrpSpPr/>
          <p:nvPr/>
        </p:nvGrpSpPr>
        <p:grpSpPr>
          <a:xfrm>
            <a:off x="241492" y="4401433"/>
            <a:ext cx="513398" cy="253118"/>
            <a:chOff x="241492" y="4401433"/>
            <a:chExt cx="513398" cy="253118"/>
          </a:xfrm>
        </p:grpSpPr>
        <p:sp>
          <p:nvSpPr>
            <p:cNvPr id="262" name="SMARTInkShape-2038">
              <a:extLst>
                <a:ext uri="{FF2B5EF4-FFF2-40B4-BE49-F238E27FC236}">
                  <a16:creationId xmlns:a16="http://schemas.microsoft.com/office/drawing/2014/main" id="{A4ED8FE8-9D91-A563-89F5-1408FEAF2637}"/>
                </a:ext>
              </a:extLst>
            </p:cNvPr>
            <p:cNvSpPr/>
            <p:nvPr>
              <p:custDataLst>
                <p:tags r:id="rId87"/>
              </p:custDataLst>
            </p:nvPr>
          </p:nvSpPr>
          <p:spPr>
            <a:xfrm>
              <a:off x="636195" y="4535161"/>
              <a:ext cx="118695" cy="106690"/>
            </a:xfrm>
            <a:custGeom>
              <a:avLst/>
              <a:gdLst/>
              <a:ahLst/>
              <a:cxnLst/>
              <a:rect l="0" t="0" r="0" b="0"/>
              <a:pathLst>
                <a:path w="118695" h="106690">
                  <a:moveTo>
                    <a:pt x="36905" y="62239"/>
                  </a:moveTo>
                  <a:lnTo>
                    <a:pt x="36905" y="62239"/>
                  </a:lnTo>
                  <a:lnTo>
                    <a:pt x="62226" y="52114"/>
                  </a:lnTo>
                  <a:lnTo>
                    <a:pt x="93036" y="42782"/>
                  </a:lnTo>
                  <a:lnTo>
                    <a:pt x="102069" y="38070"/>
                  </a:lnTo>
                  <a:lnTo>
                    <a:pt x="113676" y="28188"/>
                  </a:lnTo>
                  <a:lnTo>
                    <a:pt x="116887" y="22881"/>
                  </a:lnTo>
                  <a:lnTo>
                    <a:pt x="118694" y="15927"/>
                  </a:lnTo>
                  <a:lnTo>
                    <a:pt x="118242" y="13725"/>
                  </a:lnTo>
                  <a:lnTo>
                    <a:pt x="115859" y="9398"/>
                  </a:lnTo>
                  <a:lnTo>
                    <a:pt x="103808" y="2995"/>
                  </a:lnTo>
                  <a:lnTo>
                    <a:pt x="90203" y="0"/>
                  </a:lnTo>
                  <a:lnTo>
                    <a:pt x="67122" y="2484"/>
                  </a:lnTo>
                  <a:lnTo>
                    <a:pt x="44682" y="11059"/>
                  </a:lnTo>
                  <a:lnTo>
                    <a:pt x="34952" y="18561"/>
                  </a:lnTo>
                  <a:lnTo>
                    <a:pt x="11333" y="45138"/>
                  </a:lnTo>
                  <a:lnTo>
                    <a:pt x="2517" y="59053"/>
                  </a:lnTo>
                  <a:lnTo>
                    <a:pt x="455" y="67173"/>
                  </a:lnTo>
                  <a:lnTo>
                    <a:pt x="0" y="86200"/>
                  </a:lnTo>
                  <a:lnTo>
                    <a:pt x="2393" y="96642"/>
                  </a:lnTo>
                  <a:lnTo>
                    <a:pt x="5430" y="99991"/>
                  </a:lnTo>
                  <a:lnTo>
                    <a:pt x="14450" y="103712"/>
                  </a:lnTo>
                  <a:lnTo>
                    <a:pt x="43643" y="106297"/>
                  </a:lnTo>
                  <a:lnTo>
                    <a:pt x="81355" y="1066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2039">
              <a:extLst>
                <a:ext uri="{FF2B5EF4-FFF2-40B4-BE49-F238E27FC236}">
                  <a16:creationId xmlns:a16="http://schemas.microsoft.com/office/drawing/2014/main" id="{63D7BE55-F10E-AA01-C075-5696CEA2DCD8}"/>
                </a:ext>
              </a:extLst>
            </p:cNvPr>
            <p:cNvSpPr/>
            <p:nvPr>
              <p:custDataLst>
                <p:tags r:id="rId88"/>
              </p:custDataLst>
            </p:nvPr>
          </p:nvSpPr>
          <p:spPr>
            <a:xfrm>
              <a:off x="438150" y="4445960"/>
              <a:ext cx="107951" cy="208591"/>
            </a:xfrm>
            <a:custGeom>
              <a:avLst/>
              <a:gdLst/>
              <a:ahLst/>
              <a:cxnLst/>
              <a:rect l="0" t="0" r="0" b="0"/>
              <a:pathLst>
                <a:path w="107951" h="208591">
                  <a:moveTo>
                    <a:pt x="0" y="11740"/>
                  </a:moveTo>
                  <a:lnTo>
                    <a:pt x="0" y="11740"/>
                  </a:lnTo>
                  <a:lnTo>
                    <a:pt x="0" y="0"/>
                  </a:lnTo>
                  <a:lnTo>
                    <a:pt x="1881" y="1348"/>
                  </a:lnTo>
                  <a:lnTo>
                    <a:pt x="3371" y="2696"/>
                  </a:lnTo>
                  <a:lnTo>
                    <a:pt x="5762" y="25841"/>
                  </a:lnTo>
                  <a:lnTo>
                    <a:pt x="6176" y="54332"/>
                  </a:lnTo>
                  <a:lnTo>
                    <a:pt x="6272" y="77236"/>
                  </a:lnTo>
                  <a:lnTo>
                    <a:pt x="6316" y="99646"/>
                  </a:lnTo>
                  <a:lnTo>
                    <a:pt x="6340" y="128332"/>
                  </a:lnTo>
                  <a:lnTo>
                    <a:pt x="6347" y="152119"/>
                  </a:lnTo>
                  <a:lnTo>
                    <a:pt x="6350" y="183018"/>
                  </a:lnTo>
                  <a:lnTo>
                    <a:pt x="6350" y="194056"/>
                  </a:lnTo>
                  <a:lnTo>
                    <a:pt x="36291" y="165504"/>
                  </a:lnTo>
                  <a:lnTo>
                    <a:pt x="64098" y="141455"/>
                  </a:lnTo>
                  <a:lnTo>
                    <a:pt x="83949" y="125453"/>
                  </a:lnTo>
                  <a:lnTo>
                    <a:pt x="98997" y="120448"/>
                  </a:lnTo>
                  <a:lnTo>
                    <a:pt x="100570" y="120902"/>
                  </a:lnTo>
                  <a:lnTo>
                    <a:pt x="104200" y="123286"/>
                  </a:lnTo>
                  <a:lnTo>
                    <a:pt x="106283" y="132342"/>
                  </a:lnTo>
                  <a:lnTo>
                    <a:pt x="107621" y="157781"/>
                  </a:lnTo>
                  <a:lnTo>
                    <a:pt x="104762" y="187657"/>
                  </a:lnTo>
                  <a:lnTo>
                    <a:pt x="107950" y="2085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2040">
              <a:extLst>
                <a:ext uri="{FF2B5EF4-FFF2-40B4-BE49-F238E27FC236}">
                  <a16:creationId xmlns:a16="http://schemas.microsoft.com/office/drawing/2014/main" id="{6F17CADF-E613-B889-2D64-545E8916E38C}"/>
                </a:ext>
              </a:extLst>
            </p:cNvPr>
            <p:cNvSpPr/>
            <p:nvPr>
              <p:custDataLst>
                <p:tags r:id="rId89"/>
              </p:custDataLst>
            </p:nvPr>
          </p:nvSpPr>
          <p:spPr>
            <a:xfrm>
              <a:off x="247650" y="4464050"/>
              <a:ext cx="146051" cy="69851"/>
            </a:xfrm>
            <a:custGeom>
              <a:avLst/>
              <a:gdLst/>
              <a:ahLst/>
              <a:cxnLst/>
              <a:rect l="0" t="0" r="0" b="0"/>
              <a:pathLst>
                <a:path w="146051" h="69851">
                  <a:moveTo>
                    <a:pt x="0" y="69850"/>
                  </a:moveTo>
                  <a:lnTo>
                    <a:pt x="0" y="69850"/>
                  </a:lnTo>
                  <a:lnTo>
                    <a:pt x="3371" y="59737"/>
                  </a:lnTo>
                  <a:lnTo>
                    <a:pt x="10670" y="51009"/>
                  </a:lnTo>
                  <a:lnTo>
                    <a:pt x="37963" y="30366"/>
                  </a:lnTo>
                  <a:lnTo>
                    <a:pt x="64458" y="17309"/>
                  </a:lnTo>
                  <a:lnTo>
                    <a:pt x="95777" y="8606"/>
                  </a:lnTo>
                  <a:lnTo>
                    <a:pt x="126991" y="2184"/>
                  </a:lnTo>
                  <a:lnTo>
                    <a:pt x="146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2041">
              <a:extLst>
                <a:ext uri="{FF2B5EF4-FFF2-40B4-BE49-F238E27FC236}">
                  <a16:creationId xmlns:a16="http://schemas.microsoft.com/office/drawing/2014/main" id="{B32D3363-6182-CCB2-7E16-CB091872AEC3}"/>
                </a:ext>
              </a:extLst>
            </p:cNvPr>
            <p:cNvSpPr/>
            <p:nvPr>
              <p:custDataLst>
                <p:tags r:id="rId90"/>
              </p:custDataLst>
            </p:nvPr>
          </p:nvSpPr>
          <p:spPr>
            <a:xfrm>
              <a:off x="241492" y="4401433"/>
              <a:ext cx="133159" cy="243848"/>
            </a:xfrm>
            <a:custGeom>
              <a:avLst/>
              <a:gdLst/>
              <a:ahLst/>
              <a:cxnLst/>
              <a:rect l="0" t="0" r="0" b="0"/>
              <a:pathLst>
                <a:path w="133159" h="243848">
                  <a:moveTo>
                    <a:pt x="6158" y="5467"/>
                  </a:moveTo>
                  <a:lnTo>
                    <a:pt x="6158" y="5467"/>
                  </a:lnTo>
                  <a:lnTo>
                    <a:pt x="9529" y="2096"/>
                  </a:lnTo>
                  <a:lnTo>
                    <a:pt x="13066" y="441"/>
                  </a:lnTo>
                  <a:lnTo>
                    <a:pt x="14996" y="0"/>
                  </a:lnTo>
                  <a:lnTo>
                    <a:pt x="16989" y="411"/>
                  </a:lnTo>
                  <a:lnTo>
                    <a:pt x="21085" y="2749"/>
                  </a:lnTo>
                  <a:lnTo>
                    <a:pt x="27357" y="18146"/>
                  </a:lnTo>
                  <a:lnTo>
                    <a:pt x="30728" y="41316"/>
                  </a:lnTo>
                  <a:lnTo>
                    <a:pt x="32018" y="69946"/>
                  </a:lnTo>
                  <a:lnTo>
                    <a:pt x="36535" y="99655"/>
                  </a:lnTo>
                  <a:lnTo>
                    <a:pt x="35620" y="121334"/>
                  </a:lnTo>
                  <a:lnTo>
                    <a:pt x="32762" y="147513"/>
                  </a:lnTo>
                  <a:lnTo>
                    <a:pt x="30682" y="166671"/>
                  </a:lnTo>
                  <a:lnTo>
                    <a:pt x="22283" y="192618"/>
                  </a:lnTo>
                  <a:lnTo>
                    <a:pt x="10885" y="220705"/>
                  </a:lnTo>
                  <a:lnTo>
                    <a:pt x="456" y="239262"/>
                  </a:lnTo>
                  <a:lnTo>
                    <a:pt x="0" y="243446"/>
                  </a:lnTo>
                  <a:lnTo>
                    <a:pt x="2053" y="243847"/>
                  </a:lnTo>
                  <a:lnTo>
                    <a:pt x="14349" y="241041"/>
                  </a:lnTo>
                  <a:lnTo>
                    <a:pt x="45776" y="229703"/>
                  </a:lnTo>
                  <a:lnTo>
                    <a:pt x="72963" y="223222"/>
                  </a:lnTo>
                  <a:lnTo>
                    <a:pt x="99082" y="218363"/>
                  </a:lnTo>
                  <a:lnTo>
                    <a:pt x="133158" y="2086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9" name="SMARTInkShape-Group445">
            <a:extLst>
              <a:ext uri="{FF2B5EF4-FFF2-40B4-BE49-F238E27FC236}">
                <a16:creationId xmlns:a16="http://schemas.microsoft.com/office/drawing/2014/main" id="{6DBA08D6-F139-CFB9-1609-6602742CC184}"/>
              </a:ext>
            </a:extLst>
          </p:cNvPr>
          <p:cNvGrpSpPr/>
          <p:nvPr/>
        </p:nvGrpSpPr>
        <p:grpSpPr>
          <a:xfrm>
            <a:off x="8398641" y="3805020"/>
            <a:ext cx="514186" cy="529086"/>
            <a:chOff x="8398641" y="3805020"/>
            <a:chExt cx="514186" cy="529086"/>
          </a:xfrm>
        </p:grpSpPr>
        <p:sp>
          <p:nvSpPr>
            <p:cNvPr id="267" name="SMARTInkShape-2042">
              <a:extLst>
                <a:ext uri="{FF2B5EF4-FFF2-40B4-BE49-F238E27FC236}">
                  <a16:creationId xmlns:a16="http://schemas.microsoft.com/office/drawing/2014/main" id="{AFA287CE-1984-7922-9478-AB258C1493CA}"/>
                </a:ext>
              </a:extLst>
            </p:cNvPr>
            <p:cNvSpPr/>
            <p:nvPr>
              <p:custDataLst>
                <p:tags r:id="rId85"/>
              </p:custDataLst>
            </p:nvPr>
          </p:nvSpPr>
          <p:spPr>
            <a:xfrm>
              <a:off x="8712200" y="4083164"/>
              <a:ext cx="200627" cy="250942"/>
            </a:xfrm>
            <a:custGeom>
              <a:avLst/>
              <a:gdLst/>
              <a:ahLst/>
              <a:cxnLst/>
              <a:rect l="0" t="0" r="0" b="0"/>
              <a:pathLst>
                <a:path w="200627" h="250942">
                  <a:moveTo>
                    <a:pt x="158750" y="25286"/>
                  </a:moveTo>
                  <a:lnTo>
                    <a:pt x="158750" y="25286"/>
                  </a:lnTo>
                  <a:lnTo>
                    <a:pt x="177382" y="25286"/>
                  </a:lnTo>
                  <a:lnTo>
                    <a:pt x="170935" y="28657"/>
                  </a:lnTo>
                  <a:lnTo>
                    <a:pt x="167578" y="28944"/>
                  </a:lnTo>
                  <a:lnTo>
                    <a:pt x="151308" y="25907"/>
                  </a:lnTo>
                  <a:lnTo>
                    <a:pt x="148849" y="24289"/>
                  </a:lnTo>
                  <a:lnTo>
                    <a:pt x="144236" y="18728"/>
                  </a:lnTo>
                  <a:lnTo>
                    <a:pt x="141716" y="13434"/>
                  </a:lnTo>
                  <a:lnTo>
                    <a:pt x="141043" y="11035"/>
                  </a:lnTo>
                  <a:lnTo>
                    <a:pt x="141302" y="8730"/>
                  </a:lnTo>
                  <a:lnTo>
                    <a:pt x="143470" y="4287"/>
                  </a:lnTo>
                  <a:lnTo>
                    <a:pt x="145036" y="2820"/>
                  </a:lnTo>
                  <a:lnTo>
                    <a:pt x="148658" y="1190"/>
                  </a:lnTo>
                  <a:lnTo>
                    <a:pt x="157540" y="0"/>
                  </a:lnTo>
                  <a:lnTo>
                    <a:pt x="161763" y="3291"/>
                  </a:lnTo>
                  <a:lnTo>
                    <a:pt x="162170" y="5684"/>
                  </a:lnTo>
                  <a:lnTo>
                    <a:pt x="160740" y="12105"/>
                  </a:lnTo>
                  <a:lnTo>
                    <a:pt x="159371" y="14382"/>
                  </a:lnTo>
                  <a:lnTo>
                    <a:pt x="157754" y="15900"/>
                  </a:lnTo>
                  <a:lnTo>
                    <a:pt x="154074" y="17587"/>
                  </a:lnTo>
                  <a:lnTo>
                    <a:pt x="150087" y="18336"/>
                  </a:lnTo>
                  <a:lnTo>
                    <a:pt x="148037" y="17831"/>
                  </a:lnTo>
                  <a:lnTo>
                    <a:pt x="140936" y="13416"/>
                  </a:lnTo>
                  <a:lnTo>
                    <a:pt x="140250" y="11074"/>
                  </a:lnTo>
                  <a:lnTo>
                    <a:pt x="139732" y="6519"/>
                  </a:lnTo>
                  <a:lnTo>
                    <a:pt x="143080" y="6320"/>
                  </a:lnTo>
                  <a:lnTo>
                    <a:pt x="151912" y="9632"/>
                  </a:lnTo>
                  <a:lnTo>
                    <a:pt x="166836" y="18453"/>
                  </a:lnTo>
                  <a:lnTo>
                    <a:pt x="181292" y="36745"/>
                  </a:lnTo>
                  <a:lnTo>
                    <a:pt x="197409" y="66799"/>
                  </a:lnTo>
                  <a:lnTo>
                    <a:pt x="200626" y="78073"/>
                  </a:lnTo>
                  <a:lnTo>
                    <a:pt x="199066" y="102467"/>
                  </a:lnTo>
                  <a:lnTo>
                    <a:pt x="184023" y="132037"/>
                  </a:lnTo>
                  <a:lnTo>
                    <a:pt x="159292" y="163434"/>
                  </a:lnTo>
                  <a:lnTo>
                    <a:pt x="146209" y="175345"/>
                  </a:lnTo>
                  <a:lnTo>
                    <a:pt x="116426" y="197833"/>
                  </a:lnTo>
                  <a:lnTo>
                    <a:pt x="89346" y="212187"/>
                  </a:lnTo>
                  <a:lnTo>
                    <a:pt x="58574" y="229432"/>
                  </a:lnTo>
                  <a:lnTo>
                    <a:pt x="28339" y="243200"/>
                  </a:lnTo>
                  <a:lnTo>
                    <a:pt x="12157" y="247385"/>
                  </a:lnTo>
                  <a:lnTo>
                    <a:pt x="10222" y="248846"/>
                  </a:lnTo>
                  <a:lnTo>
                    <a:pt x="8930" y="250527"/>
                  </a:lnTo>
                  <a:lnTo>
                    <a:pt x="7365" y="250941"/>
                  </a:lnTo>
                  <a:lnTo>
                    <a:pt x="0" y="2475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2043">
              <a:extLst>
                <a:ext uri="{FF2B5EF4-FFF2-40B4-BE49-F238E27FC236}">
                  <a16:creationId xmlns:a16="http://schemas.microsoft.com/office/drawing/2014/main" id="{05FDA697-D771-5156-70EE-BBCB25F17A07}"/>
                </a:ext>
              </a:extLst>
            </p:cNvPr>
            <p:cNvSpPr/>
            <p:nvPr>
              <p:custDataLst>
                <p:tags r:id="rId86"/>
              </p:custDataLst>
            </p:nvPr>
          </p:nvSpPr>
          <p:spPr>
            <a:xfrm>
              <a:off x="8398641" y="3805020"/>
              <a:ext cx="319910" cy="245777"/>
            </a:xfrm>
            <a:custGeom>
              <a:avLst/>
              <a:gdLst/>
              <a:ahLst/>
              <a:cxnLst/>
              <a:rect l="0" t="0" r="0" b="0"/>
              <a:pathLst>
                <a:path w="319910" h="245777">
                  <a:moveTo>
                    <a:pt x="15109" y="112930"/>
                  </a:moveTo>
                  <a:lnTo>
                    <a:pt x="15109" y="112930"/>
                  </a:lnTo>
                  <a:lnTo>
                    <a:pt x="23946" y="98624"/>
                  </a:lnTo>
                  <a:lnTo>
                    <a:pt x="42255" y="89748"/>
                  </a:lnTo>
                  <a:lnTo>
                    <a:pt x="73692" y="76955"/>
                  </a:lnTo>
                  <a:lnTo>
                    <a:pt x="87579" y="71305"/>
                  </a:lnTo>
                  <a:lnTo>
                    <a:pt x="98824" y="69735"/>
                  </a:lnTo>
                  <a:lnTo>
                    <a:pt x="120425" y="75594"/>
                  </a:lnTo>
                  <a:lnTo>
                    <a:pt x="130825" y="82461"/>
                  </a:lnTo>
                  <a:lnTo>
                    <a:pt x="134587" y="86267"/>
                  </a:lnTo>
                  <a:lnTo>
                    <a:pt x="143252" y="105108"/>
                  </a:lnTo>
                  <a:lnTo>
                    <a:pt x="144264" y="120507"/>
                  </a:lnTo>
                  <a:lnTo>
                    <a:pt x="138984" y="145044"/>
                  </a:lnTo>
                  <a:lnTo>
                    <a:pt x="127930" y="171876"/>
                  </a:lnTo>
                  <a:lnTo>
                    <a:pt x="117760" y="196404"/>
                  </a:lnTo>
                  <a:lnTo>
                    <a:pt x="101682" y="221089"/>
                  </a:lnTo>
                  <a:lnTo>
                    <a:pt x="84918" y="237672"/>
                  </a:lnTo>
                  <a:lnTo>
                    <a:pt x="80698" y="240541"/>
                  </a:lnTo>
                  <a:lnTo>
                    <a:pt x="64647" y="244579"/>
                  </a:lnTo>
                  <a:lnTo>
                    <a:pt x="46485" y="245776"/>
                  </a:lnTo>
                  <a:lnTo>
                    <a:pt x="35874" y="242293"/>
                  </a:lnTo>
                  <a:lnTo>
                    <a:pt x="17564" y="231930"/>
                  </a:lnTo>
                  <a:lnTo>
                    <a:pt x="10791" y="223674"/>
                  </a:lnTo>
                  <a:lnTo>
                    <a:pt x="693" y="197757"/>
                  </a:lnTo>
                  <a:lnTo>
                    <a:pt x="0" y="183792"/>
                  </a:lnTo>
                  <a:lnTo>
                    <a:pt x="5305" y="157580"/>
                  </a:lnTo>
                  <a:lnTo>
                    <a:pt x="13146" y="132020"/>
                  </a:lnTo>
                  <a:lnTo>
                    <a:pt x="23596" y="103606"/>
                  </a:lnTo>
                  <a:lnTo>
                    <a:pt x="49224" y="72787"/>
                  </a:lnTo>
                  <a:lnTo>
                    <a:pt x="62455" y="60741"/>
                  </a:lnTo>
                  <a:lnTo>
                    <a:pt x="88319" y="44317"/>
                  </a:lnTo>
                  <a:lnTo>
                    <a:pt x="114681" y="33159"/>
                  </a:lnTo>
                  <a:lnTo>
                    <a:pt x="142817" y="22000"/>
                  </a:lnTo>
                  <a:lnTo>
                    <a:pt x="173952" y="16368"/>
                  </a:lnTo>
                  <a:lnTo>
                    <a:pt x="202649" y="8954"/>
                  </a:lnTo>
                  <a:lnTo>
                    <a:pt x="230524" y="6157"/>
                  </a:lnTo>
                  <a:lnTo>
                    <a:pt x="261409" y="4507"/>
                  </a:lnTo>
                  <a:lnTo>
                    <a:pt x="287893" y="0"/>
                  </a:lnTo>
                  <a:lnTo>
                    <a:pt x="319909" y="49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4" name="SMARTInkShape-Group446">
            <a:extLst>
              <a:ext uri="{FF2B5EF4-FFF2-40B4-BE49-F238E27FC236}">
                <a16:creationId xmlns:a16="http://schemas.microsoft.com/office/drawing/2014/main" id="{BCFA3120-5CA3-6647-0C5C-4629C4DEB6A9}"/>
              </a:ext>
            </a:extLst>
          </p:cNvPr>
          <p:cNvGrpSpPr/>
          <p:nvPr/>
        </p:nvGrpSpPr>
        <p:grpSpPr>
          <a:xfrm>
            <a:off x="7711434" y="3760250"/>
            <a:ext cx="499117" cy="253532"/>
            <a:chOff x="7711434" y="3760250"/>
            <a:chExt cx="499117" cy="253532"/>
          </a:xfrm>
        </p:grpSpPr>
        <p:sp>
          <p:nvSpPr>
            <p:cNvPr id="270" name="SMARTInkShape-2044">
              <a:extLst>
                <a:ext uri="{FF2B5EF4-FFF2-40B4-BE49-F238E27FC236}">
                  <a16:creationId xmlns:a16="http://schemas.microsoft.com/office/drawing/2014/main" id="{5D93F40B-E200-D751-B45D-E7258B1EEB0F}"/>
                </a:ext>
              </a:extLst>
            </p:cNvPr>
            <p:cNvSpPr/>
            <p:nvPr>
              <p:custDataLst>
                <p:tags r:id="rId81"/>
              </p:custDataLst>
            </p:nvPr>
          </p:nvSpPr>
          <p:spPr>
            <a:xfrm>
              <a:off x="8197850" y="4006850"/>
              <a:ext cx="12701" cy="6351"/>
            </a:xfrm>
            <a:custGeom>
              <a:avLst/>
              <a:gdLst/>
              <a:ahLst/>
              <a:cxnLst/>
              <a:rect l="0" t="0" r="0" b="0"/>
              <a:pathLst>
                <a:path w="12701" h="6351">
                  <a:moveTo>
                    <a:pt x="0" y="6350"/>
                  </a:moveTo>
                  <a:lnTo>
                    <a:pt x="0" y="6350"/>
                  </a:lnTo>
                  <a:lnTo>
                    <a:pt x="3372" y="6350"/>
                  </a:lnTo>
                  <a:lnTo>
                    <a:pt x="6907" y="4469"/>
                  </a:lnTo>
                  <a:lnTo>
                    <a:pt x="12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2045">
              <a:extLst>
                <a:ext uri="{FF2B5EF4-FFF2-40B4-BE49-F238E27FC236}">
                  <a16:creationId xmlns:a16="http://schemas.microsoft.com/office/drawing/2014/main" id="{574B6A65-505C-5A7B-F193-ACE9FC38E601}"/>
                </a:ext>
              </a:extLst>
            </p:cNvPr>
            <p:cNvSpPr/>
            <p:nvPr>
              <p:custDataLst>
                <p:tags r:id="rId82"/>
              </p:custDataLst>
            </p:nvPr>
          </p:nvSpPr>
          <p:spPr>
            <a:xfrm>
              <a:off x="8045450" y="3878261"/>
              <a:ext cx="101601" cy="135521"/>
            </a:xfrm>
            <a:custGeom>
              <a:avLst/>
              <a:gdLst/>
              <a:ahLst/>
              <a:cxnLst/>
              <a:rect l="0" t="0" r="0" b="0"/>
              <a:pathLst>
                <a:path w="101601" h="135521">
                  <a:moveTo>
                    <a:pt x="0" y="77789"/>
                  </a:moveTo>
                  <a:lnTo>
                    <a:pt x="0" y="77789"/>
                  </a:lnTo>
                  <a:lnTo>
                    <a:pt x="5070" y="72014"/>
                  </a:lnTo>
                  <a:lnTo>
                    <a:pt x="17218" y="52732"/>
                  </a:lnTo>
                  <a:lnTo>
                    <a:pt x="18688" y="47361"/>
                  </a:lnTo>
                  <a:lnTo>
                    <a:pt x="19514" y="47626"/>
                  </a:lnTo>
                  <a:lnTo>
                    <a:pt x="22313" y="49802"/>
                  </a:lnTo>
                  <a:lnTo>
                    <a:pt x="24028" y="55002"/>
                  </a:lnTo>
                  <a:lnTo>
                    <a:pt x="24485" y="58364"/>
                  </a:lnTo>
                  <a:lnTo>
                    <a:pt x="19853" y="87643"/>
                  </a:lnTo>
                  <a:lnTo>
                    <a:pt x="19914" y="109525"/>
                  </a:lnTo>
                  <a:lnTo>
                    <a:pt x="27910" y="132542"/>
                  </a:lnTo>
                  <a:lnTo>
                    <a:pt x="30601" y="134752"/>
                  </a:lnTo>
                  <a:lnTo>
                    <a:pt x="33806" y="135520"/>
                  </a:lnTo>
                  <a:lnTo>
                    <a:pt x="40425" y="134492"/>
                  </a:lnTo>
                  <a:lnTo>
                    <a:pt x="45718" y="131683"/>
                  </a:lnTo>
                  <a:lnTo>
                    <a:pt x="50423" y="124320"/>
                  </a:lnTo>
                  <a:lnTo>
                    <a:pt x="61333" y="96277"/>
                  </a:lnTo>
                  <a:lnTo>
                    <a:pt x="71960" y="65015"/>
                  </a:lnTo>
                  <a:lnTo>
                    <a:pt x="82549" y="35211"/>
                  </a:lnTo>
                  <a:lnTo>
                    <a:pt x="93368" y="4959"/>
                  </a:lnTo>
                  <a:lnTo>
                    <a:pt x="93995" y="1718"/>
                  </a:lnTo>
                  <a:lnTo>
                    <a:pt x="95119" y="264"/>
                  </a:lnTo>
                  <a:lnTo>
                    <a:pt x="96574" y="0"/>
                  </a:lnTo>
                  <a:lnTo>
                    <a:pt x="101600" y="15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2046">
              <a:extLst>
                <a:ext uri="{FF2B5EF4-FFF2-40B4-BE49-F238E27FC236}">
                  <a16:creationId xmlns:a16="http://schemas.microsoft.com/office/drawing/2014/main" id="{29ADAA4B-0F50-368E-9DB5-4C9F5272B40A}"/>
                </a:ext>
              </a:extLst>
            </p:cNvPr>
            <p:cNvSpPr/>
            <p:nvPr>
              <p:custDataLst>
                <p:tags r:id="rId83"/>
              </p:custDataLst>
            </p:nvPr>
          </p:nvSpPr>
          <p:spPr>
            <a:xfrm>
              <a:off x="7869525" y="3893015"/>
              <a:ext cx="137826" cy="119685"/>
            </a:xfrm>
            <a:custGeom>
              <a:avLst/>
              <a:gdLst/>
              <a:ahLst/>
              <a:cxnLst/>
              <a:rect l="0" t="0" r="0" b="0"/>
              <a:pathLst>
                <a:path w="137826" h="119685">
                  <a:moveTo>
                    <a:pt x="36225" y="43985"/>
                  </a:moveTo>
                  <a:lnTo>
                    <a:pt x="36225" y="43985"/>
                  </a:lnTo>
                  <a:lnTo>
                    <a:pt x="36225" y="47356"/>
                  </a:lnTo>
                  <a:lnTo>
                    <a:pt x="36930" y="48349"/>
                  </a:lnTo>
                  <a:lnTo>
                    <a:pt x="38107" y="49011"/>
                  </a:lnTo>
                  <a:lnTo>
                    <a:pt x="45014" y="49943"/>
                  </a:lnTo>
                  <a:lnTo>
                    <a:pt x="75721" y="50312"/>
                  </a:lnTo>
                  <a:lnTo>
                    <a:pt x="90418" y="46957"/>
                  </a:lnTo>
                  <a:lnTo>
                    <a:pt x="118184" y="36262"/>
                  </a:lnTo>
                  <a:lnTo>
                    <a:pt x="122746" y="33497"/>
                  </a:lnTo>
                  <a:lnTo>
                    <a:pt x="127125" y="32268"/>
                  </a:lnTo>
                  <a:lnTo>
                    <a:pt x="128575" y="30529"/>
                  </a:lnTo>
                  <a:lnTo>
                    <a:pt x="130185" y="24834"/>
                  </a:lnTo>
                  <a:lnTo>
                    <a:pt x="131361" y="4828"/>
                  </a:lnTo>
                  <a:lnTo>
                    <a:pt x="129988" y="3064"/>
                  </a:lnTo>
                  <a:lnTo>
                    <a:pt x="124699" y="1103"/>
                  </a:lnTo>
                  <a:lnTo>
                    <a:pt x="110417" y="0"/>
                  </a:lnTo>
                  <a:lnTo>
                    <a:pt x="82970" y="9060"/>
                  </a:lnTo>
                  <a:lnTo>
                    <a:pt x="51231" y="27304"/>
                  </a:lnTo>
                  <a:lnTo>
                    <a:pt x="24686" y="50803"/>
                  </a:lnTo>
                  <a:lnTo>
                    <a:pt x="4045" y="75404"/>
                  </a:lnTo>
                  <a:lnTo>
                    <a:pt x="757" y="84760"/>
                  </a:lnTo>
                  <a:lnTo>
                    <a:pt x="0" y="95268"/>
                  </a:lnTo>
                  <a:lnTo>
                    <a:pt x="2016" y="104643"/>
                  </a:lnTo>
                  <a:lnTo>
                    <a:pt x="7145" y="111631"/>
                  </a:lnTo>
                  <a:lnTo>
                    <a:pt x="10489" y="114482"/>
                  </a:lnTo>
                  <a:lnTo>
                    <a:pt x="32049" y="118495"/>
                  </a:lnTo>
                  <a:lnTo>
                    <a:pt x="60780" y="119684"/>
                  </a:lnTo>
                  <a:lnTo>
                    <a:pt x="84893" y="116665"/>
                  </a:lnTo>
                  <a:lnTo>
                    <a:pt x="114957" y="110030"/>
                  </a:lnTo>
                  <a:lnTo>
                    <a:pt x="126973" y="107534"/>
                  </a:lnTo>
                  <a:lnTo>
                    <a:pt x="137825" y="1011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2047">
              <a:extLst>
                <a:ext uri="{FF2B5EF4-FFF2-40B4-BE49-F238E27FC236}">
                  <a16:creationId xmlns:a16="http://schemas.microsoft.com/office/drawing/2014/main" id="{3FF629B3-EDC0-9A0C-8DD5-F610359CDCBA}"/>
                </a:ext>
              </a:extLst>
            </p:cNvPr>
            <p:cNvSpPr/>
            <p:nvPr>
              <p:custDataLst>
                <p:tags r:id="rId84"/>
              </p:custDataLst>
            </p:nvPr>
          </p:nvSpPr>
          <p:spPr>
            <a:xfrm>
              <a:off x="7711434" y="3760250"/>
              <a:ext cx="162567" cy="248149"/>
            </a:xfrm>
            <a:custGeom>
              <a:avLst/>
              <a:gdLst/>
              <a:ahLst/>
              <a:cxnLst/>
              <a:rect l="0" t="0" r="0" b="0"/>
              <a:pathLst>
                <a:path w="162567" h="248149">
                  <a:moveTo>
                    <a:pt x="86366" y="183100"/>
                  </a:moveTo>
                  <a:lnTo>
                    <a:pt x="86366" y="183100"/>
                  </a:lnTo>
                  <a:lnTo>
                    <a:pt x="93107" y="186471"/>
                  </a:lnTo>
                  <a:lnTo>
                    <a:pt x="95799" y="186758"/>
                  </a:lnTo>
                  <a:lnTo>
                    <a:pt x="109549" y="182809"/>
                  </a:lnTo>
                  <a:lnTo>
                    <a:pt x="113839" y="179913"/>
                  </a:lnTo>
                  <a:lnTo>
                    <a:pt x="116215" y="176274"/>
                  </a:lnTo>
                  <a:lnTo>
                    <a:pt x="116848" y="174316"/>
                  </a:lnTo>
                  <a:lnTo>
                    <a:pt x="116565" y="172305"/>
                  </a:lnTo>
                  <a:lnTo>
                    <a:pt x="114370" y="168190"/>
                  </a:lnTo>
                  <a:lnTo>
                    <a:pt x="97121" y="146320"/>
                  </a:lnTo>
                  <a:lnTo>
                    <a:pt x="83908" y="139041"/>
                  </a:lnTo>
                  <a:lnTo>
                    <a:pt x="68469" y="134298"/>
                  </a:lnTo>
                  <a:lnTo>
                    <a:pt x="58656" y="133893"/>
                  </a:lnTo>
                  <a:lnTo>
                    <a:pt x="47239" y="136066"/>
                  </a:lnTo>
                  <a:lnTo>
                    <a:pt x="32282" y="144626"/>
                  </a:lnTo>
                  <a:lnTo>
                    <a:pt x="18914" y="156100"/>
                  </a:lnTo>
                  <a:lnTo>
                    <a:pt x="6015" y="175178"/>
                  </a:lnTo>
                  <a:lnTo>
                    <a:pt x="0" y="198705"/>
                  </a:lnTo>
                  <a:lnTo>
                    <a:pt x="474" y="211437"/>
                  </a:lnTo>
                  <a:lnTo>
                    <a:pt x="1587" y="216808"/>
                  </a:lnTo>
                  <a:lnTo>
                    <a:pt x="13268" y="234481"/>
                  </a:lnTo>
                  <a:lnTo>
                    <a:pt x="30135" y="246380"/>
                  </a:lnTo>
                  <a:lnTo>
                    <a:pt x="44206" y="248148"/>
                  </a:lnTo>
                  <a:lnTo>
                    <a:pt x="64232" y="245178"/>
                  </a:lnTo>
                  <a:lnTo>
                    <a:pt x="75118" y="240324"/>
                  </a:lnTo>
                  <a:lnTo>
                    <a:pt x="87011" y="231110"/>
                  </a:lnTo>
                  <a:lnTo>
                    <a:pt x="98866" y="214024"/>
                  </a:lnTo>
                  <a:lnTo>
                    <a:pt x="111461" y="182991"/>
                  </a:lnTo>
                  <a:lnTo>
                    <a:pt x="119907" y="160255"/>
                  </a:lnTo>
                  <a:lnTo>
                    <a:pt x="129466" y="131176"/>
                  </a:lnTo>
                  <a:lnTo>
                    <a:pt x="136766" y="100217"/>
                  </a:lnTo>
                  <a:lnTo>
                    <a:pt x="143397" y="70583"/>
                  </a:lnTo>
                  <a:lnTo>
                    <a:pt x="149831" y="42047"/>
                  </a:lnTo>
                  <a:lnTo>
                    <a:pt x="154955" y="10912"/>
                  </a:lnTo>
                  <a:lnTo>
                    <a:pt x="156106" y="0"/>
                  </a:lnTo>
                  <a:lnTo>
                    <a:pt x="158048" y="1298"/>
                  </a:lnTo>
                  <a:lnTo>
                    <a:pt x="162566" y="5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0" name="SMARTInkShape-Group447">
            <a:extLst>
              <a:ext uri="{FF2B5EF4-FFF2-40B4-BE49-F238E27FC236}">
                <a16:creationId xmlns:a16="http://schemas.microsoft.com/office/drawing/2014/main" id="{200B24E6-86F8-E66D-1096-AB2AEE9CDF41}"/>
              </a:ext>
            </a:extLst>
          </p:cNvPr>
          <p:cNvGrpSpPr/>
          <p:nvPr/>
        </p:nvGrpSpPr>
        <p:grpSpPr>
          <a:xfrm>
            <a:off x="6934200" y="3798706"/>
            <a:ext cx="584201" cy="233545"/>
            <a:chOff x="6934200" y="3798706"/>
            <a:chExt cx="584201" cy="233545"/>
          </a:xfrm>
        </p:grpSpPr>
        <p:sp>
          <p:nvSpPr>
            <p:cNvPr id="275" name="SMARTInkShape-2048">
              <a:extLst>
                <a:ext uri="{FF2B5EF4-FFF2-40B4-BE49-F238E27FC236}">
                  <a16:creationId xmlns:a16="http://schemas.microsoft.com/office/drawing/2014/main" id="{FDCDEC08-4319-7513-949C-622161C3D4D3}"/>
                </a:ext>
              </a:extLst>
            </p:cNvPr>
            <p:cNvSpPr/>
            <p:nvPr>
              <p:custDataLst>
                <p:tags r:id="rId76"/>
              </p:custDataLst>
            </p:nvPr>
          </p:nvSpPr>
          <p:spPr>
            <a:xfrm>
              <a:off x="7505700" y="3994150"/>
              <a:ext cx="12701" cy="19051"/>
            </a:xfrm>
            <a:custGeom>
              <a:avLst/>
              <a:gdLst/>
              <a:ahLst/>
              <a:cxnLst/>
              <a:rect l="0" t="0" r="0" b="0"/>
              <a:pathLst>
                <a:path w="12701" h="19051">
                  <a:moveTo>
                    <a:pt x="0" y="19050"/>
                  </a:moveTo>
                  <a:lnTo>
                    <a:pt x="0" y="19050"/>
                  </a:lnTo>
                  <a:lnTo>
                    <a:pt x="0" y="15679"/>
                  </a:lnTo>
                  <a:lnTo>
                    <a:pt x="1882" y="12143"/>
                  </a:lnTo>
                  <a:lnTo>
                    <a:pt x="3372" y="10212"/>
                  </a:lnTo>
                  <a:lnTo>
                    <a:pt x="6907" y="8067"/>
                  </a:lnTo>
                  <a:lnTo>
                    <a:pt x="8837" y="7495"/>
                  </a:lnTo>
                  <a:lnTo>
                    <a:pt x="10125" y="6408"/>
                  </a:lnTo>
                  <a:lnTo>
                    <a:pt x="12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2049">
              <a:extLst>
                <a:ext uri="{FF2B5EF4-FFF2-40B4-BE49-F238E27FC236}">
                  <a16:creationId xmlns:a16="http://schemas.microsoft.com/office/drawing/2014/main" id="{D6A239D2-206C-8FAE-35B1-836C4CB43DD5}"/>
                </a:ext>
              </a:extLst>
            </p:cNvPr>
            <p:cNvSpPr/>
            <p:nvPr>
              <p:custDataLst>
                <p:tags r:id="rId77"/>
              </p:custDataLst>
            </p:nvPr>
          </p:nvSpPr>
          <p:spPr>
            <a:xfrm>
              <a:off x="7319813" y="3806885"/>
              <a:ext cx="109688" cy="214556"/>
            </a:xfrm>
            <a:custGeom>
              <a:avLst/>
              <a:gdLst/>
              <a:ahLst/>
              <a:cxnLst/>
              <a:rect l="0" t="0" r="0" b="0"/>
              <a:pathLst>
                <a:path w="109688" h="214556">
                  <a:moveTo>
                    <a:pt x="90637" y="168215"/>
                  </a:moveTo>
                  <a:lnTo>
                    <a:pt x="90637" y="168215"/>
                  </a:lnTo>
                  <a:lnTo>
                    <a:pt x="90637" y="164844"/>
                  </a:lnTo>
                  <a:lnTo>
                    <a:pt x="92519" y="161308"/>
                  </a:lnTo>
                  <a:lnTo>
                    <a:pt x="99474" y="149917"/>
                  </a:lnTo>
                  <a:lnTo>
                    <a:pt x="100057" y="146139"/>
                  </a:lnTo>
                  <a:lnTo>
                    <a:pt x="97531" y="129133"/>
                  </a:lnTo>
                  <a:lnTo>
                    <a:pt x="95347" y="124269"/>
                  </a:lnTo>
                  <a:lnTo>
                    <a:pt x="88197" y="115398"/>
                  </a:lnTo>
                  <a:lnTo>
                    <a:pt x="78703" y="108978"/>
                  </a:lnTo>
                  <a:lnTo>
                    <a:pt x="60212" y="105978"/>
                  </a:lnTo>
                  <a:lnTo>
                    <a:pt x="44894" y="110921"/>
                  </a:lnTo>
                  <a:lnTo>
                    <a:pt x="30090" y="120173"/>
                  </a:lnTo>
                  <a:lnTo>
                    <a:pt x="18807" y="131341"/>
                  </a:lnTo>
                  <a:lnTo>
                    <a:pt x="5135" y="159416"/>
                  </a:lnTo>
                  <a:lnTo>
                    <a:pt x="190" y="170419"/>
                  </a:lnTo>
                  <a:lnTo>
                    <a:pt x="0" y="176034"/>
                  </a:lnTo>
                  <a:lnTo>
                    <a:pt x="3552" y="187918"/>
                  </a:lnTo>
                  <a:lnTo>
                    <a:pt x="13485" y="203137"/>
                  </a:lnTo>
                  <a:lnTo>
                    <a:pt x="23186" y="210312"/>
                  </a:lnTo>
                  <a:lnTo>
                    <a:pt x="28736" y="213213"/>
                  </a:lnTo>
                  <a:lnTo>
                    <a:pt x="38666" y="214555"/>
                  </a:lnTo>
                  <a:lnTo>
                    <a:pt x="52190" y="211343"/>
                  </a:lnTo>
                  <a:lnTo>
                    <a:pt x="56539" y="209667"/>
                  </a:lnTo>
                  <a:lnTo>
                    <a:pt x="65135" y="200279"/>
                  </a:lnTo>
                  <a:lnTo>
                    <a:pt x="85685" y="169798"/>
                  </a:lnTo>
                  <a:lnTo>
                    <a:pt x="91494" y="147517"/>
                  </a:lnTo>
                  <a:lnTo>
                    <a:pt x="95359" y="117318"/>
                  </a:lnTo>
                  <a:lnTo>
                    <a:pt x="99875" y="87126"/>
                  </a:lnTo>
                  <a:lnTo>
                    <a:pt x="101798" y="64442"/>
                  </a:lnTo>
                  <a:lnTo>
                    <a:pt x="102881" y="35397"/>
                  </a:lnTo>
                  <a:lnTo>
                    <a:pt x="103277" y="5301"/>
                  </a:lnTo>
                  <a:lnTo>
                    <a:pt x="103311" y="559"/>
                  </a:lnTo>
                  <a:lnTo>
                    <a:pt x="104025" y="0"/>
                  </a:lnTo>
                  <a:lnTo>
                    <a:pt x="105207" y="333"/>
                  </a:lnTo>
                  <a:lnTo>
                    <a:pt x="106700" y="1260"/>
                  </a:lnTo>
                  <a:lnTo>
                    <a:pt x="107696" y="2584"/>
                  </a:lnTo>
                  <a:lnTo>
                    <a:pt x="109687" y="9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2050">
              <a:extLst>
                <a:ext uri="{FF2B5EF4-FFF2-40B4-BE49-F238E27FC236}">
                  <a16:creationId xmlns:a16="http://schemas.microsoft.com/office/drawing/2014/main" id="{52A6BB1A-DE53-25BD-94E0-2ACA7EBAF755}"/>
                </a:ext>
              </a:extLst>
            </p:cNvPr>
            <p:cNvSpPr/>
            <p:nvPr>
              <p:custDataLst>
                <p:tags r:id="rId78"/>
              </p:custDataLst>
            </p:nvPr>
          </p:nvSpPr>
          <p:spPr>
            <a:xfrm>
              <a:off x="7143750" y="3930650"/>
              <a:ext cx="127001" cy="25401"/>
            </a:xfrm>
            <a:custGeom>
              <a:avLst/>
              <a:gdLst/>
              <a:ahLst/>
              <a:cxnLst/>
              <a:rect l="0" t="0" r="0" b="0"/>
              <a:pathLst>
                <a:path w="127001" h="25401">
                  <a:moveTo>
                    <a:pt x="0" y="25400"/>
                  </a:moveTo>
                  <a:lnTo>
                    <a:pt x="0" y="25400"/>
                  </a:lnTo>
                  <a:lnTo>
                    <a:pt x="0" y="22029"/>
                  </a:lnTo>
                  <a:lnTo>
                    <a:pt x="3763" y="18493"/>
                  </a:lnTo>
                  <a:lnTo>
                    <a:pt x="11550" y="14569"/>
                  </a:lnTo>
                  <a:lnTo>
                    <a:pt x="37664" y="8182"/>
                  </a:lnTo>
                  <a:lnTo>
                    <a:pt x="69087" y="2227"/>
                  </a:lnTo>
                  <a:lnTo>
                    <a:pt x="127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2051">
              <a:extLst>
                <a:ext uri="{FF2B5EF4-FFF2-40B4-BE49-F238E27FC236}">
                  <a16:creationId xmlns:a16="http://schemas.microsoft.com/office/drawing/2014/main" id="{0A088467-5B43-447E-6553-7653B5852BBB}"/>
                </a:ext>
              </a:extLst>
            </p:cNvPr>
            <p:cNvSpPr/>
            <p:nvPr>
              <p:custDataLst>
                <p:tags r:id="rId79"/>
              </p:custDataLst>
            </p:nvPr>
          </p:nvSpPr>
          <p:spPr>
            <a:xfrm>
              <a:off x="7163621" y="3798706"/>
              <a:ext cx="119830" cy="220655"/>
            </a:xfrm>
            <a:custGeom>
              <a:avLst/>
              <a:gdLst/>
              <a:ahLst/>
              <a:cxnLst/>
              <a:rect l="0" t="0" r="0" b="0"/>
              <a:pathLst>
                <a:path w="119830" h="220655">
                  <a:moveTo>
                    <a:pt x="30929" y="17644"/>
                  </a:moveTo>
                  <a:lnTo>
                    <a:pt x="30929" y="17644"/>
                  </a:lnTo>
                  <a:lnTo>
                    <a:pt x="35955" y="5711"/>
                  </a:lnTo>
                  <a:lnTo>
                    <a:pt x="37018" y="0"/>
                  </a:lnTo>
                  <a:lnTo>
                    <a:pt x="37105" y="237"/>
                  </a:lnTo>
                  <a:lnTo>
                    <a:pt x="37201" y="2381"/>
                  </a:lnTo>
                  <a:lnTo>
                    <a:pt x="30362" y="34118"/>
                  </a:lnTo>
                  <a:lnTo>
                    <a:pt x="24411" y="65094"/>
                  </a:lnTo>
                  <a:lnTo>
                    <a:pt x="20061" y="95438"/>
                  </a:lnTo>
                  <a:lnTo>
                    <a:pt x="15219" y="124655"/>
                  </a:lnTo>
                  <a:lnTo>
                    <a:pt x="5411" y="155957"/>
                  </a:lnTo>
                  <a:lnTo>
                    <a:pt x="0" y="185697"/>
                  </a:lnTo>
                  <a:lnTo>
                    <a:pt x="128" y="201258"/>
                  </a:lnTo>
                  <a:lnTo>
                    <a:pt x="2657" y="208141"/>
                  </a:lnTo>
                  <a:lnTo>
                    <a:pt x="8016" y="213552"/>
                  </a:lnTo>
                  <a:lnTo>
                    <a:pt x="14395" y="217603"/>
                  </a:lnTo>
                  <a:lnTo>
                    <a:pt x="19582" y="219403"/>
                  </a:lnTo>
                  <a:lnTo>
                    <a:pt x="46525" y="220654"/>
                  </a:lnTo>
                  <a:lnTo>
                    <a:pt x="76910" y="220113"/>
                  </a:lnTo>
                  <a:lnTo>
                    <a:pt x="107838" y="214375"/>
                  </a:lnTo>
                  <a:lnTo>
                    <a:pt x="119829" y="2081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2052">
              <a:extLst>
                <a:ext uri="{FF2B5EF4-FFF2-40B4-BE49-F238E27FC236}">
                  <a16:creationId xmlns:a16="http://schemas.microsoft.com/office/drawing/2014/main" id="{F9FB7559-08AE-BF8B-E12C-859FE5139106}"/>
                </a:ext>
              </a:extLst>
            </p:cNvPr>
            <p:cNvSpPr/>
            <p:nvPr>
              <p:custDataLst>
                <p:tags r:id="rId80"/>
              </p:custDataLst>
            </p:nvPr>
          </p:nvSpPr>
          <p:spPr>
            <a:xfrm>
              <a:off x="6934200" y="3889463"/>
              <a:ext cx="137865" cy="142788"/>
            </a:xfrm>
            <a:custGeom>
              <a:avLst/>
              <a:gdLst/>
              <a:ahLst/>
              <a:cxnLst/>
              <a:rect l="0" t="0" r="0" b="0"/>
              <a:pathLst>
                <a:path w="137865" h="142788">
                  <a:moveTo>
                    <a:pt x="107950" y="15787"/>
                  </a:moveTo>
                  <a:lnTo>
                    <a:pt x="107950" y="15787"/>
                  </a:lnTo>
                  <a:lnTo>
                    <a:pt x="111322" y="15787"/>
                  </a:lnTo>
                  <a:lnTo>
                    <a:pt x="112314" y="15082"/>
                  </a:lnTo>
                  <a:lnTo>
                    <a:pt x="112976" y="13906"/>
                  </a:lnTo>
                  <a:lnTo>
                    <a:pt x="113418" y="12416"/>
                  </a:lnTo>
                  <a:lnTo>
                    <a:pt x="115123" y="11423"/>
                  </a:lnTo>
                  <a:lnTo>
                    <a:pt x="122854" y="9320"/>
                  </a:lnTo>
                  <a:lnTo>
                    <a:pt x="124236" y="7948"/>
                  </a:lnTo>
                  <a:lnTo>
                    <a:pt x="126454" y="4047"/>
                  </a:lnTo>
                  <a:lnTo>
                    <a:pt x="116725" y="0"/>
                  </a:lnTo>
                  <a:lnTo>
                    <a:pt x="108087" y="69"/>
                  </a:lnTo>
                  <a:lnTo>
                    <a:pt x="77368" y="8465"/>
                  </a:lnTo>
                  <a:lnTo>
                    <a:pt x="51031" y="22781"/>
                  </a:lnTo>
                  <a:lnTo>
                    <a:pt x="32187" y="35826"/>
                  </a:lnTo>
                  <a:lnTo>
                    <a:pt x="28417" y="44449"/>
                  </a:lnTo>
                  <a:lnTo>
                    <a:pt x="27411" y="49712"/>
                  </a:lnTo>
                  <a:lnTo>
                    <a:pt x="28152" y="54631"/>
                  </a:lnTo>
                  <a:lnTo>
                    <a:pt x="32738" y="63860"/>
                  </a:lnTo>
                  <a:lnTo>
                    <a:pt x="41362" y="70784"/>
                  </a:lnTo>
                  <a:lnTo>
                    <a:pt x="69574" y="87601"/>
                  </a:lnTo>
                  <a:lnTo>
                    <a:pt x="100815" y="101666"/>
                  </a:lnTo>
                  <a:lnTo>
                    <a:pt x="112107" y="105203"/>
                  </a:lnTo>
                  <a:lnTo>
                    <a:pt x="133506" y="118875"/>
                  </a:lnTo>
                  <a:lnTo>
                    <a:pt x="136947" y="123458"/>
                  </a:lnTo>
                  <a:lnTo>
                    <a:pt x="137864" y="125667"/>
                  </a:lnTo>
                  <a:lnTo>
                    <a:pt x="137771" y="127846"/>
                  </a:lnTo>
                  <a:lnTo>
                    <a:pt x="135785" y="132149"/>
                  </a:lnTo>
                  <a:lnTo>
                    <a:pt x="123958" y="138537"/>
                  </a:lnTo>
                  <a:lnTo>
                    <a:pt x="105363" y="141947"/>
                  </a:lnTo>
                  <a:lnTo>
                    <a:pt x="79230" y="142677"/>
                  </a:lnTo>
                  <a:lnTo>
                    <a:pt x="55774" y="142754"/>
                  </a:lnTo>
                  <a:lnTo>
                    <a:pt x="29853" y="142777"/>
                  </a:lnTo>
                  <a:lnTo>
                    <a:pt x="0" y="1427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3" name="SMARTInkShape-Group448">
            <a:extLst>
              <a:ext uri="{FF2B5EF4-FFF2-40B4-BE49-F238E27FC236}">
                <a16:creationId xmlns:a16="http://schemas.microsoft.com/office/drawing/2014/main" id="{E6443846-F2EF-9623-871F-8BE6AC46BCA5}"/>
              </a:ext>
            </a:extLst>
          </p:cNvPr>
          <p:cNvGrpSpPr/>
          <p:nvPr/>
        </p:nvGrpSpPr>
        <p:grpSpPr>
          <a:xfrm>
            <a:off x="5897063" y="3746500"/>
            <a:ext cx="529028" cy="286788"/>
            <a:chOff x="5897063" y="3746500"/>
            <a:chExt cx="529028" cy="286788"/>
          </a:xfrm>
        </p:grpSpPr>
        <p:sp>
          <p:nvSpPr>
            <p:cNvPr id="281" name="SMARTInkShape-2053">
              <a:extLst>
                <a:ext uri="{FF2B5EF4-FFF2-40B4-BE49-F238E27FC236}">
                  <a16:creationId xmlns:a16="http://schemas.microsoft.com/office/drawing/2014/main" id="{D716D4FD-0597-BA09-3CA7-300936BA55F1}"/>
                </a:ext>
              </a:extLst>
            </p:cNvPr>
            <p:cNvSpPr/>
            <p:nvPr>
              <p:custDataLst>
                <p:tags r:id="rId74"/>
              </p:custDataLst>
            </p:nvPr>
          </p:nvSpPr>
          <p:spPr>
            <a:xfrm>
              <a:off x="6307455" y="3746500"/>
              <a:ext cx="118636" cy="281714"/>
            </a:xfrm>
            <a:custGeom>
              <a:avLst/>
              <a:gdLst/>
              <a:ahLst/>
              <a:cxnLst/>
              <a:rect l="0" t="0" r="0" b="0"/>
              <a:pathLst>
                <a:path w="118636" h="281714">
                  <a:moveTo>
                    <a:pt x="86995" y="203200"/>
                  </a:moveTo>
                  <a:lnTo>
                    <a:pt x="86995" y="203200"/>
                  </a:lnTo>
                  <a:lnTo>
                    <a:pt x="92066" y="197425"/>
                  </a:lnTo>
                  <a:lnTo>
                    <a:pt x="95833" y="190991"/>
                  </a:lnTo>
                  <a:lnTo>
                    <a:pt x="96415" y="187299"/>
                  </a:lnTo>
                  <a:lnTo>
                    <a:pt x="95179" y="179435"/>
                  </a:lnTo>
                  <a:lnTo>
                    <a:pt x="90517" y="170445"/>
                  </a:lnTo>
                  <a:lnTo>
                    <a:pt x="86679" y="167475"/>
                  </a:lnTo>
                  <a:lnTo>
                    <a:pt x="84667" y="166684"/>
                  </a:lnTo>
                  <a:lnTo>
                    <a:pt x="64982" y="168940"/>
                  </a:lnTo>
                  <a:lnTo>
                    <a:pt x="52282" y="174098"/>
                  </a:lnTo>
                  <a:lnTo>
                    <a:pt x="32630" y="188906"/>
                  </a:lnTo>
                  <a:lnTo>
                    <a:pt x="11502" y="214853"/>
                  </a:lnTo>
                  <a:lnTo>
                    <a:pt x="2381" y="235346"/>
                  </a:lnTo>
                  <a:lnTo>
                    <a:pt x="0" y="250884"/>
                  </a:lnTo>
                  <a:lnTo>
                    <a:pt x="2704" y="265315"/>
                  </a:lnTo>
                  <a:lnTo>
                    <a:pt x="5402" y="272127"/>
                  </a:lnTo>
                  <a:lnTo>
                    <a:pt x="8611" y="276668"/>
                  </a:lnTo>
                  <a:lnTo>
                    <a:pt x="15939" y="281713"/>
                  </a:lnTo>
                  <a:lnTo>
                    <a:pt x="20574" y="281648"/>
                  </a:lnTo>
                  <a:lnTo>
                    <a:pt x="31369" y="277812"/>
                  </a:lnTo>
                  <a:lnTo>
                    <a:pt x="45975" y="267719"/>
                  </a:lnTo>
                  <a:lnTo>
                    <a:pt x="66640" y="243320"/>
                  </a:lnTo>
                  <a:lnTo>
                    <a:pt x="70894" y="231144"/>
                  </a:lnTo>
                  <a:lnTo>
                    <a:pt x="76994" y="200332"/>
                  </a:lnTo>
                  <a:lnTo>
                    <a:pt x="86305" y="172089"/>
                  </a:lnTo>
                  <a:lnTo>
                    <a:pt x="92097" y="149862"/>
                  </a:lnTo>
                  <a:lnTo>
                    <a:pt x="97023" y="125872"/>
                  </a:lnTo>
                  <a:lnTo>
                    <a:pt x="101566" y="101098"/>
                  </a:lnTo>
                  <a:lnTo>
                    <a:pt x="108088" y="70093"/>
                  </a:lnTo>
                  <a:lnTo>
                    <a:pt x="114489" y="43033"/>
                  </a:lnTo>
                  <a:lnTo>
                    <a:pt x="117905" y="11427"/>
                  </a:lnTo>
                  <a:lnTo>
                    <a:pt x="118635" y="1505"/>
                  </a:lnTo>
                  <a:lnTo>
                    <a:pt x="10604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2054">
              <a:extLst>
                <a:ext uri="{FF2B5EF4-FFF2-40B4-BE49-F238E27FC236}">
                  <a16:creationId xmlns:a16="http://schemas.microsoft.com/office/drawing/2014/main" id="{46E8D380-96FF-797E-ACBB-45E93323F111}"/>
                </a:ext>
              </a:extLst>
            </p:cNvPr>
            <p:cNvSpPr/>
            <p:nvPr>
              <p:custDataLst>
                <p:tags r:id="rId75"/>
              </p:custDataLst>
            </p:nvPr>
          </p:nvSpPr>
          <p:spPr>
            <a:xfrm>
              <a:off x="5897063" y="3899849"/>
              <a:ext cx="331912" cy="133439"/>
            </a:xfrm>
            <a:custGeom>
              <a:avLst/>
              <a:gdLst/>
              <a:ahLst/>
              <a:cxnLst/>
              <a:rect l="0" t="0" r="0" b="0"/>
              <a:pathLst>
                <a:path w="331912" h="133439">
                  <a:moveTo>
                    <a:pt x="110037" y="30801"/>
                  </a:moveTo>
                  <a:lnTo>
                    <a:pt x="110037" y="30801"/>
                  </a:lnTo>
                  <a:lnTo>
                    <a:pt x="113408" y="27430"/>
                  </a:lnTo>
                  <a:lnTo>
                    <a:pt x="115063" y="23894"/>
                  </a:lnTo>
                  <a:lnTo>
                    <a:pt x="116309" y="15069"/>
                  </a:lnTo>
                  <a:lnTo>
                    <a:pt x="114472" y="11344"/>
                  </a:lnTo>
                  <a:lnTo>
                    <a:pt x="107542" y="3204"/>
                  </a:lnTo>
                  <a:lnTo>
                    <a:pt x="97875" y="897"/>
                  </a:lnTo>
                  <a:lnTo>
                    <a:pt x="70729" y="0"/>
                  </a:lnTo>
                  <a:lnTo>
                    <a:pt x="58094" y="4193"/>
                  </a:lnTo>
                  <a:lnTo>
                    <a:pt x="29485" y="25498"/>
                  </a:lnTo>
                  <a:lnTo>
                    <a:pt x="10119" y="50964"/>
                  </a:lnTo>
                  <a:lnTo>
                    <a:pt x="1096" y="72602"/>
                  </a:lnTo>
                  <a:lnTo>
                    <a:pt x="0" y="86774"/>
                  </a:lnTo>
                  <a:lnTo>
                    <a:pt x="3349" y="104771"/>
                  </a:lnTo>
                  <a:lnTo>
                    <a:pt x="5046" y="109748"/>
                  </a:lnTo>
                  <a:lnTo>
                    <a:pt x="7586" y="113066"/>
                  </a:lnTo>
                  <a:lnTo>
                    <a:pt x="14174" y="116752"/>
                  </a:lnTo>
                  <a:lnTo>
                    <a:pt x="21804" y="116509"/>
                  </a:lnTo>
                  <a:lnTo>
                    <a:pt x="29900" y="113343"/>
                  </a:lnTo>
                  <a:lnTo>
                    <a:pt x="47439" y="99230"/>
                  </a:lnTo>
                  <a:lnTo>
                    <a:pt x="68469" y="68563"/>
                  </a:lnTo>
                  <a:lnTo>
                    <a:pt x="79925" y="56022"/>
                  </a:lnTo>
                  <a:lnTo>
                    <a:pt x="89391" y="50664"/>
                  </a:lnTo>
                  <a:lnTo>
                    <a:pt x="89922" y="51099"/>
                  </a:lnTo>
                  <a:lnTo>
                    <a:pt x="90514" y="53463"/>
                  </a:lnTo>
                  <a:lnTo>
                    <a:pt x="94317" y="77009"/>
                  </a:lnTo>
                  <a:lnTo>
                    <a:pt x="102922" y="108267"/>
                  </a:lnTo>
                  <a:lnTo>
                    <a:pt x="103347" y="114149"/>
                  </a:lnTo>
                  <a:lnTo>
                    <a:pt x="104870" y="116705"/>
                  </a:lnTo>
                  <a:lnTo>
                    <a:pt x="117963" y="128052"/>
                  </a:lnTo>
                  <a:lnTo>
                    <a:pt x="120965" y="128796"/>
                  </a:lnTo>
                  <a:lnTo>
                    <a:pt x="128065" y="127741"/>
                  </a:lnTo>
                  <a:lnTo>
                    <a:pt x="139995" y="119810"/>
                  </a:lnTo>
                  <a:lnTo>
                    <a:pt x="165099" y="90774"/>
                  </a:lnTo>
                  <a:lnTo>
                    <a:pt x="184360" y="60823"/>
                  </a:lnTo>
                  <a:lnTo>
                    <a:pt x="206411" y="36187"/>
                  </a:lnTo>
                  <a:lnTo>
                    <a:pt x="208859" y="35097"/>
                  </a:lnTo>
                  <a:lnTo>
                    <a:pt x="211196" y="35076"/>
                  </a:lnTo>
                  <a:lnTo>
                    <a:pt x="215674" y="36934"/>
                  </a:lnTo>
                  <a:lnTo>
                    <a:pt x="220016" y="40112"/>
                  </a:lnTo>
                  <a:lnTo>
                    <a:pt x="222416" y="47639"/>
                  </a:lnTo>
                  <a:lnTo>
                    <a:pt x="227743" y="75796"/>
                  </a:lnTo>
                  <a:lnTo>
                    <a:pt x="227101" y="100759"/>
                  </a:lnTo>
                  <a:lnTo>
                    <a:pt x="232254" y="129972"/>
                  </a:lnTo>
                  <a:lnTo>
                    <a:pt x="233848" y="132898"/>
                  </a:lnTo>
                  <a:lnTo>
                    <a:pt x="235616" y="133438"/>
                  </a:lnTo>
                  <a:lnTo>
                    <a:pt x="237501" y="132387"/>
                  </a:lnTo>
                  <a:lnTo>
                    <a:pt x="239463" y="130275"/>
                  </a:lnTo>
                  <a:lnTo>
                    <a:pt x="253540" y="104003"/>
                  </a:lnTo>
                  <a:lnTo>
                    <a:pt x="273260" y="74412"/>
                  </a:lnTo>
                  <a:lnTo>
                    <a:pt x="302916" y="48552"/>
                  </a:lnTo>
                  <a:lnTo>
                    <a:pt x="314294" y="42688"/>
                  </a:lnTo>
                  <a:lnTo>
                    <a:pt x="318881" y="42254"/>
                  </a:lnTo>
                  <a:lnTo>
                    <a:pt x="322644" y="43375"/>
                  </a:lnTo>
                  <a:lnTo>
                    <a:pt x="325858" y="45534"/>
                  </a:lnTo>
                  <a:lnTo>
                    <a:pt x="328001" y="48384"/>
                  </a:lnTo>
                  <a:lnTo>
                    <a:pt x="330382" y="55313"/>
                  </a:lnTo>
                  <a:lnTo>
                    <a:pt x="331911" y="81399"/>
                  </a:lnTo>
                  <a:lnTo>
                    <a:pt x="331470" y="103335"/>
                  </a:lnTo>
                  <a:lnTo>
                    <a:pt x="325937" y="119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4" name="SMARTInkShape-2055">
            <a:extLst>
              <a:ext uri="{FF2B5EF4-FFF2-40B4-BE49-F238E27FC236}">
                <a16:creationId xmlns:a16="http://schemas.microsoft.com/office/drawing/2014/main" id="{7CDDDAA9-396D-C2D1-DC1D-7466C81E12DC}"/>
              </a:ext>
            </a:extLst>
          </p:cNvPr>
          <p:cNvSpPr/>
          <p:nvPr>
            <p:custDataLst>
              <p:tags r:id="rId5"/>
            </p:custDataLst>
          </p:nvPr>
        </p:nvSpPr>
        <p:spPr>
          <a:xfrm>
            <a:off x="5131062" y="3868498"/>
            <a:ext cx="488689" cy="271703"/>
          </a:xfrm>
          <a:custGeom>
            <a:avLst/>
            <a:gdLst/>
            <a:ahLst/>
            <a:cxnLst/>
            <a:rect l="0" t="0" r="0" b="0"/>
            <a:pathLst>
              <a:path w="488689" h="271703">
                <a:moveTo>
                  <a:pt x="6088" y="271702"/>
                </a:moveTo>
                <a:lnTo>
                  <a:pt x="6088" y="271702"/>
                </a:lnTo>
                <a:lnTo>
                  <a:pt x="0" y="271702"/>
                </a:lnTo>
                <a:lnTo>
                  <a:pt x="14494" y="240946"/>
                </a:lnTo>
                <a:lnTo>
                  <a:pt x="39900" y="212758"/>
                </a:lnTo>
                <a:lnTo>
                  <a:pt x="71093" y="181321"/>
                </a:lnTo>
                <a:lnTo>
                  <a:pt x="100831" y="155927"/>
                </a:lnTo>
                <a:lnTo>
                  <a:pt x="127646" y="134203"/>
                </a:lnTo>
                <a:lnTo>
                  <a:pt x="156080" y="108726"/>
                </a:lnTo>
                <a:lnTo>
                  <a:pt x="187551" y="82527"/>
                </a:lnTo>
                <a:lnTo>
                  <a:pt x="217533" y="52443"/>
                </a:lnTo>
                <a:lnTo>
                  <a:pt x="234550" y="23089"/>
                </a:lnTo>
                <a:lnTo>
                  <a:pt x="245494" y="5475"/>
                </a:lnTo>
                <a:lnTo>
                  <a:pt x="246126" y="3201"/>
                </a:lnTo>
                <a:lnTo>
                  <a:pt x="247252" y="1684"/>
                </a:lnTo>
                <a:lnTo>
                  <a:pt x="248708" y="674"/>
                </a:lnTo>
                <a:lnTo>
                  <a:pt x="250385" y="0"/>
                </a:lnTo>
                <a:lnTo>
                  <a:pt x="251502" y="256"/>
                </a:lnTo>
                <a:lnTo>
                  <a:pt x="252247" y="1132"/>
                </a:lnTo>
                <a:lnTo>
                  <a:pt x="253075" y="3988"/>
                </a:lnTo>
                <a:lnTo>
                  <a:pt x="253443" y="7608"/>
                </a:lnTo>
                <a:lnTo>
                  <a:pt x="248610" y="36666"/>
                </a:lnTo>
                <a:lnTo>
                  <a:pt x="242889" y="68241"/>
                </a:lnTo>
                <a:lnTo>
                  <a:pt x="237432" y="94060"/>
                </a:lnTo>
                <a:lnTo>
                  <a:pt x="235908" y="115844"/>
                </a:lnTo>
                <a:lnTo>
                  <a:pt x="238420" y="145167"/>
                </a:lnTo>
                <a:lnTo>
                  <a:pt x="243634" y="168358"/>
                </a:lnTo>
                <a:lnTo>
                  <a:pt x="247002" y="173879"/>
                </a:lnTo>
                <a:lnTo>
                  <a:pt x="256389" y="181894"/>
                </a:lnTo>
                <a:lnTo>
                  <a:pt x="266832" y="187001"/>
                </a:lnTo>
                <a:lnTo>
                  <a:pt x="281136" y="185144"/>
                </a:lnTo>
                <a:lnTo>
                  <a:pt x="298780" y="173383"/>
                </a:lnTo>
                <a:lnTo>
                  <a:pt x="317931" y="154810"/>
                </a:lnTo>
                <a:lnTo>
                  <a:pt x="334959" y="125311"/>
                </a:lnTo>
                <a:lnTo>
                  <a:pt x="346897" y="95820"/>
                </a:lnTo>
                <a:lnTo>
                  <a:pt x="360229" y="68881"/>
                </a:lnTo>
                <a:lnTo>
                  <a:pt x="371374" y="41166"/>
                </a:lnTo>
                <a:lnTo>
                  <a:pt x="373991" y="21210"/>
                </a:lnTo>
                <a:lnTo>
                  <a:pt x="372712" y="20746"/>
                </a:lnTo>
                <a:lnTo>
                  <a:pt x="367528" y="22113"/>
                </a:lnTo>
                <a:lnTo>
                  <a:pt x="356677" y="36961"/>
                </a:lnTo>
                <a:lnTo>
                  <a:pt x="347895" y="55864"/>
                </a:lnTo>
                <a:lnTo>
                  <a:pt x="344195" y="84983"/>
                </a:lnTo>
                <a:lnTo>
                  <a:pt x="343330" y="106401"/>
                </a:lnTo>
                <a:lnTo>
                  <a:pt x="344725" y="136411"/>
                </a:lnTo>
                <a:lnTo>
                  <a:pt x="349606" y="157533"/>
                </a:lnTo>
                <a:lnTo>
                  <a:pt x="351517" y="161723"/>
                </a:lnTo>
                <a:lnTo>
                  <a:pt x="359284" y="168259"/>
                </a:lnTo>
                <a:lnTo>
                  <a:pt x="369793" y="172811"/>
                </a:lnTo>
                <a:lnTo>
                  <a:pt x="381518" y="174834"/>
                </a:lnTo>
                <a:lnTo>
                  <a:pt x="393784" y="171970"/>
                </a:lnTo>
                <a:lnTo>
                  <a:pt x="422278" y="162004"/>
                </a:lnTo>
                <a:lnTo>
                  <a:pt x="448383" y="151100"/>
                </a:lnTo>
                <a:lnTo>
                  <a:pt x="476272" y="140475"/>
                </a:lnTo>
                <a:lnTo>
                  <a:pt x="486913" y="133257"/>
                </a:lnTo>
                <a:lnTo>
                  <a:pt x="487899" y="130678"/>
                </a:lnTo>
                <a:lnTo>
                  <a:pt x="488688" y="1256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89" name="SMARTInkShape-Group450">
            <a:extLst>
              <a:ext uri="{FF2B5EF4-FFF2-40B4-BE49-F238E27FC236}">
                <a16:creationId xmlns:a16="http://schemas.microsoft.com/office/drawing/2014/main" id="{8A901F0D-3C03-79FC-21E5-A55EEC1028A9}"/>
              </a:ext>
            </a:extLst>
          </p:cNvPr>
          <p:cNvGrpSpPr/>
          <p:nvPr/>
        </p:nvGrpSpPr>
        <p:grpSpPr>
          <a:xfrm>
            <a:off x="3879850" y="3849714"/>
            <a:ext cx="913062" cy="188887"/>
            <a:chOff x="3879850" y="3849714"/>
            <a:chExt cx="913062" cy="188887"/>
          </a:xfrm>
        </p:grpSpPr>
        <p:sp>
          <p:nvSpPr>
            <p:cNvPr id="285" name="SMARTInkShape-2056">
              <a:extLst>
                <a:ext uri="{FF2B5EF4-FFF2-40B4-BE49-F238E27FC236}">
                  <a16:creationId xmlns:a16="http://schemas.microsoft.com/office/drawing/2014/main" id="{F0FBA519-6589-2F03-C86C-6F5457331E1A}"/>
                </a:ext>
              </a:extLst>
            </p:cNvPr>
            <p:cNvSpPr/>
            <p:nvPr>
              <p:custDataLst>
                <p:tags r:id="rId70"/>
              </p:custDataLst>
            </p:nvPr>
          </p:nvSpPr>
          <p:spPr>
            <a:xfrm>
              <a:off x="4635500" y="3896092"/>
              <a:ext cx="157412" cy="142509"/>
            </a:xfrm>
            <a:custGeom>
              <a:avLst/>
              <a:gdLst/>
              <a:ahLst/>
              <a:cxnLst/>
              <a:rect l="0" t="0" r="0" b="0"/>
              <a:pathLst>
                <a:path w="157412" h="142509">
                  <a:moveTo>
                    <a:pt x="0" y="47258"/>
                  </a:moveTo>
                  <a:lnTo>
                    <a:pt x="0" y="47258"/>
                  </a:lnTo>
                  <a:lnTo>
                    <a:pt x="31372" y="15885"/>
                  </a:lnTo>
                  <a:lnTo>
                    <a:pt x="46544" y="714"/>
                  </a:lnTo>
                  <a:lnTo>
                    <a:pt x="48669" y="0"/>
                  </a:lnTo>
                  <a:lnTo>
                    <a:pt x="50790" y="231"/>
                  </a:lnTo>
                  <a:lnTo>
                    <a:pt x="52910" y="1090"/>
                  </a:lnTo>
                  <a:lnTo>
                    <a:pt x="57147" y="5807"/>
                  </a:lnTo>
                  <a:lnTo>
                    <a:pt x="60677" y="12608"/>
                  </a:lnTo>
                  <a:lnTo>
                    <a:pt x="63335" y="40986"/>
                  </a:lnTo>
                  <a:lnTo>
                    <a:pt x="63467" y="54485"/>
                  </a:lnTo>
                  <a:lnTo>
                    <a:pt x="58029" y="83896"/>
                  </a:lnTo>
                  <a:lnTo>
                    <a:pt x="57184" y="112565"/>
                  </a:lnTo>
                  <a:lnTo>
                    <a:pt x="57173" y="111963"/>
                  </a:lnTo>
                  <a:lnTo>
                    <a:pt x="74828" y="86445"/>
                  </a:lnTo>
                  <a:lnTo>
                    <a:pt x="88441" y="55633"/>
                  </a:lnTo>
                  <a:lnTo>
                    <a:pt x="96994" y="41508"/>
                  </a:lnTo>
                  <a:lnTo>
                    <a:pt x="115777" y="17442"/>
                  </a:lnTo>
                  <a:lnTo>
                    <a:pt x="131297" y="5885"/>
                  </a:lnTo>
                  <a:lnTo>
                    <a:pt x="138552" y="4175"/>
                  </a:lnTo>
                  <a:lnTo>
                    <a:pt x="141757" y="5131"/>
                  </a:lnTo>
                  <a:lnTo>
                    <a:pt x="147200" y="9955"/>
                  </a:lnTo>
                  <a:lnTo>
                    <a:pt x="154231" y="23976"/>
                  </a:lnTo>
                  <a:lnTo>
                    <a:pt x="157411" y="44906"/>
                  </a:lnTo>
                  <a:lnTo>
                    <a:pt x="153547" y="75554"/>
                  </a:lnTo>
                  <a:lnTo>
                    <a:pt x="152626" y="107097"/>
                  </a:lnTo>
                  <a:lnTo>
                    <a:pt x="152406" y="137959"/>
                  </a:lnTo>
                  <a:lnTo>
                    <a:pt x="152400" y="142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2057">
              <a:extLst>
                <a:ext uri="{FF2B5EF4-FFF2-40B4-BE49-F238E27FC236}">
                  <a16:creationId xmlns:a16="http://schemas.microsoft.com/office/drawing/2014/main" id="{BF31A913-F176-BF5C-3046-3BED0BACEDC1}"/>
                </a:ext>
              </a:extLst>
            </p:cNvPr>
            <p:cNvSpPr/>
            <p:nvPr>
              <p:custDataLst>
                <p:tags r:id="rId71"/>
              </p:custDataLst>
            </p:nvPr>
          </p:nvSpPr>
          <p:spPr>
            <a:xfrm>
              <a:off x="4478714" y="3868106"/>
              <a:ext cx="163137" cy="124827"/>
            </a:xfrm>
            <a:custGeom>
              <a:avLst/>
              <a:gdLst/>
              <a:ahLst/>
              <a:cxnLst/>
              <a:rect l="0" t="0" r="0" b="0"/>
              <a:pathLst>
                <a:path w="163137" h="124827">
                  <a:moveTo>
                    <a:pt x="80586" y="37144"/>
                  </a:moveTo>
                  <a:lnTo>
                    <a:pt x="80586" y="37144"/>
                  </a:lnTo>
                  <a:lnTo>
                    <a:pt x="80586" y="33773"/>
                  </a:lnTo>
                  <a:lnTo>
                    <a:pt x="81291" y="32780"/>
                  </a:lnTo>
                  <a:lnTo>
                    <a:pt x="82468" y="32118"/>
                  </a:lnTo>
                  <a:lnTo>
                    <a:pt x="83957" y="31677"/>
                  </a:lnTo>
                  <a:lnTo>
                    <a:pt x="84950" y="30677"/>
                  </a:lnTo>
                  <a:lnTo>
                    <a:pt x="90046" y="11920"/>
                  </a:lnTo>
                  <a:lnTo>
                    <a:pt x="90420" y="8334"/>
                  </a:lnTo>
                  <a:lnTo>
                    <a:pt x="89964" y="6648"/>
                  </a:lnTo>
                  <a:lnTo>
                    <a:pt x="73386" y="478"/>
                  </a:lnTo>
                  <a:lnTo>
                    <a:pt x="69436" y="0"/>
                  </a:lnTo>
                  <a:lnTo>
                    <a:pt x="61284" y="3231"/>
                  </a:lnTo>
                  <a:lnTo>
                    <a:pt x="52958" y="10077"/>
                  </a:lnTo>
                  <a:lnTo>
                    <a:pt x="36114" y="27956"/>
                  </a:lnTo>
                  <a:lnTo>
                    <a:pt x="21548" y="41948"/>
                  </a:lnTo>
                  <a:lnTo>
                    <a:pt x="7589" y="62086"/>
                  </a:lnTo>
                  <a:lnTo>
                    <a:pt x="2281" y="75746"/>
                  </a:lnTo>
                  <a:lnTo>
                    <a:pt x="0" y="97892"/>
                  </a:lnTo>
                  <a:lnTo>
                    <a:pt x="1966" y="109064"/>
                  </a:lnTo>
                  <a:lnTo>
                    <a:pt x="4184" y="112607"/>
                  </a:lnTo>
                  <a:lnTo>
                    <a:pt x="7073" y="114969"/>
                  </a:lnTo>
                  <a:lnTo>
                    <a:pt x="14752" y="117594"/>
                  </a:lnTo>
                  <a:lnTo>
                    <a:pt x="25222" y="118761"/>
                  </a:lnTo>
                  <a:lnTo>
                    <a:pt x="35048" y="115516"/>
                  </a:lnTo>
                  <a:lnTo>
                    <a:pt x="43413" y="109370"/>
                  </a:lnTo>
                  <a:lnTo>
                    <a:pt x="68991" y="80659"/>
                  </a:lnTo>
                  <a:lnTo>
                    <a:pt x="82614" y="52575"/>
                  </a:lnTo>
                  <a:lnTo>
                    <a:pt x="92912" y="25464"/>
                  </a:lnTo>
                  <a:lnTo>
                    <a:pt x="82433" y="51941"/>
                  </a:lnTo>
                  <a:lnTo>
                    <a:pt x="76065" y="80544"/>
                  </a:lnTo>
                  <a:lnTo>
                    <a:pt x="75754" y="93828"/>
                  </a:lnTo>
                  <a:lnTo>
                    <a:pt x="79810" y="115869"/>
                  </a:lnTo>
                  <a:lnTo>
                    <a:pt x="83727" y="121932"/>
                  </a:lnTo>
                  <a:lnTo>
                    <a:pt x="87391" y="124216"/>
                  </a:lnTo>
                  <a:lnTo>
                    <a:pt x="89356" y="124826"/>
                  </a:lnTo>
                  <a:lnTo>
                    <a:pt x="119455" y="117099"/>
                  </a:lnTo>
                  <a:lnTo>
                    <a:pt x="138463" y="104652"/>
                  </a:lnTo>
                  <a:lnTo>
                    <a:pt x="163136" y="879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2058">
              <a:extLst>
                <a:ext uri="{FF2B5EF4-FFF2-40B4-BE49-F238E27FC236}">
                  <a16:creationId xmlns:a16="http://schemas.microsoft.com/office/drawing/2014/main" id="{93C3A00B-8049-3602-50BC-2F2736F25862}"/>
                </a:ext>
              </a:extLst>
            </p:cNvPr>
            <p:cNvSpPr/>
            <p:nvPr>
              <p:custDataLst>
                <p:tags r:id="rId72"/>
              </p:custDataLst>
            </p:nvPr>
          </p:nvSpPr>
          <p:spPr>
            <a:xfrm>
              <a:off x="4332141" y="3849714"/>
              <a:ext cx="122660" cy="124839"/>
            </a:xfrm>
            <a:custGeom>
              <a:avLst/>
              <a:gdLst/>
              <a:ahLst/>
              <a:cxnLst/>
              <a:rect l="0" t="0" r="0" b="0"/>
              <a:pathLst>
                <a:path w="122660" h="124839">
                  <a:moveTo>
                    <a:pt x="4909" y="61886"/>
                  </a:moveTo>
                  <a:lnTo>
                    <a:pt x="4909" y="61886"/>
                  </a:lnTo>
                  <a:lnTo>
                    <a:pt x="15048" y="57522"/>
                  </a:lnTo>
                  <a:lnTo>
                    <a:pt x="44698" y="55005"/>
                  </a:lnTo>
                  <a:lnTo>
                    <a:pt x="73629" y="50544"/>
                  </a:lnTo>
                  <a:lnTo>
                    <a:pt x="99936" y="46083"/>
                  </a:lnTo>
                  <a:lnTo>
                    <a:pt x="115772" y="37057"/>
                  </a:lnTo>
                  <a:lnTo>
                    <a:pt x="121209" y="29449"/>
                  </a:lnTo>
                  <a:lnTo>
                    <a:pt x="122659" y="25444"/>
                  </a:lnTo>
                  <a:lnTo>
                    <a:pt x="122215" y="21364"/>
                  </a:lnTo>
                  <a:lnTo>
                    <a:pt x="117958" y="13067"/>
                  </a:lnTo>
                  <a:lnTo>
                    <a:pt x="107599" y="6557"/>
                  </a:lnTo>
                  <a:lnTo>
                    <a:pt x="93588" y="2018"/>
                  </a:lnTo>
                  <a:lnTo>
                    <a:pt x="77954" y="0"/>
                  </a:lnTo>
                  <a:lnTo>
                    <a:pt x="61597" y="4748"/>
                  </a:lnTo>
                  <a:lnTo>
                    <a:pt x="36521" y="19321"/>
                  </a:lnTo>
                  <a:lnTo>
                    <a:pt x="9507" y="39837"/>
                  </a:lnTo>
                  <a:lnTo>
                    <a:pt x="3425" y="54438"/>
                  </a:lnTo>
                  <a:lnTo>
                    <a:pt x="0" y="80611"/>
                  </a:lnTo>
                  <a:lnTo>
                    <a:pt x="611" y="96314"/>
                  </a:lnTo>
                  <a:lnTo>
                    <a:pt x="8182" y="112382"/>
                  </a:lnTo>
                  <a:lnTo>
                    <a:pt x="12949" y="119136"/>
                  </a:lnTo>
                  <a:lnTo>
                    <a:pt x="19302" y="122608"/>
                  </a:lnTo>
                  <a:lnTo>
                    <a:pt x="41618" y="124838"/>
                  </a:lnTo>
                  <a:lnTo>
                    <a:pt x="68389" y="121853"/>
                  </a:lnTo>
                  <a:lnTo>
                    <a:pt x="100159" y="112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2059">
              <a:extLst>
                <a:ext uri="{FF2B5EF4-FFF2-40B4-BE49-F238E27FC236}">
                  <a16:creationId xmlns:a16="http://schemas.microsoft.com/office/drawing/2014/main" id="{1013E9CC-B59F-EC59-1BC6-AF08284CCE41}"/>
                </a:ext>
              </a:extLst>
            </p:cNvPr>
            <p:cNvSpPr/>
            <p:nvPr>
              <p:custDataLst>
                <p:tags r:id="rId73"/>
              </p:custDataLst>
            </p:nvPr>
          </p:nvSpPr>
          <p:spPr>
            <a:xfrm>
              <a:off x="3879850" y="3851829"/>
              <a:ext cx="368301" cy="153048"/>
            </a:xfrm>
            <a:custGeom>
              <a:avLst/>
              <a:gdLst/>
              <a:ahLst/>
              <a:cxnLst/>
              <a:rect l="0" t="0" r="0" b="0"/>
              <a:pathLst>
                <a:path w="368301" h="153048">
                  <a:moveTo>
                    <a:pt x="0" y="34371"/>
                  </a:moveTo>
                  <a:lnTo>
                    <a:pt x="0" y="34371"/>
                  </a:lnTo>
                  <a:lnTo>
                    <a:pt x="5775" y="29302"/>
                  </a:lnTo>
                  <a:lnTo>
                    <a:pt x="36990" y="15272"/>
                  </a:lnTo>
                  <a:lnTo>
                    <a:pt x="41594" y="13172"/>
                  </a:lnTo>
                  <a:lnTo>
                    <a:pt x="50471" y="12719"/>
                  </a:lnTo>
                  <a:lnTo>
                    <a:pt x="54814" y="13587"/>
                  </a:lnTo>
                  <a:lnTo>
                    <a:pt x="58415" y="16281"/>
                  </a:lnTo>
                  <a:lnTo>
                    <a:pt x="74947" y="45054"/>
                  </a:lnTo>
                  <a:lnTo>
                    <a:pt x="80297" y="68894"/>
                  </a:lnTo>
                  <a:lnTo>
                    <a:pt x="81883" y="97203"/>
                  </a:lnTo>
                  <a:lnTo>
                    <a:pt x="82418" y="123871"/>
                  </a:lnTo>
                  <a:lnTo>
                    <a:pt x="82533" y="148358"/>
                  </a:lnTo>
                  <a:lnTo>
                    <a:pt x="83244" y="150579"/>
                  </a:lnTo>
                  <a:lnTo>
                    <a:pt x="84424" y="152060"/>
                  </a:lnTo>
                  <a:lnTo>
                    <a:pt x="85916" y="153047"/>
                  </a:lnTo>
                  <a:lnTo>
                    <a:pt x="87616" y="152294"/>
                  </a:lnTo>
                  <a:lnTo>
                    <a:pt x="93380" y="144492"/>
                  </a:lnTo>
                  <a:lnTo>
                    <a:pt x="112990" y="113656"/>
                  </a:lnTo>
                  <a:lnTo>
                    <a:pt x="138355" y="82927"/>
                  </a:lnTo>
                  <a:lnTo>
                    <a:pt x="165759" y="61871"/>
                  </a:lnTo>
                  <a:lnTo>
                    <a:pt x="180974" y="52554"/>
                  </a:lnTo>
                  <a:lnTo>
                    <a:pt x="184855" y="51432"/>
                  </a:lnTo>
                  <a:lnTo>
                    <a:pt x="188148" y="51389"/>
                  </a:lnTo>
                  <a:lnTo>
                    <a:pt x="191048" y="52067"/>
                  </a:lnTo>
                  <a:lnTo>
                    <a:pt x="201873" y="59762"/>
                  </a:lnTo>
                  <a:lnTo>
                    <a:pt x="206138" y="68939"/>
                  </a:lnTo>
                  <a:lnTo>
                    <a:pt x="209806" y="98242"/>
                  </a:lnTo>
                  <a:lnTo>
                    <a:pt x="215817" y="129033"/>
                  </a:lnTo>
                  <a:lnTo>
                    <a:pt x="244442" y="101773"/>
                  </a:lnTo>
                  <a:lnTo>
                    <a:pt x="263558" y="85106"/>
                  </a:lnTo>
                  <a:lnTo>
                    <a:pt x="275882" y="72451"/>
                  </a:lnTo>
                  <a:lnTo>
                    <a:pt x="291057" y="57884"/>
                  </a:lnTo>
                  <a:lnTo>
                    <a:pt x="313646" y="30295"/>
                  </a:lnTo>
                  <a:lnTo>
                    <a:pt x="320110" y="16633"/>
                  </a:lnTo>
                  <a:lnTo>
                    <a:pt x="325951" y="10495"/>
                  </a:lnTo>
                  <a:lnTo>
                    <a:pt x="337827" y="806"/>
                  </a:lnTo>
                  <a:lnTo>
                    <a:pt x="340223" y="0"/>
                  </a:lnTo>
                  <a:lnTo>
                    <a:pt x="342527" y="168"/>
                  </a:lnTo>
                  <a:lnTo>
                    <a:pt x="346967" y="2237"/>
                  </a:lnTo>
                  <a:lnTo>
                    <a:pt x="351293" y="5508"/>
                  </a:lnTo>
                  <a:lnTo>
                    <a:pt x="353686" y="11195"/>
                  </a:lnTo>
                  <a:lnTo>
                    <a:pt x="355488" y="38735"/>
                  </a:lnTo>
                  <a:lnTo>
                    <a:pt x="361057" y="66112"/>
                  </a:lnTo>
                  <a:lnTo>
                    <a:pt x="361833" y="95501"/>
                  </a:lnTo>
                  <a:lnTo>
                    <a:pt x="360034" y="111750"/>
                  </a:lnTo>
                  <a:lnTo>
                    <a:pt x="355860" y="142881"/>
                  </a:lnTo>
                  <a:lnTo>
                    <a:pt x="355623" y="148163"/>
                  </a:lnTo>
                  <a:lnTo>
                    <a:pt x="358978" y="148520"/>
                  </a:lnTo>
                  <a:lnTo>
                    <a:pt x="368300" y="1423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6" name="SMARTInkShape-Group451">
            <a:extLst>
              <a:ext uri="{FF2B5EF4-FFF2-40B4-BE49-F238E27FC236}">
                <a16:creationId xmlns:a16="http://schemas.microsoft.com/office/drawing/2014/main" id="{10B8F0AD-3EB3-9253-40F0-A1D7A563D984}"/>
              </a:ext>
            </a:extLst>
          </p:cNvPr>
          <p:cNvGrpSpPr/>
          <p:nvPr/>
        </p:nvGrpSpPr>
        <p:grpSpPr>
          <a:xfrm>
            <a:off x="2749550" y="3778250"/>
            <a:ext cx="711201" cy="222251"/>
            <a:chOff x="2749550" y="3778250"/>
            <a:chExt cx="711201" cy="222251"/>
          </a:xfrm>
        </p:grpSpPr>
        <p:sp>
          <p:nvSpPr>
            <p:cNvPr id="290" name="SMARTInkShape-2060">
              <a:extLst>
                <a:ext uri="{FF2B5EF4-FFF2-40B4-BE49-F238E27FC236}">
                  <a16:creationId xmlns:a16="http://schemas.microsoft.com/office/drawing/2014/main" id="{4067E72E-857B-8852-FE97-45F33CFF0811}"/>
                </a:ext>
              </a:extLst>
            </p:cNvPr>
            <p:cNvSpPr/>
            <p:nvPr>
              <p:custDataLst>
                <p:tags r:id="rId64"/>
              </p:custDataLst>
            </p:nvPr>
          </p:nvSpPr>
          <p:spPr>
            <a:xfrm>
              <a:off x="3333750" y="3801829"/>
              <a:ext cx="127001" cy="198672"/>
            </a:xfrm>
            <a:custGeom>
              <a:avLst/>
              <a:gdLst/>
              <a:ahLst/>
              <a:cxnLst/>
              <a:rect l="0" t="0" r="0" b="0"/>
              <a:pathLst>
                <a:path w="127001" h="198672">
                  <a:moveTo>
                    <a:pt x="0" y="8171"/>
                  </a:moveTo>
                  <a:lnTo>
                    <a:pt x="0" y="8171"/>
                  </a:lnTo>
                  <a:lnTo>
                    <a:pt x="0" y="0"/>
                  </a:lnTo>
                  <a:lnTo>
                    <a:pt x="0" y="26133"/>
                  </a:lnTo>
                  <a:lnTo>
                    <a:pt x="0" y="50159"/>
                  </a:lnTo>
                  <a:lnTo>
                    <a:pt x="0" y="80349"/>
                  </a:lnTo>
                  <a:lnTo>
                    <a:pt x="705" y="111950"/>
                  </a:lnTo>
                  <a:lnTo>
                    <a:pt x="4364" y="141539"/>
                  </a:lnTo>
                  <a:lnTo>
                    <a:pt x="6234" y="172219"/>
                  </a:lnTo>
                  <a:lnTo>
                    <a:pt x="6327" y="181530"/>
                  </a:lnTo>
                  <a:lnTo>
                    <a:pt x="7040" y="182305"/>
                  </a:lnTo>
                  <a:lnTo>
                    <a:pt x="8221" y="182115"/>
                  </a:lnTo>
                  <a:lnTo>
                    <a:pt x="15186" y="176743"/>
                  </a:lnTo>
                  <a:lnTo>
                    <a:pt x="27720" y="163112"/>
                  </a:lnTo>
                  <a:lnTo>
                    <a:pt x="42871" y="132850"/>
                  </a:lnTo>
                  <a:lnTo>
                    <a:pt x="61733" y="106486"/>
                  </a:lnTo>
                  <a:lnTo>
                    <a:pt x="74187" y="96490"/>
                  </a:lnTo>
                  <a:lnTo>
                    <a:pt x="77680" y="95272"/>
                  </a:lnTo>
                  <a:lnTo>
                    <a:pt x="80714" y="95166"/>
                  </a:lnTo>
                  <a:lnTo>
                    <a:pt x="83443" y="95801"/>
                  </a:lnTo>
                  <a:lnTo>
                    <a:pt x="88356" y="102151"/>
                  </a:lnTo>
                  <a:lnTo>
                    <a:pt x="98706" y="128784"/>
                  </a:lnTo>
                  <a:lnTo>
                    <a:pt x="107961" y="158563"/>
                  </a:lnTo>
                  <a:lnTo>
                    <a:pt x="122582" y="189656"/>
                  </a:lnTo>
                  <a:lnTo>
                    <a:pt x="126127" y="197596"/>
                  </a:lnTo>
                  <a:lnTo>
                    <a:pt x="127000" y="1986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2061">
              <a:extLst>
                <a:ext uri="{FF2B5EF4-FFF2-40B4-BE49-F238E27FC236}">
                  <a16:creationId xmlns:a16="http://schemas.microsoft.com/office/drawing/2014/main" id="{B9643B7A-6B60-3C6A-52C5-D2AE96267A44}"/>
                </a:ext>
              </a:extLst>
            </p:cNvPr>
            <p:cNvSpPr/>
            <p:nvPr>
              <p:custDataLst>
                <p:tags r:id="rId65"/>
              </p:custDataLst>
            </p:nvPr>
          </p:nvSpPr>
          <p:spPr>
            <a:xfrm>
              <a:off x="3194050" y="3867150"/>
              <a:ext cx="95251" cy="50801"/>
            </a:xfrm>
            <a:custGeom>
              <a:avLst/>
              <a:gdLst/>
              <a:ahLst/>
              <a:cxnLst/>
              <a:rect l="0" t="0" r="0" b="0"/>
              <a:pathLst>
                <a:path w="95251" h="50801">
                  <a:moveTo>
                    <a:pt x="0" y="50800"/>
                  </a:moveTo>
                  <a:lnTo>
                    <a:pt x="0" y="50800"/>
                  </a:lnTo>
                  <a:lnTo>
                    <a:pt x="14306" y="36494"/>
                  </a:lnTo>
                  <a:lnTo>
                    <a:pt x="41029" y="23586"/>
                  </a:lnTo>
                  <a:lnTo>
                    <a:pt x="72198" y="11774"/>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2062">
              <a:extLst>
                <a:ext uri="{FF2B5EF4-FFF2-40B4-BE49-F238E27FC236}">
                  <a16:creationId xmlns:a16="http://schemas.microsoft.com/office/drawing/2014/main" id="{B4144C83-1DE2-66C1-ECFE-BE307F8A0199}"/>
                </a:ext>
              </a:extLst>
            </p:cNvPr>
            <p:cNvSpPr/>
            <p:nvPr>
              <p:custDataLst>
                <p:tags r:id="rId66"/>
              </p:custDataLst>
            </p:nvPr>
          </p:nvSpPr>
          <p:spPr>
            <a:xfrm>
              <a:off x="3213755" y="3778250"/>
              <a:ext cx="100946" cy="215746"/>
            </a:xfrm>
            <a:custGeom>
              <a:avLst/>
              <a:gdLst/>
              <a:ahLst/>
              <a:cxnLst/>
              <a:rect l="0" t="0" r="0" b="0"/>
              <a:pathLst>
                <a:path w="100946" h="215746">
                  <a:moveTo>
                    <a:pt x="18395" y="0"/>
                  </a:moveTo>
                  <a:lnTo>
                    <a:pt x="18395" y="0"/>
                  </a:lnTo>
                  <a:lnTo>
                    <a:pt x="18395" y="31096"/>
                  </a:lnTo>
                  <a:lnTo>
                    <a:pt x="16514" y="62665"/>
                  </a:lnTo>
                  <a:lnTo>
                    <a:pt x="13326" y="85001"/>
                  </a:lnTo>
                  <a:lnTo>
                    <a:pt x="9557" y="109039"/>
                  </a:lnTo>
                  <a:lnTo>
                    <a:pt x="6839" y="136260"/>
                  </a:lnTo>
                  <a:lnTo>
                    <a:pt x="2663" y="161102"/>
                  </a:lnTo>
                  <a:lnTo>
                    <a:pt x="0" y="189005"/>
                  </a:lnTo>
                  <a:lnTo>
                    <a:pt x="244" y="203541"/>
                  </a:lnTo>
                  <a:lnTo>
                    <a:pt x="2802" y="209937"/>
                  </a:lnTo>
                  <a:lnTo>
                    <a:pt x="4472" y="211925"/>
                  </a:lnTo>
                  <a:lnTo>
                    <a:pt x="8209" y="214133"/>
                  </a:lnTo>
                  <a:lnTo>
                    <a:pt x="29384" y="215745"/>
                  </a:lnTo>
                  <a:lnTo>
                    <a:pt x="58987" y="208972"/>
                  </a:lnTo>
                  <a:lnTo>
                    <a:pt x="88312" y="203255"/>
                  </a:lnTo>
                  <a:lnTo>
                    <a:pt x="100945" y="196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2063">
              <a:extLst>
                <a:ext uri="{FF2B5EF4-FFF2-40B4-BE49-F238E27FC236}">
                  <a16:creationId xmlns:a16="http://schemas.microsoft.com/office/drawing/2014/main" id="{87A182FC-0FC4-2A8F-92AF-C17015F73568}"/>
                </a:ext>
              </a:extLst>
            </p:cNvPr>
            <p:cNvSpPr/>
            <p:nvPr>
              <p:custDataLst>
                <p:tags r:id="rId67"/>
              </p:custDataLst>
            </p:nvPr>
          </p:nvSpPr>
          <p:spPr>
            <a:xfrm>
              <a:off x="3143250" y="3795168"/>
              <a:ext cx="6351" cy="27533"/>
            </a:xfrm>
            <a:custGeom>
              <a:avLst/>
              <a:gdLst/>
              <a:ahLst/>
              <a:cxnLst/>
              <a:rect l="0" t="0" r="0" b="0"/>
              <a:pathLst>
                <a:path w="6351" h="27533">
                  <a:moveTo>
                    <a:pt x="0" y="27532"/>
                  </a:moveTo>
                  <a:lnTo>
                    <a:pt x="0" y="27532"/>
                  </a:lnTo>
                  <a:lnTo>
                    <a:pt x="0" y="1050"/>
                  </a:lnTo>
                  <a:lnTo>
                    <a:pt x="705" y="0"/>
                  </a:lnTo>
                  <a:lnTo>
                    <a:pt x="6350" y="21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2064">
              <a:extLst>
                <a:ext uri="{FF2B5EF4-FFF2-40B4-BE49-F238E27FC236}">
                  <a16:creationId xmlns:a16="http://schemas.microsoft.com/office/drawing/2014/main" id="{6DB898BE-81B9-DD8B-A045-5B2C60C27E15}"/>
                </a:ext>
              </a:extLst>
            </p:cNvPr>
            <p:cNvSpPr/>
            <p:nvPr>
              <p:custDataLst>
                <p:tags r:id="rId68"/>
              </p:custDataLst>
            </p:nvPr>
          </p:nvSpPr>
          <p:spPr>
            <a:xfrm>
              <a:off x="3098800" y="3892965"/>
              <a:ext cx="25401" cy="101186"/>
            </a:xfrm>
            <a:custGeom>
              <a:avLst/>
              <a:gdLst/>
              <a:ahLst/>
              <a:cxnLst/>
              <a:rect l="0" t="0" r="0" b="0"/>
              <a:pathLst>
                <a:path w="25401" h="101186">
                  <a:moveTo>
                    <a:pt x="0" y="37685"/>
                  </a:moveTo>
                  <a:lnTo>
                    <a:pt x="0" y="37685"/>
                  </a:lnTo>
                  <a:lnTo>
                    <a:pt x="0" y="34314"/>
                  </a:lnTo>
                  <a:lnTo>
                    <a:pt x="11933" y="14768"/>
                  </a:lnTo>
                  <a:lnTo>
                    <a:pt x="25015" y="0"/>
                  </a:lnTo>
                  <a:lnTo>
                    <a:pt x="25378" y="30705"/>
                  </a:lnTo>
                  <a:lnTo>
                    <a:pt x="25395" y="58492"/>
                  </a:lnTo>
                  <a:lnTo>
                    <a:pt x="25400" y="88849"/>
                  </a:lnTo>
                  <a:lnTo>
                    <a:pt x="25400" y="1011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2065">
              <a:extLst>
                <a:ext uri="{FF2B5EF4-FFF2-40B4-BE49-F238E27FC236}">
                  <a16:creationId xmlns:a16="http://schemas.microsoft.com/office/drawing/2014/main" id="{440A2A36-1511-68AE-F772-7FEDD5AF913C}"/>
                </a:ext>
              </a:extLst>
            </p:cNvPr>
            <p:cNvSpPr/>
            <p:nvPr>
              <p:custDataLst>
                <p:tags r:id="rId69"/>
              </p:custDataLst>
            </p:nvPr>
          </p:nvSpPr>
          <p:spPr>
            <a:xfrm>
              <a:off x="2749550" y="3862122"/>
              <a:ext cx="292101" cy="137496"/>
            </a:xfrm>
            <a:custGeom>
              <a:avLst/>
              <a:gdLst/>
              <a:ahLst/>
              <a:cxnLst/>
              <a:rect l="0" t="0" r="0" b="0"/>
              <a:pathLst>
                <a:path w="292101" h="137496">
                  <a:moveTo>
                    <a:pt x="0" y="30428"/>
                  </a:moveTo>
                  <a:lnTo>
                    <a:pt x="0" y="30428"/>
                  </a:lnTo>
                  <a:lnTo>
                    <a:pt x="5069" y="24653"/>
                  </a:lnTo>
                  <a:lnTo>
                    <a:pt x="10126" y="15233"/>
                  </a:lnTo>
                  <a:lnTo>
                    <a:pt x="12191" y="5371"/>
                  </a:lnTo>
                  <a:lnTo>
                    <a:pt x="12600" y="0"/>
                  </a:lnTo>
                  <a:lnTo>
                    <a:pt x="16063" y="26584"/>
                  </a:lnTo>
                  <a:lnTo>
                    <a:pt x="23530" y="54363"/>
                  </a:lnTo>
                  <a:lnTo>
                    <a:pt x="33899" y="82011"/>
                  </a:lnTo>
                  <a:lnTo>
                    <a:pt x="49940" y="111833"/>
                  </a:lnTo>
                  <a:lnTo>
                    <a:pt x="61755" y="128318"/>
                  </a:lnTo>
                  <a:lnTo>
                    <a:pt x="68134" y="133907"/>
                  </a:lnTo>
                  <a:lnTo>
                    <a:pt x="74026" y="136391"/>
                  </a:lnTo>
                  <a:lnTo>
                    <a:pt x="81349" y="137495"/>
                  </a:lnTo>
                  <a:lnTo>
                    <a:pt x="93404" y="134746"/>
                  </a:lnTo>
                  <a:lnTo>
                    <a:pt x="99839" y="127591"/>
                  </a:lnTo>
                  <a:lnTo>
                    <a:pt x="104345" y="118062"/>
                  </a:lnTo>
                  <a:lnTo>
                    <a:pt x="110847" y="89414"/>
                  </a:lnTo>
                  <a:lnTo>
                    <a:pt x="122835" y="58477"/>
                  </a:lnTo>
                  <a:lnTo>
                    <a:pt x="138447" y="32689"/>
                  </a:lnTo>
                  <a:lnTo>
                    <a:pt x="142906" y="31433"/>
                  </a:lnTo>
                  <a:lnTo>
                    <a:pt x="146071" y="31098"/>
                  </a:lnTo>
                  <a:lnTo>
                    <a:pt x="148886" y="32991"/>
                  </a:lnTo>
                  <a:lnTo>
                    <a:pt x="170533" y="64291"/>
                  </a:lnTo>
                  <a:lnTo>
                    <a:pt x="195684" y="94206"/>
                  </a:lnTo>
                  <a:lnTo>
                    <a:pt x="207323" y="107416"/>
                  </a:lnTo>
                  <a:lnTo>
                    <a:pt x="217577" y="115250"/>
                  </a:lnTo>
                  <a:lnTo>
                    <a:pt x="219840" y="115904"/>
                  </a:lnTo>
                  <a:lnTo>
                    <a:pt x="222054" y="115634"/>
                  </a:lnTo>
                  <a:lnTo>
                    <a:pt x="224236" y="114749"/>
                  </a:lnTo>
                  <a:lnTo>
                    <a:pt x="234049" y="103389"/>
                  </a:lnTo>
                  <a:lnTo>
                    <a:pt x="244937" y="76224"/>
                  </a:lnTo>
                  <a:lnTo>
                    <a:pt x="252667" y="46676"/>
                  </a:lnTo>
                  <a:lnTo>
                    <a:pt x="259684" y="15709"/>
                  </a:lnTo>
                  <a:lnTo>
                    <a:pt x="260054" y="13303"/>
                  </a:lnTo>
                  <a:lnTo>
                    <a:pt x="260858" y="12661"/>
                  </a:lnTo>
                  <a:lnTo>
                    <a:pt x="263634" y="11949"/>
                  </a:lnTo>
                  <a:lnTo>
                    <a:pt x="292100" y="240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3" name="SMARTInkShape-Group452">
            <a:extLst>
              <a:ext uri="{FF2B5EF4-FFF2-40B4-BE49-F238E27FC236}">
                <a16:creationId xmlns:a16="http://schemas.microsoft.com/office/drawing/2014/main" id="{6CE8C403-B209-7E1A-80B2-B04529768AB0}"/>
              </a:ext>
            </a:extLst>
          </p:cNvPr>
          <p:cNvGrpSpPr/>
          <p:nvPr/>
        </p:nvGrpSpPr>
        <p:grpSpPr>
          <a:xfrm>
            <a:off x="1930400" y="3884089"/>
            <a:ext cx="533401" cy="294212"/>
            <a:chOff x="1930400" y="3884089"/>
            <a:chExt cx="533401" cy="294212"/>
          </a:xfrm>
        </p:grpSpPr>
        <p:sp>
          <p:nvSpPr>
            <p:cNvPr id="297" name="SMARTInkShape-2066">
              <a:extLst>
                <a:ext uri="{FF2B5EF4-FFF2-40B4-BE49-F238E27FC236}">
                  <a16:creationId xmlns:a16="http://schemas.microsoft.com/office/drawing/2014/main" id="{5430EF17-58B7-6A48-FF2D-78985EE3CA1C}"/>
                </a:ext>
              </a:extLst>
            </p:cNvPr>
            <p:cNvSpPr/>
            <p:nvPr>
              <p:custDataLst>
                <p:tags r:id="rId58"/>
              </p:custDataLst>
            </p:nvPr>
          </p:nvSpPr>
          <p:spPr>
            <a:xfrm>
              <a:off x="2463800" y="4006850"/>
              <a:ext cx="1" cy="6351"/>
            </a:xfrm>
            <a:custGeom>
              <a:avLst/>
              <a:gdLst/>
              <a:ahLst/>
              <a:cxnLst/>
              <a:rect l="0" t="0" r="0" b="0"/>
              <a:pathLst>
                <a:path w="1" h="6351">
                  <a:moveTo>
                    <a:pt x="0" y="0"/>
                  </a:moveTo>
                  <a:lnTo>
                    <a:pt x="0" y="0"/>
                  </a:lnTo>
                  <a:lnTo>
                    <a:pt x="0" y="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2067">
              <a:extLst>
                <a:ext uri="{FF2B5EF4-FFF2-40B4-BE49-F238E27FC236}">
                  <a16:creationId xmlns:a16="http://schemas.microsoft.com/office/drawing/2014/main" id="{8B499936-1B37-2325-9806-7CA81334D91E}"/>
                </a:ext>
              </a:extLst>
            </p:cNvPr>
            <p:cNvSpPr/>
            <p:nvPr>
              <p:custDataLst>
                <p:tags r:id="rId59"/>
              </p:custDataLst>
            </p:nvPr>
          </p:nvSpPr>
          <p:spPr>
            <a:xfrm>
              <a:off x="2311400" y="3912415"/>
              <a:ext cx="112229" cy="88086"/>
            </a:xfrm>
            <a:custGeom>
              <a:avLst/>
              <a:gdLst/>
              <a:ahLst/>
              <a:cxnLst/>
              <a:rect l="0" t="0" r="0" b="0"/>
              <a:pathLst>
                <a:path w="112229" h="88086">
                  <a:moveTo>
                    <a:pt x="0" y="56335"/>
                  </a:moveTo>
                  <a:lnTo>
                    <a:pt x="0" y="56335"/>
                  </a:lnTo>
                  <a:lnTo>
                    <a:pt x="14746" y="28723"/>
                  </a:lnTo>
                  <a:lnTo>
                    <a:pt x="22782" y="17957"/>
                  </a:lnTo>
                  <a:lnTo>
                    <a:pt x="33409" y="8469"/>
                  </a:lnTo>
                  <a:lnTo>
                    <a:pt x="45187" y="3311"/>
                  </a:lnTo>
                  <a:lnTo>
                    <a:pt x="73367" y="0"/>
                  </a:lnTo>
                  <a:lnTo>
                    <a:pt x="87641" y="5192"/>
                  </a:lnTo>
                  <a:lnTo>
                    <a:pt x="99629" y="14555"/>
                  </a:lnTo>
                  <a:lnTo>
                    <a:pt x="107309" y="25771"/>
                  </a:lnTo>
                  <a:lnTo>
                    <a:pt x="112228" y="43987"/>
                  </a:lnTo>
                  <a:lnTo>
                    <a:pt x="110316" y="62789"/>
                  </a:lnTo>
                  <a:lnTo>
                    <a:pt x="105279" y="75024"/>
                  </a:lnTo>
                  <a:lnTo>
                    <a:pt x="95709" y="80634"/>
                  </a:lnTo>
                  <a:lnTo>
                    <a:pt x="76336" y="85877"/>
                  </a:lnTo>
                  <a:lnTo>
                    <a:pt x="47456" y="87649"/>
                  </a:lnTo>
                  <a:lnTo>
                    <a:pt x="0" y="8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2068">
              <a:extLst>
                <a:ext uri="{FF2B5EF4-FFF2-40B4-BE49-F238E27FC236}">
                  <a16:creationId xmlns:a16="http://schemas.microsoft.com/office/drawing/2014/main" id="{6D854992-8409-CDDC-FA32-A2CCD7205D86}"/>
                </a:ext>
              </a:extLst>
            </p:cNvPr>
            <p:cNvSpPr/>
            <p:nvPr>
              <p:custDataLst>
                <p:tags r:id="rId60"/>
              </p:custDataLst>
            </p:nvPr>
          </p:nvSpPr>
          <p:spPr>
            <a:xfrm>
              <a:off x="2330450" y="3938765"/>
              <a:ext cx="18528" cy="239536"/>
            </a:xfrm>
            <a:custGeom>
              <a:avLst/>
              <a:gdLst/>
              <a:ahLst/>
              <a:cxnLst/>
              <a:rect l="0" t="0" r="0" b="0"/>
              <a:pathLst>
                <a:path w="18528" h="239536">
                  <a:moveTo>
                    <a:pt x="6350" y="10935"/>
                  </a:moveTo>
                  <a:lnTo>
                    <a:pt x="6350" y="10935"/>
                  </a:lnTo>
                  <a:lnTo>
                    <a:pt x="17285" y="0"/>
                  </a:lnTo>
                  <a:lnTo>
                    <a:pt x="17873" y="117"/>
                  </a:lnTo>
                  <a:lnTo>
                    <a:pt x="18265" y="901"/>
                  </a:lnTo>
                  <a:lnTo>
                    <a:pt x="18527" y="2129"/>
                  </a:lnTo>
                  <a:lnTo>
                    <a:pt x="13877" y="26495"/>
                  </a:lnTo>
                  <a:lnTo>
                    <a:pt x="10166" y="49836"/>
                  </a:lnTo>
                  <a:lnTo>
                    <a:pt x="6165" y="74791"/>
                  </a:lnTo>
                  <a:lnTo>
                    <a:pt x="1827" y="105114"/>
                  </a:lnTo>
                  <a:lnTo>
                    <a:pt x="542" y="130562"/>
                  </a:lnTo>
                  <a:lnTo>
                    <a:pt x="241" y="153003"/>
                  </a:lnTo>
                  <a:lnTo>
                    <a:pt x="107" y="177087"/>
                  </a:lnTo>
                  <a:lnTo>
                    <a:pt x="32" y="207705"/>
                  </a:lnTo>
                  <a:lnTo>
                    <a:pt x="0" y="2395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2069">
              <a:extLst>
                <a:ext uri="{FF2B5EF4-FFF2-40B4-BE49-F238E27FC236}">
                  <a16:creationId xmlns:a16="http://schemas.microsoft.com/office/drawing/2014/main" id="{CAE6D0C4-542C-A87F-6409-EF16D19917A8}"/>
                </a:ext>
              </a:extLst>
            </p:cNvPr>
            <p:cNvSpPr/>
            <p:nvPr>
              <p:custDataLst>
                <p:tags r:id="rId61"/>
              </p:custDataLst>
            </p:nvPr>
          </p:nvSpPr>
          <p:spPr>
            <a:xfrm>
              <a:off x="2166886" y="3899285"/>
              <a:ext cx="57856" cy="102261"/>
            </a:xfrm>
            <a:custGeom>
              <a:avLst/>
              <a:gdLst/>
              <a:ahLst/>
              <a:cxnLst/>
              <a:rect l="0" t="0" r="0" b="0"/>
              <a:pathLst>
                <a:path w="57856" h="102261">
                  <a:moveTo>
                    <a:pt x="30214" y="25015"/>
                  </a:moveTo>
                  <a:lnTo>
                    <a:pt x="30214" y="25015"/>
                  </a:lnTo>
                  <a:lnTo>
                    <a:pt x="33585" y="25015"/>
                  </a:lnTo>
                  <a:lnTo>
                    <a:pt x="37121" y="21252"/>
                  </a:lnTo>
                  <a:lnTo>
                    <a:pt x="40339" y="15581"/>
                  </a:lnTo>
                  <a:lnTo>
                    <a:pt x="42405" y="6192"/>
                  </a:lnTo>
                  <a:lnTo>
                    <a:pt x="42813" y="914"/>
                  </a:lnTo>
                  <a:lnTo>
                    <a:pt x="42141" y="481"/>
                  </a:lnTo>
                  <a:lnTo>
                    <a:pt x="39513" y="0"/>
                  </a:lnTo>
                  <a:lnTo>
                    <a:pt x="30696" y="6471"/>
                  </a:lnTo>
                  <a:lnTo>
                    <a:pt x="12255" y="32850"/>
                  </a:lnTo>
                  <a:lnTo>
                    <a:pt x="3647" y="54226"/>
                  </a:lnTo>
                  <a:lnTo>
                    <a:pt x="0" y="78433"/>
                  </a:lnTo>
                  <a:lnTo>
                    <a:pt x="899" y="84616"/>
                  </a:lnTo>
                  <a:lnTo>
                    <a:pt x="5661" y="93367"/>
                  </a:lnTo>
                  <a:lnTo>
                    <a:pt x="16275" y="102260"/>
                  </a:lnTo>
                  <a:lnTo>
                    <a:pt x="21628" y="101912"/>
                  </a:lnTo>
                  <a:lnTo>
                    <a:pt x="35100" y="95880"/>
                  </a:lnTo>
                  <a:lnTo>
                    <a:pt x="44850" y="84263"/>
                  </a:lnTo>
                  <a:lnTo>
                    <a:pt x="54306" y="59973"/>
                  </a:lnTo>
                  <a:lnTo>
                    <a:pt x="57855" y="41963"/>
                  </a:lnTo>
                  <a:lnTo>
                    <a:pt x="55886" y="21335"/>
                  </a:lnTo>
                  <a:lnTo>
                    <a:pt x="52677" y="13266"/>
                  </a:lnTo>
                  <a:lnTo>
                    <a:pt x="47018" y="7329"/>
                  </a:lnTo>
                  <a:lnTo>
                    <a:pt x="43533" y="4758"/>
                  </a:lnTo>
                  <a:lnTo>
                    <a:pt x="39799" y="3749"/>
                  </a:lnTo>
                  <a:lnTo>
                    <a:pt x="23864" y="5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2070">
              <a:extLst>
                <a:ext uri="{FF2B5EF4-FFF2-40B4-BE49-F238E27FC236}">
                  <a16:creationId xmlns:a16="http://schemas.microsoft.com/office/drawing/2014/main" id="{18BDD575-595F-4290-17BD-F50D2F958641}"/>
                </a:ext>
              </a:extLst>
            </p:cNvPr>
            <p:cNvSpPr/>
            <p:nvPr>
              <p:custDataLst>
                <p:tags r:id="rId62"/>
              </p:custDataLst>
            </p:nvPr>
          </p:nvSpPr>
          <p:spPr>
            <a:xfrm>
              <a:off x="1930400" y="3884089"/>
              <a:ext cx="137427" cy="89688"/>
            </a:xfrm>
            <a:custGeom>
              <a:avLst/>
              <a:gdLst/>
              <a:ahLst/>
              <a:cxnLst/>
              <a:rect l="0" t="0" r="0" b="0"/>
              <a:pathLst>
                <a:path w="137427" h="89688">
                  <a:moveTo>
                    <a:pt x="44450" y="46561"/>
                  </a:moveTo>
                  <a:lnTo>
                    <a:pt x="44450" y="46561"/>
                  </a:lnTo>
                  <a:lnTo>
                    <a:pt x="41079" y="43190"/>
                  </a:lnTo>
                  <a:lnTo>
                    <a:pt x="40792" y="40786"/>
                  </a:lnTo>
                  <a:lnTo>
                    <a:pt x="44741" y="23793"/>
                  </a:lnTo>
                  <a:lnTo>
                    <a:pt x="47637" y="19273"/>
                  </a:lnTo>
                  <a:lnTo>
                    <a:pt x="56605" y="12762"/>
                  </a:lnTo>
                  <a:lnTo>
                    <a:pt x="83314" y="2120"/>
                  </a:lnTo>
                  <a:lnTo>
                    <a:pt x="89410" y="0"/>
                  </a:lnTo>
                  <a:lnTo>
                    <a:pt x="101827" y="1408"/>
                  </a:lnTo>
                  <a:lnTo>
                    <a:pt x="120303" y="7068"/>
                  </a:lnTo>
                  <a:lnTo>
                    <a:pt x="127786" y="13486"/>
                  </a:lnTo>
                  <a:lnTo>
                    <a:pt x="131758" y="18162"/>
                  </a:lnTo>
                  <a:lnTo>
                    <a:pt x="136170" y="30882"/>
                  </a:lnTo>
                  <a:lnTo>
                    <a:pt x="137426" y="45237"/>
                  </a:lnTo>
                  <a:lnTo>
                    <a:pt x="135632" y="58673"/>
                  </a:lnTo>
                  <a:lnTo>
                    <a:pt x="130601" y="67937"/>
                  </a:lnTo>
                  <a:lnTo>
                    <a:pt x="127284" y="71395"/>
                  </a:lnTo>
                  <a:lnTo>
                    <a:pt x="95775" y="84308"/>
                  </a:lnTo>
                  <a:lnTo>
                    <a:pt x="73325" y="89687"/>
                  </a:lnTo>
                  <a:lnTo>
                    <a:pt x="42209" y="86386"/>
                  </a:lnTo>
                  <a:lnTo>
                    <a:pt x="20280" y="83120"/>
                  </a:lnTo>
                  <a:lnTo>
                    <a:pt x="0" y="719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2071">
              <a:extLst>
                <a:ext uri="{FF2B5EF4-FFF2-40B4-BE49-F238E27FC236}">
                  <a16:creationId xmlns:a16="http://schemas.microsoft.com/office/drawing/2014/main" id="{D1A6942B-E012-7C43-E4CF-EF6CCF673FF0}"/>
                </a:ext>
              </a:extLst>
            </p:cNvPr>
            <p:cNvSpPr/>
            <p:nvPr>
              <p:custDataLst>
                <p:tags r:id="rId63"/>
              </p:custDataLst>
            </p:nvPr>
          </p:nvSpPr>
          <p:spPr>
            <a:xfrm>
              <a:off x="1949450" y="3925445"/>
              <a:ext cx="17945" cy="246506"/>
            </a:xfrm>
            <a:custGeom>
              <a:avLst/>
              <a:gdLst/>
              <a:ahLst/>
              <a:cxnLst/>
              <a:rect l="0" t="0" r="0" b="0"/>
              <a:pathLst>
                <a:path w="17945" h="246506">
                  <a:moveTo>
                    <a:pt x="0" y="11555"/>
                  </a:moveTo>
                  <a:lnTo>
                    <a:pt x="0" y="11555"/>
                  </a:lnTo>
                  <a:lnTo>
                    <a:pt x="0" y="8184"/>
                  </a:lnTo>
                  <a:lnTo>
                    <a:pt x="1881" y="4648"/>
                  </a:lnTo>
                  <a:lnTo>
                    <a:pt x="3371" y="2717"/>
                  </a:lnTo>
                  <a:lnTo>
                    <a:pt x="8789" y="572"/>
                  </a:lnTo>
                  <a:lnTo>
                    <a:pt x="12209" y="0"/>
                  </a:lnTo>
                  <a:lnTo>
                    <a:pt x="14489" y="324"/>
                  </a:lnTo>
                  <a:lnTo>
                    <a:pt x="16010" y="1245"/>
                  </a:lnTo>
                  <a:lnTo>
                    <a:pt x="17023" y="2565"/>
                  </a:lnTo>
                  <a:lnTo>
                    <a:pt x="17944" y="28620"/>
                  </a:lnTo>
                  <a:lnTo>
                    <a:pt x="13945" y="55613"/>
                  </a:lnTo>
                  <a:lnTo>
                    <a:pt x="11188" y="82465"/>
                  </a:lnTo>
                  <a:lnTo>
                    <a:pt x="5902" y="114174"/>
                  </a:lnTo>
                  <a:lnTo>
                    <a:pt x="1749" y="142620"/>
                  </a:lnTo>
                  <a:lnTo>
                    <a:pt x="777" y="165762"/>
                  </a:lnTo>
                  <a:lnTo>
                    <a:pt x="345" y="190158"/>
                  </a:lnTo>
                  <a:lnTo>
                    <a:pt x="102" y="220951"/>
                  </a:lnTo>
                  <a:lnTo>
                    <a:pt x="6350" y="2465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4" name="SMARTInkShape-2072">
            <a:extLst>
              <a:ext uri="{FF2B5EF4-FFF2-40B4-BE49-F238E27FC236}">
                <a16:creationId xmlns:a16="http://schemas.microsoft.com/office/drawing/2014/main" id="{A35E43B2-7C26-9603-6873-4D7212FBE220}"/>
              </a:ext>
            </a:extLst>
          </p:cNvPr>
          <p:cNvSpPr/>
          <p:nvPr>
            <p:custDataLst>
              <p:tags r:id="rId6"/>
            </p:custDataLst>
          </p:nvPr>
        </p:nvSpPr>
        <p:spPr>
          <a:xfrm>
            <a:off x="1513394" y="3921214"/>
            <a:ext cx="220157" cy="96658"/>
          </a:xfrm>
          <a:custGeom>
            <a:avLst/>
            <a:gdLst/>
            <a:ahLst/>
            <a:cxnLst/>
            <a:rect l="0" t="0" r="0" b="0"/>
            <a:pathLst>
              <a:path w="220157" h="96658">
                <a:moveTo>
                  <a:pt x="80456" y="28486"/>
                </a:moveTo>
                <a:lnTo>
                  <a:pt x="80456" y="28486"/>
                </a:lnTo>
                <a:lnTo>
                  <a:pt x="80456" y="25115"/>
                </a:lnTo>
                <a:lnTo>
                  <a:pt x="81162" y="24122"/>
                </a:lnTo>
                <a:lnTo>
                  <a:pt x="82337" y="23460"/>
                </a:lnTo>
                <a:lnTo>
                  <a:pt x="83827" y="23019"/>
                </a:lnTo>
                <a:lnTo>
                  <a:pt x="84820" y="22019"/>
                </a:lnTo>
                <a:lnTo>
                  <a:pt x="85923" y="19026"/>
                </a:lnTo>
                <a:lnTo>
                  <a:pt x="86923" y="17946"/>
                </a:lnTo>
                <a:lnTo>
                  <a:pt x="92196" y="16071"/>
                </a:lnTo>
                <a:lnTo>
                  <a:pt x="92729" y="14031"/>
                </a:lnTo>
                <a:lnTo>
                  <a:pt x="93072" y="10344"/>
                </a:lnTo>
                <a:lnTo>
                  <a:pt x="87681" y="4049"/>
                </a:lnTo>
                <a:lnTo>
                  <a:pt x="80323" y="0"/>
                </a:lnTo>
                <a:lnTo>
                  <a:pt x="62464" y="1074"/>
                </a:lnTo>
                <a:lnTo>
                  <a:pt x="39299" y="12603"/>
                </a:lnTo>
                <a:lnTo>
                  <a:pt x="17932" y="29424"/>
                </a:lnTo>
                <a:lnTo>
                  <a:pt x="8453" y="43484"/>
                </a:lnTo>
                <a:lnTo>
                  <a:pt x="1031" y="63504"/>
                </a:lnTo>
                <a:lnTo>
                  <a:pt x="0" y="73683"/>
                </a:lnTo>
                <a:lnTo>
                  <a:pt x="1894" y="82911"/>
                </a:lnTo>
                <a:lnTo>
                  <a:pt x="6927" y="92668"/>
                </a:lnTo>
                <a:lnTo>
                  <a:pt x="10852" y="95817"/>
                </a:lnTo>
                <a:lnTo>
                  <a:pt x="12887" y="96657"/>
                </a:lnTo>
                <a:lnTo>
                  <a:pt x="18910" y="95708"/>
                </a:lnTo>
                <a:lnTo>
                  <a:pt x="26291" y="92229"/>
                </a:lnTo>
                <a:lnTo>
                  <a:pt x="55107" y="66352"/>
                </a:lnTo>
                <a:lnTo>
                  <a:pt x="81723" y="43047"/>
                </a:lnTo>
                <a:lnTo>
                  <a:pt x="83418" y="40310"/>
                </a:lnTo>
                <a:lnTo>
                  <a:pt x="87182" y="37268"/>
                </a:lnTo>
                <a:lnTo>
                  <a:pt x="89173" y="36458"/>
                </a:lnTo>
                <a:lnTo>
                  <a:pt x="91206" y="36623"/>
                </a:lnTo>
                <a:lnTo>
                  <a:pt x="95347" y="38687"/>
                </a:lnTo>
                <a:lnTo>
                  <a:pt x="96733" y="40931"/>
                </a:lnTo>
                <a:lnTo>
                  <a:pt x="102512" y="58643"/>
                </a:lnTo>
                <a:lnTo>
                  <a:pt x="108133" y="64937"/>
                </a:lnTo>
                <a:lnTo>
                  <a:pt x="111607" y="67603"/>
                </a:lnTo>
                <a:lnTo>
                  <a:pt x="133352" y="71356"/>
                </a:lnTo>
                <a:lnTo>
                  <a:pt x="162166" y="72624"/>
                </a:lnTo>
                <a:lnTo>
                  <a:pt x="190122" y="74756"/>
                </a:lnTo>
                <a:lnTo>
                  <a:pt x="220156" y="792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09" name="SMARTInkShape-Group454">
            <a:extLst>
              <a:ext uri="{FF2B5EF4-FFF2-40B4-BE49-F238E27FC236}">
                <a16:creationId xmlns:a16="http://schemas.microsoft.com/office/drawing/2014/main" id="{C49B24FB-021B-92E3-4298-AA79119F3BA1}"/>
              </a:ext>
            </a:extLst>
          </p:cNvPr>
          <p:cNvGrpSpPr/>
          <p:nvPr/>
        </p:nvGrpSpPr>
        <p:grpSpPr>
          <a:xfrm>
            <a:off x="342900" y="3778567"/>
            <a:ext cx="792778" cy="362068"/>
            <a:chOff x="342900" y="3778567"/>
            <a:chExt cx="792778" cy="362068"/>
          </a:xfrm>
        </p:grpSpPr>
        <p:sp>
          <p:nvSpPr>
            <p:cNvPr id="305" name="SMARTInkShape-2073">
              <a:extLst>
                <a:ext uri="{FF2B5EF4-FFF2-40B4-BE49-F238E27FC236}">
                  <a16:creationId xmlns:a16="http://schemas.microsoft.com/office/drawing/2014/main" id="{891CCCAA-D38D-5E23-A2B3-BA84DF0DD4A5}"/>
                </a:ext>
              </a:extLst>
            </p:cNvPr>
            <p:cNvSpPr/>
            <p:nvPr>
              <p:custDataLst>
                <p:tags r:id="rId54"/>
              </p:custDataLst>
            </p:nvPr>
          </p:nvSpPr>
          <p:spPr>
            <a:xfrm>
              <a:off x="810960" y="3900815"/>
              <a:ext cx="324718" cy="98560"/>
            </a:xfrm>
            <a:custGeom>
              <a:avLst/>
              <a:gdLst/>
              <a:ahLst/>
              <a:cxnLst/>
              <a:rect l="0" t="0" r="0" b="0"/>
              <a:pathLst>
                <a:path w="324718" h="98560">
                  <a:moveTo>
                    <a:pt x="52640" y="29835"/>
                  </a:moveTo>
                  <a:lnTo>
                    <a:pt x="52640" y="29835"/>
                  </a:lnTo>
                  <a:lnTo>
                    <a:pt x="56011" y="26464"/>
                  </a:lnTo>
                  <a:lnTo>
                    <a:pt x="57666" y="22928"/>
                  </a:lnTo>
                  <a:lnTo>
                    <a:pt x="58107" y="20997"/>
                  </a:lnTo>
                  <a:lnTo>
                    <a:pt x="57696" y="19710"/>
                  </a:lnTo>
                  <a:lnTo>
                    <a:pt x="56716" y="18852"/>
                  </a:lnTo>
                  <a:lnTo>
                    <a:pt x="55357" y="18280"/>
                  </a:lnTo>
                  <a:lnTo>
                    <a:pt x="54452" y="17193"/>
                  </a:lnTo>
                  <a:lnTo>
                    <a:pt x="53445" y="14103"/>
                  </a:lnTo>
                  <a:lnTo>
                    <a:pt x="52711" y="5609"/>
                  </a:lnTo>
                  <a:lnTo>
                    <a:pt x="49290" y="1412"/>
                  </a:lnTo>
                  <a:lnTo>
                    <a:pt x="46879" y="1008"/>
                  </a:lnTo>
                  <a:lnTo>
                    <a:pt x="40437" y="2441"/>
                  </a:lnTo>
                  <a:lnTo>
                    <a:pt x="11047" y="27404"/>
                  </a:lnTo>
                  <a:lnTo>
                    <a:pt x="1197" y="40325"/>
                  </a:lnTo>
                  <a:lnTo>
                    <a:pt x="0" y="44590"/>
                  </a:lnTo>
                  <a:lnTo>
                    <a:pt x="552" y="53091"/>
                  </a:lnTo>
                  <a:lnTo>
                    <a:pt x="4829" y="69181"/>
                  </a:lnTo>
                  <a:lnTo>
                    <a:pt x="13936" y="83983"/>
                  </a:lnTo>
                  <a:lnTo>
                    <a:pt x="21562" y="89179"/>
                  </a:lnTo>
                  <a:lnTo>
                    <a:pt x="47192" y="98559"/>
                  </a:lnTo>
                  <a:lnTo>
                    <a:pt x="49008" y="98229"/>
                  </a:lnTo>
                  <a:lnTo>
                    <a:pt x="50219" y="97303"/>
                  </a:lnTo>
                  <a:lnTo>
                    <a:pt x="51026" y="95980"/>
                  </a:lnTo>
                  <a:lnTo>
                    <a:pt x="50858" y="94393"/>
                  </a:lnTo>
                  <a:lnTo>
                    <a:pt x="47401" y="86776"/>
                  </a:lnTo>
                  <a:lnTo>
                    <a:pt x="46355" y="61221"/>
                  </a:lnTo>
                  <a:lnTo>
                    <a:pt x="49680" y="50267"/>
                  </a:lnTo>
                  <a:lnTo>
                    <a:pt x="58851" y="42208"/>
                  </a:lnTo>
                  <a:lnTo>
                    <a:pt x="86358" y="26395"/>
                  </a:lnTo>
                  <a:lnTo>
                    <a:pt x="108297" y="19173"/>
                  </a:lnTo>
                  <a:lnTo>
                    <a:pt x="123058" y="17537"/>
                  </a:lnTo>
                  <a:lnTo>
                    <a:pt x="128152" y="19195"/>
                  </a:lnTo>
                  <a:lnTo>
                    <a:pt x="130498" y="20625"/>
                  </a:lnTo>
                  <a:lnTo>
                    <a:pt x="137171" y="29379"/>
                  </a:lnTo>
                  <a:lnTo>
                    <a:pt x="140246" y="44281"/>
                  </a:lnTo>
                  <a:lnTo>
                    <a:pt x="141369" y="75778"/>
                  </a:lnTo>
                  <a:lnTo>
                    <a:pt x="141506" y="84771"/>
                  </a:lnTo>
                  <a:lnTo>
                    <a:pt x="141518" y="84803"/>
                  </a:lnTo>
                  <a:lnTo>
                    <a:pt x="142244" y="70955"/>
                  </a:lnTo>
                  <a:lnTo>
                    <a:pt x="150329" y="53114"/>
                  </a:lnTo>
                  <a:lnTo>
                    <a:pt x="174295" y="22870"/>
                  </a:lnTo>
                  <a:lnTo>
                    <a:pt x="184798" y="15463"/>
                  </a:lnTo>
                  <a:lnTo>
                    <a:pt x="196847" y="12171"/>
                  </a:lnTo>
                  <a:lnTo>
                    <a:pt x="203280" y="13283"/>
                  </a:lnTo>
                  <a:lnTo>
                    <a:pt x="205984" y="14567"/>
                  </a:lnTo>
                  <a:lnTo>
                    <a:pt x="210869" y="19757"/>
                  </a:lnTo>
                  <a:lnTo>
                    <a:pt x="213159" y="23116"/>
                  </a:lnTo>
                  <a:lnTo>
                    <a:pt x="216835" y="47375"/>
                  </a:lnTo>
                  <a:lnTo>
                    <a:pt x="217661" y="79036"/>
                  </a:lnTo>
                  <a:lnTo>
                    <a:pt x="217729" y="85938"/>
                  </a:lnTo>
                  <a:lnTo>
                    <a:pt x="224479" y="79933"/>
                  </a:lnTo>
                  <a:lnTo>
                    <a:pt x="234332" y="60192"/>
                  </a:lnTo>
                  <a:lnTo>
                    <a:pt x="244954" y="37791"/>
                  </a:lnTo>
                  <a:lnTo>
                    <a:pt x="268699" y="7782"/>
                  </a:lnTo>
                  <a:lnTo>
                    <a:pt x="277077" y="2394"/>
                  </a:lnTo>
                  <a:lnTo>
                    <a:pt x="285505" y="0"/>
                  </a:lnTo>
                  <a:lnTo>
                    <a:pt x="293954" y="818"/>
                  </a:lnTo>
                  <a:lnTo>
                    <a:pt x="301707" y="3533"/>
                  </a:lnTo>
                  <a:lnTo>
                    <a:pt x="307505" y="7091"/>
                  </a:lnTo>
                  <a:lnTo>
                    <a:pt x="310552" y="16670"/>
                  </a:lnTo>
                  <a:lnTo>
                    <a:pt x="317033" y="48118"/>
                  </a:lnTo>
                  <a:lnTo>
                    <a:pt x="324231" y="78585"/>
                  </a:lnTo>
                  <a:lnTo>
                    <a:pt x="324717" y="81385"/>
                  </a:lnTo>
                  <a:lnTo>
                    <a:pt x="324336" y="83252"/>
                  </a:lnTo>
                  <a:lnTo>
                    <a:pt x="319340" y="869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2074">
              <a:extLst>
                <a:ext uri="{FF2B5EF4-FFF2-40B4-BE49-F238E27FC236}">
                  <a16:creationId xmlns:a16="http://schemas.microsoft.com/office/drawing/2014/main" id="{9638B5D5-4335-E841-DC04-D586EE31DB36}"/>
                </a:ext>
              </a:extLst>
            </p:cNvPr>
            <p:cNvSpPr/>
            <p:nvPr>
              <p:custDataLst>
                <p:tags r:id="rId55"/>
              </p:custDataLst>
            </p:nvPr>
          </p:nvSpPr>
          <p:spPr>
            <a:xfrm>
              <a:off x="520700" y="3911600"/>
              <a:ext cx="260351" cy="98622"/>
            </a:xfrm>
            <a:custGeom>
              <a:avLst/>
              <a:gdLst/>
              <a:ahLst/>
              <a:cxnLst/>
              <a:rect l="0" t="0" r="0" b="0"/>
              <a:pathLst>
                <a:path w="260351" h="98622">
                  <a:moveTo>
                    <a:pt x="0" y="69850"/>
                  </a:moveTo>
                  <a:lnTo>
                    <a:pt x="0" y="69850"/>
                  </a:lnTo>
                  <a:lnTo>
                    <a:pt x="12242" y="47482"/>
                  </a:lnTo>
                  <a:lnTo>
                    <a:pt x="38876" y="21984"/>
                  </a:lnTo>
                  <a:lnTo>
                    <a:pt x="65333" y="6773"/>
                  </a:lnTo>
                  <a:lnTo>
                    <a:pt x="83093" y="2006"/>
                  </a:lnTo>
                  <a:lnTo>
                    <a:pt x="108503" y="7337"/>
                  </a:lnTo>
                  <a:lnTo>
                    <a:pt x="122542" y="17842"/>
                  </a:lnTo>
                  <a:lnTo>
                    <a:pt x="136498" y="37742"/>
                  </a:lnTo>
                  <a:lnTo>
                    <a:pt x="139682" y="44212"/>
                  </a:lnTo>
                  <a:lnTo>
                    <a:pt x="141338" y="60807"/>
                  </a:lnTo>
                  <a:lnTo>
                    <a:pt x="139017" y="77825"/>
                  </a:lnTo>
                  <a:lnTo>
                    <a:pt x="133282" y="90093"/>
                  </a:lnTo>
                  <a:lnTo>
                    <a:pt x="127910" y="96486"/>
                  </a:lnTo>
                  <a:lnTo>
                    <a:pt x="125490" y="98190"/>
                  </a:lnTo>
                  <a:lnTo>
                    <a:pt x="122466" y="98621"/>
                  </a:lnTo>
                  <a:lnTo>
                    <a:pt x="115342" y="97219"/>
                  </a:lnTo>
                  <a:lnTo>
                    <a:pt x="103398" y="89091"/>
                  </a:lnTo>
                  <a:lnTo>
                    <a:pt x="98871" y="83576"/>
                  </a:lnTo>
                  <a:lnTo>
                    <a:pt x="97664" y="81117"/>
                  </a:lnTo>
                  <a:lnTo>
                    <a:pt x="95965" y="67544"/>
                  </a:lnTo>
                  <a:lnTo>
                    <a:pt x="99331" y="56125"/>
                  </a:lnTo>
                  <a:lnTo>
                    <a:pt x="111041" y="37796"/>
                  </a:lnTo>
                  <a:lnTo>
                    <a:pt x="126034" y="22723"/>
                  </a:lnTo>
                  <a:lnTo>
                    <a:pt x="136449" y="16449"/>
                  </a:lnTo>
                  <a:lnTo>
                    <a:pt x="164249" y="6672"/>
                  </a:lnTo>
                  <a:lnTo>
                    <a:pt x="186961" y="1318"/>
                  </a:lnTo>
                  <a:lnTo>
                    <a:pt x="214146" y="390"/>
                  </a:lnTo>
                  <a:lnTo>
                    <a:pt x="242270" y="116"/>
                  </a:lnTo>
                  <a:lnTo>
                    <a:pt x="260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2075">
              <a:extLst>
                <a:ext uri="{FF2B5EF4-FFF2-40B4-BE49-F238E27FC236}">
                  <a16:creationId xmlns:a16="http://schemas.microsoft.com/office/drawing/2014/main" id="{8744E09F-D516-ABE8-5744-44EAD878FFA7}"/>
                </a:ext>
              </a:extLst>
            </p:cNvPr>
            <p:cNvSpPr/>
            <p:nvPr>
              <p:custDataLst>
                <p:tags r:id="rId56"/>
              </p:custDataLst>
            </p:nvPr>
          </p:nvSpPr>
          <p:spPr>
            <a:xfrm>
              <a:off x="342900" y="3925862"/>
              <a:ext cx="209551" cy="55589"/>
            </a:xfrm>
            <a:custGeom>
              <a:avLst/>
              <a:gdLst/>
              <a:ahLst/>
              <a:cxnLst/>
              <a:rect l="0" t="0" r="0" b="0"/>
              <a:pathLst>
                <a:path w="209551" h="55589">
                  <a:moveTo>
                    <a:pt x="0" y="55588"/>
                  </a:moveTo>
                  <a:lnTo>
                    <a:pt x="0" y="55588"/>
                  </a:lnTo>
                  <a:lnTo>
                    <a:pt x="0" y="48846"/>
                  </a:lnTo>
                  <a:lnTo>
                    <a:pt x="3763" y="41773"/>
                  </a:lnTo>
                  <a:lnTo>
                    <a:pt x="11550" y="33926"/>
                  </a:lnTo>
                  <a:lnTo>
                    <a:pt x="37664" y="19272"/>
                  </a:lnTo>
                  <a:lnTo>
                    <a:pt x="63414" y="9374"/>
                  </a:lnTo>
                  <a:lnTo>
                    <a:pt x="89267" y="2776"/>
                  </a:lnTo>
                  <a:lnTo>
                    <a:pt x="110935" y="366"/>
                  </a:lnTo>
                  <a:lnTo>
                    <a:pt x="133266" y="0"/>
                  </a:lnTo>
                  <a:lnTo>
                    <a:pt x="160293" y="3056"/>
                  </a:lnTo>
                  <a:lnTo>
                    <a:pt x="190843" y="4560"/>
                  </a:lnTo>
                  <a:lnTo>
                    <a:pt x="209550" y="111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2076">
              <a:extLst>
                <a:ext uri="{FF2B5EF4-FFF2-40B4-BE49-F238E27FC236}">
                  <a16:creationId xmlns:a16="http://schemas.microsoft.com/office/drawing/2014/main" id="{FF9618AC-7674-A393-97D1-6D4844AD02FE}"/>
                </a:ext>
              </a:extLst>
            </p:cNvPr>
            <p:cNvSpPr/>
            <p:nvPr>
              <p:custDataLst>
                <p:tags r:id="rId57"/>
              </p:custDataLst>
            </p:nvPr>
          </p:nvSpPr>
          <p:spPr>
            <a:xfrm>
              <a:off x="374740" y="3778567"/>
              <a:ext cx="107590" cy="362068"/>
            </a:xfrm>
            <a:custGeom>
              <a:avLst/>
              <a:gdLst/>
              <a:ahLst/>
              <a:cxnLst/>
              <a:rect l="0" t="0" r="0" b="0"/>
              <a:pathLst>
                <a:path w="107590" h="362068">
                  <a:moveTo>
                    <a:pt x="82460" y="69533"/>
                  </a:moveTo>
                  <a:lnTo>
                    <a:pt x="82460" y="69533"/>
                  </a:lnTo>
                  <a:lnTo>
                    <a:pt x="85831" y="69533"/>
                  </a:lnTo>
                  <a:lnTo>
                    <a:pt x="89368" y="67652"/>
                  </a:lnTo>
                  <a:lnTo>
                    <a:pt x="97387" y="60695"/>
                  </a:lnTo>
                  <a:lnTo>
                    <a:pt x="99678" y="56668"/>
                  </a:lnTo>
                  <a:lnTo>
                    <a:pt x="101974" y="46228"/>
                  </a:lnTo>
                  <a:lnTo>
                    <a:pt x="106488" y="37778"/>
                  </a:lnTo>
                  <a:lnTo>
                    <a:pt x="107589" y="29315"/>
                  </a:lnTo>
                  <a:lnTo>
                    <a:pt x="105858" y="25083"/>
                  </a:lnTo>
                  <a:lnTo>
                    <a:pt x="104409" y="22966"/>
                  </a:lnTo>
                  <a:lnTo>
                    <a:pt x="101764" y="8170"/>
                  </a:lnTo>
                  <a:lnTo>
                    <a:pt x="101585" y="3295"/>
                  </a:lnTo>
                  <a:lnTo>
                    <a:pt x="100855" y="2091"/>
                  </a:lnTo>
                  <a:lnTo>
                    <a:pt x="99662" y="1288"/>
                  </a:lnTo>
                  <a:lnTo>
                    <a:pt x="94612" y="159"/>
                  </a:lnTo>
                  <a:lnTo>
                    <a:pt x="92678" y="0"/>
                  </a:lnTo>
                  <a:lnTo>
                    <a:pt x="61613" y="23467"/>
                  </a:lnTo>
                  <a:lnTo>
                    <a:pt x="49394" y="39186"/>
                  </a:lnTo>
                  <a:lnTo>
                    <a:pt x="36705" y="67223"/>
                  </a:lnTo>
                  <a:lnTo>
                    <a:pt x="24923" y="94249"/>
                  </a:lnTo>
                  <a:lnTo>
                    <a:pt x="14377" y="122012"/>
                  </a:lnTo>
                  <a:lnTo>
                    <a:pt x="8665" y="152581"/>
                  </a:lnTo>
                  <a:lnTo>
                    <a:pt x="5091" y="182099"/>
                  </a:lnTo>
                  <a:lnTo>
                    <a:pt x="1445" y="208719"/>
                  </a:lnTo>
                  <a:lnTo>
                    <a:pt x="365" y="236362"/>
                  </a:lnTo>
                  <a:lnTo>
                    <a:pt x="112" y="257274"/>
                  </a:lnTo>
                  <a:lnTo>
                    <a:pt x="0" y="280679"/>
                  </a:lnTo>
                  <a:lnTo>
                    <a:pt x="1832" y="305192"/>
                  </a:lnTo>
                  <a:lnTo>
                    <a:pt x="4997" y="328082"/>
                  </a:lnTo>
                  <a:lnTo>
                    <a:pt x="10897" y="356260"/>
                  </a:lnTo>
                  <a:lnTo>
                    <a:pt x="11849" y="362067"/>
                  </a:lnTo>
                  <a:lnTo>
                    <a:pt x="12610" y="3616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4" name="SMARTInkShape-Group455">
            <a:extLst>
              <a:ext uri="{FF2B5EF4-FFF2-40B4-BE49-F238E27FC236}">
                <a16:creationId xmlns:a16="http://schemas.microsoft.com/office/drawing/2014/main" id="{BF7A3C40-833F-3A36-53B5-6BD67D20869F}"/>
              </a:ext>
            </a:extLst>
          </p:cNvPr>
          <p:cNvGrpSpPr/>
          <p:nvPr/>
        </p:nvGrpSpPr>
        <p:grpSpPr>
          <a:xfrm>
            <a:off x="8090747" y="3217464"/>
            <a:ext cx="729371" cy="313137"/>
            <a:chOff x="8090747" y="3217464"/>
            <a:chExt cx="729371" cy="313137"/>
          </a:xfrm>
        </p:grpSpPr>
        <p:sp>
          <p:nvSpPr>
            <p:cNvPr id="310" name="SMARTInkShape-2077">
              <a:extLst>
                <a:ext uri="{FF2B5EF4-FFF2-40B4-BE49-F238E27FC236}">
                  <a16:creationId xmlns:a16="http://schemas.microsoft.com/office/drawing/2014/main" id="{022C166C-5E9E-1344-1722-315EBFB07B4D}"/>
                </a:ext>
              </a:extLst>
            </p:cNvPr>
            <p:cNvSpPr/>
            <p:nvPr>
              <p:custDataLst>
                <p:tags r:id="rId50"/>
              </p:custDataLst>
            </p:nvPr>
          </p:nvSpPr>
          <p:spPr>
            <a:xfrm>
              <a:off x="8686800" y="3406384"/>
              <a:ext cx="133318" cy="124217"/>
            </a:xfrm>
            <a:custGeom>
              <a:avLst/>
              <a:gdLst/>
              <a:ahLst/>
              <a:cxnLst/>
              <a:rect l="0" t="0" r="0" b="0"/>
              <a:pathLst>
                <a:path w="133318" h="124217">
                  <a:moveTo>
                    <a:pt x="0" y="35316"/>
                  </a:moveTo>
                  <a:lnTo>
                    <a:pt x="0" y="35316"/>
                  </a:lnTo>
                  <a:lnTo>
                    <a:pt x="11933" y="30290"/>
                  </a:lnTo>
                  <a:lnTo>
                    <a:pt x="14306" y="29849"/>
                  </a:lnTo>
                  <a:lnTo>
                    <a:pt x="37647" y="10155"/>
                  </a:lnTo>
                  <a:lnTo>
                    <a:pt x="41338" y="16729"/>
                  </a:lnTo>
                  <a:lnTo>
                    <a:pt x="43528" y="27614"/>
                  </a:lnTo>
                  <a:lnTo>
                    <a:pt x="43561" y="49003"/>
                  </a:lnTo>
                  <a:lnTo>
                    <a:pt x="38352" y="77807"/>
                  </a:lnTo>
                  <a:lnTo>
                    <a:pt x="39681" y="77754"/>
                  </a:lnTo>
                  <a:lnTo>
                    <a:pt x="44916" y="75815"/>
                  </a:lnTo>
                  <a:lnTo>
                    <a:pt x="55799" y="64014"/>
                  </a:lnTo>
                  <a:lnTo>
                    <a:pt x="73156" y="33032"/>
                  </a:lnTo>
                  <a:lnTo>
                    <a:pt x="92532" y="7740"/>
                  </a:lnTo>
                  <a:lnTo>
                    <a:pt x="101333" y="1893"/>
                  </a:lnTo>
                  <a:lnTo>
                    <a:pt x="105655" y="334"/>
                  </a:lnTo>
                  <a:lnTo>
                    <a:pt x="109242" y="0"/>
                  </a:lnTo>
                  <a:lnTo>
                    <a:pt x="115109" y="1511"/>
                  </a:lnTo>
                  <a:lnTo>
                    <a:pt x="120069" y="10178"/>
                  </a:lnTo>
                  <a:lnTo>
                    <a:pt x="129002" y="35368"/>
                  </a:lnTo>
                  <a:lnTo>
                    <a:pt x="132491" y="65796"/>
                  </a:lnTo>
                  <a:lnTo>
                    <a:pt x="133236" y="97281"/>
                  </a:lnTo>
                  <a:lnTo>
                    <a:pt x="133317" y="109572"/>
                  </a:lnTo>
                  <a:lnTo>
                    <a:pt x="131917" y="113042"/>
                  </a:lnTo>
                  <a:lnTo>
                    <a:pt x="120650" y="1242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2078">
              <a:extLst>
                <a:ext uri="{FF2B5EF4-FFF2-40B4-BE49-F238E27FC236}">
                  <a16:creationId xmlns:a16="http://schemas.microsoft.com/office/drawing/2014/main" id="{BA776915-3AAD-B21D-FFA3-F0D6EE210CDB}"/>
                </a:ext>
              </a:extLst>
            </p:cNvPr>
            <p:cNvSpPr/>
            <p:nvPr>
              <p:custDataLst>
                <p:tags r:id="rId51"/>
              </p:custDataLst>
            </p:nvPr>
          </p:nvSpPr>
          <p:spPr>
            <a:xfrm>
              <a:off x="8369884" y="3385595"/>
              <a:ext cx="310567" cy="118612"/>
            </a:xfrm>
            <a:custGeom>
              <a:avLst/>
              <a:gdLst/>
              <a:ahLst/>
              <a:cxnLst/>
              <a:rect l="0" t="0" r="0" b="0"/>
              <a:pathLst>
                <a:path w="310567" h="118612">
                  <a:moveTo>
                    <a:pt x="88316" y="37055"/>
                  </a:moveTo>
                  <a:lnTo>
                    <a:pt x="88316" y="37055"/>
                  </a:lnTo>
                  <a:lnTo>
                    <a:pt x="88316" y="11554"/>
                  </a:lnTo>
                  <a:lnTo>
                    <a:pt x="87611" y="9471"/>
                  </a:lnTo>
                  <a:lnTo>
                    <a:pt x="86434" y="8082"/>
                  </a:lnTo>
                  <a:lnTo>
                    <a:pt x="76074" y="1307"/>
                  </a:lnTo>
                  <a:lnTo>
                    <a:pt x="66648" y="0"/>
                  </a:lnTo>
                  <a:lnTo>
                    <a:pt x="57284" y="3183"/>
                  </a:lnTo>
                  <a:lnTo>
                    <a:pt x="30423" y="25748"/>
                  </a:lnTo>
                  <a:lnTo>
                    <a:pt x="6060" y="52917"/>
                  </a:lnTo>
                  <a:lnTo>
                    <a:pt x="2369" y="61979"/>
                  </a:lnTo>
                  <a:lnTo>
                    <a:pt x="0" y="82665"/>
                  </a:lnTo>
                  <a:lnTo>
                    <a:pt x="1558" y="90958"/>
                  </a:lnTo>
                  <a:lnTo>
                    <a:pt x="6401" y="99593"/>
                  </a:lnTo>
                  <a:lnTo>
                    <a:pt x="8305" y="102030"/>
                  </a:lnTo>
                  <a:lnTo>
                    <a:pt x="14185" y="104738"/>
                  </a:lnTo>
                  <a:lnTo>
                    <a:pt x="17729" y="105461"/>
                  </a:lnTo>
                  <a:lnTo>
                    <a:pt x="21502" y="104531"/>
                  </a:lnTo>
                  <a:lnTo>
                    <a:pt x="45241" y="89102"/>
                  </a:lnTo>
                  <a:lnTo>
                    <a:pt x="51533" y="83000"/>
                  </a:lnTo>
                  <a:lnTo>
                    <a:pt x="79690" y="52063"/>
                  </a:lnTo>
                  <a:lnTo>
                    <a:pt x="87938" y="43784"/>
                  </a:lnTo>
                  <a:lnTo>
                    <a:pt x="78846" y="52875"/>
                  </a:lnTo>
                  <a:lnTo>
                    <a:pt x="77052" y="56551"/>
                  </a:lnTo>
                  <a:lnTo>
                    <a:pt x="69695" y="86150"/>
                  </a:lnTo>
                  <a:lnTo>
                    <a:pt x="69350" y="95985"/>
                  </a:lnTo>
                  <a:lnTo>
                    <a:pt x="71185" y="100405"/>
                  </a:lnTo>
                  <a:lnTo>
                    <a:pt x="73646" y="104722"/>
                  </a:lnTo>
                  <a:lnTo>
                    <a:pt x="75443" y="113119"/>
                  </a:lnTo>
                  <a:lnTo>
                    <a:pt x="75538" y="116252"/>
                  </a:lnTo>
                  <a:lnTo>
                    <a:pt x="76270" y="117369"/>
                  </a:lnTo>
                  <a:lnTo>
                    <a:pt x="77463" y="118115"/>
                  </a:lnTo>
                  <a:lnTo>
                    <a:pt x="78964" y="118611"/>
                  </a:lnTo>
                  <a:lnTo>
                    <a:pt x="80670" y="118237"/>
                  </a:lnTo>
                  <a:lnTo>
                    <a:pt x="93911" y="110680"/>
                  </a:lnTo>
                  <a:lnTo>
                    <a:pt x="99740" y="104819"/>
                  </a:lnTo>
                  <a:lnTo>
                    <a:pt x="116749" y="83203"/>
                  </a:lnTo>
                  <a:lnTo>
                    <a:pt x="117855" y="80521"/>
                  </a:lnTo>
                  <a:lnTo>
                    <a:pt x="119297" y="78732"/>
                  </a:lnTo>
                  <a:lnTo>
                    <a:pt x="128710" y="72255"/>
                  </a:lnTo>
                  <a:lnTo>
                    <a:pt x="141248" y="54802"/>
                  </a:lnTo>
                  <a:lnTo>
                    <a:pt x="143591" y="48235"/>
                  </a:lnTo>
                  <a:lnTo>
                    <a:pt x="144633" y="42729"/>
                  </a:lnTo>
                  <a:lnTo>
                    <a:pt x="144911" y="42249"/>
                  </a:lnTo>
                  <a:lnTo>
                    <a:pt x="145463" y="43399"/>
                  </a:lnTo>
                  <a:lnTo>
                    <a:pt x="145464" y="43401"/>
                  </a:lnTo>
                  <a:lnTo>
                    <a:pt x="145464" y="43403"/>
                  </a:lnTo>
                  <a:lnTo>
                    <a:pt x="145465" y="43404"/>
                  </a:lnTo>
                  <a:lnTo>
                    <a:pt x="145466" y="43405"/>
                  </a:lnTo>
                  <a:lnTo>
                    <a:pt x="145466" y="34567"/>
                  </a:lnTo>
                  <a:lnTo>
                    <a:pt x="146171" y="33280"/>
                  </a:lnTo>
                  <a:lnTo>
                    <a:pt x="147348" y="32421"/>
                  </a:lnTo>
                  <a:lnTo>
                    <a:pt x="151555" y="30805"/>
                  </a:lnTo>
                  <a:lnTo>
                    <a:pt x="152518" y="59250"/>
                  </a:lnTo>
                  <a:lnTo>
                    <a:pt x="161941" y="88706"/>
                  </a:lnTo>
                  <a:lnTo>
                    <a:pt x="163371" y="94819"/>
                  </a:lnTo>
                  <a:lnTo>
                    <a:pt x="164459" y="96731"/>
                  </a:lnTo>
                  <a:lnTo>
                    <a:pt x="165889" y="98006"/>
                  </a:lnTo>
                  <a:lnTo>
                    <a:pt x="167548" y="98855"/>
                  </a:lnTo>
                  <a:lnTo>
                    <a:pt x="169359" y="98716"/>
                  </a:lnTo>
                  <a:lnTo>
                    <a:pt x="173253" y="96680"/>
                  </a:lnTo>
                  <a:lnTo>
                    <a:pt x="187815" y="67631"/>
                  </a:lnTo>
                  <a:lnTo>
                    <a:pt x="200501" y="44824"/>
                  </a:lnTo>
                  <a:lnTo>
                    <a:pt x="202617" y="43645"/>
                  </a:lnTo>
                  <a:lnTo>
                    <a:pt x="204733" y="43565"/>
                  </a:lnTo>
                  <a:lnTo>
                    <a:pt x="206144" y="42806"/>
                  </a:lnTo>
                  <a:lnTo>
                    <a:pt x="207084" y="41595"/>
                  </a:lnTo>
                  <a:lnTo>
                    <a:pt x="207711" y="40082"/>
                  </a:lnTo>
                  <a:lnTo>
                    <a:pt x="208835" y="39072"/>
                  </a:lnTo>
                  <a:lnTo>
                    <a:pt x="211964" y="37951"/>
                  </a:lnTo>
                  <a:lnTo>
                    <a:pt x="213082" y="39770"/>
                  </a:lnTo>
                  <a:lnTo>
                    <a:pt x="215359" y="50324"/>
                  </a:lnTo>
                  <a:lnTo>
                    <a:pt x="216757" y="52251"/>
                  </a:lnTo>
                  <a:lnTo>
                    <a:pt x="218393" y="53536"/>
                  </a:lnTo>
                  <a:lnTo>
                    <a:pt x="226089" y="71511"/>
                  </a:lnTo>
                  <a:lnTo>
                    <a:pt x="234404" y="95863"/>
                  </a:lnTo>
                  <a:lnTo>
                    <a:pt x="238616" y="101997"/>
                  </a:lnTo>
                  <a:lnTo>
                    <a:pt x="242840" y="104724"/>
                  </a:lnTo>
                  <a:lnTo>
                    <a:pt x="244955" y="104745"/>
                  </a:lnTo>
                  <a:lnTo>
                    <a:pt x="249184" y="102888"/>
                  </a:lnTo>
                  <a:lnTo>
                    <a:pt x="258904" y="91133"/>
                  </a:lnTo>
                  <a:lnTo>
                    <a:pt x="269762" y="63834"/>
                  </a:lnTo>
                  <a:lnTo>
                    <a:pt x="280581" y="37327"/>
                  </a:lnTo>
                  <a:lnTo>
                    <a:pt x="292727" y="18451"/>
                  </a:lnTo>
                  <a:lnTo>
                    <a:pt x="297464" y="14675"/>
                  </a:lnTo>
                  <a:lnTo>
                    <a:pt x="310566" y="116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2079">
              <a:extLst>
                <a:ext uri="{FF2B5EF4-FFF2-40B4-BE49-F238E27FC236}">
                  <a16:creationId xmlns:a16="http://schemas.microsoft.com/office/drawing/2014/main" id="{615CC5EB-A217-57CD-E28E-60A19D59C890}"/>
                </a:ext>
              </a:extLst>
            </p:cNvPr>
            <p:cNvSpPr/>
            <p:nvPr>
              <p:custDataLst>
                <p:tags r:id="rId52"/>
              </p:custDataLst>
            </p:nvPr>
          </p:nvSpPr>
          <p:spPr>
            <a:xfrm>
              <a:off x="8223250" y="3373456"/>
              <a:ext cx="190501" cy="122028"/>
            </a:xfrm>
            <a:custGeom>
              <a:avLst/>
              <a:gdLst/>
              <a:ahLst/>
              <a:cxnLst/>
              <a:rect l="0" t="0" r="0" b="0"/>
              <a:pathLst>
                <a:path w="190501" h="122028">
                  <a:moveTo>
                    <a:pt x="0" y="42844"/>
                  </a:moveTo>
                  <a:lnTo>
                    <a:pt x="0" y="42844"/>
                  </a:lnTo>
                  <a:lnTo>
                    <a:pt x="705" y="32705"/>
                  </a:lnTo>
                  <a:lnTo>
                    <a:pt x="3372" y="25167"/>
                  </a:lnTo>
                  <a:lnTo>
                    <a:pt x="15581" y="12990"/>
                  </a:lnTo>
                  <a:lnTo>
                    <a:pt x="29233" y="3817"/>
                  </a:lnTo>
                  <a:lnTo>
                    <a:pt x="42214" y="0"/>
                  </a:lnTo>
                  <a:lnTo>
                    <a:pt x="46488" y="1582"/>
                  </a:lnTo>
                  <a:lnTo>
                    <a:pt x="54998" y="8983"/>
                  </a:lnTo>
                  <a:lnTo>
                    <a:pt x="59721" y="21210"/>
                  </a:lnTo>
                  <a:lnTo>
                    <a:pt x="64262" y="45841"/>
                  </a:lnTo>
                  <a:lnTo>
                    <a:pt x="68194" y="73600"/>
                  </a:lnTo>
                  <a:lnTo>
                    <a:pt x="68926" y="102999"/>
                  </a:lnTo>
                  <a:lnTo>
                    <a:pt x="64715" y="117818"/>
                  </a:lnTo>
                  <a:lnTo>
                    <a:pt x="62899" y="120343"/>
                  </a:lnTo>
                  <a:lnTo>
                    <a:pt x="60983" y="122027"/>
                  </a:lnTo>
                  <a:lnTo>
                    <a:pt x="58294" y="121033"/>
                  </a:lnTo>
                  <a:lnTo>
                    <a:pt x="51544" y="114283"/>
                  </a:lnTo>
                  <a:lnTo>
                    <a:pt x="43180" y="91841"/>
                  </a:lnTo>
                  <a:lnTo>
                    <a:pt x="39605" y="62849"/>
                  </a:lnTo>
                  <a:lnTo>
                    <a:pt x="44414" y="46091"/>
                  </a:lnTo>
                  <a:lnTo>
                    <a:pt x="58005" y="24827"/>
                  </a:lnTo>
                  <a:lnTo>
                    <a:pt x="71985" y="16261"/>
                  </a:lnTo>
                  <a:lnTo>
                    <a:pt x="102670" y="8176"/>
                  </a:lnTo>
                  <a:lnTo>
                    <a:pt x="120967" y="5761"/>
                  </a:lnTo>
                  <a:lnTo>
                    <a:pt x="151182" y="10014"/>
                  </a:lnTo>
                  <a:lnTo>
                    <a:pt x="190500" y="174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2080">
              <a:extLst>
                <a:ext uri="{FF2B5EF4-FFF2-40B4-BE49-F238E27FC236}">
                  <a16:creationId xmlns:a16="http://schemas.microsoft.com/office/drawing/2014/main" id="{3E49950D-F7FD-730D-5BB1-19C46464DE69}"/>
                </a:ext>
              </a:extLst>
            </p:cNvPr>
            <p:cNvSpPr/>
            <p:nvPr>
              <p:custDataLst>
                <p:tags r:id="rId53"/>
              </p:custDataLst>
            </p:nvPr>
          </p:nvSpPr>
          <p:spPr>
            <a:xfrm>
              <a:off x="8090747" y="3217464"/>
              <a:ext cx="80822" cy="248792"/>
            </a:xfrm>
            <a:custGeom>
              <a:avLst/>
              <a:gdLst/>
              <a:ahLst/>
              <a:cxnLst/>
              <a:rect l="0" t="0" r="0" b="0"/>
              <a:pathLst>
                <a:path w="80822" h="248792">
                  <a:moveTo>
                    <a:pt x="75353" y="179786"/>
                  </a:moveTo>
                  <a:lnTo>
                    <a:pt x="75353" y="179786"/>
                  </a:lnTo>
                  <a:lnTo>
                    <a:pt x="78725" y="176415"/>
                  </a:lnTo>
                  <a:lnTo>
                    <a:pt x="80379" y="170997"/>
                  </a:lnTo>
                  <a:lnTo>
                    <a:pt x="80821" y="167577"/>
                  </a:lnTo>
                  <a:lnTo>
                    <a:pt x="79429" y="161895"/>
                  </a:lnTo>
                  <a:lnTo>
                    <a:pt x="72787" y="152498"/>
                  </a:lnTo>
                  <a:lnTo>
                    <a:pt x="60011" y="145987"/>
                  </a:lnTo>
                  <a:lnTo>
                    <a:pt x="54542" y="145965"/>
                  </a:lnTo>
                  <a:lnTo>
                    <a:pt x="36731" y="152675"/>
                  </a:lnTo>
                  <a:lnTo>
                    <a:pt x="18754" y="164306"/>
                  </a:lnTo>
                  <a:lnTo>
                    <a:pt x="5587" y="180138"/>
                  </a:lnTo>
                  <a:lnTo>
                    <a:pt x="2013" y="189585"/>
                  </a:lnTo>
                  <a:lnTo>
                    <a:pt x="0" y="206208"/>
                  </a:lnTo>
                  <a:lnTo>
                    <a:pt x="2774" y="224539"/>
                  </a:lnTo>
                  <a:lnTo>
                    <a:pt x="11436" y="240005"/>
                  </a:lnTo>
                  <a:lnTo>
                    <a:pt x="18958" y="245356"/>
                  </a:lnTo>
                  <a:lnTo>
                    <a:pt x="27711" y="247734"/>
                  </a:lnTo>
                  <a:lnTo>
                    <a:pt x="38657" y="248791"/>
                  </a:lnTo>
                  <a:lnTo>
                    <a:pt x="43128" y="246956"/>
                  </a:lnTo>
                  <a:lnTo>
                    <a:pt x="49977" y="239273"/>
                  </a:lnTo>
                  <a:lnTo>
                    <a:pt x="64487" y="207660"/>
                  </a:lnTo>
                  <a:lnTo>
                    <a:pt x="71114" y="181303"/>
                  </a:lnTo>
                  <a:lnTo>
                    <a:pt x="70648" y="150759"/>
                  </a:lnTo>
                  <a:lnTo>
                    <a:pt x="72792" y="127374"/>
                  </a:lnTo>
                  <a:lnTo>
                    <a:pt x="72333" y="102869"/>
                  </a:lnTo>
                  <a:lnTo>
                    <a:pt x="71188" y="78573"/>
                  </a:lnTo>
                  <a:lnTo>
                    <a:pt x="73031" y="56015"/>
                  </a:lnTo>
                  <a:lnTo>
                    <a:pt x="71294" y="26853"/>
                  </a:lnTo>
                  <a:lnTo>
                    <a:pt x="69138" y="0"/>
                  </a:lnTo>
                  <a:lnTo>
                    <a:pt x="69003" y="19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8" name="SMARTInkShape-Group456">
            <a:extLst>
              <a:ext uri="{FF2B5EF4-FFF2-40B4-BE49-F238E27FC236}">
                <a16:creationId xmlns:a16="http://schemas.microsoft.com/office/drawing/2014/main" id="{4C9FFBD0-CAD5-0F28-79F9-A42AA8323F94}"/>
              </a:ext>
            </a:extLst>
          </p:cNvPr>
          <p:cNvGrpSpPr/>
          <p:nvPr/>
        </p:nvGrpSpPr>
        <p:grpSpPr>
          <a:xfrm>
            <a:off x="7562850" y="3308350"/>
            <a:ext cx="189053" cy="177801"/>
            <a:chOff x="7562850" y="3308350"/>
            <a:chExt cx="189053" cy="177801"/>
          </a:xfrm>
        </p:grpSpPr>
        <p:sp>
          <p:nvSpPr>
            <p:cNvPr id="315" name="SMARTInkShape-2081">
              <a:extLst>
                <a:ext uri="{FF2B5EF4-FFF2-40B4-BE49-F238E27FC236}">
                  <a16:creationId xmlns:a16="http://schemas.microsoft.com/office/drawing/2014/main" id="{4D643FFF-AB89-485C-BB5C-7C3BB1BB2CC7}"/>
                </a:ext>
              </a:extLst>
            </p:cNvPr>
            <p:cNvSpPr/>
            <p:nvPr>
              <p:custDataLst>
                <p:tags r:id="rId47"/>
              </p:custDataLst>
            </p:nvPr>
          </p:nvSpPr>
          <p:spPr>
            <a:xfrm>
              <a:off x="7651750" y="3340516"/>
              <a:ext cx="100153" cy="139285"/>
            </a:xfrm>
            <a:custGeom>
              <a:avLst/>
              <a:gdLst/>
              <a:ahLst/>
              <a:cxnLst/>
              <a:rect l="0" t="0" r="0" b="0"/>
              <a:pathLst>
                <a:path w="100153" h="139285">
                  <a:moveTo>
                    <a:pt x="69850" y="18634"/>
                  </a:moveTo>
                  <a:lnTo>
                    <a:pt x="69850" y="18634"/>
                  </a:lnTo>
                  <a:lnTo>
                    <a:pt x="73222" y="11892"/>
                  </a:lnTo>
                  <a:lnTo>
                    <a:pt x="73509" y="9200"/>
                  </a:lnTo>
                  <a:lnTo>
                    <a:pt x="71947" y="4328"/>
                  </a:lnTo>
                  <a:lnTo>
                    <a:pt x="70542" y="2747"/>
                  </a:lnTo>
                  <a:lnTo>
                    <a:pt x="67101" y="990"/>
                  </a:lnTo>
                  <a:lnTo>
                    <a:pt x="54455" y="0"/>
                  </a:lnTo>
                  <a:lnTo>
                    <a:pt x="40673" y="3078"/>
                  </a:lnTo>
                  <a:lnTo>
                    <a:pt x="27652" y="8459"/>
                  </a:lnTo>
                  <a:lnTo>
                    <a:pt x="20992" y="16228"/>
                  </a:lnTo>
                  <a:lnTo>
                    <a:pt x="16385" y="26031"/>
                  </a:lnTo>
                  <a:lnTo>
                    <a:pt x="14337" y="35092"/>
                  </a:lnTo>
                  <a:lnTo>
                    <a:pt x="15202" y="38779"/>
                  </a:lnTo>
                  <a:lnTo>
                    <a:pt x="35164" y="63775"/>
                  </a:lnTo>
                  <a:lnTo>
                    <a:pt x="65786" y="89770"/>
                  </a:lnTo>
                  <a:lnTo>
                    <a:pt x="96713" y="109536"/>
                  </a:lnTo>
                  <a:lnTo>
                    <a:pt x="99427" y="113833"/>
                  </a:lnTo>
                  <a:lnTo>
                    <a:pt x="100152" y="115967"/>
                  </a:lnTo>
                  <a:lnTo>
                    <a:pt x="98518" y="118095"/>
                  </a:lnTo>
                  <a:lnTo>
                    <a:pt x="87516" y="123755"/>
                  </a:lnTo>
                  <a:lnTo>
                    <a:pt x="61372" y="130700"/>
                  </a:lnTo>
                  <a:lnTo>
                    <a:pt x="32793" y="134374"/>
                  </a:lnTo>
                  <a:lnTo>
                    <a:pt x="0" y="1392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2082">
              <a:extLst>
                <a:ext uri="{FF2B5EF4-FFF2-40B4-BE49-F238E27FC236}">
                  <a16:creationId xmlns:a16="http://schemas.microsoft.com/office/drawing/2014/main" id="{57BEBD81-28A7-A216-3F2D-A96A28643B3D}"/>
                </a:ext>
              </a:extLst>
            </p:cNvPr>
            <p:cNvSpPr/>
            <p:nvPr>
              <p:custDataLst>
                <p:tags r:id="rId48"/>
              </p:custDataLst>
            </p:nvPr>
          </p:nvSpPr>
          <p:spPr>
            <a:xfrm>
              <a:off x="7602716" y="3308350"/>
              <a:ext cx="10935" cy="19051"/>
            </a:xfrm>
            <a:custGeom>
              <a:avLst/>
              <a:gdLst/>
              <a:ahLst/>
              <a:cxnLst/>
              <a:rect l="0" t="0" r="0" b="0"/>
              <a:pathLst>
                <a:path w="10935" h="19051">
                  <a:moveTo>
                    <a:pt x="10934" y="19050"/>
                  </a:moveTo>
                  <a:lnTo>
                    <a:pt x="10934" y="19050"/>
                  </a:lnTo>
                  <a:lnTo>
                    <a:pt x="4193" y="15679"/>
                  </a:lnTo>
                  <a:lnTo>
                    <a:pt x="2207" y="13275"/>
                  </a:lnTo>
                  <a:lnTo>
                    <a:pt x="0" y="6841"/>
                  </a:lnTo>
                  <a:lnTo>
                    <a:pt x="117" y="4561"/>
                  </a:lnTo>
                  <a:lnTo>
                    <a:pt x="901" y="3040"/>
                  </a:lnTo>
                  <a:lnTo>
                    <a:pt x="458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2083">
              <a:extLst>
                <a:ext uri="{FF2B5EF4-FFF2-40B4-BE49-F238E27FC236}">
                  <a16:creationId xmlns:a16="http://schemas.microsoft.com/office/drawing/2014/main" id="{19BAE05B-4B8E-501C-0978-6D86699C30F2}"/>
                </a:ext>
              </a:extLst>
            </p:cNvPr>
            <p:cNvSpPr/>
            <p:nvPr>
              <p:custDataLst>
                <p:tags r:id="rId49"/>
              </p:custDataLst>
            </p:nvPr>
          </p:nvSpPr>
          <p:spPr>
            <a:xfrm>
              <a:off x="7562850" y="3352907"/>
              <a:ext cx="18945" cy="133244"/>
            </a:xfrm>
            <a:custGeom>
              <a:avLst/>
              <a:gdLst/>
              <a:ahLst/>
              <a:cxnLst/>
              <a:rect l="0" t="0" r="0" b="0"/>
              <a:pathLst>
                <a:path w="18945" h="133244">
                  <a:moveTo>
                    <a:pt x="0" y="18943"/>
                  </a:moveTo>
                  <a:lnTo>
                    <a:pt x="0" y="18943"/>
                  </a:lnTo>
                  <a:lnTo>
                    <a:pt x="18944" y="0"/>
                  </a:lnTo>
                  <a:lnTo>
                    <a:pt x="10301" y="15123"/>
                  </a:lnTo>
                  <a:lnTo>
                    <a:pt x="7131" y="40374"/>
                  </a:lnTo>
                  <a:lnTo>
                    <a:pt x="5748" y="71206"/>
                  </a:lnTo>
                  <a:lnTo>
                    <a:pt x="2722" y="89227"/>
                  </a:lnTo>
                  <a:lnTo>
                    <a:pt x="6350" y="1332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3" name="SMARTInkShape-Group457">
            <a:extLst>
              <a:ext uri="{FF2B5EF4-FFF2-40B4-BE49-F238E27FC236}">
                <a16:creationId xmlns:a16="http://schemas.microsoft.com/office/drawing/2014/main" id="{480BA33D-93D5-DE00-8EA2-C6C6F0FD1183}"/>
              </a:ext>
            </a:extLst>
          </p:cNvPr>
          <p:cNvGrpSpPr/>
          <p:nvPr/>
        </p:nvGrpSpPr>
        <p:grpSpPr>
          <a:xfrm>
            <a:off x="6540578" y="3168650"/>
            <a:ext cx="647489" cy="447841"/>
            <a:chOff x="6540578" y="3168650"/>
            <a:chExt cx="647489" cy="447841"/>
          </a:xfrm>
        </p:grpSpPr>
        <p:sp>
          <p:nvSpPr>
            <p:cNvPr id="319" name="SMARTInkShape-2084">
              <a:extLst>
                <a:ext uri="{FF2B5EF4-FFF2-40B4-BE49-F238E27FC236}">
                  <a16:creationId xmlns:a16="http://schemas.microsoft.com/office/drawing/2014/main" id="{3F9AF654-A5E8-4233-CC3F-955D5C8BA42E}"/>
                </a:ext>
              </a:extLst>
            </p:cNvPr>
            <p:cNvSpPr/>
            <p:nvPr>
              <p:custDataLst>
                <p:tags r:id="rId43"/>
              </p:custDataLst>
            </p:nvPr>
          </p:nvSpPr>
          <p:spPr>
            <a:xfrm>
              <a:off x="7048500" y="3168650"/>
              <a:ext cx="139567" cy="447841"/>
            </a:xfrm>
            <a:custGeom>
              <a:avLst/>
              <a:gdLst/>
              <a:ahLst/>
              <a:cxnLst/>
              <a:rect l="0" t="0" r="0" b="0"/>
              <a:pathLst>
                <a:path w="139567" h="447841">
                  <a:moveTo>
                    <a:pt x="57150" y="0"/>
                  </a:moveTo>
                  <a:lnTo>
                    <a:pt x="57150" y="0"/>
                  </a:lnTo>
                  <a:lnTo>
                    <a:pt x="60522" y="0"/>
                  </a:lnTo>
                  <a:lnTo>
                    <a:pt x="69359" y="10113"/>
                  </a:lnTo>
                  <a:lnTo>
                    <a:pt x="91700" y="40894"/>
                  </a:lnTo>
                  <a:lnTo>
                    <a:pt x="106204" y="64052"/>
                  </a:lnTo>
                  <a:lnTo>
                    <a:pt x="116071" y="92380"/>
                  </a:lnTo>
                  <a:lnTo>
                    <a:pt x="126036" y="120192"/>
                  </a:lnTo>
                  <a:lnTo>
                    <a:pt x="134554" y="150775"/>
                  </a:lnTo>
                  <a:lnTo>
                    <a:pt x="138175" y="178808"/>
                  </a:lnTo>
                  <a:lnTo>
                    <a:pt x="139248" y="208359"/>
                  </a:lnTo>
                  <a:lnTo>
                    <a:pt x="139566" y="236087"/>
                  </a:lnTo>
                  <a:lnTo>
                    <a:pt x="137759" y="259209"/>
                  </a:lnTo>
                  <a:lnTo>
                    <a:pt x="133899" y="283126"/>
                  </a:lnTo>
                  <a:lnTo>
                    <a:pt x="123792" y="308491"/>
                  </a:lnTo>
                  <a:lnTo>
                    <a:pt x="105852" y="336025"/>
                  </a:lnTo>
                  <a:lnTo>
                    <a:pt x="80994" y="367525"/>
                  </a:lnTo>
                  <a:lnTo>
                    <a:pt x="55083" y="399221"/>
                  </a:lnTo>
                  <a:lnTo>
                    <a:pt x="25403" y="425712"/>
                  </a:lnTo>
                  <a:lnTo>
                    <a:pt x="1672" y="444132"/>
                  </a:lnTo>
                  <a:lnTo>
                    <a:pt x="495" y="447840"/>
                  </a:lnTo>
                  <a:lnTo>
                    <a:pt x="330" y="447432"/>
                  </a:lnTo>
                  <a:lnTo>
                    <a:pt x="0" y="438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2085">
              <a:extLst>
                <a:ext uri="{FF2B5EF4-FFF2-40B4-BE49-F238E27FC236}">
                  <a16:creationId xmlns:a16="http://schemas.microsoft.com/office/drawing/2014/main" id="{98E8AFD5-A983-FC3C-A324-CBBFEC0D0F69}"/>
                </a:ext>
              </a:extLst>
            </p:cNvPr>
            <p:cNvSpPr/>
            <p:nvPr>
              <p:custDataLst>
                <p:tags r:id="rId44"/>
              </p:custDataLst>
            </p:nvPr>
          </p:nvSpPr>
          <p:spPr>
            <a:xfrm>
              <a:off x="6983300" y="3359350"/>
              <a:ext cx="139837" cy="155049"/>
            </a:xfrm>
            <a:custGeom>
              <a:avLst/>
              <a:gdLst/>
              <a:ahLst/>
              <a:cxnLst/>
              <a:rect l="0" t="0" r="0" b="0"/>
              <a:pathLst>
                <a:path w="139837" h="155049">
                  <a:moveTo>
                    <a:pt x="71550" y="18850"/>
                  </a:moveTo>
                  <a:lnTo>
                    <a:pt x="71550" y="18850"/>
                  </a:lnTo>
                  <a:lnTo>
                    <a:pt x="68178" y="18850"/>
                  </a:lnTo>
                  <a:lnTo>
                    <a:pt x="67186" y="18145"/>
                  </a:lnTo>
                  <a:lnTo>
                    <a:pt x="66524" y="16969"/>
                  </a:lnTo>
                  <a:lnTo>
                    <a:pt x="65374" y="12383"/>
                  </a:lnTo>
                  <a:lnTo>
                    <a:pt x="65202" y="6234"/>
                  </a:lnTo>
                  <a:lnTo>
                    <a:pt x="58459" y="6175"/>
                  </a:lnTo>
                  <a:lnTo>
                    <a:pt x="53267" y="8043"/>
                  </a:lnTo>
                  <a:lnTo>
                    <a:pt x="48607" y="10519"/>
                  </a:lnTo>
                  <a:lnTo>
                    <a:pt x="44184" y="11619"/>
                  </a:lnTo>
                  <a:lnTo>
                    <a:pt x="30986" y="22352"/>
                  </a:lnTo>
                  <a:lnTo>
                    <a:pt x="7342" y="53886"/>
                  </a:lnTo>
                  <a:lnTo>
                    <a:pt x="0" y="73995"/>
                  </a:lnTo>
                  <a:lnTo>
                    <a:pt x="99" y="97827"/>
                  </a:lnTo>
                  <a:lnTo>
                    <a:pt x="10817" y="125388"/>
                  </a:lnTo>
                  <a:lnTo>
                    <a:pt x="18904" y="139865"/>
                  </a:lnTo>
                  <a:lnTo>
                    <a:pt x="29218" y="148232"/>
                  </a:lnTo>
                  <a:lnTo>
                    <a:pt x="51750" y="155048"/>
                  </a:lnTo>
                  <a:lnTo>
                    <a:pt x="64867" y="153231"/>
                  </a:lnTo>
                  <a:lnTo>
                    <a:pt x="87163" y="143937"/>
                  </a:lnTo>
                  <a:lnTo>
                    <a:pt x="100792" y="130702"/>
                  </a:lnTo>
                  <a:lnTo>
                    <a:pt x="120418" y="102959"/>
                  </a:lnTo>
                  <a:lnTo>
                    <a:pt x="132679" y="75369"/>
                  </a:lnTo>
                  <a:lnTo>
                    <a:pt x="139468" y="50476"/>
                  </a:lnTo>
                  <a:lnTo>
                    <a:pt x="139836" y="38550"/>
                  </a:lnTo>
                  <a:lnTo>
                    <a:pt x="137648" y="28547"/>
                  </a:lnTo>
                  <a:lnTo>
                    <a:pt x="132442" y="21278"/>
                  </a:lnTo>
                  <a:lnTo>
                    <a:pt x="111303" y="3219"/>
                  </a:lnTo>
                  <a:lnTo>
                    <a:pt x="104740" y="1320"/>
                  </a:lnTo>
                  <a:lnTo>
                    <a:pt x="77254" y="0"/>
                  </a:lnTo>
                  <a:lnTo>
                    <a:pt x="62029" y="3230"/>
                  </a:lnTo>
                  <a:lnTo>
                    <a:pt x="54853" y="8615"/>
                  </a:lnTo>
                  <a:lnTo>
                    <a:pt x="50018" y="15007"/>
                  </a:lnTo>
                  <a:lnTo>
                    <a:pt x="47296" y="22572"/>
                  </a:lnTo>
                  <a:lnTo>
                    <a:pt x="52500" y="37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2086">
              <a:extLst>
                <a:ext uri="{FF2B5EF4-FFF2-40B4-BE49-F238E27FC236}">
                  <a16:creationId xmlns:a16="http://schemas.microsoft.com/office/drawing/2014/main" id="{9C5D4D97-654C-9B17-2B3C-8EE4B72A5C1A}"/>
                </a:ext>
              </a:extLst>
            </p:cNvPr>
            <p:cNvSpPr/>
            <p:nvPr>
              <p:custDataLst>
                <p:tags r:id="rId45"/>
              </p:custDataLst>
            </p:nvPr>
          </p:nvSpPr>
          <p:spPr>
            <a:xfrm>
              <a:off x="6788150" y="3327424"/>
              <a:ext cx="125548" cy="164710"/>
            </a:xfrm>
            <a:custGeom>
              <a:avLst/>
              <a:gdLst/>
              <a:ahLst/>
              <a:cxnLst/>
              <a:rect l="0" t="0" r="0" b="0"/>
              <a:pathLst>
                <a:path w="125548" h="164710">
                  <a:moveTo>
                    <a:pt x="38100" y="12676"/>
                  </a:moveTo>
                  <a:lnTo>
                    <a:pt x="38100" y="12676"/>
                  </a:lnTo>
                  <a:lnTo>
                    <a:pt x="38100" y="245"/>
                  </a:lnTo>
                  <a:lnTo>
                    <a:pt x="53681" y="0"/>
                  </a:lnTo>
                  <a:lnTo>
                    <a:pt x="83686" y="8816"/>
                  </a:lnTo>
                  <a:lnTo>
                    <a:pt x="95195" y="14903"/>
                  </a:lnTo>
                  <a:lnTo>
                    <a:pt x="98753" y="19075"/>
                  </a:lnTo>
                  <a:lnTo>
                    <a:pt x="99702" y="21175"/>
                  </a:lnTo>
                  <a:lnTo>
                    <a:pt x="98875" y="27272"/>
                  </a:lnTo>
                  <a:lnTo>
                    <a:pt x="97666" y="30873"/>
                  </a:lnTo>
                  <a:lnTo>
                    <a:pt x="68682" y="58499"/>
                  </a:lnTo>
                  <a:lnTo>
                    <a:pt x="60864" y="64792"/>
                  </a:lnTo>
                  <a:lnTo>
                    <a:pt x="49940" y="69040"/>
                  </a:lnTo>
                  <a:lnTo>
                    <a:pt x="48110" y="70713"/>
                  </a:lnTo>
                  <a:lnTo>
                    <a:pt x="45173" y="75097"/>
                  </a:lnTo>
                  <a:lnTo>
                    <a:pt x="62123" y="71008"/>
                  </a:lnTo>
                  <a:lnTo>
                    <a:pt x="74882" y="71057"/>
                  </a:lnTo>
                  <a:lnTo>
                    <a:pt x="102402" y="78734"/>
                  </a:lnTo>
                  <a:lnTo>
                    <a:pt x="110892" y="84603"/>
                  </a:lnTo>
                  <a:lnTo>
                    <a:pt x="117019" y="92622"/>
                  </a:lnTo>
                  <a:lnTo>
                    <a:pt x="124820" y="111253"/>
                  </a:lnTo>
                  <a:lnTo>
                    <a:pt x="125547" y="114377"/>
                  </a:lnTo>
                  <a:lnTo>
                    <a:pt x="124473" y="121612"/>
                  </a:lnTo>
                  <a:lnTo>
                    <a:pt x="123199" y="125516"/>
                  </a:lnTo>
                  <a:lnTo>
                    <a:pt x="116139" y="133618"/>
                  </a:lnTo>
                  <a:lnTo>
                    <a:pt x="111292" y="137754"/>
                  </a:lnTo>
                  <a:lnTo>
                    <a:pt x="100264" y="142350"/>
                  </a:lnTo>
                  <a:lnTo>
                    <a:pt x="68968" y="150611"/>
                  </a:lnTo>
                  <a:lnTo>
                    <a:pt x="39389" y="158795"/>
                  </a:lnTo>
                  <a:lnTo>
                    <a:pt x="8902" y="164525"/>
                  </a:lnTo>
                  <a:lnTo>
                    <a:pt x="5935" y="164709"/>
                  </a:lnTo>
                  <a:lnTo>
                    <a:pt x="3956" y="164125"/>
                  </a:lnTo>
                  <a:lnTo>
                    <a:pt x="0" y="1587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2087">
              <a:extLst>
                <a:ext uri="{FF2B5EF4-FFF2-40B4-BE49-F238E27FC236}">
                  <a16:creationId xmlns:a16="http://schemas.microsoft.com/office/drawing/2014/main" id="{20738A6D-7EE1-8655-AC2C-0A6F3171FA6F}"/>
                </a:ext>
              </a:extLst>
            </p:cNvPr>
            <p:cNvSpPr/>
            <p:nvPr>
              <p:custDataLst>
                <p:tags r:id="rId46"/>
              </p:custDataLst>
            </p:nvPr>
          </p:nvSpPr>
          <p:spPr>
            <a:xfrm>
              <a:off x="6540578" y="3321057"/>
              <a:ext cx="87482" cy="190494"/>
            </a:xfrm>
            <a:custGeom>
              <a:avLst/>
              <a:gdLst/>
              <a:ahLst/>
              <a:cxnLst/>
              <a:rect l="0" t="0" r="0" b="0"/>
              <a:pathLst>
                <a:path w="87482" h="190494">
                  <a:moveTo>
                    <a:pt x="6272" y="6343"/>
                  </a:moveTo>
                  <a:lnTo>
                    <a:pt x="6272" y="6343"/>
                  </a:lnTo>
                  <a:lnTo>
                    <a:pt x="11740" y="6343"/>
                  </a:lnTo>
                  <a:lnTo>
                    <a:pt x="6272" y="6343"/>
                  </a:lnTo>
                  <a:lnTo>
                    <a:pt x="6272" y="876"/>
                  </a:lnTo>
                  <a:lnTo>
                    <a:pt x="5567" y="582"/>
                  </a:lnTo>
                  <a:lnTo>
                    <a:pt x="0" y="0"/>
                  </a:lnTo>
                  <a:lnTo>
                    <a:pt x="6839" y="8783"/>
                  </a:lnTo>
                  <a:lnTo>
                    <a:pt x="8767" y="12203"/>
                  </a:lnTo>
                  <a:lnTo>
                    <a:pt x="26363" y="27125"/>
                  </a:lnTo>
                  <a:lnTo>
                    <a:pt x="57892" y="48559"/>
                  </a:lnTo>
                  <a:lnTo>
                    <a:pt x="74628" y="57406"/>
                  </a:lnTo>
                  <a:lnTo>
                    <a:pt x="87481" y="68604"/>
                  </a:lnTo>
                  <a:lnTo>
                    <a:pt x="86345" y="73055"/>
                  </a:lnTo>
                  <a:lnTo>
                    <a:pt x="74023" y="102432"/>
                  </a:lnTo>
                  <a:lnTo>
                    <a:pt x="50315" y="132748"/>
                  </a:lnTo>
                  <a:lnTo>
                    <a:pt x="20273" y="163753"/>
                  </a:lnTo>
                  <a:lnTo>
                    <a:pt x="1265" y="182799"/>
                  </a:lnTo>
                  <a:lnTo>
                    <a:pt x="1523" y="183953"/>
                  </a:lnTo>
                  <a:lnTo>
                    <a:pt x="3691" y="187116"/>
                  </a:lnTo>
                  <a:lnTo>
                    <a:pt x="18972" y="1904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6" name="SMARTInkShape-Group458">
            <a:extLst>
              <a:ext uri="{FF2B5EF4-FFF2-40B4-BE49-F238E27FC236}">
                <a16:creationId xmlns:a16="http://schemas.microsoft.com/office/drawing/2014/main" id="{EBDEA4CB-6FEE-82BB-0FA7-BF79D5A4D910}"/>
              </a:ext>
            </a:extLst>
          </p:cNvPr>
          <p:cNvGrpSpPr/>
          <p:nvPr/>
        </p:nvGrpSpPr>
        <p:grpSpPr>
          <a:xfrm>
            <a:off x="5843406" y="3175007"/>
            <a:ext cx="519295" cy="373231"/>
            <a:chOff x="5843406" y="3175007"/>
            <a:chExt cx="519295" cy="373231"/>
          </a:xfrm>
        </p:grpSpPr>
        <p:sp>
          <p:nvSpPr>
            <p:cNvPr id="324" name="SMARTInkShape-2088">
              <a:extLst>
                <a:ext uri="{FF2B5EF4-FFF2-40B4-BE49-F238E27FC236}">
                  <a16:creationId xmlns:a16="http://schemas.microsoft.com/office/drawing/2014/main" id="{729B9210-1A91-8463-BE8C-9949AD99BA4F}"/>
                </a:ext>
              </a:extLst>
            </p:cNvPr>
            <p:cNvSpPr/>
            <p:nvPr>
              <p:custDataLst>
                <p:tags r:id="rId41"/>
              </p:custDataLst>
            </p:nvPr>
          </p:nvSpPr>
          <p:spPr>
            <a:xfrm>
              <a:off x="6153150" y="3349142"/>
              <a:ext cx="209551" cy="143359"/>
            </a:xfrm>
            <a:custGeom>
              <a:avLst/>
              <a:gdLst/>
              <a:ahLst/>
              <a:cxnLst/>
              <a:rect l="0" t="0" r="0" b="0"/>
              <a:pathLst>
                <a:path w="209551" h="143359">
                  <a:moveTo>
                    <a:pt x="0" y="3658"/>
                  </a:moveTo>
                  <a:lnTo>
                    <a:pt x="0" y="3658"/>
                  </a:lnTo>
                  <a:lnTo>
                    <a:pt x="8838" y="3658"/>
                  </a:lnTo>
                  <a:lnTo>
                    <a:pt x="22076" y="0"/>
                  </a:lnTo>
                  <a:lnTo>
                    <a:pt x="39082" y="3037"/>
                  </a:lnTo>
                  <a:lnTo>
                    <a:pt x="45828" y="9027"/>
                  </a:lnTo>
                  <a:lnTo>
                    <a:pt x="52823" y="19450"/>
                  </a:lnTo>
                  <a:lnTo>
                    <a:pt x="60023" y="41185"/>
                  </a:lnTo>
                  <a:lnTo>
                    <a:pt x="62469" y="65499"/>
                  </a:lnTo>
                  <a:lnTo>
                    <a:pt x="63297" y="93354"/>
                  </a:lnTo>
                  <a:lnTo>
                    <a:pt x="62704" y="101378"/>
                  </a:lnTo>
                  <a:lnTo>
                    <a:pt x="57409" y="117229"/>
                  </a:lnTo>
                  <a:lnTo>
                    <a:pt x="57226" y="114371"/>
                  </a:lnTo>
                  <a:lnTo>
                    <a:pt x="60544" y="105685"/>
                  </a:lnTo>
                  <a:lnTo>
                    <a:pt x="85694" y="76937"/>
                  </a:lnTo>
                  <a:lnTo>
                    <a:pt x="114714" y="51094"/>
                  </a:lnTo>
                  <a:lnTo>
                    <a:pt x="143599" y="33739"/>
                  </a:lnTo>
                  <a:lnTo>
                    <a:pt x="172841" y="19207"/>
                  </a:lnTo>
                  <a:lnTo>
                    <a:pt x="178654" y="17624"/>
                  </a:lnTo>
                  <a:lnTo>
                    <a:pt x="185469" y="18802"/>
                  </a:lnTo>
                  <a:lnTo>
                    <a:pt x="189263" y="20104"/>
                  </a:lnTo>
                  <a:lnTo>
                    <a:pt x="191793" y="22383"/>
                  </a:lnTo>
                  <a:lnTo>
                    <a:pt x="194602" y="28679"/>
                  </a:lnTo>
                  <a:lnTo>
                    <a:pt x="200023" y="55865"/>
                  </a:lnTo>
                  <a:lnTo>
                    <a:pt x="206292" y="83843"/>
                  </a:lnTo>
                  <a:lnTo>
                    <a:pt x="209423" y="115117"/>
                  </a:lnTo>
                  <a:lnTo>
                    <a:pt x="209550" y="1433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2089">
              <a:extLst>
                <a:ext uri="{FF2B5EF4-FFF2-40B4-BE49-F238E27FC236}">
                  <a16:creationId xmlns:a16="http://schemas.microsoft.com/office/drawing/2014/main" id="{6417D973-6CAA-F194-EAFB-0D0EA329A32C}"/>
                </a:ext>
              </a:extLst>
            </p:cNvPr>
            <p:cNvSpPr/>
            <p:nvPr>
              <p:custDataLst>
                <p:tags r:id="rId42"/>
              </p:custDataLst>
            </p:nvPr>
          </p:nvSpPr>
          <p:spPr>
            <a:xfrm>
              <a:off x="5843406" y="3175007"/>
              <a:ext cx="175349" cy="373231"/>
            </a:xfrm>
            <a:custGeom>
              <a:avLst/>
              <a:gdLst/>
              <a:ahLst/>
              <a:cxnLst/>
              <a:rect l="0" t="0" r="0" b="0"/>
              <a:pathLst>
                <a:path w="175349" h="373231">
                  <a:moveTo>
                    <a:pt x="144644" y="12693"/>
                  </a:moveTo>
                  <a:lnTo>
                    <a:pt x="144644" y="12693"/>
                  </a:lnTo>
                  <a:lnTo>
                    <a:pt x="148015" y="9322"/>
                  </a:lnTo>
                  <a:lnTo>
                    <a:pt x="151551" y="7668"/>
                  </a:lnTo>
                  <a:lnTo>
                    <a:pt x="153482" y="7226"/>
                  </a:lnTo>
                  <a:lnTo>
                    <a:pt x="154769" y="6226"/>
                  </a:lnTo>
                  <a:lnTo>
                    <a:pt x="156200" y="3234"/>
                  </a:lnTo>
                  <a:lnTo>
                    <a:pt x="157992" y="2153"/>
                  </a:lnTo>
                  <a:lnTo>
                    <a:pt x="169506" y="183"/>
                  </a:lnTo>
                  <a:lnTo>
                    <a:pt x="175348" y="18"/>
                  </a:lnTo>
                  <a:lnTo>
                    <a:pt x="169342" y="0"/>
                  </a:lnTo>
                  <a:lnTo>
                    <a:pt x="137675" y="23138"/>
                  </a:lnTo>
                  <a:lnTo>
                    <a:pt x="111488" y="46306"/>
                  </a:lnTo>
                  <a:lnTo>
                    <a:pt x="87216" y="73582"/>
                  </a:lnTo>
                  <a:lnTo>
                    <a:pt x="66403" y="102488"/>
                  </a:lnTo>
                  <a:lnTo>
                    <a:pt x="49495" y="129923"/>
                  </a:lnTo>
                  <a:lnTo>
                    <a:pt x="34528" y="156946"/>
                  </a:lnTo>
                  <a:lnTo>
                    <a:pt x="18413" y="186276"/>
                  </a:lnTo>
                  <a:lnTo>
                    <a:pt x="9249" y="213154"/>
                  </a:lnTo>
                  <a:lnTo>
                    <a:pt x="5513" y="238992"/>
                  </a:lnTo>
                  <a:lnTo>
                    <a:pt x="958" y="263816"/>
                  </a:lnTo>
                  <a:lnTo>
                    <a:pt x="0" y="284890"/>
                  </a:lnTo>
                  <a:lnTo>
                    <a:pt x="4153" y="314010"/>
                  </a:lnTo>
                  <a:lnTo>
                    <a:pt x="11452" y="334413"/>
                  </a:lnTo>
                  <a:lnTo>
                    <a:pt x="22552" y="351591"/>
                  </a:lnTo>
                  <a:lnTo>
                    <a:pt x="32525" y="359224"/>
                  </a:lnTo>
                  <a:lnTo>
                    <a:pt x="57313" y="371463"/>
                  </a:lnTo>
                  <a:lnTo>
                    <a:pt x="66084" y="373230"/>
                  </a:lnTo>
                  <a:lnTo>
                    <a:pt x="72805" y="372133"/>
                  </a:lnTo>
                  <a:lnTo>
                    <a:pt x="81144" y="3682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3" name="SMARTInkShape-Group459">
            <a:extLst>
              <a:ext uri="{FF2B5EF4-FFF2-40B4-BE49-F238E27FC236}">
                <a16:creationId xmlns:a16="http://schemas.microsoft.com/office/drawing/2014/main" id="{73655060-E003-FC91-D441-53EF2E207F2C}"/>
              </a:ext>
            </a:extLst>
          </p:cNvPr>
          <p:cNvGrpSpPr/>
          <p:nvPr/>
        </p:nvGrpSpPr>
        <p:grpSpPr>
          <a:xfrm>
            <a:off x="4514850" y="3219450"/>
            <a:ext cx="1193801" cy="419101"/>
            <a:chOff x="4514850" y="3219450"/>
            <a:chExt cx="1193801" cy="419101"/>
          </a:xfrm>
        </p:grpSpPr>
        <p:sp>
          <p:nvSpPr>
            <p:cNvPr id="327" name="SMARTInkShape-2090">
              <a:extLst>
                <a:ext uri="{FF2B5EF4-FFF2-40B4-BE49-F238E27FC236}">
                  <a16:creationId xmlns:a16="http://schemas.microsoft.com/office/drawing/2014/main" id="{674ADCCA-8737-DAF6-122D-27092132CCE7}"/>
                </a:ext>
              </a:extLst>
            </p:cNvPr>
            <p:cNvSpPr/>
            <p:nvPr>
              <p:custDataLst>
                <p:tags r:id="rId35"/>
              </p:custDataLst>
            </p:nvPr>
          </p:nvSpPr>
          <p:spPr>
            <a:xfrm>
              <a:off x="5501636" y="3345010"/>
              <a:ext cx="207015" cy="125232"/>
            </a:xfrm>
            <a:custGeom>
              <a:avLst/>
              <a:gdLst/>
              <a:ahLst/>
              <a:cxnLst/>
              <a:rect l="0" t="0" r="0" b="0"/>
              <a:pathLst>
                <a:path w="207015" h="125232">
                  <a:moveTo>
                    <a:pt x="22864" y="58590"/>
                  </a:moveTo>
                  <a:lnTo>
                    <a:pt x="22864" y="58590"/>
                  </a:lnTo>
                  <a:lnTo>
                    <a:pt x="43586" y="53564"/>
                  </a:lnTo>
                  <a:lnTo>
                    <a:pt x="71015" y="49130"/>
                  </a:lnTo>
                  <a:lnTo>
                    <a:pt x="102199" y="41461"/>
                  </a:lnTo>
                  <a:lnTo>
                    <a:pt x="131366" y="27676"/>
                  </a:lnTo>
                  <a:lnTo>
                    <a:pt x="146656" y="19248"/>
                  </a:lnTo>
                  <a:lnTo>
                    <a:pt x="148430" y="16134"/>
                  </a:lnTo>
                  <a:lnTo>
                    <a:pt x="148203" y="12647"/>
                  </a:lnTo>
                  <a:lnTo>
                    <a:pt x="146641" y="8912"/>
                  </a:lnTo>
                  <a:lnTo>
                    <a:pt x="137378" y="2879"/>
                  </a:lnTo>
                  <a:lnTo>
                    <a:pt x="130955" y="283"/>
                  </a:lnTo>
                  <a:lnTo>
                    <a:pt x="105064" y="0"/>
                  </a:lnTo>
                  <a:lnTo>
                    <a:pt x="81792" y="4384"/>
                  </a:lnTo>
                  <a:lnTo>
                    <a:pt x="53525" y="21156"/>
                  </a:lnTo>
                  <a:lnTo>
                    <a:pt x="32370" y="37555"/>
                  </a:lnTo>
                  <a:lnTo>
                    <a:pt x="10302" y="67396"/>
                  </a:lnTo>
                  <a:lnTo>
                    <a:pt x="3170" y="82965"/>
                  </a:lnTo>
                  <a:lnTo>
                    <a:pt x="0" y="99292"/>
                  </a:lnTo>
                  <a:lnTo>
                    <a:pt x="2354" y="112193"/>
                  </a:lnTo>
                  <a:lnTo>
                    <a:pt x="4958" y="117608"/>
                  </a:lnTo>
                  <a:lnTo>
                    <a:pt x="8104" y="121219"/>
                  </a:lnTo>
                  <a:lnTo>
                    <a:pt x="15365" y="125231"/>
                  </a:lnTo>
                  <a:lnTo>
                    <a:pt x="34126" y="124118"/>
                  </a:lnTo>
                  <a:lnTo>
                    <a:pt x="65243" y="117331"/>
                  </a:lnTo>
                  <a:lnTo>
                    <a:pt x="90580" y="112684"/>
                  </a:lnTo>
                  <a:lnTo>
                    <a:pt x="121244" y="106995"/>
                  </a:lnTo>
                  <a:lnTo>
                    <a:pt x="147029" y="100841"/>
                  </a:lnTo>
                  <a:lnTo>
                    <a:pt x="171445" y="97920"/>
                  </a:lnTo>
                  <a:lnTo>
                    <a:pt x="207014" y="903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2091">
              <a:extLst>
                <a:ext uri="{FF2B5EF4-FFF2-40B4-BE49-F238E27FC236}">
                  <a16:creationId xmlns:a16="http://schemas.microsoft.com/office/drawing/2014/main" id="{2E100955-C8B4-3802-4D29-4A1AB1A209C7}"/>
                </a:ext>
              </a:extLst>
            </p:cNvPr>
            <p:cNvSpPr/>
            <p:nvPr>
              <p:custDataLst>
                <p:tags r:id="rId36"/>
              </p:custDataLst>
            </p:nvPr>
          </p:nvSpPr>
          <p:spPr>
            <a:xfrm>
              <a:off x="5403850" y="3219450"/>
              <a:ext cx="57151" cy="266701"/>
            </a:xfrm>
            <a:custGeom>
              <a:avLst/>
              <a:gdLst/>
              <a:ahLst/>
              <a:cxnLst/>
              <a:rect l="0" t="0" r="0" b="0"/>
              <a:pathLst>
                <a:path w="57151" h="266701">
                  <a:moveTo>
                    <a:pt x="57150" y="0"/>
                  </a:moveTo>
                  <a:lnTo>
                    <a:pt x="57150" y="0"/>
                  </a:lnTo>
                  <a:lnTo>
                    <a:pt x="57150" y="6742"/>
                  </a:lnTo>
                  <a:lnTo>
                    <a:pt x="47717" y="33213"/>
                  </a:lnTo>
                  <a:lnTo>
                    <a:pt x="40557" y="64404"/>
                  </a:lnTo>
                  <a:lnTo>
                    <a:pt x="33967" y="92147"/>
                  </a:lnTo>
                  <a:lnTo>
                    <a:pt x="28251" y="118241"/>
                  </a:lnTo>
                  <a:lnTo>
                    <a:pt x="25540" y="143847"/>
                  </a:lnTo>
                  <a:lnTo>
                    <a:pt x="20581" y="168602"/>
                  </a:lnTo>
                  <a:lnTo>
                    <a:pt x="12584" y="196287"/>
                  </a:lnTo>
                  <a:lnTo>
                    <a:pt x="7582" y="222139"/>
                  </a:lnTo>
                  <a:lnTo>
                    <a:pt x="2229" y="250581"/>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2092">
              <a:extLst>
                <a:ext uri="{FF2B5EF4-FFF2-40B4-BE49-F238E27FC236}">
                  <a16:creationId xmlns:a16="http://schemas.microsoft.com/office/drawing/2014/main" id="{34B14833-F9F9-47CA-7F23-F38375C646E7}"/>
                </a:ext>
              </a:extLst>
            </p:cNvPr>
            <p:cNvSpPr/>
            <p:nvPr>
              <p:custDataLst>
                <p:tags r:id="rId37"/>
              </p:custDataLst>
            </p:nvPr>
          </p:nvSpPr>
          <p:spPr>
            <a:xfrm>
              <a:off x="5283200" y="3416485"/>
              <a:ext cx="80122" cy="48665"/>
            </a:xfrm>
            <a:custGeom>
              <a:avLst/>
              <a:gdLst/>
              <a:ahLst/>
              <a:cxnLst/>
              <a:rect l="0" t="0" r="0" b="0"/>
              <a:pathLst>
                <a:path w="80122" h="48665">
                  <a:moveTo>
                    <a:pt x="19050" y="25215"/>
                  </a:moveTo>
                  <a:lnTo>
                    <a:pt x="19050" y="25215"/>
                  </a:lnTo>
                  <a:lnTo>
                    <a:pt x="24825" y="20146"/>
                  </a:lnTo>
                  <a:lnTo>
                    <a:pt x="51805" y="1920"/>
                  </a:lnTo>
                  <a:lnTo>
                    <a:pt x="74357" y="0"/>
                  </a:lnTo>
                  <a:lnTo>
                    <a:pt x="77088" y="1349"/>
                  </a:lnTo>
                  <a:lnTo>
                    <a:pt x="78908" y="3660"/>
                  </a:lnTo>
                  <a:lnTo>
                    <a:pt x="80121" y="6612"/>
                  </a:lnTo>
                  <a:lnTo>
                    <a:pt x="79589" y="13654"/>
                  </a:lnTo>
                  <a:lnTo>
                    <a:pt x="78460" y="17508"/>
                  </a:lnTo>
                  <a:lnTo>
                    <a:pt x="66757" y="33044"/>
                  </a:lnTo>
                  <a:lnTo>
                    <a:pt x="53254" y="44311"/>
                  </a:lnTo>
                  <a:lnTo>
                    <a:pt x="42718" y="47813"/>
                  </a:lnTo>
                  <a:lnTo>
                    <a:pt x="30981" y="48664"/>
                  </a:lnTo>
                  <a:lnTo>
                    <a:pt x="0" y="442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2093">
              <a:extLst>
                <a:ext uri="{FF2B5EF4-FFF2-40B4-BE49-F238E27FC236}">
                  <a16:creationId xmlns:a16="http://schemas.microsoft.com/office/drawing/2014/main" id="{B39E7264-4BFB-3675-0F6E-1D4FEDB848EA}"/>
                </a:ext>
              </a:extLst>
            </p:cNvPr>
            <p:cNvSpPr/>
            <p:nvPr>
              <p:custDataLst>
                <p:tags r:id="rId38"/>
              </p:custDataLst>
            </p:nvPr>
          </p:nvSpPr>
          <p:spPr>
            <a:xfrm>
              <a:off x="5283200" y="3427572"/>
              <a:ext cx="30529" cy="210979"/>
            </a:xfrm>
            <a:custGeom>
              <a:avLst/>
              <a:gdLst/>
              <a:ahLst/>
              <a:cxnLst/>
              <a:rect l="0" t="0" r="0" b="0"/>
              <a:pathLst>
                <a:path w="30529" h="210979">
                  <a:moveTo>
                    <a:pt x="12700" y="14128"/>
                  </a:moveTo>
                  <a:lnTo>
                    <a:pt x="12700" y="14128"/>
                  </a:lnTo>
                  <a:lnTo>
                    <a:pt x="17770" y="8353"/>
                  </a:lnTo>
                  <a:lnTo>
                    <a:pt x="21538" y="1919"/>
                  </a:lnTo>
                  <a:lnTo>
                    <a:pt x="23532" y="344"/>
                  </a:lnTo>
                  <a:lnTo>
                    <a:pt x="25564" y="0"/>
                  </a:lnTo>
                  <a:lnTo>
                    <a:pt x="27626" y="476"/>
                  </a:lnTo>
                  <a:lnTo>
                    <a:pt x="29001" y="1499"/>
                  </a:lnTo>
                  <a:lnTo>
                    <a:pt x="29918" y="2886"/>
                  </a:lnTo>
                  <a:lnTo>
                    <a:pt x="30528" y="4517"/>
                  </a:lnTo>
                  <a:lnTo>
                    <a:pt x="26563" y="31834"/>
                  </a:lnTo>
                  <a:lnTo>
                    <a:pt x="23862" y="54417"/>
                  </a:lnTo>
                  <a:lnTo>
                    <a:pt x="20476" y="77571"/>
                  </a:lnTo>
                  <a:lnTo>
                    <a:pt x="17591" y="105598"/>
                  </a:lnTo>
                  <a:lnTo>
                    <a:pt x="13666" y="134031"/>
                  </a:lnTo>
                  <a:lnTo>
                    <a:pt x="7821" y="163689"/>
                  </a:lnTo>
                  <a:lnTo>
                    <a:pt x="1170" y="192530"/>
                  </a:lnTo>
                  <a:lnTo>
                    <a:pt x="0" y="2109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2094">
              <a:extLst>
                <a:ext uri="{FF2B5EF4-FFF2-40B4-BE49-F238E27FC236}">
                  <a16:creationId xmlns:a16="http://schemas.microsoft.com/office/drawing/2014/main" id="{7B6C48B2-5A52-DD8E-4B9D-5D836910AC0C}"/>
                </a:ext>
              </a:extLst>
            </p:cNvPr>
            <p:cNvSpPr/>
            <p:nvPr>
              <p:custDataLst>
                <p:tags r:id="rId39"/>
              </p:custDataLst>
            </p:nvPr>
          </p:nvSpPr>
          <p:spPr>
            <a:xfrm>
              <a:off x="4726727" y="3395704"/>
              <a:ext cx="461145" cy="134897"/>
            </a:xfrm>
            <a:custGeom>
              <a:avLst/>
              <a:gdLst/>
              <a:ahLst/>
              <a:cxnLst/>
              <a:rect l="0" t="0" r="0" b="0"/>
              <a:pathLst>
                <a:path w="461145" h="134897">
                  <a:moveTo>
                    <a:pt x="99273" y="45996"/>
                  </a:moveTo>
                  <a:lnTo>
                    <a:pt x="99273" y="45996"/>
                  </a:lnTo>
                  <a:lnTo>
                    <a:pt x="102644" y="45996"/>
                  </a:lnTo>
                  <a:lnTo>
                    <a:pt x="106180" y="42233"/>
                  </a:lnTo>
                  <a:lnTo>
                    <a:pt x="109398" y="36562"/>
                  </a:lnTo>
                  <a:lnTo>
                    <a:pt x="111465" y="27173"/>
                  </a:lnTo>
                  <a:lnTo>
                    <a:pt x="111634" y="24981"/>
                  </a:lnTo>
                  <a:lnTo>
                    <a:pt x="109941" y="20663"/>
                  </a:lnTo>
                  <a:lnTo>
                    <a:pt x="105021" y="10503"/>
                  </a:lnTo>
                  <a:lnTo>
                    <a:pt x="103105" y="5400"/>
                  </a:lnTo>
                  <a:lnTo>
                    <a:pt x="99711" y="3410"/>
                  </a:lnTo>
                  <a:lnTo>
                    <a:pt x="95332" y="3495"/>
                  </a:lnTo>
                  <a:lnTo>
                    <a:pt x="90296" y="4962"/>
                  </a:lnTo>
                  <a:lnTo>
                    <a:pt x="79055" y="2829"/>
                  </a:lnTo>
                  <a:lnTo>
                    <a:pt x="73094" y="284"/>
                  </a:lnTo>
                  <a:lnTo>
                    <a:pt x="67709" y="0"/>
                  </a:lnTo>
                  <a:lnTo>
                    <a:pt x="44543" y="9948"/>
                  </a:lnTo>
                  <a:lnTo>
                    <a:pt x="16770" y="33642"/>
                  </a:lnTo>
                  <a:lnTo>
                    <a:pt x="5526" y="51351"/>
                  </a:lnTo>
                  <a:lnTo>
                    <a:pt x="0" y="74472"/>
                  </a:lnTo>
                  <a:lnTo>
                    <a:pt x="1733" y="95826"/>
                  </a:lnTo>
                  <a:lnTo>
                    <a:pt x="6769" y="105302"/>
                  </a:lnTo>
                  <a:lnTo>
                    <a:pt x="21893" y="123185"/>
                  </a:lnTo>
                  <a:lnTo>
                    <a:pt x="31721" y="126164"/>
                  </a:lnTo>
                  <a:lnTo>
                    <a:pt x="49154" y="124469"/>
                  </a:lnTo>
                  <a:lnTo>
                    <a:pt x="59594" y="119443"/>
                  </a:lnTo>
                  <a:lnTo>
                    <a:pt x="86496" y="99961"/>
                  </a:lnTo>
                  <a:lnTo>
                    <a:pt x="109567" y="74347"/>
                  </a:lnTo>
                  <a:lnTo>
                    <a:pt x="114432" y="63536"/>
                  </a:lnTo>
                  <a:lnTo>
                    <a:pt x="117554" y="42719"/>
                  </a:lnTo>
                  <a:lnTo>
                    <a:pt x="116100" y="35602"/>
                  </a:lnTo>
                  <a:lnTo>
                    <a:pt x="112788" y="28656"/>
                  </a:lnTo>
                  <a:lnTo>
                    <a:pt x="112335" y="31469"/>
                  </a:lnTo>
                  <a:lnTo>
                    <a:pt x="112214" y="34194"/>
                  </a:lnTo>
                  <a:lnTo>
                    <a:pt x="110198" y="39105"/>
                  </a:lnTo>
                  <a:lnTo>
                    <a:pt x="108674" y="41402"/>
                  </a:lnTo>
                  <a:lnTo>
                    <a:pt x="108860" y="49598"/>
                  </a:lnTo>
                  <a:lnTo>
                    <a:pt x="112001" y="60297"/>
                  </a:lnTo>
                  <a:lnTo>
                    <a:pt x="128444" y="91867"/>
                  </a:lnTo>
                  <a:lnTo>
                    <a:pt x="132935" y="100720"/>
                  </a:lnTo>
                  <a:lnTo>
                    <a:pt x="135825" y="103646"/>
                  </a:lnTo>
                  <a:lnTo>
                    <a:pt x="142800" y="106896"/>
                  </a:lnTo>
                  <a:lnTo>
                    <a:pt x="167112" y="109268"/>
                  </a:lnTo>
                  <a:lnTo>
                    <a:pt x="175521" y="105632"/>
                  </a:lnTo>
                  <a:lnTo>
                    <a:pt x="205110" y="79637"/>
                  </a:lnTo>
                  <a:lnTo>
                    <a:pt x="220629" y="63590"/>
                  </a:lnTo>
                  <a:lnTo>
                    <a:pt x="230846" y="44698"/>
                  </a:lnTo>
                  <a:lnTo>
                    <a:pt x="234891" y="41892"/>
                  </a:lnTo>
                  <a:lnTo>
                    <a:pt x="244505" y="40311"/>
                  </a:lnTo>
                  <a:lnTo>
                    <a:pt x="250369" y="41823"/>
                  </a:lnTo>
                  <a:lnTo>
                    <a:pt x="252921" y="43214"/>
                  </a:lnTo>
                  <a:lnTo>
                    <a:pt x="257637" y="50404"/>
                  </a:lnTo>
                  <a:lnTo>
                    <a:pt x="266413" y="75638"/>
                  </a:lnTo>
                  <a:lnTo>
                    <a:pt x="270157" y="107337"/>
                  </a:lnTo>
                  <a:lnTo>
                    <a:pt x="270689" y="126794"/>
                  </a:lnTo>
                  <a:lnTo>
                    <a:pt x="271407" y="126672"/>
                  </a:lnTo>
                  <a:lnTo>
                    <a:pt x="274084" y="124656"/>
                  </a:lnTo>
                  <a:lnTo>
                    <a:pt x="298561" y="94211"/>
                  </a:lnTo>
                  <a:lnTo>
                    <a:pt x="319449" y="64705"/>
                  </a:lnTo>
                  <a:lnTo>
                    <a:pt x="332118" y="52637"/>
                  </a:lnTo>
                  <a:lnTo>
                    <a:pt x="341440" y="47964"/>
                  </a:lnTo>
                  <a:lnTo>
                    <a:pt x="348249" y="48752"/>
                  </a:lnTo>
                  <a:lnTo>
                    <a:pt x="352040" y="49950"/>
                  </a:lnTo>
                  <a:lnTo>
                    <a:pt x="354567" y="52160"/>
                  </a:lnTo>
                  <a:lnTo>
                    <a:pt x="362328" y="73183"/>
                  </a:lnTo>
                  <a:lnTo>
                    <a:pt x="364893" y="90976"/>
                  </a:lnTo>
                  <a:lnTo>
                    <a:pt x="359856" y="115006"/>
                  </a:lnTo>
                  <a:lnTo>
                    <a:pt x="366434" y="112226"/>
                  </a:lnTo>
                  <a:lnTo>
                    <a:pt x="373949" y="106934"/>
                  </a:lnTo>
                  <a:lnTo>
                    <a:pt x="400059" y="79602"/>
                  </a:lnTo>
                  <a:lnTo>
                    <a:pt x="427605" y="48172"/>
                  </a:lnTo>
                  <a:lnTo>
                    <a:pt x="437151" y="40291"/>
                  </a:lnTo>
                  <a:lnTo>
                    <a:pt x="447036" y="35369"/>
                  </a:lnTo>
                  <a:lnTo>
                    <a:pt x="452095" y="33511"/>
                  </a:lnTo>
                  <a:lnTo>
                    <a:pt x="456696" y="30335"/>
                  </a:lnTo>
                  <a:lnTo>
                    <a:pt x="458205" y="32027"/>
                  </a:lnTo>
                  <a:lnTo>
                    <a:pt x="460826" y="59226"/>
                  </a:lnTo>
                  <a:lnTo>
                    <a:pt x="461144" y="84906"/>
                  </a:lnTo>
                  <a:lnTo>
                    <a:pt x="459327" y="114543"/>
                  </a:lnTo>
                  <a:lnTo>
                    <a:pt x="454873" y="1348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2095">
              <a:extLst>
                <a:ext uri="{FF2B5EF4-FFF2-40B4-BE49-F238E27FC236}">
                  <a16:creationId xmlns:a16="http://schemas.microsoft.com/office/drawing/2014/main" id="{310372ED-02FF-9505-B07B-5D4EE70217E7}"/>
                </a:ext>
              </a:extLst>
            </p:cNvPr>
            <p:cNvSpPr/>
            <p:nvPr>
              <p:custDataLst>
                <p:tags r:id="rId40"/>
              </p:custDataLst>
            </p:nvPr>
          </p:nvSpPr>
          <p:spPr>
            <a:xfrm>
              <a:off x="4514850" y="3350979"/>
              <a:ext cx="202977" cy="155114"/>
            </a:xfrm>
            <a:custGeom>
              <a:avLst/>
              <a:gdLst/>
              <a:ahLst/>
              <a:cxnLst/>
              <a:rect l="0" t="0" r="0" b="0"/>
              <a:pathLst>
                <a:path w="202977" h="155114">
                  <a:moveTo>
                    <a:pt x="171450" y="8171"/>
                  </a:moveTo>
                  <a:lnTo>
                    <a:pt x="171450" y="8171"/>
                  </a:lnTo>
                  <a:lnTo>
                    <a:pt x="181563" y="8171"/>
                  </a:lnTo>
                  <a:lnTo>
                    <a:pt x="190291" y="4408"/>
                  </a:lnTo>
                  <a:lnTo>
                    <a:pt x="197462" y="148"/>
                  </a:lnTo>
                  <a:lnTo>
                    <a:pt x="199375" y="0"/>
                  </a:lnTo>
                  <a:lnTo>
                    <a:pt x="202976" y="1714"/>
                  </a:lnTo>
                  <a:lnTo>
                    <a:pt x="178685" y="3689"/>
                  </a:lnTo>
                  <a:lnTo>
                    <a:pt x="150850" y="7286"/>
                  </a:lnTo>
                  <a:lnTo>
                    <a:pt x="140893" y="11540"/>
                  </a:lnTo>
                  <a:lnTo>
                    <a:pt x="112523" y="28841"/>
                  </a:lnTo>
                  <a:lnTo>
                    <a:pt x="106765" y="32534"/>
                  </a:lnTo>
                  <a:lnTo>
                    <a:pt x="98486" y="44164"/>
                  </a:lnTo>
                  <a:lnTo>
                    <a:pt x="95291" y="51216"/>
                  </a:lnTo>
                  <a:lnTo>
                    <a:pt x="94571" y="57329"/>
                  </a:lnTo>
                  <a:lnTo>
                    <a:pt x="97535" y="67884"/>
                  </a:lnTo>
                  <a:lnTo>
                    <a:pt x="107138" y="81760"/>
                  </a:lnTo>
                  <a:lnTo>
                    <a:pt x="114879" y="86738"/>
                  </a:lnTo>
                  <a:lnTo>
                    <a:pt x="118919" y="88066"/>
                  </a:lnTo>
                  <a:lnTo>
                    <a:pt x="146659" y="107331"/>
                  </a:lnTo>
                  <a:lnTo>
                    <a:pt x="163399" y="117279"/>
                  </a:lnTo>
                  <a:lnTo>
                    <a:pt x="171400" y="124397"/>
                  </a:lnTo>
                  <a:lnTo>
                    <a:pt x="174955" y="129912"/>
                  </a:lnTo>
                  <a:lnTo>
                    <a:pt x="173787" y="132370"/>
                  </a:lnTo>
                  <a:lnTo>
                    <a:pt x="166844" y="136984"/>
                  </a:lnTo>
                  <a:lnTo>
                    <a:pt x="140776" y="144989"/>
                  </a:lnTo>
                  <a:lnTo>
                    <a:pt x="118852" y="147017"/>
                  </a:lnTo>
                  <a:lnTo>
                    <a:pt x="88602" y="149029"/>
                  </a:lnTo>
                  <a:lnTo>
                    <a:pt x="65999" y="155113"/>
                  </a:lnTo>
                  <a:lnTo>
                    <a:pt x="39717" y="151601"/>
                  </a:lnTo>
                  <a:lnTo>
                    <a:pt x="0" y="1542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8" name="SMARTInkShape-Group460">
            <a:extLst>
              <a:ext uri="{FF2B5EF4-FFF2-40B4-BE49-F238E27FC236}">
                <a16:creationId xmlns:a16="http://schemas.microsoft.com/office/drawing/2014/main" id="{C094CCEF-357F-FAE9-19FF-67AFA68ED001}"/>
              </a:ext>
            </a:extLst>
          </p:cNvPr>
          <p:cNvGrpSpPr/>
          <p:nvPr/>
        </p:nvGrpSpPr>
        <p:grpSpPr>
          <a:xfrm>
            <a:off x="3511550" y="3252083"/>
            <a:ext cx="762001" cy="345169"/>
            <a:chOff x="3511550" y="3252083"/>
            <a:chExt cx="762001" cy="345169"/>
          </a:xfrm>
        </p:grpSpPr>
        <p:sp>
          <p:nvSpPr>
            <p:cNvPr id="334" name="SMARTInkShape-2096">
              <a:extLst>
                <a:ext uri="{FF2B5EF4-FFF2-40B4-BE49-F238E27FC236}">
                  <a16:creationId xmlns:a16="http://schemas.microsoft.com/office/drawing/2014/main" id="{2DA60CD0-1C8A-5902-80C5-3F89F7BFC7F8}"/>
                </a:ext>
              </a:extLst>
            </p:cNvPr>
            <p:cNvSpPr/>
            <p:nvPr>
              <p:custDataLst>
                <p:tags r:id="rId31"/>
              </p:custDataLst>
            </p:nvPr>
          </p:nvSpPr>
          <p:spPr>
            <a:xfrm>
              <a:off x="4114921" y="3373806"/>
              <a:ext cx="158630" cy="115454"/>
            </a:xfrm>
            <a:custGeom>
              <a:avLst/>
              <a:gdLst/>
              <a:ahLst/>
              <a:cxnLst/>
              <a:rect l="0" t="0" r="0" b="0"/>
              <a:pathLst>
                <a:path w="158630" h="115454">
                  <a:moveTo>
                    <a:pt x="12579" y="55194"/>
                  </a:moveTo>
                  <a:lnTo>
                    <a:pt x="12579" y="55194"/>
                  </a:lnTo>
                  <a:lnTo>
                    <a:pt x="24512" y="60220"/>
                  </a:lnTo>
                  <a:lnTo>
                    <a:pt x="26885" y="60661"/>
                  </a:lnTo>
                  <a:lnTo>
                    <a:pt x="55631" y="55999"/>
                  </a:lnTo>
                  <a:lnTo>
                    <a:pt x="80424" y="53419"/>
                  </a:lnTo>
                  <a:lnTo>
                    <a:pt x="100885" y="46436"/>
                  </a:lnTo>
                  <a:lnTo>
                    <a:pt x="112504" y="39307"/>
                  </a:lnTo>
                  <a:lnTo>
                    <a:pt x="120020" y="31435"/>
                  </a:lnTo>
                  <a:lnTo>
                    <a:pt x="123830" y="21351"/>
                  </a:lnTo>
                  <a:lnTo>
                    <a:pt x="124847" y="15699"/>
                  </a:lnTo>
                  <a:lnTo>
                    <a:pt x="123408" y="11225"/>
                  </a:lnTo>
                  <a:lnTo>
                    <a:pt x="120331" y="7536"/>
                  </a:lnTo>
                  <a:lnTo>
                    <a:pt x="116164" y="4372"/>
                  </a:lnTo>
                  <a:lnTo>
                    <a:pt x="104008" y="857"/>
                  </a:lnTo>
                  <a:lnTo>
                    <a:pt x="90608" y="0"/>
                  </a:lnTo>
                  <a:lnTo>
                    <a:pt x="62644" y="7047"/>
                  </a:lnTo>
                  <a:lnTo>
                    <a:pt x="42903" y="15789"/>
                  </a:lnTo>
                  <a:lnTo>
                    <a:pt x="17579" y="34859"/>
                  </a:lnTo>
                  <a:lnTo>
                    <a:pt x="4492" y="58840"/>
                  </a:lnTo>
                  <a:lnTo>
                    <a:pt x="790" y="75539"/>
                  </a:lnTo>
                  <a:lnTo>
                    <a:pt x="0" y="88674"/>
                  </a:lnTo>
                  <a:lnTo>
                    <a:pt x="1814" y="93122"/>
                  </a:lnTo>
                  <a:lnTo>
                    <a:pt x="8728" y="101727"/>
                  </a:lnTo>
                  <a:lnTo>
                    <a:pt x="12749" y="104098"/>
                  </a:lnTo>
                  <a:lnTo>
                    <a:pt x="21079" y="105619"/>
                  </a:lnTo>
                  <a:lnTo>
                    <a:pt x="52727" y="105979"/>
                  </a:lnTo>
                  <a:lnTo>
                    <a:pt x="70336" y="107871"/>
                  </a:lnTo>
                  <a:lnTo>
                    <a:pt x="98620" y="111460"/>
                  </a:lnTo>
                  <a:lnTo>
                    <a:pt x="123052" y="115453"/>
                  </a:lnTo>
                  <a:lnTo>
                    <a:pt x="158629" y="112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2097">
              <a:extLst>
                <a:ext uri="{FF2B5EF4-FFF2-40B4-BE49-F238E27FC236}">
                  <a16:creationId xmlns:a16="http://schemas.microsoft.com/office/drawing/2014/main" id="{28657192-C511-569D-20AA-E28777934D89}"/>
                </a:ext>
              </a:extLst>
            </p:cNvPr>
            <p:cNvSpPr/>
            <p:nvPr>
              <p:custDataLst>
                <p:tags r:id="rId32"/>
              </p:custDataLst>
            </p:nvPr>
          </p:nvSpPr>
          <p:spPr>
            <a:xfrm>
              <a:off x="3976736" y="3363607"/>
              <a:ext cx="99965" cy="233645"/>
            </a:xfrm>
            <a:custGeom>
              <a:avLst/>
              <a:gdLst/>
              <a:ahLst/>
              <a:cxnLst/>
              <a:rect l="0" t="0" r="0" b="0"/>
              <a:pathLst>
                <a:path w="99965" h="233645">
                  <a:moveTo>
                    <a:pt x="68214" y="46343"/>
                  </a:moveTo>
                  <a:lnTo>
                    <a:pt x="68214" y="46343"/>
                  </a:lnTo>
                  <a:lnTo>
                    <a:pt x="71585" y="46343"/>
                  </a:lnTo>
                  <a:lnTo>
                    <a:pt x="75121" y="44462"/>
                  </a:lnTo>
                  <a:lnTo>
                    <a:pt x="77052" y="42972"/>
                  </a:lnTo>
                  <a:lnTo>
                    <a:pt x="79197" y="39436"/>
                  </a:lnTo>
                  <a:lnTo>
                    <a:pt x="80405" y="31596"/>
                  </a:lnTo>
                  <a:lnTo>
                    <a:pt x="79982" y="24267"/>
                  </a:lnTo>
                  <a:lnTo>
                    <a:pt x="75417" y="7261"/>
                  </a:lnTo>
                  <a:lnTo>
                    <a:pt x="72310" y="4766"/>
                  </a:lnTo>
                  <a:lnTo>
                    <a:pt x="61333" y="112"/>
                  </a:lnTo>
                  <a:lnTo>
                    <a:pt x="55160" y="0"/>
                  </a:lnTo>
                  <a:lnTo>
                    <a:pt x="42657" y="3639"/>
                  </a:lnTo>
                  <a:lnTo>
                    <a:pt x="31926" y="11841"/>
                  </a:lnTo>
                  <a:lnTo>
                    <a:pt x="13539" y="30983"/>
                  </a:lnTo>
                  <a:lnTo>
                    <a:pt x="8636" y="43514"/>
                  </a:lnTo>
                  <a:lnTo>
                    <a:pt x="5488" y="67813"/>
                  </a:lnTo>
                  <a:lnTo>
                    <a:pt x="11723" y="97461"/>
                  </a:lnTo>
                  <a:lnTo>
                    <a:pt x="16295" y="108573"/>
                  </a:lnTo>
                  <a:lnTo>
                    <a:pt x="23032" y="115864"/>
                  </a:lnTo>
                  <a:lnTo>
                    <a:pt x="26098" y="117385"/>
                  </a:lnTo>
                  <a:lnTo>
                    <a:pt x="28848" y="117693"/>
                  </a:lnTo>
                  <a:lnTo>
                    <a:pt x="44857" y="116281"/>
                  </a:lnTo>
                  <a:lnTo>
                    <a:pt x="46293" y="116957"/>
                  </a:lnTo>
                  <a:lnTo>
                    <a:pt x="47250" y="118114"/>
                  </a:lnTo>
                  <a:lnTo>
                    <a:pt x="53276" y="133510"/>
                  </a:lnTo>
                  <a:lnTo>
                    <a:pt x="55219" y="163254"/>
                  </a:lnTo>
                  <a:lnTo>
                    <a:pt x="55456" y="191629"/>
                  </a:lnTo>
                  <a:lnTo>
                    <a:pt x="53621" y="220647"/>
                  </a:lnTo>
                  <a:lnTo>
                    <a:pt x="52135" y="226046"/>
                  </a:lnTo>
                  <a:lnTo>
                    <a:pt x="49028" y="229645"/>
                  </a:lnTo>
                  <a:lnTo>
                    <a:pt x="39931" y="233644"/>
                  </a:lnTo>
                  <a:lnTo>
                    <a:pt x="35248" y="233299"/>
                  </a:lnTo>
                  <a:lnTo>
                    <a:pt x="26281" y="229153"/>
                  </a:lnTo>
                  <a:lnTo>
                    <a:pt x="13299" y="215514"/>
                  </a:lnTo>
                  <a:lnTo>
                    <a:pt x="3887" y="191326"/>
                  </a:lnTo>
                  <a:lnTo>
                    <a:pt x="0" y="171929"/>
                  </a:lnTo>
                  <a:lnTo>
                    <a:pt x="2220" y="150503"/>
                  </a:lnTo>
                  <a:lnTo>
                    <a:pt x="9250" y="136381"/>
                  </a:lnTo>
                  <a:lnTo>
                    <a:pt x="25108" y="118411"/>
                  </a:lnTo>
                  <a:lnTo>
                    <a:pt x="52033" y="99682"/>
                  </a:lnTo>
                  <a:lnTo>
                    <a:pt x="80017" y="84108"/>
                  </a:lnTo>
                  <a:lnTo>
                    <a:pt x="99964" y="717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2098">
              <a:extLst>
                <a:ext uri="{FF2B5EF4-FFF2-40B4-BE49-F238E27FC236}">
                  <a16:creationId xmlns:a16="http://schemas.microsoft.com/office/drawing/2014/main" id="{BAEB63AD-629B-7C19-FB98-76D435FBE6C0}"/>
                </a:ext>
              </a:extLst>
            </p:cNvPr>
            <p:cNvSpPr/>
            <p:nvPr>
              <p:custDataLst>
                <p:tags r:id="rId33"/>
              </p:custDataLst>
            </p:nvPr>
          </p:nvSpPr>
          <p:spPr>
            <a:xfrm>
              <a:off x="3642855" y="3374206"/>
              <a:ext cx="325896" cy="106963"/>
            </a:xfrm>
            <a:custGeom>
              <a:avLst/>
              <a:gdLst/>
              <a:ahLst/>
              <a:cxnLst/>
              <a:rect l="0" t="0" r="0" b="0"/>
              <a:pathLst>
                <a:path w="325896" h="106963">
                  <a:moveTo>
                    <a:pt x="52845" y="23044"/>
                  </a:moveTo>
                  <a:lnTo>
                    <a:pt x="52845" y="23044"/>
                  </a:lnTo>
                  <a:lnTo>
                    <a:pt x="52845" y="19673"/>
                  </a:lnTo>
                  <a:lnTo>
                    <a:pt x="54726" y="16137"/>
                  </a:lnTo>
                  <a:lnTo>
                    <a:pt x="56216" y="14206"/>
                  </a:lnTo>
                  <a:lnTo>
                    <a:pt x="56503" y="12213"/>
                  </a:lnTo>
                  <a:lnTo>
                    <a:pt x="54941" y="8117"/>
                  </a:lnTo>
                  <a:lnTo>
                    <a:pt x="53537" y="6743"/>
                  </a:lnTo>
                  <a:lnTo>
                    <a:pt x="44191" y="985"/>
                  </a:lnTo>
                  <a:lnTo>
                    <a:pt x="41431" y="577"/>
                  </a:lnTo>
                  <a:lnTo>
                    <a:pt x="34602" y="2005"/>
                  </a:lnTo>
                  <a:lnTo>
                    <a:pt x="26863" y="8755"/>
                  </a:lnTo>
                  <a:lnTo>
                    <a:pt x="10397" y="30334"/>
                  </a:lnTo>
                  <a:lnTo>
                    <a:pt x="1149" y="52093"/>
                  </a:lnTo>
                  <a:lnTo>
                    <a:pt x="0" y="66294"/>
                  </a:lnTo>
                  <a:lnTo>
                    <a:pt x="1641" y="85915"/>
                  </a:lnTo>
                  <a:lnTo>
                    <a:pt x="5628" y="93555"/>
                  </a:lnTo>
                  <a:lnTo>
                    <a:pt x="16315" y="106587"/>
                  </a:lnTo>
                  <a:lnTo>
                    <a:pt x="19320" y="106962"/>
                  </a:lnTo>
                  <a:lnTo>
                    <a:pt x="38352" y="97168"/>
                  </a:lnTo>
                  <a:lnTo>
                    <a:pt x="44757" y="89149"/>
                  </a:lnTo>
                  <a:lnTo>
                    <a:pt x="63306" y="60434"/>
                  </a:lnTo>
                  <a:lnTo>
                    <a:pt x="69466" y="45063"/>
                  </a:lnTo>
                  <a:lnTo>
                    <a:pt x="73297" y="26139"/>
                  </a:lnTo>
                  <a:lnTo>
                    <a:pt x="77268" y="18560"/>
                  </a:lnTo>
                  <a:lnTo>
                    <a:pt x="74584" y="23989"/>
                  </a:lnTo>
                  <a:lnTo>
                    <a:pt x="75099" y="27202"/>
                  </a:lnTo>
                  <a:lnTo>
                    <a:pt x="86437" y="53338"/>
                  </a:lnTo>
                  <a:lnTo>
                    <a:pt x="102285" y="82589"/>
                  </a:lnTo>
                  <a:lnTo>
                    <a:pt x="111843" y="94230"/>
                  </a:lnTo>
                  <a:lnTo>
                    <a:pt x="116226" y="97015"/>
                  </a:lnTo>
                  <a:lnTo>
                    <a:pt x="118382" y="97758"/>
                  </a:lnTo>
                  <a:lnTo>
                    <a:pt x="121231" y="96843"/>
                  </a:lnTo>
                  <a:lnTo>
                    <a:pt x="151402" y="75337"/>
                  </a:lnTo>
                  <a:lnTo>
                    <a:pt x="174061" y="56977"/>
                  </a:lnTo>
                  <a:lnTo>
                    <a:pt x="196511" y="26412"/>
                  </a:lnTo>
                  <a:lnTo>
                    <a:pt x="216072" y="5997"/>
                  </a:lnTo>
                  <a:lnTo>
                    <a:pt x="224403" y="1357"/>
                  </a:lnTo>
                  <a:lnTo>
                    <a:pt x="228601" y="119"/>
                  </a:lnTo>
                  <a:lnTo>
                    <a:pt x="231398" y="0"/>
                  </a:lnTo>
                  <a:lnTo>
                    <a:pt x="233264" y="625"/>
                  </a:lnTo>
                  <a:lnTo>
                    <a:pt x="234508" y="1748"/>
                  </a:lnTo>
                  <a:lnTo>
                    <a:pt x="243575" y="29447"/>
                  </a:lnTo>
                  <a:lnTo>
                    <a:pt x="248486" y="54804"/>
                  </a:lnTo>
                  <a:lnTo>
                    <a:pt x="248750" y="79490"/>
                  </a:lnTo>
                  <a:lnTo>
                    <a:pt x="246218" y="89524"/>
                  </a:lnTo>
                  <a:lnTo>
                    <a:pt x="244555" y="92058"/>
                  </a:lnTo>
                  <a:lnTo>
                    <a:pt x="242740" y="93042"/>
                  </a:lnTo>
                  <a:lnTo>
                    <a:pt x="240825" y="92993"/>
                  </a:lnTo>
                  <a:lnTo>
                    <a:pt x="238843" y="91549"/>
                  </a:lnTo>
                  <a:lnTo>
                    <a:pt x="234759" y="86181"/>
                  </a:lnTo>
                  <a:lnTo>
                    <a:pt x="234355" y="75329"/>
                  </a:lnTo>
                  <a:lnTo>
                    <a:pt x="238058" y="46654"/>
                  </a:lnTo>
                  <a:lnTo>
                    <a:pt x="247031" y="29569"/>
                  </a:lnTo>
                  <a:lnTo>
                    <a:pt x="263464" y="9784"/>
                  </a:lnTo>
                  <a:lnTo>
                    <a:pt x="273924" y="6567"/>
                  </a:lnTo>
                  <a:lnTo>
                    <a:pt x="302327" y="4333"/>
                  </a:lnTo>
                  <a:lnTo>
                    <a:pt x="325895" y="39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2099">
              <a:extLst>
                <a:ext uri="{FF2B5EF4-FFF2-40B4-BE49-F238E27FC236}">
                  <a16:creationId xmlns:a16="http://schemas.microsoft.com/office/drawing/2014/main" id="{5C3135CB-4034-472E-EF71-FE532044CE26}"/>
                </a:ext>
              </a:extLst>
            </p:cNvPr>
            <p:cNvSpPr/>
            <p:nvPr>
              <p:custDataLst>
                <p:tags r:id="rId34"/>
              </p:custDataLst>
            </p:nvPr>
          </p:nvSpPr>
          <p:spPr>
            <a:xfrm>
              <a:off x="3511550" y="3252083"/>
              <a:ext cx="18635" cy="221368"/>
            </a:xfrm>
            <a:custGeom>
              <a:avLst/>
              <a:gdLst/>
              <a:ahLst/>
              <a:cxnLst/>
              <a:rect l="0" t="0" r="0" b="0"/>
              <a:pathLst>
                <a:path w="18635" h="221368">
                  <a:moveTo>
                    <a:pt x="0" y="5467"/>
                  </a:moveTo>
                  <a:lnTo>
                    <a:pt x="0" y="5467"/>
                  </a:lnTo>
                  <a:lnTo>
                    <a:pt x="11933" y="441"/>
                  </a:lnTo>
                  <a:lnTo>
                    <a:pt x="14306" y="0"/>
                  </a:lnTo>
                  <a:lnTo>
                    <a:pt x="15887" y="411"/>
                  </a:lnTo>
                  <a:lnTo>
                    <a:pt x="16942" y="1391"/>
                  </a:lnTo>
                  <a:lnTo>
                    <a:pt x="17644" y="2749"/>
                  </a:lnTo>
                  <a:lnTo>
                    <a:pt x="18634" y="14775"/>
                  </a:lnTo>
                  <a:lnTo>
                    <a:pt x="15556" y="38485"/>
                  </a:lnTo>
                  <a:lnTo>
                    <a:pt x="13264" y="70080"/>
                  </a:lnTo>
                  <a:lnTo>
                    <a:pt x="12951" y="91334"/>
                  </a:lnTo>
                  <a:lnTo>
                    <a:pt x="12812" y="114891"/>
                  </a:lnTo>
                  <a:lnTo>
                    <a:pt x="10852" y="146310"/>
                  </a:lnTo>
                  <a:lnTo>
                    <a:pt x="7239" y="175888"/>
                  </a:lnTo>
                  <a:lnTo>
                    <a:pt x="6614" y="202404"/>
                  </a:lnTo>
                  <a:lnTo>
                    <a:pt x="6350" y="2213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6" name="SMARTInkShape-Group461">
            <a:extLst>
              <a:ext uri="{FF2B5EF4-FFF2-40B4-BE49-F238E27FC236}">
                <a16:creationId xmlns:a16="http://schemas.microsoft.com/office/drawing/2014/main" id="{8290D033-20F8-9720-729A-2FA5BF6053E2}"/>
              </a:ext>
            </a:extLst>
          </p:cNvPr>
          <p:cNvGrpSpPr/>
          <p:nvPr/>
        </p:nvGrpSpPr>
        <p:grpSpPr>
          <a:xfrm>
            <a:off x="1562100" y="3277440"/>
            <a:ext cx="1612901" cy="361111"/>
            <a:chOff x="1562100" y="3277440"/>
            <a:chExt cx="1612901" cy="361111"/>
          </a:xfrm>
        </p:grpSpPr>
        <p:sp>
          <p:nvSpPr>
            <p:cNvPr id="339" name="SMARTInkShape-2100">
              <a:extLst>
                <a:ext uri="{FF2B5EF4-FFF2-40B4-BE49-F238E27FC236}">
                  <a16:creationId xmlns:a16="http://schemas.microsoft.com/office/drawing/2014/main" id="{4BBF9724-C87A-5BC7-00E5-1E1ABBA6CDD3}"/>
                </a:ext>
              </a:extLst>
            </p:cNvPr>
            <p:cNvSpPr/>
            <p:nvPr>
              <p:custDataLst>
                <p:tags r:id="rId14"/>
              </p:custDataLst>
            </p:nvPr>
          </p:nvSpPr>
          <p:spPr>
            <a:xfrm>
              <a:off x="3105150" y="3422650"/>
              <a:ext cx="69851" cy="184151"/>
            </a:xfrm>
            <a:custGeom>
              <a:avLst/>
              <a:gdLst/>
              <a:ahLst/>
              <a:cxnLst/>
              <a:rect l="0" t="0" r="0" b="0"/>
              <a:pathLst>
                <a:path w="69851" h="184151">
                  <a:moveTo>
                    <a:pt x="69850" y="0"/>
                  </a:moveTo>
                  <a:lnTo>
                    <a:pt x="69850" y="0"/>
                  </a:lnTo>
                  <a:lnTo>
                    <a:pt x="54270" y="24419"/>
                  </a:lnTo>
                  <a:lnTo>
                    <a:pt x="43989" y="50901"/>
                  </a:lnTo>
                  <a:lnTo>
                    <a:pt x="34193" y="81316"/>
                  </a:lnTo>
                  <a:lnTo>
                    <a:pt x="23326" y="110766"/>
                  </a:lnTo>
                  <a:lnTo>
                    <a:pt x="12706" y="138189"/>
                  </a:lnTo>
                  <a:lnTo>
                    <a:pt x="2823" y="165032"/>
                  </a:lnTo>
                  <a:lnTo>
                    <a:pt x="0" y="184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2101">
              <a:extLst>
                <a:ext uri="{FF2B5EF4-FFF2-40B4-BE49-F238E27FC236}">
                  <a16:creationId xmlns:a16="http://schemas.microsoft.com/office/drawing/2014/main" id="{B19B6B77-7656-5FE9-2202-F7004D1E4ACB}"/>
                </a:ext>
              </a:extLst>
            </p:cNvPr>
            <p:cNvSpPr/>
            <p:nvPr>
              <p:custDataLst>
                <p:tags r:id="rId15"/>
              </p:custDataLst>
            </p:nvPr>
          </p:nvSpPr>
          <p:spPr>
            <a:xfrm>
              <a:off x="3073400" y="3435350"/>
              <a:ext cx="46682" cy="69851"/>
            </a:xfrm>
            <a:custGeom>
              <a:avLst/>
              <a:gdLst/>
              <a:ahLst/>
              <a:cxnLst/>
              <a:rect l="0" t="0" r="0" b="0"/>
              <a:pathLst>
                <a:path w="46682" h="69851">
                  <a:moveTo>
                    <a:pt x="0" y="0"/>
                  </a:moveTo>
                  <a:lnTo>
                    <a:pt x="0" y="0"/>
                  </a:lnTo>
                  <a:lnTo>
                    <a:pt x="6742" y="0"/>
                  </a:lnTo>
                  <a:lnTo>
                    <a:pt x="11933" y="1881"/>
                  </a:lnTo>
                  <a:lnTo>
                    <a:pt x="21015" y="8838"/>
                  </a:lnTo>
                  <a:lnTo>
                    <a:pt x="40339" y="38500"/>
                  </a:lnTo>
                  <a:lnTo>
                    <a:pt x="45680" y="47920"/>
                  </a:lnTo>
                  <a:lnTo>
                    <a:pt x="46681" y="52408"/>
                  </a:lnTo>
                  <a:lnTo>
                    <a:pt x="44450" y="69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2102">
              <a:extLst>
                <a:ext uri="{FF2B5EF4-FFF2-40B4-BE49-F238E27FC236}">
                  <a16:creationId xmlns:a16="http://schemas.microsoft.com/office/drawing/2014/main" id="{33077A48-E2A6-8092-E92F-D5B4070553BD}"/>
                </a:ext>
              </a:extLst>
            </p:cNvPr>
            <p:cNvSpPr/>
            <p:nvPr>
              <p:custDataLst>
                <p:tags r:id="rId16"/>
              </p:custDataLst>
            </p:nvPr>
          </p:nvSpPr>
          <p:spPr>
            <a:xfrm>
              <a:off x="3003550" y="3321312"/>
              <a:ext cx="57151" cy="196589"/>
            </a:xfrm>
            <a:custGeom>
              <a:avLst/>
              <a:gdLst/>
              <a:ahLst/>
              <a:cxnLst/>
              <a:rect l="0" t="0" r="0" b="0"/>
              <a:pathLst>
                <a:path w="57151" h="196589">
                  <a:moveTo>
                    <a:pt x="57150" y="6088"/>
                  </a:moveTo>
                  <a:lnTo>
                    <a:pt x="57150" y="6088"/>
                  </a:lnTo>
                  <a:lnTo>
                    <a:pt x="57150" y="621"/>
                  </a:lnTo>
                  <a:lnTo>
                    <a:pt x="56445" y="327"/>
                  </a:lnTo>
                  <a:lnTo>
                    <a:pt x="53779" y="0"/>
                  </a:lnTo>
                  <a:lnTo>
                    <a:pt x="52787" y="2029"/>
                  </a:lnTo>
                  <a:lnTo>
                    <a:pt x="45905" y="33658"/>
                  </a:lnTo>
                  <a:lnTo>
                    <a:pt x="40021" y="59491"/>
                  </a:lnTo>
                  <a:lnTo>
                    <a:pt x="33809" y="82589"/>
                  </a:lnTo>
                  <a:lnTo>
                    <a:pt x="26794" y="109737"/>
                  </a:lnTo>
                  <a:lnTo>
                    <a:pt x="15902" y="136707"/>
                  </a:lnTo>
                  <a:lnTo>
                    <a:pt x="8758" y="168268"/>
                  </a:lnTo>
                  <a:lnTo>
                    <a:pt x="0" y="1965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2103">
              <a:extLst>
                <a:ext uri="{FF2B5EF4-FFF2-40B4-BE49-F238E27FC236}">
                  <a16:creationId xmlns:a16="http://schemas.microsoft.com/office/drawing/2014/main" id="{E6A64A62-7116-B3D8-EF47-80CF2448B445}"/>
                </a:ext>
              </a:extLst>
            </p:cNvPr>
            <p:cNvSpPr/>
            <p:nvPr>
              <p:custDataLst>
                <p:tags r:id="rId17"/>
              </p:custDataLst>
            </p:nvPr>
          </p:nvSpPr>
          <p:spPr>
            <a:xfrm>
              <a:off x="2895600" y="3454400"/>
              <a:ext cx="101601" cy="19051"/>
            </a:xfrm>
            <a:custGeom>
              <a:avLst/>
              <a:gdLst/>
              <a:ahLst/>
              <a:cxnLst/>
              <a:rect l="0" t="0" r="0" b="0"/>
              <a:pathLst>
                <a:path w="101601" h="19051">
                  <a:moveTo>
                    <a:pt x="0" y="19050"/>
                  </a:moveTo>
                  <a:lnTo>
                    <a:pt x="0" y="19050"/>
                  </a:lnTo>
                  <a:lnTo>
                    <a:pt x="3371" y="19050"/>
                  </a:lnTo>
                  <a:lnTo>
                    <a:pt x="6907" y="17169"/>
                  </a:lnTo>
                  <a:lnTo>
                    <a:pt x="8838" y="15679"/>
                  </a:lnTo>
                  <a:lnTo>
                    <a:pt x="34795" y="11211"/>
                  </a:lnTo>
                  <a:lnTo>
                    <a:pt x="59934" y="7790"/>
                  </a:lnTo>
                  <a:lnTo>
                    <a:pt x="101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2104">
              <a:extLst>
                <a:ext uri="{FF2B5EF4-FFF2-40B4-BE49-F238E27FC236}">
                  <a16:creationId xmlns:a16="http://schemas.microsoft.com/office/drawing/2014/main" id="{CDA8044A-2736-1632-C099-A163D380F76F}"/>
                </a:ext>
              </a:extLst>
            </p:cNvPr>
            <p:cNvSpPr/>
            <p:nvPr>
              <p:custDataLst>
                <p:tags r:id="rId18"/>
              </p:custDataLst>
            </p:nvPr>
          </p:nvSpPr>
          <p:spPr>
            <a:xfrm>
              <a:off x="2911828" y="3314700"/>
              <a:ext cx="85373" cy="225180"/>
            </a:xfrm>
            <a:custGeom>
              <a:avLst/>
              <a:gdLst/>
              <a:ahLst/>
              <a:cxnLst/>
              <a:rect l="0" t="0" r="0" b="0"/>
              <a:pathLst>
                <a:path w="85373" h="225180">
                  <a:moveTo>
                    <a:pt x="40922" y="0"/>
                  </a:moveTo>
                  <a:lnTo>
                    <a:pt x="40922" y="0"/>
                  </a:lnTo>
                  <a:lnTo>
                    <a:pt x="44293" y="0"/>
                  </a:lnTo>
                  <a:lnTo>
                    <a:pt x="47829" y="1881"/>
                  </a:lnTo>
                  <a:lnTo>
                    <a:pt x="49760" y="3371"/>
                  </a:lnTo>
                  <a:lnTo>
                    <a:pt x="50342" y="6481"/>
                  </a:lnTo>
                  <a:lnTo>
                    <a:pt x="46206" y="30443"/>
                  </a:lnTo>
                  <a:lnTo>
                    <a:pt x="38595" y="61988"/>
                  </a:lnTo>
                  <a:lnTo>
                    <a:pt x="32392" y="92215"/>
                  </a:lnTo>
                  <a:lnTo>
                    <a:pt x="26087" y="117869"/>
                  </a:lnTo>
                  <a:lnTo>
                    <a:pt x="17635" y="145501"/>
                  </a:lnTo>
                  <a:lnTo>
                    <a:pt x="9171" y="171341"/>
                  </a:lnTo>
                  <a:lnTo>
                    <a:pt x="2822" y="194231"/>
                  </a:lnTo>
                  <a:lnTo>
                    <a:pt x="0" y="209797"/>
                  </a:lnTo>
                  <a:lnTo>
                    <a:pt x="235" y="213948"/>
                  </a:lnTo>
                  <a:lnTo>
                    <a:pt x="2311" y="220610"/>
                  </a:lnTo>
                  <a:lnTo>
                    <a:pt x="9412" y="225135"/>
                  </a:lnTo>
                  <a:lnTo>
                    <a:pt x="20333" y="225179"/>
                  </a:lnTo>
                  <a:lnTo>
                    <a:pt x="49785" y="220626"/>
                  </a:lnTo>
                  <a:lnTo>
                    <a:pt x="77236" y="211453"/>
                  </a:lnTo>
                  <a:lnTo>
                    <a:pt x="85372" y="203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105">
              <a:extLst>
                <a:ext uri="{FF2B5EF4-FFF2-40B4-BE49-F238E27FC236}">
                  <a16:creationId xmlns:a16="http://schemas.microsoft.com/office/drawing/2014/main" id="{BDB4C3A8-F641-BEAF-E1E4-28C31D7A5477}"/>
                </a:ext>
              </a:extLst>
            </p:cNvPr>
            <p:cNvSpPr/>
            <p:nvPr>
              <p:custDataLst>
                <p:tags r:id="rId19"/>
              </p:custDataLst>
            </p:nvPr>
          </p:nvSpPr>
          <p:spPr>
            <a:xfrm>
              <a:off x="2635250" y="3441810"/>
              <a:ext cx="228120" cy="133241"/>
            </a:xfrm>
            <a:custGeom>
              <a:avLst/>
              <a:gdLst/>
              <a:ahLst/>
              <a:cxnLst/>
              <a:rect l="0" t="0" r="0" b="0"/>
              <a:pathLst>
                <a:path w="228120" h="133241">
                  <a:moveTo>
                    <a:pt x="0" y="18940"/>
                  </a:moveTo>
                  <a:lnTo>
                    <a:pt x="0" y="18940"/>
                  </a:lnTo>
                  <a:lnTo>
                    <a:pt x="0" y="31149"/>
                  </a:lnTo>
                  <a:lnTo>
                    <a:pt x="3763" y="38713"/>
                  </a:lnTo>
                  <a:lnTo>
                    <a:pt x="6742" y="42705"/>
                  </a:lnTo>
                  <a:lnTo>
                    <a:pt x="10139" y="44661"/>
                  </a:lnTo>
                  <a:lnTo>
                    <a:pt x="13815" y="45259"/>
                  </a:lnTo>
                  <a:lnTo>
                    <a:pt x="21662" y="44043"/>
                  </a:lnTo>
                  <a:lnTo>
                    <a:pt x="52711" y="31499"/>
                  </a:lnTo>
                  <a:lnTo>
                    <a:pt x="62232" y="27344"/>
                  </a:lnTo>
                  <a:lnTo>
                    <a:pt x="77909" y="14701"/>
                  </a:lnTo>
                  <a:lnTo>
                    <a:pt x="80488" y="10471"/>
                  </a:lnTo>
                  <a:lnTo>
                    <a:pt x="81939" y="4122"/>
                  </a:lnTo>
                  <a:lnTo>
                    <a:pt x="81437" y="2712"/>
                  </a:lnTo>
                  <a:lnTo>
                    <a:pt x="80397" y="1771"/>
                  </a:lnTo>
                  <a:lnTo>
                    <a:pt x="77360" y="726"/>
                  </a:lnTo>
                  <a:lnTo>
                    <a:pt x="60865" y="0"/>
                  </a:lnTo>
                  <a:lnTo>
                    <a:pt x="47040" y="3294"/>
                  </a:lnTo>
                  <a:lnTo>
                    <a:pt x="38311" y="10575"/>
                  </a:lnTo>
                  <a:lnTo>
                    <a:pt x="22031" y="29833"/>
                  </a:lnTo>
                  <a:lnTo>
                    <a:pt x="17317" y="40009"/>
                  </a:lnTo>
                  <a:lnTo>
                    <a:pt x="13612" y="68153"/>
                  </a:lnTo>
                  <a:lnTo>
                    <a:pt x="13105" y="81735"/>
                  </a:lnTo>
                  <a:lnTo>
                    <a:pt x="16643" y="94826"/>
                  </a:lnTo>
                  <a:lnTo>
                    <a:pt x="24953" y="112346"/>
                  </a:lnTo>
                  <a:lnTo>
                    <a:pt x="28258" y="116427"/>
                  </a:lnTo>
                  <a:lnTo>
                    <a:pt x="31539" y="117093"/>
                  </a:lnTo>
                  <a:lnTo>
                    <a:pt x="40829" y="115951"/>
                  </a:lnTo>
                  <a:lnTo>
                    <a:pt x="50131" y="111209"/>
                  </a:lnTo>
                  <a:lnTo>
                    <a:pt x="78879" y="85968"/>
                  </a:lnTo>
                  <a:lnTo>
                    <a:pt x="104839" y="55117"/>
                  </a:lnTo>
                  <a:lnTo>
                    <a:pt x="119979" y="39540"/>
                  </a:lnTo>
                  <a:lnTo>
                    <a:pt x="131311" y="32820"/>
                  </a:lnTo>
                  <a:lnTo>
                    <a:pt x="132696" y="33132"/>
                  </a:lnTo>
                  <a:lnTo>
                    <a:pt x="136116" y="35360"/>
                  </a:lnTo>
                  <a:lnTo>
                    <a:pt x="138108" y="40584"/>
                  </a:lnTo>
                  <a:lnTo>
                    <a:pt x="139385" y="65549"/>
                  </a:lnTo>
                  <a:lnTo>
                    <a:pt x="139659" y="94031"/>
                  </a:lnTo>
                  <a:lnTo>
                    <a:pt x="140387" y="102408"/>
                  </a:lnTo>
                  <a:lnTo>
                    <a:pt x="143063" y="108483"/>
                  </a:lnTo>
                  <a:lnTo>
                    <a:pt x="145470" y="108974"/>
                  </a:lnTo>
                  <a:lnTo>
                    <a:pt x="151906" y="105757"/>
                  </a:lnTo>
                  <a:lnTo>
                    <a:pt x="160093" y="96012"/>
                  </a:lnTo>
                  <a:lnTo>
                    <a:pt x="180707" y="67551"/>
                  </a:lnTo>
                  <a:lnTo>
                    <a:pt x="205386" y="38558"/>
                  </a:lnTo>
                  <a:lnTo>
                    <a:pt x="217332" y="29535"/>
                  </a:lnTo>
                  <a:lnTo>
                    <a:pt x="223122" y="27177"/>
                  </a:lnTo>
                  <a:lnTo>
                    <a:pt x="224948" y="27253"/>
                  </a:lnTo>
                  <a:lnTo>
                    <a:pt x="226165" y="28010"/>
                  </a:lnTo>
                  <a:lnTo>
                    <a:pt x="226977" y="29220"/>
                  </a:lnTo>
                  <a:lnTo>
                    <a:pt x="228119" y="41036"/>
                  </a:lnTo>
                  <a:lnTo>
                    <a:pt x="224141" y="72720"/>
                  </a:lnTo>
                  <a:lnTo>
                    <a:pt x="220742" y="100825"/>
                  </a:lnTo>
                  <a:lnTo>
                    <a:pt x="209550" y="133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106">
              <a:extLst>
                <a:ext uri="{FF2B5EF4-FFF2-40B4-BE49-F238E27FC236}">
                  <a16:creationId xmlns:a16="http://schemas.microsoft.com/office/drawing/2014/main" id="{425CAACD-E375-AD3D-78CC-C295A935146B}"/>
                </a:ext>
              </a:extLst>
            </p:cNvPr>
            <p:cNvSpPr/>
            <p:nvPr>
              <p:custDataLst>
                <p:tags r:id="rId20"/>
              </p:custDataLst>
            </p:nvPr>
          </p:nvSpPr>
          <p:spPr>
            <a:xfrm>
              <a:off x="2597150" y="3397250"/>
              <a:ext cx="1" cy="12701"/>
            </a:xfrm>
            <a:custGeom>
              <a:avLst/>
              <a:gdLst/>
              <a:ahLst/>
              <a:cxnLst/>
              <a:rect l="0" t="0" r="0" b="0"/>
              <a:pathLst>
                <a:path w="1" h="12701">
                  <a:moveTo>
                    <a:pt x="0" y="12700"/>
                  </a:moveTo>
                  <a:lnTo>
                    <a:pt x="0" y="1270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107">
              <a:extLst>
                <a:ext uri="{FF2B5EF4-FFF2-40B4-BE49-F238E27FC236}">
                  <a16:creationId xmlns:a16="http://schemas.microsoft.com/office/drawing/2014/main" id="{1CA225D6-B905-66FD-D01B-5E9E15D1C7C8}"/>
                </a:ext>
              </a:extLst>
            </p:cNvPr>
            <p:cNvSpPr/>
            <p:nvPr>
              <p:custDataLst>
                <p:tags r:id="rId21"/>
              </p:custDataLst>
            </p:nvPr>
          </p:nvSpPr>
          <p:spPr>
            <a:xfrm>
              <a:off x="2561983" y="3492507"/>
              <a:ext cx="22468" cy="86476"/>
            </a:xfrm>
            <a:custGeom>
              <a:avLst/>
              <a:gdLst/>
              <a:ahLst/>
              <a:cxnLst/>
              <a:rect l="0" t="0" r="0" b="0"/>
              <a:pathLst>
                <a:path w="22468" h="86476">
                  <a:moveTo>
                    <a:pt x="16117" y="6343"/>
                  </a:moveTo>
                  <a:lnTo>
                    <a:pt x="16117" y="6343"/>
                  </a:lnTo>
                  <a:lnTo>
                    <a:pt x="22205" y="6343"/>
                  </a:lnTo>
                  <a:lnTo>
                    <a:pt x="22467" y="0"/>
                  </a:lnTo>
                  <a:lnTo>
                    <a:pt x="22467" y="3366"/>
                  </a:lnTo>
                  <a:lnTo>
                    <a:pt x="11636" y="31490"/>
                  </a:lnTo>
                  <a:lnTo>
                    <a:pt x="6166" y="42408"/>
                  </a:lnTo>
                  <a:lnTo>
                    <a:pt x="0" y="71502"/>
                  </a:lnTo>
                  <a:lnTo>
                    <a:pt x="1428" y="80223"/>
                  </a:lnTo>
                  <a:lnTo>
                    <a:pt x="2796" y="83113"/>
                  </a:lnTo>
                  <a:lnTo>
                    <a:pt x="4414" y="85040"/>
                  </a:lnTo>
                  <a:lnTo>
                    <a:pt x="6199" y="86324"/>
                  </a:lnTo>
                  <a:lnTo>
                    <a:pt x="7388" y="86475"/>
                  </a:lnTo>
                  <a:lnTo>
                    <a:pt x="9767" y="825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2108">
              <a:extLst>
                <a:ext uri="{FF2B5EF4-FFF2-40B4-BE49-F238E27FC236}">
                  <a16:creationId xmlns:a16="http://schemas.microsoft.com/office/drawing/2014/main" id="{49689A11-6E10-E45B-8BB0-07F48AD129DB}"/>
                </a:ext>
              </a:extLst>
            </p:cNvPr>
            <p:cNvSpPr/>
            <p:nvPr>
              <p:custDataLst>
                <p:tags r:id="rId22"/>
              </p:custDataLst>
            </p:nvPr>
          </p:nvSpPr>
          <p:spPr>
            <a:xfrm>
              <a:off x="2437264" y="3448334"/>
              <a:ext cx="77337" cy="131114"/>
            </a:xfrm>
            <a:custGeom>
              <a:avLst/>
              <a:gdLst/>
              <a:ahLst/>
              <a:cxnLst/>
              <a:rect l="0" t="0" r="0" b="0"/>
              <a:pathLst>
                <a:path w="77337" h="131114">
                  <a:moveTo>
                    <a:pt x="51936" y="12416"/>
                  </a:moveTo>
                  <a:lnTo>
                    <a:pt x="51936" y="12416"/>
                  </a:lnTo>
                  <a:lnTo>
                    <a:pt x="51936" y="676"/>
                  </a:lnTo>
                  <a:lnTo>
                    <a:pt x="51231" y="356"/>
                  </a:lnTo>
                  <a:lnTo>
                    <a:pt x="48565" y="0"/>
                  </a:lnTo>
                  <a:lnTo>
                    <a:pt x="39727" y="6542"/>
                  </a:lnTo>
                  <a:lnTo>
                    <a:pt x="12448" y="34773"/>
                  </a:lnTo>
                  <a:lnTo>
                    <a:pt x="5458" y="46341"/>
                  </a:lnTo>
                  <a:lnTo>
                    <a:pt x="0" y="60890"/>
                  </a:lnTo>
                  <a:lnTo>
                    <a:pt x="866" y="76764"/>
                  </a:lnTo>
                  <a:lnTo>
                    <a:pt x="7320" y="104563"/>
                  </a:lnTo>
                  <a:lnTo>
                    <a:pt x="10470" y="115459"/>
                  </a:lnTo>
                  <a:lnTo>
                    <a:pt x="16103" y="123594"/>
                  </a:lnTo>
                  <a:lnTo>
                    <a:pt x="19581" y="126752"/>
                  </a:lnTo>
                  <a:lnTo>
                    <a:pt x="29089" y="130260"/>
                  </a:lnTo>
                  <a:lnTo>
                    <a:pt x="40371" y="131113"/>
                  </a:lnTo>
                  <a:lnTo>
                    <a:pt x="52440" y="129141"/>
                  </a:lnTo>
                  <a:lnTo>
                    <a:pt x="77336" y="1140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2109">
              <a:extLst>
                <a:ext uri="{FF2B5EF4-FFF2-40B4-BE49-F238E27FC236}">
                  <a16:creationId xmlns:a16="http://schemas.microsoft.com/office/drawing/2014/main" id="{FAF47BC9-DBE6-5EEA-D8B3-F76AB4617090}"/>
                </a:ext>
              </a:extLst>
            </p:cNvPr>
            <p:cNvSpPr/>
            <p:nvPr>
              <p:custDataLst>
                <p:tags r:id="rId23"/>
              </p:custDataLst>
            </p:nvPr>
          </p:nvSpPr>
          <p:spPr>
            <a:xfrm>
              <a:off x="2368550" y="3409950"/>
              <a:ext cx="12701" cy="19051"/>
            </a:xfrm>
            <a:custGeom>
              <a:avLst/>
              <a:gdLst/>
              <a:ahLst/>
              <a:cxnLst/>
              <a:rect l="0" t="0" r="0" b="0"/>
              <a:pathLst>
                <a:path w="12701" h="19051">
                  <a:moveTo>
                    <a:pt x="0" y="19050"/>
                  </a:moveTo>
                  <a:lnTo>
                    <a:pt x="0" y="19050"/>
                  </a:lnTo>
                  <a:lnTo>
                    <a:pt x="12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2110">
              <a:extLst>
                <a:ext uri="{FF2B5EF4-FFF2-40B4-BE49-F238E27FC236}">
                  <a16:creationId xmlns:a16="http://schemas.microsoft.com/office/drawing/2014/main" id="{7F12058E-916C-04A9-DDCE-DEAE5FDCCB4E}"/>
                </a:ext>
              </a:extLst>
            </p:cNvPr>
            <p:cNvSpPr/>
            <p:nvPr>
              <p:custDataLst>
                <p:tags r:id="rId24"/>
              </p:custDataLst>
            </p:nvPr>
          </p:nvSpPr>
          <p:spPr>
            <a:xfrm>
              <a:off x="2349500" y="3450742"/>
              <a:ext cx="12701" cy="105259"/>
            </a:xfrm>
            <a:custGeom>
              <a:avLst/>
              <a:gdLst/>
              <a:ahLst/>
              <a:cxnLst/>
              <a:rect l="0" t="0" r="0" b="0"/>
              <a:pathLst>
                <a:path w="12701" h="105259">
                  <a:moveTo>
                    <a:pt x="12700" y="3658"/>
                  </a:moveTo>
                  <a:lnTo>
                    <a:pt x="12700" y="3658"/>
                  </a:lnTo>
                  <a:lnTo>
                    <a:pt x="12700" y="0"/>
                  </a:lnTo>
                  <a:lnTo>
                    <a:pt x="12700" y="1562"/>
                  </a:lnTo>
                  <a:lnTo>
                    <a:pt x="2574" y="30267"/>
                  </a:lnTo>
                  <a:lnTo>
                    <a:pt x="509" y="56578"/>
                  </a:lnTo>
                  <a:lnTo>
                    <a:pt x="44" y="86603"/>
                  </a:lnTo>
                  <a:lnTo>
                    <a:pt x="0" y="105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2111">
              <a:extLst>
                <a:ext uri="{FF2B5EF4-FFF2-40B4-BE49-F238E27FC236}">
                  <a16:creationId xmlns:a16="http://schemas.microsoft.com/office/drawing/2014/main" id="{0D23DE37-A7C5-47BC-1659-89BC389D7EDE}"/>
                </a:ext>
              </a:extLst>
            </p:cNvPr>
            <p:cNvSpPr/>
            <p:nvPr>
              <p:custDataLst>
                <p:tags r:id="rId25"/>
              </p:custDataLst>
            </p:nvPr>
          </p:nvSpPr>
          <p:spPr>
            <a:xfrm>
              <a:off x="2178050" y="3467100"/>
              <a:ext cx="107951" cy="31751"/>
            </a:xfrm>
            <a:custGeom>
              <a:avLst/>
              <a:gdLst/>
              <a:ahLst/>
              <a:cxnLst/>
              <a:rect l="0" t="0" r="0" b="0"/>
              <a:pathLst>
                <a:path w="107951" h="31751">
                  <a:moveTo>
                    <a:pt x="0" y="31750"/>
                  </a:moveTo>
                  <a:lnTo>
                    <a:pt x="0" y="31750"/>
                  </a:lnTo>
                  <a:lnTo>
                    <a:pt x="5775" y="26681"/>
                  </a:lnTo>
                  <a:lnTo>
                    <a:pt x="27838" y="15449"/>
                  </a:lnTo>
                  <a:lnTo>
                    <a:pt x="55468" y="6320"/>
                  </a:lnTo>
                  <a:lnTo>
                    <a:pt x="82217" y="1248"/>
                  </a:lnTo>
                  <a:lnTo>
                    <a:pt x="107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2112">
              <a:extLst>
                <a:ext uri="{FF2B5EF4-FFF2-40B4-BE49-F238E27FC236}">
                  <a16:creationId xmlns:a16="http://schemas.microsoft.com/office/drawing/2014/main" id="{3E7AAA42-9CD8-B04D-9634-D0D218B2083B}"/>
                </a:ext>
              </a:extLst>
            </p:cNvPr>
            <p:cNvSpPr/>
            <p:nvPr>
              <p:custDataLst>
                <p:tags r:id="rId26"/>
              </p:custDataLst>
            </p:nvPr>
          </p:nvSpPr>
          <p:spPr>
            <a:xfrm>
              <a:off x="2228850" y="3293258"/>
              <a:ext cx="101601" cy="345293"/>
            </a:xfrm>
            <a:custGeom>
              <a:avLst/>
              <a:gdLst/>
              <a:ahLst/>
              <a:cxnLst/>
              <a:rect l="0" t="0" r="0" b="0"/>
              <a:pathLst>
                <a:path w="101601" h="345293">
                  <a:moveTo>
                    <a:pt x="101600" y="46842"/>
                  </a:moveTo>
                  <a:lnTo>
                    <a:pt x="101600" y="46842"/>
                  </a:lnTo>
                  <a:lnTo>
                    <a:pt x="101600" y="15759"/>
                  </a:lnTo>
                  <a:lnTo>
                    <a:pt x="101600" y="8804"/>
                  </a:lnTo>
                  <a:lnTo>
                    <a:pt x="100189" y="5961"/>
                  </a:lnTo>
                  <a:lnTo>
                    <a:pt x="94858" y="921"/>
                  </a:lnTo>
                  <a:lnTo>
                    <a:pt x="91461" y="0"/>
                  </a:lnTo>
                  <a:lnTo>
                    <a:pt x="83923" y="858"/>
                  </a:lnTo>
                  <a:lnTo>
                    <a:pt x="71746" y="8680"/>
                  </a:lnTo>
                  <a:lnTo>
                    <a:pt x="55695" y="33398"/>
                  </a:lnTo>
                  <a:lnTo>
                    <a:pt x="44999" y="61277"/>
                  </a:lnTo>
                  <a:lnTo>
                    <a:pt x="38263" y="85456"/>
                  </a:lnTo>
                  <a:lnTo>
                    <a:pt x="33680" y="110494"/>
                  </a:lnTo>
                  <a:lnTo>
                    <a:pt x="30440" y="135787"/>
                  </a:lnTo>
                  <a:lnTo>
                    <a:pt x="23131" y="161155"/>
                  </a:lnTo>
                  <a:lnTo>
                    <a:pt x="15791" y="186546"/>
                  </a:lnTo>
                  <a:lnTo>
                    <a:pt x="11734" y="211944"/>
                  </a:lnTo>
                  <a:lnTo>
                    <a:pt x="7945" y="237342"/>
                  </a:lnTo>
                  <a:lnTo>
                    <a:pt x="6665" y="267838"/>
                  </a:lnTo>
                  <a:lnTo>
                    <a:pt x="2048" y="294244"/>
                  </a:lnTo>
                  <a:lnTo>
                    <a:pt x="405" y="321724"/>
                  </a:lnTo>
                  <a:lnTo>
                    <a:pt x="0" y="3452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2113">
              <a:extLst>
                <a:ext uri="{FF2B5EF4-FFF2-40B4-BE49-F238E27FC236}">
                  <a16:creationId xmlns:a16="http://schemas.microsoft.com/office/drawing/2014/main" id="{127E33D3-6D5F-D1EA-35B6-567B2874A760}"/>
                </a:ext>
              </a:extLst>
            </p:cNvPr>
            <p:cNvSpPr/>
            <p:nvPr>
              <p:custDataLst>
                <p:tags r:id="rId27"/>
              </p:custDataLst>
            </p:nvPr>
          </p:nvSpPr>
          <p:spPr>
            <a:xfrm>
              <a:off x="2051050" y="3454400"/>
              <a:ext cx="139701" cy="38101"/>
            </a:xfrm>
            <a:custGeom>
              <a:avLst/>
              <a:gdLst/>
              <a:ahLst/>
              <a:cxnLst/>
              <a:rect l="0" t="0" r="0" b="0"/>
              <a:pathLst>
                <a:path w="139701" h="38101">
                  <a:moveTo>
                    <a:pt x="0" y="38100"/>
                  </a:moveTo>
                  <a:lnTo>
                    <a:pt x="0" y="38100"/>
                  </a:lnTo>
                  <a:lnTo>
                    <a:pt x="3371" y="34729"/>
                  </a:lnTo>
                  <a:lnTo>
                    <a:pt x="35010" y="21093"/>
                  </a:lnTo>
                  <a:lnTo>
                    <a:pt x="64562" y="12685"/>
                  </a:lnTo>
                  <a:lnTo>
                    <a:pt x="90834" y="4230"/>
                  </a:lnTo>
                  <a:lnTo>
                    <a:pt x="118340" y="836"/>
                  </a:lnTo>
                  <a:lnTo>
                    <a:pt x="139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2114">
              <a:extLst>
                <a:ext uri="{FF2B5EF4-FFF2-40B4-BE49-F238E27FC236}">
                  <a16:creationId xmlns:a16="http://schemas.microsoft.com/office/drawing/2014/main" id="{8ABA8871-9B18-A75C-4934-EE601714D973}"/>
                </a:ext>
              </a:extLst>
            </p:cNvPr>
            <p:cNvSpPr/>
            <p:nvPr>
              <p:custDataLst>
                <p:tags r:id="rId28"/>
              </p:custDataLst>
            </p:nvPr>
          </p:nvSpPr>
          <p:spPr>
            <a:xfrm>
              <a:off x="2095500" y="3277440"/>
              <a:ext cx="117319" cy="354761"/>
            </a:xfrm>
            <a:custGeom>
              <a:avLst/>
              <a:gdLst/>
              <a:ahLst/>
              <a:cxnLst/>
              <a:rect l="0" t="0" r="0" b="0"/>
              <a:pathLst>
                <a:path w="117319" h="354761">
                  <a:moveTo>
                    <a:pt x="101600" y="69010"/>
                  </a:moveTo>
                  <a:lnTo>
                    <a:pt x="101600" y="69010"/>
                  </a:lnTo>
                  <a:lnTo>
                    <a:pt x="104971" y="65639"/>
                  </a:lnTo>
                  <a:lnTo>
                    <a:pt x="106625" y="60221"/>
                  </a:lnTo>
                  <a:lnTo>
                    <a:pt x="114741" y="30138"/>
                  </a:lnTo>
                  <a:lnTo>
                    <a:pt x="117318" y="18573"/>
                  </a:lnTo>
                  <a:lnTo>
                    <a:pt x="116112" y="8729"/>
                  </a:lnTo>
                  <a:lnTo>
                    <a:pt x="114802" y="5539"/>
                  </a:lnTo>
                  <a:lnTo>
                    <a:pt x="113224" y="3412"/>
                  </a:lnTo>
                  <a:lnTo>
                    <a:pt x="111466" y="1995"/>
                  </a:lnTo>
                  <a:lnTo>
                    <a:pt x="105750" y="420"/>
                  </a:lnTo>
                  <a:lnTo>
                    <a:pt x="102250" y="0"/>
                  </a:lnTo>
                  <a:lnTo>
                    <a:pt x="94598" y="3296"/>
                  </a:lnTo>
                  <a:lnTo>
                    <a:pt x="78188" y="16910"/>
                  </a:lnTo>
                  <a:lnTo>
                    <a:pt x="62159" y="44275"/>
                  </a:lnTo>
                  <a:lnTo>
                    <a:pt x="55143" y="58017"/>
                  </a:lnTo>
                  <a:lnTo>
                    <a:pt x="46521" y="84882"/>
                  </a:lnTo>
                  <a:lnTo>
                    <a:pt x="36048" y="111734"/>
                  </a:lnTo>
                  <a:lnTo>
                    <a:pt x="28163" y="141014"/>
                  </a:lnTo>
                  <a:lnTo>
                    <a:pt x="20653" y="167877"/>
                  </a:lnTo>
                  <a:lnTo>
                    <a:pt x="11215" y="193711"/>
                  </a:lnTo>
                  <a:lnTo>
                    <a:pt x="7086" y="219240"/>
                  </a:lnTo>
                  <a:lnTo>
                    <a:pt x="2413" y="244678"/>
                  </a:lnTo>
                  <a:lnTo>
                    <a:pt x="715" y="269383"/>
                  </a:lnTo>
                  <a:lnTo>
                    <a:pt x="141" y="300814"/>
                  </a:lnTo>
                  <a:lnTo>
                    <a:pt x="42" y="326546"/>
                  </a:lnTo>
                  <a:lnTo>
                    <a:pt x="0" y="3547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2115">
              <a:extLst>
                <a:ext uri="{FF2B5EF4-FFF2-40B4-BE49-F238E27FC236}">
                  <a16:creationId xmlns:a16="http://schemas.microsoft.com/office/drawing/2014/main" id="{A2D6766C-58EA-EE60-0AE1-1B2ECF32FE67}"/>
                </a:ext>
              </a:extLst>
            </p:cNvPr>
            <p:cNvSpPr/>
            <p:nvPr>
              <p:custDataLst>
                <p:tags r:id="rId29"/>
              </p:custDataLst>
            </p:nvPr>
          </p:nvSpPr>
          <p:spPr>
            <a:xfrm>
              <a:off x="1873250" y="3379470"/>
              <a:ext cx="165101" cy="149342"/>
            </a:xfrm>
            <a:custGeom>
              <a:avLst/>
              <a:gdLst/>
              <a:ahLst/>
              <a:cxnLst/>
              <a:rect l="0" t="0" r="0" b="0"/>
              <a:pathLst>
                <a:path w="165101" h="149342">
                  <a:moveTo>
                    <a:pt x="0" y="43180"/>
                  </a:moveTo>
                  <a:lnTo>
                    <a:pt x="0" y="43180"/>
                  </a:lnTo>
                  <a:lnTo>
                    <a:pt x="0" y="39809"/>
                  </a:lnTo>
                  <a:lnTo>
                    <a:pt x="1881" y="36273"/>
                  </a:lnTo>
                  <a:lnTo>
                    <a:pt x="3371" y="34342"/>
                  </a:lnTo>
                  <a:lnTo>
                    <a:pt x="6907" y="32196"/>
                  </a:lnTo>
                  <a:lnTo>
                    <a:pt x="8838" y="31624"/>
                  </a:lnTo>
                  <a:lnTo>
                    <a:pt x="12865" y="27226"/>
                  </a:lnTo>
                  <a:lnTo>
                    <a:pt x="16301" y="21272"/>
                  </a:lnTo>
                  <a:lnTo>
                    <a:pt x="18941" y="13954"/>
                  </a:lnTo>
                  <a:lnTo>
                    <a:pt x="23173" y="7317"/>
                  </a:lnTo>
                  <a:lnTo>
                    <a:pt x="24410" y="3017"/>
                  </a:lnTo>
                  <a:lnTo>
                    <a:pt x="24034" y="1588"/>
                  </a:lnTo>
                  <a:lnTo>
                    <a:pt x="23078" y="635"/>
                  </a:lnTo>
                  <a:lnTo>
                    <a:pt x="21735" y="0"/>
                  </a:lnTo>
                  <a:lnTo>
                    <a:pt x="20840" y="282"/>
                  </a:lnTo>
                  <a:lnTo>
                    <a:pt x="20243" y="1176"/>
                  </a:lnTo>
                  <a:lnTo>
                    <a:pt x="12247" y="21697"/>
                  </a:lnTo>
                  <a:lnTo>
                    <a:pt x="8265" y="29398"/>
                  </a:lnTo>
                  <a:lnTo>
                    <a:pt x="1842" y="57339"/>
                  </a:lnTo>
                  <a:lnTo>
                    <a:pt x="546" y="83594"/>
                  </a:lnTo>
                  <a:lnTo>
                    <a:pt x="1654" y="102064"/>
                  </a:lnTo>
                  <a:lnTo>
                    <a:pt x="11981" y="129287"/>
                  </a:lnTo>
                  <a:lnTo>
                    <a:pt x="17319" y="138600"/>
                  </a:lnTo>
                  <a:lnTo>
                    <a:pt x="24396" y="145090"/>
                  </a:lnTo>
                  <a:lnTo>
                    <a:pt x="32245" y="148446"/>
                  </a:lnTo>
                  <a:lnTo>
                    <a:pt x="36313" y="149341"/>
                  </a:lnTo>
                  <a:lnTo>
                    <a:pt x="52152" y="147229"/>
                  </a:lnTo>
                  <a:lnTo>
                    <a:pt x="60338" y="142106"/>
                  </a:lnTo>
                  <a:lnTo>
                    <a:pt x="81502" y="111619"/>
                  </a:lnTo>
                  <a:lnTo>
                    <a:pt x="94833" y="82976"/>
                  </a:lnTo>
                  <a:lnTo>
                    <a:pt x="100004" y="74273"/>
                  </a:lnTo>
                  <a:lnTo>
                    <a:pt x="125666" y="44737"/>
                  </a:lnTo>
                  <a:lnTo>
                    <a:pt x="126111" y="44924"/>
                  </a:lnTo>
                  <a:lnTo>
                    <a:pt x="126605" y="47012"/>
                  </a:lnTo>
                  <a:lnTo>
                    <a:pt x="121498" y="75824"/>
                  </a:lnTo>
                  <a:lnTo>
                    <a:pt x="121523" y="96143"/>
                  </a:lnTo>
                  <a:lnTo>
                    <a:pt x="126924" y="124542"/>
                  </a:lnTo>
                  <a:lnTo>
                    <a:pt x="133719" y="122007"/>
                  </a:lnTo>
                  <a:lnTo>
                    <a:pt x="165100" y="939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2116">
              <a:extLst>
                <a:ext uri="{FF2B5EF4-FFF2-40B4-BE49-F238E27FC236}">
                  <a16:creationId xmlns:a16="http://schemas.microsoft.com/office/drawing/2014/main" id="{CE37F589-5358-A738-6781-F87BC7C391D5}"/>
                </a:ext>
              </a:extLst>
            </p:cNvPr>
            <p:cNvSpPr/>
            <p:nvPr>
              <p:custDataLst>
                <p:tags r:id="rId30"/>
              </p:custDataLst>
            </p:nvPr>
          </p:nvSpPr>
          <p:spPr>
            <a:xfrm>
              <a:off x="1562100" y="3378200"/>
              <a:ext cx="176948" cy="152401"/>
            </a:xfrm>
            <a:custGeom>
              <a:avLst/>
              <a:gdLst/>
              <a:ahLst/>
              <a:cxnLst/>
              <a:rect l="0" t="0" r="0" b="0"/>
              <a:pathLst>
                <a:path w="176948" h="152401">
                  <a:moveTo>
                    <a:pt x="139700" y="0"/>
                  </a:moveTo>
                  <a:lnTo>
                    <a:pt x="139700" y="0"/>
                  </a:lnTo>
                  <a:lnTo>
                    <a:pt x="145167" y="0"/>
                  </a:lnTo>
                  <a:lnTo>
                    <a:pt x="142417" y="0"/>
                  </a:lnTo>
                  <a:lnTo>
                    <a:pt x="113424" y="8838"/>
                  </a:lnTo>
                  <a:lnTo>
                    <a:pt x="84994" y="25408"/>
                  </a:lnTo>
                  <a:lnTo>
                    <a:pt x="74258" y="35123"/>
                  </a:lnTo>
                  <a:lnTo>
                    <a:pt x="68752" y="42892"/>
                  </a:lnTo>
                  <a:lnTo>
                    <a:pt x="65056" y="55199"/>
                  </a:lnTo>
                  <a:lnTo>
                    <a:pt x="66073" y="61692"/>
                  </a:lnTo>
                  <a:lnTo>
                    <a:pt x="67332" y="64411"/>
                  </a:lnTo>
                  <a:lnTo>
                    <a:pt x="74375" y="69314"/>
                  </a:lnTo>
                  <a:lnTo>
                    <a:pt x="97832" y="79657"/>
                  </a:lnTo>
                  <a:lnTo>
                    <a:pt x="123042" y="81978"/>
                  </a:lnTo>
                  <a:lnTo>
                    <a:pt x="151618" y="85808"/>
                  </a:lnTo>
                  <a:lnTo>
                    <a:pt x="171218" y="91355"/>
                  </a:lnTo>
                  <a:lnTo>
                    <a:pt x="174823" y="93359"/>
                  </a:lnTo>
                  <a:lnTo>
                    <a:pt x="176521" y="95400"/>
                  </a:lnTo>
                  <a:lnTo>
                    <a:pt x="176947" y="97467"/>
                  </a:lnTo>
                  <a:lnTo>
                    <a:pt x="174177" y="107117"/>
                  </a:lnTo>
                  <a:lnTo>
                    <a:pt x="165136" y="112990"/>
                  </a:lnTo>
                  <a:lnTo>
                    <a:pt x="139707" y="122508"/>
                  </a:lnTo>
                  <a:lnTo>
                    <a:pt x="113910" y="129040"/>
                  </a:lnTo>
                  <a:lnTo>
                    <a:pt x="92254" y="133316"/>
                  </a:lnTo>
                  <a:lnTo>
                    <a:pt x="69224" y="137568"/>
                  </a:lnTo>
                  <a:lnTo>
                    <a:pt x="38542" y="143223"/>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7" name="SMARTInkShape-2117">
            <a:extLst>
              <a:ext uri="{FF2B5EF4-FFF2-40B4-BE49-F238E27FC236}">
                <a16:creationId xmlns:a16="http://schemas.microsoft.com/office/drawing/2014/main" id="{3FBDA914-9EF6-4F15-6E7F-666806540032}"/>
              </a:ext>
            </a:extLst>
          </p:cNvPr>
          <p:cNvSpPr/>
          <p:nvPr>
            <p:custDataLst>
              <p:tags r:id="rId7"/>
            </p:custDataLst>
          </p:nvPr>
        </p:nvSpPr>
        <p:spPr>
          <a:xfrm>
            <a:off x="994183" y="3410292"/>
            <a:ext cx="218668" cy="105652"/>
          </a:xfrm>
          <a:custGeom>
            <a:avLst/>
            <a:gdLst/>
            <a:ahLst/>
            <a:cxnLst/>
            <a:rect l="0" t="0" r="0" b="0"/>
            <a:pathLst>
              <a:path w="218668" h="105652">
                <a:moveTo>
                  <a:pt x="85317" y="31408"/>
                </a:moveTo>
                <a:lnTo>
                  <a:pt x="85317" y="31408"/>
                </a:lnTo>
                <a:lnTo>
                  <a:pt x="85317" y="28037"/>
                </a:lnTo>
                <a:lnTo>
                  <a:pt x="87198" y="24501"/>
                </a:lnTo>
                <a:lnTo>
                  <a:pt x="89681" y="20577"/>
                </a:lnTo>
                <a:lnTo>
                  <a:pt x="90784" y="16481"/>
                </a:lnTo>
                <a:lnTo>
                  <a:pt x="91784" y="15107"/>
                </a:lnTo>
                <a:lnTo>
                  <a:pt x="93156" y="14190"/>
                </a:lnTo>
                <a:lnTo>
                  <a:pt x="97057" y="12720"/>
                </a:lnTo>
                <a:lnTo>
                  <a:pt x="95709" y="10638"/>
                </a:lnTo>
                <a:lnTo>
                  <a:pt x="89094" y="3552"/>
                </a:lnTo>
                <a:lnTo>
                  <a:pt x="83233" y="1389"/>
                </a:lnTo>
                <a:lnTo>
                  <a:pt x="64601" y="0"/>
                </a:lnTo>
                <a:lnTo>
                  <a:pt x="52827" y="3573"/>
                </a:lnTo>
                <a:lnTo>
                  <a:pt x="34298" y="15399"/>
                </a:lnTo>
                <a:lnTo>
                  <a:pt x="22425" y="27115"/>
                </a:lnTo>
                <a:lnTo>
                  <a:pt x="7068" y="51988"/>
                </a:lnTo>
                <a:lnTo>
                  <a:pt x="246" y="71064"/>
                </a:lnTo>
                <a:lnTo>
                  <a:pt x="0" y="82900"/>
                </a:lnTo>
                <a:lnTo>
                  <a:pt x="2243" y="93804"/>
                </a:lnTo>
                <a:lnTo>
                  <a:pt x="5591" y="101003"/>
                </a:lnTo>
                <a:lnTo>
                  <a:pt x="8883" y="103204"/>
                </a:lnTo>
                <a:lnTo>
                  <a:pt x="18185" y="105651"/>
                </a:lnTo>
                <a:lnTo>
                  <a:pt x="27494" y="104857"/>
                </a:lnTo>
                <a:lnTo>
                  <a:pt x="36335" y="101446"/>
                </a:lnTo>
                <a:lnTo>
                  <a:pt x="49245" y="90887"/>
                </a:lnTo>
                <a:lnTo>
                  <a:pt x="66249" y="72477"/>
                </a:lnTo>
                <a:lnTo>
                  <a:pt x="74020" y="65888"/>
                </a:lnTo>
                <a:lnTo>
                  <a:pt x="96528" y="34526"/>
                </a:lnTo>
                <a:lnTo>
                  <a:pt x="101588" y="29265"/>
                </a:lnTo>
                <a:lnTo>
                  <a:pt x="106189" y="26928"/>
                </a:lnTo>
                <a:lnTo>
                  <a:pt x="107699" y="27716"/>
                </a:lnTo>
                <a:lnTo>
                  <a:pt x="108705" y="29652"/>
                </a:lnTo>
                <a:lnTo>
                  <a:pt x="111158" y="56263"/>
                </a:lnTo>
                <a:lnTo>
                  <a:pt x="116414" y="74991"/>
                </a:lnTo>
                <a:lnTo>
                  <a:pt x="125889" y="88379"/>
                </a:lnTo>
                <a:lnTo>
                  <a:pt x="131101" y="92006"/>
                </a:lnTo>
                <a:lnTo>
                  <a:pt x="144744" y="94048"/>
                </a:lnTo>
                <a:lnTo>
                  <a:pt x="174517" y="87887"/>
                </a:lnTo>
                <a:lnTo>
                  <a:pt x="204595" y="82956"/>
                </a:lnTo>
                <a:lnTo>
                  <a:pt x="218667" y="82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63" name="SMARTInkShape-Group463">
            <a:extLst>
              <a:ext uri="{FF2B5EF4-FFF2-40B4-BE49-F238E27FC236}">
                <a16:creationId xmlns:a16="http://schemas.microsoft.com/office/drawing/2014/main" id="{617E1DEE-EDE6-40FE-CEC6-FFCB38AF00D2}"/>
              </a:ext>
            </a:extLst>
          </p:cNvPr>
          <p:cNvGrpSpPr/>
          <p:nvPr/>
        </p:nvGrpSpPr>
        <p:grpSpPr>
          <a:xfrm>
            <a:off x="254000" y="3302640"/>
            <a:ext cx="444501" cy="323211"/>
            <a:chOff x="254000" y="3302640"/>
            <a:chExt cx="444501" cy="323211"/>
          </a:xfrm>
        </p:grpSpPr>
        <p:sp>
          <p:nvSpPr>
            <p:cNvPr id="358" name="SMARTInkShape-2118">
              <a:extLst>
                <a:ext uri="{FF2B5EF4-FFF2-40B4-BE49-F238E27FC236}">
                  <a16:creationId xmlns:a16="http://schemas.microsoft.com/office/drawing/2014/main" id="{5319C4A6-3064-24BA-6702-BD1AC569A943}"/>
                </a:ext>
              </a:extLst>
            </p:cNvPr>
            <p:cNvSpPr/>
            <p:nvPr>
              <p:custDataLst>
                <p:tags r:id="rId9"/>
              </p:custDataLst>
            </p:nvPr>
          </p:nvSpPr>
          <p:spPr>
            <a:xfrm>
              <a:off x="520700" y="3473450"/>
              <a:ext cx="177801" cy="31751"/>
            </a:xfrm>
            <a:custGeom>
              <a:avLst/>
              <a:gdLst/>
              <a:ahLst/>
              <a:cxnLst/>
              <a:rect l="0" t="0" r="0" b="0"/>
              <a:pathLst>
                <a:path w="177801" h="31751">
                  <a:moveTo>
                    <a:pt x="0" y="31750"/>
                  </a:moveTo>
                  <a:lnTo>
                    <a:pt x="0" y="31750"/>
                  </a:lnTo>
                  <a:lnTo>
                    <a:pt x="0" y="28379"/>
                  </a:lnTo>
                  <a:lnTo>
                    <a:pt x="2117" y="27386"/>
                  </a:lnTo>
                  <a:lnTo>
                    <a:pt x="33257" y="22290"/>
                  </a:lnTo>
                  <a:lnTo>
                    <a:pt x="58885" y="18279"/>
                  </a:lnTo>
                  <a:lnTo>
                    <a:pt x="82280" y="10512"/>
                  </a:lnTo>
                  <a:lnTo>
                    <a:pt x="110536" y="6877"/>
                  </a:lnTo>
                  <a:lnTo>
                    <a:pt x="137801" y="2351"/>
                  </a:lnTo>
                  <a:lnTo>
                    <a:pt x="177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2119">
              <a:extLst>
                <a:ext uri="{FF2B5EF4-FFF2-40B4-BE49-F238E27FC236}">
                  <a16:creationId xmlns:a16="http://schemas.microsoft.com/office/drawing/2014/main" id="{E9EA0701-0B33-8E58-A1A3-2A42A5704C92}"/>
                </a:ext>
              </a:extLst>
            </p:cNvPr>
            <p:cNvSpPr/>
            <p:nvPr>
              <p:custDataLst>
                <p:tags r:id="rId10"/>
              </p:custDataLst>
            </p:nvPr>
          </p:nvSpPr>
          <p:spPr>
            <a:xfrm>
              <a:off x="584328" y="3302640"/>
              <a:ext cx="73310" cy="323211"/>
            </a:xfrm>
            <a:custGeom>
              <a:avLst/>
              <a:gdLst/>
              <a:ahLst/>
              <a:cxnLst/>
              <a:rect l="0" t="0" r="0" b="0"/>
              <a:pathLst>
                <a:path w="73310" h="323211">
                  <a:moveTo>
                    <a:pt x="44322" y="69210"/>
                  </a:moveTo>
                  <a:lnTo>
                    <a:pt x="44322" y="69210"/>
                  </a:lnTo>
                  <a:lnTo>
                    <a:pt x="44322" y="65839"/>
                  </a:lnTo>
                  <a:lnTo>
                    <a:pt x="45028" y="64846"/>
                  </a:lnTo>
                  <a:lnTo>
                    <a:pt x="46203" y="64184"/>
                  </a:lnTo>
                  <a:lnTo>
                    <a:pt x="47693" y="63743"/>
                  </a:lnTo>
                  <a:lnTo>
                    <a:pt x="48686" y="62743"/>
                  </a:lnTo>
                  <a:lnTo>
                    <a:pt x="49789" y="59750"/>
                  </a:lnTo>
                  <a:lnTo>
                    <a:pt x="50789" y="58670"/>
                  </a:lnTo>
                  <a:lnTo>
                    <a:pt x="59433" y="53423"/>
                  </a:lnTo>
                  <a:lnTo>
                    <a:pt x="65576" y="47756"/>
                  </a:lnTo>
                  <a:lnTo>
                    <a:pt x="67879" y="43682"/>
                  </a:lnTo>
                  <a:lnTo>
                    <a:pt x="69176" y="35540"/>
                  </a:lnTo>
                  <a:lnTo>
                    <a:pt x="70185" y="28846"/>
                  </a:lnTo>
                  <a:lnTo>
                    <a:pt x="72985" y="23518"/>
                  </a:lnTo>
                  <a:lnTo>
                    <a:pt x="73309" y="21110"/>
                  </a:lnTo>
                  <a:lnTo>
                    <a:pt x="69424" y="4219"/>
                  </a:lnTo>
                  <a:lnTo>
                    <a:pt x="68112" y="2599"/>
                  </a:lnTo>
                  <a:lnTo>
                    <a:pt x="64773" y="800"/>
                  </a:lnTo>
                  <a:lnTo>
                    <a:pt x="60937" y="0"/>
                  </a:lnTo>
                  <a:lnTo>
                    <a:pt x="54999" y="3407"/>
                  </a:lnTo>
                  <a:lnTo>
                    <a:pt x="43060" y="13722"/>
                  </a:lnTo>
                  <a:lnTo>
                    <a:pt x="29580" y="41142"/>
                  </a:lnTo>
                  <a:lnTo>
                    <a:pt x="21053" y="67952"/>
                  </a:lnTo>
                  <a:lnTo>
                    <a:pt x="14456" y="96243"/>
                  </a:lnTo>
                  <a:lnTo>
                    <a:pt x="11249" y="120494"/>
                  </a:lnTo>
                  <a:lnTo>
                    <a:pt x="7215" y="150601"/>
                  </a:lnTo>
                  <a:lnTo>
                    <a:pt x="2054" y="181295"/>
                  </a:lnTo>
                  <a:lnTo>
                    <a:pt x="519" y="204020"/>
                  </a:lnTo>
                  <a:lnTo>
                    <a:pt x="160" y="225081"/>
                  </a:lnTo>
                  <a:lnTo>
                    <a:pt x="0" y="246671"/>
                  </a:lnTo>
                  <a:lnTo>
                    <a:pt x="634" y="268026"/>
                  </a:lnTo>
                  <a:lnTo>
                    <a:pt x="4253" y="297060"/>
                  </a:lnTo>
                  <a:lnTo>
                    <a:pt x="6222" y="3232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120">
              <a:extLst>
                <a:ext uri="{FF2B5EF4-FFF2-40B4-BE49-F238E27FC236}">
                  <a16:creationId xmlns:a16="http://schemas.microsoft.com/office/drawing/2014/main" id="{B08071DB-A0FA-A87E-C5C6-C44BC9DC7837}"/>
                </a:ext>
              </a:extLst>
            </p:cNvPr>
            <p:cNvSpPr/>
            <p:nvPr>
              <p:custDataLst>
                <p:tags r:id="rId11"/>
              </p:custDataLst>
            </p:nvPr>
          </p:nvSpPr>
          <p:spPr>
            <a:xfrm>
              <a:off x="292100" y="3533292"/>
              <a:ext cx="127001" cy="16359"/>
            </a:xfrm>
            <a:custGeom>
              <a:avLst/>
              <a:gdLst/>
              <a:ahLst/>
              <a:cxnLst/>
              <a:rect l="0" t="0" r="0" b="0"/>
              <a:pathLst>
                <a:path w="127001" h="16359">
                  <a:moveTo>
                    <a:pt x="0" y="3658"/>
                  </a:moveTo>
                  <a:lnTo>
                    <a:pt x="0" y="3658"/>
                  </a:lnTo>
                  <a:lnTo>
                    <a:pt x="3371" y="3658"/>
                  </a:lnTo>
                  <a:lnTo>
                    <a:pt x="16606" y="0"/>
                  </a:lnTo>
                  <a:lnTo>
                    <a:pt x="46779" y="3244"/>
                  </a:lnTo>
                  <a:lnTo>
                    <a:pt x="72192" y="5458"/>
                  </a:lnTo>
                  <a:lnTo>
                    <a:pt x="95944" y="8660"/>
                  </a:lnTo>
                  <a:lnTo>
                    <a:pt x="127000" y="163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2121">
              <a:extLst>
                <a:ext uri="{FF2B5EF4-FFF2-40B4-BE49-F238E27FC236}">
                  <a16:creationId xmlns:a16="http://schemas.microsoft.com/office/drawing/2014/main" id="{CBDE2FC2-E4F6-CA66-AB05-6B530922C11B}"/>
                </a:ext>
              </a:extLst>
            </p:cNvPr>
            <p:cNvSpPr/>
            <p:nvPr>
              <p:custDataLst>
                <p:tags r:id="rId12"/>
              </p:custDataLst>
            </p:nvPr>
          </p:nvSpPr>
          <p:spPr>
            <a:xfrm>
              <a:off x="349250" y="3353683"/>
              <a:ext cx="28694" cy="176918"/>
            </a:xfrm>
            <a:custGeom>
              <a:avLst/>
              <a:gdLst/>
              <a:ahLst/>
              <a:cxnLst/>
              <a:rect l="0" t="0" r="0" b="0"/>
              <a:pathLst>
                <a:path w="28694" h="176918">
                  <a:moveTo>
                    <a:pt x="19050" y="5467"/>
                  </a:moveTo>
                  <a:lnTo>
                    <a:pt x="19050" y="5467"/>
                  </a:lnTo>
                  <a:lnTo>
                    <a:pt x="22421" y="5467"/>
                  </a:lnTo>
                  <a:lnTo>
                    <a:pt x="23414" y="4762"/>
                  </a:lnTo>
                  <a:lnTo>
                    <a:pt x="24076" y="3586"/>
                  </a:lnTo>
                  <a:lnTo>
                    <a:pt x="25138" y="0"/>
                  </a:lnTo>
                  <a:lnTo>
                    <a:pt x="28693" y="6121"/>
                  </a:lnTo>
                  <a:lnTo>
                    <a:pt x="28510" y="14930"/>
                  </a:lnTo>
                  <a:lnTo>
                    <a:pt x="26014" y="44574"/>
                  </a:lnTo>
                  <a:lnTo>
                    <a:pt x="21157" y="70603"/>
                  </a:lnTo>
                  <a:lnTo>
                    <a:pt x="17585" y="99577"/>
                  </a:lnTo>
                  <a:lnTo>
                    <a:pt x="11247" y="130546"/>
                  </a:lnTo>
                  <a:lnTo>
                    <a:pt x="6289" y="158895"/>
                  </a:lnTo>
                  <a:lnTo>
                    <a:pt x="0" y="1769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2122">
              <a:extLst>
                <a:ext uri="{FF2B5EF4-FFF2-40B4-BE49-F238E27FC236}">
                  <a16:creationId xmlns:a16="http://schemas.microsoft.com/office/drawing/2014/main" id="{9952E146-500F-BFDB-8714-D3C548F20602}"/>
                </a:ext>
              </a:extLst>
            </p:cNvPr>
            <p:cNvSpPr/>
            <p:nvPr>
              <p:custDataLst>
                <p:tags r:id="rId13"/>
              </p:custDataLst>
            </p:nvPr>
          </p:nvSpPr>
          <p:spPr>
            <a:xfrm>
              <a:off x="254000" y="3321052"/>
              <a:ext cx="209176" cy="44449"/>
            </a:xfrm>
            <a:custGeom>
              <a:avLst/>
              <a:gdLst/>
              <a:ahLst/>
              <a:cxnLst/>
              <a:rect l="0" t="0" r="0" b="0"/>
              <a:pathLst>
                <a:path w="209176" h="44449">
                  <a:moveTo>
                    <a:pt x="0" y="38098"/>
                  </a:moveTo>
                  <a:lnTo>
                    <a:pt x="0" y="38098"/>
                  </a:lnTo>
                  <a:lnTo>
                    <a:pt x="0" y="44448"/>
                  </a:lnTo>
                  <a:lnTo>
                    <a:pt x="9460" y="34988"/>
                  </a:lnTo>
                  <a:lnTo>
                    <a:pt x="13141" y="33188"/>
                  </a:lnTo>
                  <a:lnTo>
                    <a:pt x="15111" y="32708"/>
                  </a:lnTo>
                  <a:lnTo>
                    <a:pt x="24047" y="27573"/>
                  </a:lnTo>
                  <a:lnTo>
                    <a:pt x="55146" y="20016"/>
                  </a:lnTo>
                  <a:lnTo>
                    <a:pt x="83814" y="13666"/>
                  </a:lnTo>
                  <a:lnTo>
                    <a:pt x="115294" y="9412"/>
                  </a:lnTo>
                  <a:lnTo>
                    <a:pt x="147020" y="6617"/>
                  </a:lnTo>
                  <a:lnTo>
                    <a:pt x="175397" y="904"/>
                  </a:lnTo>
                  <a:lnTo>
                    <a:pt x="206704" y="3"/>
                  </a:lnTo>
                  <a:lnTo>
                    <a:pt x="208285" y="0"/>
                  </a:lnTo>
                  <a:lnTo>
                    <a:pt x="208707" y="705"/>
                  </a:lnTo>
                  <a:lnTo>
                    <a:pt x="209175" y="3369"/>
                  </a:lnTo>
                  <a:lnTo>
                    <a:pt x="208595" y="4362"/>
                  </a:lnTo>
                  <a:lnTo>
                    <a:pt x="207502" y="5024"/>
                  </a:lnTo>
                  <a:lnTo>
                    <a:pt x="203200" y="63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4" name="SMARTInkShape-2123">
            <a:extLst>
              <a:ext uri="{FF2B5EF4-FFF2-40B4-BE49-F238E27FC236}">
                <a16:creationId xmlns:a16="http://schemas.microsoft.com/office/drawing/2014/main" id="{C331EC2F-490A-845B-FB24-8766EB2BFC0E}"/>
              </a:ext>
            </a:extLst>
          </p:cNvPr>
          <p:cNvSpPr/>
          <p:nvPr>
            <p:custDataLst>
              <p:tags r:id="rId8"/>
            </p:custDataLst>
          </p:nvPr>
        </p:nvSpPr>
        <p:spPr>
          <a:xfrm>
            <a:off x="3524253" y="3568725"/>
            <a:ext cx="876298" cy="50742"/>
          </a:xfrm>
          <a:custGeom>
            <a:avLst/>
            <a:gdLst/>
            <a:ahLst/>
            <a:cxnLst/>
            <a:rect l="0" t="0" r="0" b="0"/>
            <a:pathLst>
              <a:path w="876298" h="50742">
                <a:moveTo>
                  <a:pt x="19047" y="38075"/>
                </a:moveTo>
                <a:lnTo>
                  <a:pt x="19047" y="38075"/>
                </a:lnTo>
                <a:lnTo>
                  <a:pt x="13580" y="43542"/>
                </a:lnTo>
                <a:lnTo>
                  <a:pt x="9587" y="44163"/>
                </a:lnTo>
                <a:lnTo>
                  <a:pt x="99" y="44423"/>
                </a:lnTo>
                <a:lnTo>
                  <a:pt x="0" y="50513"/>
                </a:lnTo>
                <a:lnTo>
                  <a:pt x="24483" y="50741"/>
                </a:lnTo>
                <a:lnTo>
                  <a:pt x="50526" y="48883"/>
                </a:lnTo>
                <a:lnTo>
                  <a:pt x="77998" y="45746"/>
                </a:lnTo>
                <a:lnTo>
                  <a:pt x="108481" y="44816"/>
                </a:lnTo>
                <a:lnTo>
                  <a:pt x="130762" y="43893"/>
                </a:lnTo>
                <a:lnTo>
                  <a:pt x="157127" y="41131"/>
                </a:lnTo>
                <a:lnTo>
                  <a:pt x="185309" y="37552"/>
                </a:lnTo>
                <a:lnTo>
                  <a:pt x="215002" y="34315"/>
                </a:lnTo>
                <a:lnTo>
                  <a:pt x="230822" y="33451"/>
                </a:lnTo>
                <a:lnTo>
                  <a:pt x="247014" y="32876"/>
                </a:lnTo>
                <a:lnTo>
                  <a:pt x="263453" y="31787"/>
                </a:lnTo>
                <a:lnTo>
                  <a:pt x="280056" y="30355"/>
                </a:lnTo>
                <a:lnTo>
                  <a:pt x="296770" y="28695"/>
                </a:lnTo>
                <a:lnTo>
                  <a:pt x="313557" y="27588"/>
                </a:lnTo>
                <a:lnTo>
                  <a:pt x="330392" y="26850"/>
                </a:lnTo>
                <a:lnTo>
                  <a:pt x="347261" y="26359"/>
                </a:lnTo>
                <a:lnTo>
                  <a:pt x="364856" y="26031"/>
                </a:lnTo>
                <a:lnTo>
                  <a:pt x="382936" y="25812"/>
                </a:lnTo>
                <a:lnTo>
                  <a:pt x="401340" y="25666"/>
                </a:lnTo>
                <a:lnTo>
                  <a:pt x="419254" y="25569"/>
                </a:lnTo>
                <a:lnTo>
                  <a:pt x="436840" y="25504"/>
                </a:lnTo>
                <a:lnTo>
                  <a:pt x="454210" y="25461"/>
                </a:lnTo>
                <a:lnTo>
                  <a:pt x="472139" y="25433"/>
                </a:lnTo>
                <a:lnTo>
                  <a:pt x="490441" y="25413"/>
                </a:lnTo>
                <a:lnTo>
                  <a:pt x="508993" y="25401"/>
                </a:lnTo>
                <a:lnTo>
                  <a:pt x="527006" y="25392"/>
                </a:lnTo>
                <a:lnTo>
                  <a:pt x="544658" y="25386"/>
                </a:lnTo>
                <a:lnTo>
                  <a:pt x="562071" y="25383"/>
                </a:lnTo>
                <a:lnTo>
                  <a:pt x="579324" y="24674"/>
                </a:lnTo>
                <a:lnTo>
                  <a:pt x="596471" y="23497"/>
                </a:lnTo>
                <a:lnTo>
                  <a:pt x="613546" y="22006"/>
                </a:lnTo>
                <a:lnTo>
                  <a:pt x="643808" y="20350"/>
                </a:lnTo>
                <a:lnTo>
                  <a:pt x="672074" y="19614"/>
                </a:lnTo>
                <a:lnTo>
                  <a:pt x="701100" y="19287"/>
                </a:lnTo>
                <a:lnTo>
                  <a:pt x="726700" y="17260"/>
                </a:lnTo>
                <a:lnTo>
                  <a:pt x="749837" y="14712"/>
                </a:lnTo>
                <a:lnTo>
                  <a:pt x="781286" y="12573"/>
                </a:lnTo>
                <a:lnTo>
                  <a:pt x="805342" y="8490"/>
                </a:lnTo>
                <a:lnTo>
                  <a:pt x="836515" y="4872"/>
                </a:lnTo>
                <a:lnTo>
                  <a:pt x="867692" y="103"/>
                </a:lnTo>
                <a:lnTo>
                  <a:pt x="872872" y="0"/>
                </a:lnTo>
                <a:lnTo>
                  <a:pt x="874014" y="697"/>
                </a:lnTo>
                <a:lnTo>
                  <a:pt x="876297" y="63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093731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10.xml><?xml version="1.0" encoding="utf-8"?>
<p:tagLst xmlns:a="http://schemas.openxmlformats.org/drawingml/2006/main" xmlns:r="http://schemas.openxmlformats.org/officeDocument/2006/relationships" xmlns:p="http://schemas.openxmlformats.org/presentationml/2006/main">
  <p:tag name="HIGHLIGHTER" val="false"/>
</p:tagLst>
</file>

<file path=ppt/tags/tag100.xml><?xml version="1.0" encoding="utf-8"?>
<p:tagLst xmlns:a="http://schemas.openxmlformats.org/drawingml/2006/main" xmlns:r="http://schemas.openxmlformats.org/officeDocument/2006/relationships" xmlns:p="http://schemas.openxmlformats.org/presentationml/2006/main">
  <p:tag name="HIGHLIGHTER" val="false"/>
</p:tagLst>
</file>

<file path=ppt/tags/tag101.xml><?xml version="1.0" encoding="utf-8"?>
<p:tagLst xmlns:a="http://schemas.openxmlformats.org/drawingml/2006/main" xmlns:r="http://schemas.openxmlformats.org/officeDocument/2006/relationships" xmlns:p="http://schemas.openxmlformats.org/presentationml/2006/main">
  <p:tag name="HIGHLIGHTER" val="false"/>
</p:tagLst>
</file>

<file path=ppt/tags/tag102.xml><?xml version="1.0" encoding="utf-8"?>
<p:tagLst xmlns:a="http://schemas.openxmlformats.org/drawingml/2006/main" xmlns:r="http://schemas.openxmlformats.org/officeDocument/2006/relationships" xmlns:p="http://schemas.openxmlformats.org/presentationml/2006/main">
  <p:tag name="HIGHLIGHTER" val="false"/>
</p:tagLst>
</file>

<file path=ppt/tags/tag103.xml><?xml version="1.0" encoding="utf-8"?>
<p:tagLst xmlns:a="http://schemas.openxmlformats.org/drawingml/2006/main" xmlns:r="http://schemas.openxmlformats.org/officeDocument/2006/relationships" xmlns:p="http://schemas.openxmlformats.org/presentationml/2006/main">
  <p:tag name="HIGHLIGHTER" val="false"/>
</p:tagLst>
</file>

<file path=ppt/tags/tag104.xml><?xml version="1.0" encoding="utf-8"?>
<p:tagLst xmlns:a="http://schemas.openxmlformats.org/drawingml/2006/main" xmlns:r="http://schemas.openxmlformats.org/officeDocument/2006/relationships" xmlns:p="http://schemas.openxmlformats.org/presentationml/2006/main">
  <p:tag name="HIGHLIGHTER" val="false"/>
</p:tagLst>
</file>

<file path=ppt/tags/tag105.xml><?xml version="1.0" encoding="utf-8"?>
<p:tagLst xmlns:a="http://schemas.openxmlformats.org/drawingml/2006/main" xmlns:r="http://schemas.openxmlformats.org/officeDocument/2006/relationships" xmlns:p="http://schemas.openxmlformats.org/presentationml/2006/main">
  <p:tag name="HIGHLIGHTER" val="false"/>
</p:tagLst>
</file>

<file path=ppt/tags/tag106.xml><?xml version="1.0" encoding="utf-8"?>
<p:tagLst xmlns:a="http://schemas.openxmlformats.org/drawingml/2006/main" xmlns:r="http://schemas.openxmlformats.org/officeDocument/2006/relationships" xmlns:p="http://schemas.openxmlformats.org/presentationml/2006/main">
  <p:tag name="HIGHLIGHTER" val="false"/>
</p:tagLst>
</file>

<file path=ppt/tags/tag107.xml><?xml version="1.0" encoding="utf-8"?>
<p:tagLst xmlns:a="http://schemas.openxmlformats.org/drawingml/2006/main" xmlns:r="http://schemas.openxmlformats.org/officeDocument/2006/relationships" xmlns:p="http://schemas.openxmlformats.org/presentationml/2006/main">
  <p:tag name="HIGHLIGHTER" val="false"/>
</p:tagLst>
</file>

<file path=ppt/tags/tag108.xml><?xml version="1.0" encoding="utf-8"?>
<p:tagLst xmlns:a="http://schemas.openxmlformats.org/drawingml/2006/main" xmlns:r="http://schemas.openxmlformats.org/officeDocument/2006/relationships" xmlns:p="http://schemas.openxmlformats.org/presentationml/2006/main">
  <p:tag name="HIGHLIGHTER" val="false"/>
</p:tagLst>
</file>

<file path=ppt/tags/tag109.xml><?xml version="1.0" encoding="utf-8"?>
<p:tagLst xmlns:a="http://schemas.openxmlformats.org/drawingml/2006/main" xmlns:r="http://schemas.openxmlformats.org/officeDocument/2006/relationships" xmlns:p="http://schemas.openxmlformats.org/presentationml/2006/main">
  <p:tag name="HIGHLIGHTER" val="false"/>
</p:tagLst>
</file>

<file path=ppt/tags/tag11.xml><?xml version="1.0" encoding="utf-8"?>
<p:tagLst xmlns:a="http://schemas.openxmlformats.org/drawingml/2006/main" xmlns:r="http://schemas.openxmlformats.org/officeDocument/2006/relationships" xmlns:p="http://schemas.openxmlformats.org/presentationml/2006/main">
  <p:tag name="HIGHLIGHTER" val="false"/>
</p:tagLst>
</file>

<file path=ppt/tags/tag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9.xml><?xml version="1.0" encoding="utf-8"?>
<p:tagLst xmlns:a="http://schemas.openxmlformats.org/drawingml/2006/main" xmlns:r="http://schemas.openxmlformats.org/officeDocument/2006/relationships" xmlns:p="http://schemas.openxmlformats.org/presentationml/2006/main">
  <p:tag name="HIGHLIGHTER" val="false"/>
</p:tagLst>
</file>

<file path=ppt/tags/tag12.xml><?xml version="1.0" encoding="utf-8"?>
<p:tagLst xmlns:a="http://schemas.openxmlformats.org/drawingml/2006/main" xmlns:r="http://schemas.openxmlformats.org/officeDocument/2006/relationships" xmlns:p="http://schemas.openxmlformats.org/presentationml/2006/main">
  <p:tag name="HIGHLIGHTER" val="false"/>
</p:tagLst>
</file>

<file path=ppt/tags/tag120.xml><?xml version="1.0" encoding="utf-8"?>
<p:tagLst xmlns:a="http://schemas.openxmlformats.org/drawingml/2006/main" xmlns:r="http://schemas.openxmlformats.org/officeDocument/2006/relationships" xmlns:p="http://schemas.openxmlformats.org/presentationml/2006/main">
  <p:tag name="HIGHLIGHTER" val="false"/>
</p:tagLst>
</file>

<file path=ppt/tags/tag121.xml><?xml version="1.0" encoding="utf-8"?>
<p:tagLst xmlns:a="http://schemas.openxmlformats.org/drawingml/2006/main" xmlns:r="http://schemas.openxmlformats.org/officeDocument/2006/relationships" xmlns:p="http://schemas.openxmlformats.org/presentationml/2006/main">
  <p:tag name="HIGHLIGHTER" val="false"/>
</p:tagLst>
</file>

<file path=ppt/tags/tag122.xml><?xml version="1.0" encoding="utf-8"?>
<p:tagLst xmlns:a="http://schemas.openxmlformats.org/drawingml/2006/main" xmlns:r="http://schemas.openxmlformats.org/officeDocument/2006/relationships" xmlns:p="http://schemas.openxmlformats.org/presentationml/2006/main">
  <p:tag name="HIGHLIGHTER" val="false"/>
</p:tagLst>
</file>

<file path=ppt/tags/tag123.xml><?xml version="1.0" encoding="utf-8"?>
<p:tagLst xmlns:a="http://schemas.openxmlformats.org/drawingml/2006/main" xmlns:r="http://schemas.openxmlformats.org/officeDocument/2006/relationships" xmlns:p="http://schemas.openxmlformats.org/presentationml/2006/main">
  <p:tag name="HIGHLIGHTER" val="false"/>
</p:tagLst>
</file>

<file path=ppt/tags/tag124.xml><?xml version="1.0" encoding="utf-8"?>
<p:tagLst xmlns:a="http://schemas.openxmlformats.org/drawingml/2006/main" xmlns:r="http://schemas.openxmlformats.org/officeDocument/2006/relationships" xmlns:p="http://schemas.openxmlformats.org/presentationml/2006/main">
  <p:tag name="HIGHLIGHTER" val="false"/>
</p:tagLst>
</file>

<file path=ppt/tags/tag125.xml><?xml version="1.0" encoding="utf-8"?>
<p:tagLst xmlns:a="http://schemas.openxmlformats.org/drawingml/2006/main" xmlns:r="http://schemas.openxmlformats.org/officeDocument/2006/relationships" xmlns:p="http://schemas.openxmlformats.org/presentationml/2006/main">
  <p:tag name="HIGHLIGHTER" val="false"/>
</p:tagLst>
</file>

<file path=ppt/tags/tag126.xml><?xml version="1.0" encoding="utf-8"?>
<p:tagLst xmlns:a="http://schemas.openxmlformats.org/drawingml/2006/main" xmlns:r="http://schemas.openxmlformats.org/officeDocument/2006/relationships" xmlns:p="http://schemas.openxmlformats.org/presentationml/2006/main">
  <p:tag name="HIGHLIGHTER" val="false"/>
</p:tagLst>
</file>

<file path=ppt/tags/tag127.xml><?xml version="1.0" encoding="utf-8"?>
<p:tagLst xmlns:a="http://schemas.openxmlformats.org/drawingml/2006/main" xmlns:r="http://schemas.openxmlformats.org/officeDocument/2006/relationships" xmlns:p="http://schemas.openxmlformats.org/presentationml/2006/main">
  <p:tag name="HIGHLIGHTER" val="false"/>
</p:tagLst>
</file>

<file path=ppt/tags/tag128.xml><?xml version="1.0" encoding="utf-8"?>
<p:tagLst xmlns:a="http://schemas.openxmlformats.org/drawingml/2006/main" xmlns:r="http://schemas.openxmlformats.org/officeDocument/2006/relationships" xmlns:p="http://schemas.openxmlformats.org/presentationml/2006/main">
  <p:tag name="HIGHLIGHTER" val="false"/>
</p:tagLst>
</file>

<file path=ppt/tags/tag129.xml><?xml version="1.0" encoding="utf-8"?>
<p:tagLst xmlns:a="http://schemas.openxmlformats.org/drawingml/2006/main" xmlns:r="http://schemas.openxmlformats.org/officeDocument/2006/relationships" xmlns:p="http://schemas.openxmlformats.org/presentationml/2006/main">
  <p:tag name="HIGHLIGHTER" val="false"/>
</p:tagLst>
</file>

<file path=ppt/tags/tag13.xml><?xml version="1.0" encoding="utf-8"?>
<p:tagLst xmlns:a="http://schemas.openxmlformats.org/drawingml/2006/main" xmlns:r="http://schemas.openxmlformats.org/officeDocument/2006/relationships" xmlns:p="http://schemas.openxmlformats.org/presentationml/2006/main">
  <p:tag name="HIGHLIGHTER" val="false"/>
</p:tagLst>
</file>

<file path=ppt/tags/tag130.xml><?xml version="1.0" encoding="utf-8"?>
<p:tagLst xmlns:a="http://schemas.openxmlformats.org/drawingml/2006/main" xmlns:r="http://schemas.openxmlformats.org/officeDocument/2006/relationships" xmlns:p="http://schemas.openxmlformats.org/presentationml/2006/main">
  <p:tag name="HIGHLIGHTER" val="false"/>
</p:tagLst>
</file>

<file path=ppt/tags/tag131.xml><?xml version="1.0" encoding="utf-8"?>
<p:tagLst xmlns:a="http://schemas.openxmlformats.org/drawingml/2006/main" xmlns:r="http://schemas.openxmlformats.org/officeDocument/2006/relationships" xmlns:p="http://schemas.openxmlformats.org/presentationml/2006/main">
  <p:tag name="HIGHLIGHTER" val="false"/>
</p:tagLst>
</file>

<file path=ppt/tags/tag132.xml><?xml version="1.0" encoding="utf-8"?>
<p:tagLst xmlns:a="http://schemas.openxmlformats.org/drawingml/2006/main" xmlns:r="http://schemas.openxmlformats.org/officeDocument/2006/relationships" xmlns:p="http://schemas.openxmlformats.org/presentationml/2006/main">
  <p:tag name="HIGHLIGHTER" val="false"/>
</p:tagLst>
</file>

<file path=ppt/tags/tag133.xml><?xml version="1.0" encoding="utf-8"?>
<p:tagLst xmlns:a="http://schemas.openxmlformats.org/drawingml/2006/main" xmlns:r="http://schemas.openxmlformats.org/officeDocument/2006/relationships" xmlns:p="http://schemas.openxmlformats.org/presentationml/2006/main">
  <p:tag name="HIGHLIGHTER" val="false"/>
</p:tagLst>
</file>

<file path=ppt/tags/tag134.xml><?xml version="1.0" encoding="utf-8"?>
<p:tagLst xmlns:a="http://schemas.openxmlformats.org/drawingml/2006/main" xmlns:r="http://schemas.openxmlformats.org/officeDocument/2006/relationships" xmlns:p="http://schemas.openxmlformats.org/presentationml/2006/main">
  <p:tag name="HIGHLIGHTER" val="false"/>
</p:tagLst>
</file>

<file path=ppt/tags/tag135.xml><?xml version="1.0" encoding="utf-8"?>
<p:tagLst xmlns:a="http://schemas.openxmlformats.org/drawingml/2006/main" xmlns:r="http://schemas.openxmlformats.org/officeDocument/2006/relationships" xmlns:p="http://schemas.openxmlformats.org/presentationml/2006/main">
  <p:tag name="HIGHLIGHTER" val="false"/>
</p:tagLst>
</file>

<file path=ppt/tags/tag136.xml><?xml version="1.0" encoding="utf-8"?>
<p:tagLst xmlns:a="http://schemas.openxmlformats.org/drawingml/2006/main" xmlns:r="http://schemas.openxmlformats.org/officeDocument/2006/relationships" xmlns:p="http://schemas.openxmlformats.org/presentationml/2006/main">
  <p:tag name="HIGHLIGHTER" val="false"/>
</p:tagLst>
</file>

<file path=ppt/tags/tag137.xml><?xml version="1.0" encoding="utf-8"?>
<p:tagLst xmlns:a="http://schemas.openxmlformats.org/drawingml/2006/main" xmlns:r="http://schemas.openxmlformats.org/officeDocument/2006/relationships" xmlns:p="http://schemas.openxmlformats.org/presentationml/2006/main">
  <p:tag name="HIGHLIGHTER" val="false"/>
</p:tagLst>
</file>

<file path=ppt/tags/tag138.xml><?xml version="1.0" encoding="utf-8"?>
<p:tagLst xmlns:a="http://schemas.openxmlformats.org/drawingml/2006/main" xmlns:r="http://schemas.openxmlformats.org/officeDocument/2006/relationships" xmlns:p="http://schemas.openxmlformats.org/presentationml/2006/main">
  <p:tag name="HIGHLIGHTER" val="false"/>
</p:tagLst>
</file>

<file path=ppt/tags/tag139.xml><?xml version="1.0" encoding="utf-8"?>
<p:tagLst xmlns:a="http://schemas.openxmlformats.org/drawingml/2006/main" xmlns:r="http://schemas.openxmlformats.org/officeDocument/2006/relationships" xmlns:p="http://schemas.openxmlformats.org/presentationml/2006/main">
  <p:tag name="HIGHLIGHTER" val="false"/>
</p:tagLst>
</file>

<file path=ppt/tags/tag14.xml><?xml version="1.0" encoding="utf-8"?>
<p:tagLst xmlns:a="http://schemas.openxmlformats.org/drawingml/2006/main" xmlns:r="http://schemas.openxmlformats.org/officeDocument/2006/relationships" xmlns:p="http://schemas.openxmlformats.org/presentationml/2006/main">
  <p:tag name="HIGHLIGHTER" val="false"/>
</p:tagLst>
</file>

<file path=ppt/tags/tag140.xml><?xml version="1.0" encoding="utf-8"?>
<p:tagLst xmlns:a="http://schemas.openxmlformats.org/drawingml/2006/main" xmlns:r="http://schemas.openxmlformats.org/officeDocument/2006/relationships" xmlns:p="http://schemas.openxmlformats.org/presentationml/2006/main">
  <p:tag name="HIGHLIGHTER" val="false"/>
</p:tagLst>
</file>

<file path=ppt/tags/tag141.xml><?xml version="1.0" encoding="utf-8"?>
<p:tagLst xmlns:a="http://schemas.openxmlformats.org/drawingml/2006/main" xmlns:r="http://schemas.openxmlformats.org/officeDocument/2006/relationships" xmlns:p="http://schemas.openxmlformats.org/presentationml/2006/main">
  <p:tag name="HIGHLIGHTER" val="false"/>
</p:tagLst>
</file>

<file path=ppt/tags/tag142.xml><?xml version="1.0" encoding="utf-8"?>
<p:tagLst xmlns:a="http://schemas.openxmlformats.org/drawingml/2006/main" xmlns:r="http://schemas.openxmlformats.org/officeDocument/2006/relationships" xmlns:p="http://schemas.openxmlformats.org/presentationml/2006/main">
  <p:tag name="HIGHLIGHTER" val="false"/>
</p:tagLst>
</file>

<file path=ppt/tags/tag143.xml><?xml version="1.0" encoding="utf-8"?>
<p:tagLst xmlns:a="http://schemas.openxmlformats.org/drawingml/2006/main" xmlns:r="http://schemas.openxmlformats.org/officeDocument/2006/relationships" xmlns:p="http://schemas.openxmlformats.org/presentationml/2006/main">
  <p:tag name="HIGHLIGHTER" val="false"/>
</p:tagLst>
</file>

<file path=ppt/tags/tag144.xml><?xml version="1.0" encoding="utf-8"?>
<p:tagLst xmlns:a="http://schemas.openxmlformats.org/drawingml/2006/main" xmlns:r="http://schemas.openxmlformats.org/officeDocument/2006/relationships" xmlns:p="http://schemas.openxmlformats.org/presentationml/2006/main">
  <p:tag name="HIGHLIGHTER" val="false"/>
</p:tagLst>
</file>

<file path=ppt/tags/tag145.xml><?xml version="1.0" encoding="utf-8"?>
<p:tagLst xmlns:a="http://schemas.openxmlformats.org/drawingml/2006/main" xmlns:r="http://schemas.openxmlformats.org/officeDocument/2006/relationships" xmlns:p="http://schemas.openxmlformats.org/presentationml/2006/main">
  <p:tag name="HIGHLIGHTER" val="false"/>
</p:tagLst>
</file>

<file path=ppt/tags/tag146.xml><?xml version="1.0" encoding="utf-8"?>
<p:tagLst xmlns:a="http://schemas.openxmlformats.org/drawingml/2006/main" xmlns:r="http://schemas.openxmlformats.org/officeDocument/2006/relationships" xmlns:p="http://schemas.openxmlformats.org/presentationml/2006/main">
  <p:tag name="HIGHLIGHTER" val="false"/>
</p:tagLst>
</file>

<file path=ppt/tags/tag147.xml><?xml version="1.0" encoding="utf-8"?>
<p:tagLst xmlns:a="http://schemas.openxmlformats.org/drawingml/2006/main" xmlns:r="http://schemas.openxmlformats.org/officeDocument/2006/relationships" xmlns:p="http://schemas.openxmlformats.org/presentationml/2006/main">
  <p:tag name="HIGHLIGHTER" val="false"/>
</p:tagLst>
</file>

<file path=ppt/tags/tag148.xml><?xml version="1.0" encoding="utf-8"?>
<p:tagLst xmlns:a="http://schemas.openxmlformats.org/drawingml/2006/main" xmlns:r="http://schemas.openxmlformats.org/officeDocument/2006/relationships" xmlns:p="http://schemas.openxmlformats.org/presentationml/2006/main">
  <p:tag name="HIGHLIGHTER" val="false"/>
</p:tagLst>
</file>

<file path=ppt/tags/tag149.xml><?xml version="1.0" encoding="utf-8"?>
<p:tagLst xmlns:a="http://schemas.openxmlformats.org/drawingml/2006/main" xmlns:r="http://schemas.openxmlformats.org/officeDocument/2006/relationships" xmlns:p="http://schemas.openxmlformats.org/presentationml/2006/main">
  <p:tag name="HIGHLIGHTER" val="false"/>
</p:tagLst>
</file>

<file path=ppt/tags/tag15.xml><?xml version="1.0" encoding="utf-8"?>
<p:tagLst xmlns:a="http://schemas.openxmlformats.org/drawingml/2006/main" xmlns:r="http://schemas.openxmlformats.org/officeDocument/2006/relationships" xmlns:p="http://schemas.openxmlformats.org/presentationml/2006/main">
  <p:tag name="HIGHLIGHTER" val="false"/>
</p:tagLst>
</file>

<file path=ppt/tags/tag150.xml><?xml version="1.0" encoding="utf-8"?>
<p:tagLst xmlns:a="http://schemas.openxmlformats.org/drawingml/2006/main" xmlns:r="http://schemas.openxmlformats.org/officeDocument/2006/relationships" xmlns:p="http://schemas.openxmlformats.org/presentationml/2006/main">
  <p:tag name="HIGHLIGHTER" val="false"/>
</p:tagLst>
</file>

<file path=ppt/tags/tag151.xml><?xml version="1.0" encoding="utf-8"?>
<p:tagLst xmlns:a="http://schemas.openxmlformats.org/drawingml/2006/main" xmlns:r="http://schemas.openxmlformats.org/officeDocument/2006/relationships" xmlns:p="http://schemas.openxmlformats.org/presentationml/2006/main">
  <p:tag name="HIGHLIGHTER" val="false"/>
</p:tagLst>
</file>

<file path=ppt/tags/tag152.xml><?xml version="1.0" encoding="utf-8"?>
<p:tagLst xmlns:a="http://schemas.openxmlformats.org/drawingml/2006/main" xmlns:r="http://schemas.openxmlformats.org/officeDocument/2006/relationships" xmlns:p="http://schemas.openxmlformats.org/presentationml/2006/main">
  <p:tag name="HIGHLIGHTER" val="false"/>
</p:tagLst>
</file>

<file path=ppt/tags/tag153.xml><?xml version="1.0" encoding="utf-8"?>
<p:tagLst xmlns:a="http://schemas.openxmlformats.org/drawingml/2006/main" xmlns:r="http://schemas.openxmlformats.org/officeDocument/2006/relationships" xmlns:p="http://schemas.openxmlformats.org/presentationml/2006/main">
  <p:tag name="HIGHLIGHTER" val="false"/>
</p:tagLst>
</file>

<file path=ppt/tags/tag154.xml><?xml version="1.0" encoding="utf-8"?>
<p:tagLst xmlns:a="http://schemas.openxmlformats.org/drawingml/2006/main" xmlns:r="http://schemas.openxmlformats.org/officeDocument/2006/relationships" xmlns:p="http://schemas.openxmlformats.org/presentationml/2006/main">
  <p:tag name="HIGHLIGHTER" val="false"/>
</p:tagLst>
</file>

<file path=ppt/tags/tag155.xml><?xml version="1.0" encoding="utf-8"?>
<p:tagLst xmlns:a="http://schemas.openxmlformats.org/drawingml/2006/main" xmlns:r="http://schemas.openxmlformats.org/officeDocument/2006/relationships" xmlns:p="http://schemas.openxmlformats.org/presentationml/2006/main">
  <p:tag name="HIGHLIGHTER" val="false"/>
</p:tagLst>
</file>

<file path=ppt/tags/tag156.xml><?xml version="1.0" encoding="utf-8"?>
<p:tagLst xmlns:a="http://schemas.openxmlformats.org/drawingml/2006/main" xmlns:r="http://schemas.openxmlformats.org/officeDocument/2006/relationships" xmlns:p="http://schemas.openxmlformats.org/presentationml/2006/main">
  <p:tag name="HIGHLIGHTER" val="false"/>
</p:tagLst>
</file>

<file path=ppt/tags/tag157.xml><?xml version="1.0" encoding="utf-8"?>
<p:tagLst xmlns:a="http://schemas.openxmlformats.org/drawingml/2006/main" xmlns:r="http://schemas.openxmlformats.org/officeDocument/2006/relationships" xmlns:p="http://schemas.openxmlformats.org/presentationml/2006/main">
  <p:tag name="HIGHLIGHTER" val="false"/>
</p:tagLst>
</file>

<file path=ppt/tags/tag158.xml><?xml version="1.0" encoding="utf-8"?>
<p:tagLst xmlns:a="http://schemas.openxmlformats.org/drawingml/2006/main" xmlns:r="http://schemas.openxmlformats.org/officeDocument/2006/relationships" xmlns:p="http://schemas.openxmlformats.org/presentationml/2006/main">
  <p:tag name="HIGHLIGHTER" val="false"/>
</p:tagLst>
</file>

<file path=ppt/tags/tag159.xml><?xml version="1.0" encoding="utf-8"?>
<p:tagLst xmlns:a="http://schemas.openxmlformats.org/drawingml/2006/main" xmlns:r="http://schemas.openxmlformats.org/officeDocument/2006/relationships" xmlns:p="http://schemas.openxmlformats.org/presentationml/2006/main">
  <p:tag name="HIGHLIGHTER" val="false"/>
</p:tagLst>
</file>

<file path=ppt/tags/tag16.xml><?xml version="1.0" encoding="utf-8"?>
<p:tagLst xmlns:a="http://schemas.openxmlformats.org/drawingml/2006/main" xmlns:r="http://schemas.openxmlformats.org/officeDocument/2006/relationships" xmlns:p="http://schemas.openxmlformats.org/presentationml/2006/main">
  <p:tag name="HIGHLIGHTER" val="false"/>
</p:tagLst>
</file>

<file path=ppt/tags/tag160.xml><?xml version="1.0" encoding="utf-8"?>
<p:tagLst xmlns:a="http://schemas.openxmlformats.org/drawingml/2006/main" xmlns:r="http://schemas.openxmlformats.org/officeDocument/2006/relationships" xmlns:p="http://schemas.openxmlformats.org/presentationml/2006/main">
  <p:tag name="HIGHLIGHTER" val="false"/>
</p:tagLst>
</file>

<file path=ppt/tags/tag161.xml><?xml version="1.0" encoding="utf-8"?>
<p:tagLst xmlns:a="http://schemas.openxmlformats.org/drawingml/2006/main" xmlns:r="http://schemas.openxmlformats.org/officeDocument/2006/relationships" xmlns:p="http://schemas.openxmlformats.org/presentationml/2006/main">
  <p:tag name="HIGHLIGHTER" val="false"/>
</p:tagLst>
</file>

<file path=ppt/tags/tag162.xml><?xml version="1.0" encoding="utf-8"?>
<p:tagLst xmlns:a="http://schemas.openxmlformats.org/drawingml/2006/main" xmlns:r="http://schemas.openxmlformats.org/officeDocument/2006/relationships" xmlns:p="http://schemas.openxmlformats.org/presentationml/2006/main">
  <p:tag name="HIGHLIGHTER" val="false"/>
</p:tagLst>
</file>

<file path=ppt/tags/tag163.xml><?xml version="1.0" encoding="utf-8"?>
<p:tagLst xmlns:a="http://schemas.openxmlformats.org/drawingml/2006/main" xmlns:r="http://schemas.openxmlformats.org/officeDocument/2006/relationships" xmlns:p="http://schemas.openxmlformats.org/presentationml/2006/main">
  <p:tag name="HIGHLIGHTER" val="false"/>
</p:tagLst>
</file>

<file path=ppt/tags/tag164.xml><?xml version="1.0" encoding="utf-8"?>
<p:tagLst xmlns:a="http://schemas.openxmlformats.org/drawingml/2006/main" xmlns:r="http://schemas.openxmlformats.org/officeDocument/2006/relationships" xmlns:p="http://schemas.openxmlformats.org/presentationml/2006/main">
  <p:tag name="HIGHLIGHTER" val="false"/>
</p:tagLst>
</file>

<file path=ppt/tags/tag165.xml><?xml version="1.0" encoding="utf-8"?>
<p:tagLst xmlns:a="http://schemas.openxmlformats.org/drawingml/2006/main" xmlns:r="http://schemas.openxmlformats.org/officeDocument/2006/relationships" xmlns:p="http://schemas.openxmlformats.org/presentationml/2006/main">
  <p:tag name="HIGHLIGHTER" val="false"/>
</p:tagLst>
</file>

<file path=ppt/tags/tag166.xml><?xml version="1.0" encoding="utf-8"?>
<p:tagLst xmlns:a="http://schemas.openxmlformats.org/drawingml/2006/main" xmlns:r="http://schemas.openxmlformats.org/officeDocument/2006/relationships" xmlns:p="http://schemas.openxmlformats.org/presentationml/2006/main">
  <p:tag name="HIGHLIGHTER" val="false"/>
</p:tagLst>
</file>

<file path=ppt/tags/tag167.xml><?xml version="1.0" encoding="utf-8"?>
<p:tagLst xmlns:a="http://schemas.openxmlformats.org/drawingml/2006/main" xmlns:r="http://schemas.openxmlformats.org/officeDocument/2006/relationships" xmlns:p="http://schemas.openxmlformats.org/presentationml/2006/main">
  <p:tag name="HIGHLIGHTER" val="false"/>
</p:tagLst>
</file>

<file path=ppt/tags/tag168.xml><?xml version="1.0" encoding="utf-8"?>
<p:tagLst xmlns:a="http://schemas.openxmlformats.org/drawingml/2006/main" xmlns:r="http://schemas.openxmlformats.org/officeDocument/2006/relationships" xmlns:p="http://schemas.openxmlformats.org/presentationml/2006/main">
  <p:tag name="HIGHLIGHTER" val="false"/>
</p:tagLst>
</file>

<file path=ppt/tags/tag169.xml><?xml version="1.0" encoding="utf-8"?>
<p:tagLst xmlns:a="http://schemas.openxmlformats.org/drawingml/2006/main" xmlns:r="http://schemas.openxmlformats.org/officeDocument/2006/relationships" xmlns:p="http://schemas.openxmlformats.org/presentationml/2006/main">
  <p:tag name="HIGHLIGHTER" val="false"/>
</p:tagLst>
</file>

<file path=ppt/tags/tag17.xml><?xml version="1.0" encoding="utf-8"?>
<p:tagLst xmlns:a="http://schemas.openxmlformats.org/drawingml/2006/main" xmlns:r="http://schemas.openxmlformats.org/officeDocument/2006/relationships" xmlns:p="http://schemas.openxmlformats.org/presentationml/2006/main">
  <p:tag name="HIGHLIGHTER" val="false"/>
</p:tagLst>
</file>

<file path=ppt/tags/tag170.xml><?xml version="1.0" encoding="utf-8"?>
<p:tagLst xmlns:a="http://schemas.openxmlformats.org/drawingml/2006/main" xmlns:r="http://schemas.openxmlformats.org/officeDocument/2006/relationships" xmlns:p="http://schemas.openxmlformats.org/presentationml/2006/main">
  <p:tag name="HIGHLIGHTER" val="false"/>
</p:tagLst>
</file>

<file path=ppt/tags/tag171.xml><?xml version="1.0" encoding="utf-8"?>
<p:tagLst xmlns:a="http://schemas.openxmlformats.org/drawingml/2006/main" xmlns:r="http://schemas.openxmlformats.org/officeDocument/2006/relationships" xmlns:p="http://schemas.openxmlformats.org/presentationml/2006/main">
  <p:tag name="HIGHLIGHTER" val="false"/>
</p:tagLst>
</file>

<file path=ppt/tags/tag172.xml><?xml version="1.0" encoding="utf-8"?>
<p:tagLst xmlns:a="http://schemas.openxmlformats.org/drawingml/2006/main" xmlns:r="http://schemas.openxmlformats.org/officeDocument/2006/relationships" xmlns:p="http://schemas.openxmlformats.org/presentationml/2006/main">
  <p:tag name="HIGHLIGHTER" val="false"/>
</p:tagLst>
</file>

<file path=ppt/tags/tag173.xml><?xml version="1.0" encoding="utf-8"?>
<p:tagLst xmlns:a="http://schemas.openxmlformats.org/drawingml/2006/main" xmlns:r="http://schemas.openxmlformats.org/officeDocument/2006/relationships" xmlns:p="http://schemas.openxmlformats.org/presentationml/2006/main">
  <p:tag name="HIGHLIGHTER" val="false"/>
</p:tagLst>
</file>

<file path=ppt/tags/tag174.xml><?xml version="1.0" encoding="utf-8"?>
<p:tagLst xmlns:a="http://schemas.openxmlformats.org/drawingml/2006/main" xmlns:r="http://schemas.openxmlformats.org/officeDocument/2006/relationships" xmlns:p="http://schemas.openxmlformats.org/presentationml/2006/main">
  <p:tag name="HIGHLIGHTER" val="false"/>
</p:tagLst>
</file>

<file path=ppt/tags/tag175.xml><?xml version="1.0" encoding="utf-8"?>
<p:tagLst xmlns:a="http://schemas.openxmlformats.org/drawingml/2006/main" xmlns:r="http://schemas.openxmlformats.org/officeDocument/2006/relationships" xmlns:p="http://schemas.openxmlformats.org/presentationml/2006/main">
  <p:tag name="HIGHLIGHTER" val="false"/>
</p:tagLst>
</file>

<file path=ppt/tags/tag176.xml><?xml version="1.0" encoding="utf-8"?>
<p:tagLst xmlns:a="http://schemas.openxmlformats.org/drawingml/2006/main" xmlns:r="http://schemas.openxmlformats.org/officeDocument/2006/relationships" xmlns:p="http://schemas.openxmlformats.org/presentationml/2006/main">
  <p:tag name="HIGHLIGHTER" val="false"/>
</p:tagLst>
</file>

<file path=ppt/tags/tag177.xml><?xml version="1.0" encoding="utf-8"?>
<p:tagLst xmlns:a="http://schemas.openxmlformats.org/drawingml/2006/main" xmlns:r="http://schemas.openxmlformats.org/officeDocument/2006/relationships" xmlns:p="http://schemas.openxmlformats.org/presentationml/2006/main">
  <p:tag name="HIGHLIGHTER" val="false"/>
</p:tagLst>
</file>

<file path=ppt/tags/tag178.xml><?xml version="1.0" encoding="utf-8"?>
<p:tagLst xmlns:a="http://schemas.openxmlformats.org/drawingml/2006/main" xmlns:r="http://schemas.openxmlformats.org/officeDocument/2006/relationships" xmlns:p="http://schemas.openxmlformats.org/presentationml/2006/main">
  <p:tag name="HIGHLIGHTER" val="false"/>
</p:tagLst>
</file>

<file path=ppt/tags/tag179.xml><?xml version="1.0" encoding="utf-8"?>
<p:tagLst xmlns:a="http://schemas.openxmlformats.org/drawingml/2006/main" xmlns:r="http://schemas.openxmlformats.org/officeDocument/2006/relationships" xmlns:p="http://schemas.openxmlformats.org/presentationml/2006/main">
  <p:tag name="HIGHLIGHTER" val="false"/>
</p:tagLst>
</file>

<file path=ppt/tags/tag18.xml><?xml version="1.0" encoding="utf-8"?>
<p:tagLst xmlns:a="http://schemas.openxmlformats.org/drawingml/2006/main" xmlns:r="http://schemas.openxmlformats.org/officeDocument/2006/relationships" xmlns:p="http://schemas.openxmlformats.org/presentationml/2006/main">
  <p:tag name="HIGHLIGHTER" val="false"/>
</p:tagLst>
</file>

<file path=ppt/tags/tag180.xml><?xml version="1.0" encoding="utf-8"?>
<p:tagLst xmlns:a="http://schemas.openxmlformats.org/drawingml/2006/main" xmlns:r="http://schemas.openxmlformats.org/officeDocument/2006/relationships" xmlns:p="http://schemas.openxmlformats.org/presentationml/2006/main">
  <p:tag name="HIGHLIGHTER" val="false"/>
</p:tagLst>
</file>

<file path=ppt/tags/tag181.xml><?xml version="1.0" encoding="utf-8"?>
<p:tagLst xmlns:a="http://schemas.openxmlformats.org/drawingml/2006/main" xmlns:r="http://schemas.openxmlformats.org/officeDocument/2006/relationships" xmlns:p="http://schemas.openxmlformats.org/presentationml/2006/main">
  <p:tag name="HIGHLIGHTER" val="false"/>
</p:tagLst>
</file>

<file path=ppt/tags/tag182.xml><?xml version="1.0" encoding="utf-8"?>
<p:tagLst xmlns:a="http://schemas.openxmlformats.org/drawingml/2006/main" xmlns:r="http://schemas.openxmlformats.org/officeDocument/2006/relationships" xmlns:p="http://schemas.openxmlformats.org/presentationml/2006/main">
  <p:tag name="HIGHLIGHTER" val="false"/>
</p:tagLst>
</file>

<file path=ppt/tags/tag183.xml><?xml version="1.0" encoding="utf-8"?>
<p:tagLst xmlns:a="http://schemas.openxmlformats.org/drawingml/2006/main" xmlns:r="http://schemas.openxmlformats.org/officeDocument/2006/relationships" xmlns:p="http://schemas.openxmlformats.org/presentationml/2006/main">
  <p:tag name="HIGHLIGHTER" val="false"/>
</p:tagLst>
</file>

<file path=ppt/tags/tag184.xml><?xml version="1.0" encoding="utf-8"?>
<p:tagLst xmlns:a="http://schemas.openxmlformats.org/drawingml/2006/main" xmlns:r="http://schemas.openxmlformats.org/officeDocument/2006/relationships" xmlns:p="http://schemas.openxmlformats.org/presentationml/2006/main">
  <p:tag name="HIGHLIGHTER" val="false"/>
</p:tagLst>
</file>

<file path=ppt/tags/tag185.xml><?xml version="1.0" encoding="utf-8"?>
<p:tagLst xmlns:a="http://schemas.openxmlformats.org/drawingml/2006/main" xmlns:r="http://schemas.openxmlformats.org/officeDocument/2006/relationships" xmlns:p="http://schemas.openxmlformats.org/presentationml/2006/main">
  <p:tag name="HIGHLIGHTER" val="false"/>
</p:tagLst>
</file>

<file path=ppt/tags/tag186.xml><?xml version="1.0" encoding="utf-8"?>
<p:tagLst xmlns:a="http://schemas.openxmlformats.org/drawingml/2006/main" xmlns:r="http://schemas.openxmlformats.org/officeDocument/2006/relationships" xmlns:p="http://schemas.openxmlformats.org/presentationml/2006/main">
  <p:tag name="HIGHLIGHTER" val="false"/>
</p:tagLst>
</file>

<file path=ppt/tags/tag187.xml><?xml version="1.0" encoding="utf-8"?>
<p:tagLst xmlns:a="http://schemas.openxmlformats.org/drawingml/2006/main" xmlns:r="http://schemas.openxmlformats.org/officeDocument/2006/relationships" xmlns:p="http://schemas.openxmlformats.org/presentationml/2006/main">
  <p:tag name="HIGHLIGHTER" val="false"/>
</p:tagLst>
</file>

<file path=ppt/tags/tag188.xml><?xml version="1.0" encoding="utf-8"?>
<p:tagLst xmlns:a="http://schemas.openxmlformats.org/drawingml/2006/main" xmlns:r="http://schemas.openxmlformats.org/officeDocument/2006/relationships" xmlns:p="http://schemas.openxmlformats.org/presentationml/2006/main">
  <p:tag name="HIGHLIGHTER" val="false"/>
</p:tagLst>
</file>

<file path=ppt/tags/tag189.xml><?xml version="1.0" encoding="utf-8"?>
<p:tagLst xmlns:a="http://schemas.openxmlformats.org/drawingml/2006/main" xmlns:r="http://schemas.openxmlformats.org/officeDocument/2006/relationships" xmlns:p="http://schemas.openxmlformats.org/presentationml/2006/main">
  <p:tag name="HIGHLIGHTER" val="false"/>
</p:tagLst>
</file>

<file path=ppt/tags/tag19.xml><?xml version="1.0" encoding="utf-8"?>
<p:tagLst xmlns:a="http://schemas.openxmlformats.org/drawingml/2006/main" xmlns:r="http://schemas.openxmlformats.org/officeDocument/2006/relationships" xmlns:p="http://schemas.openxmlformats.org/presentationml/2006/main">
  <p:tag name="HIGHLIGHTER" val="false"/>
</p:tagLst>
</file>

<file path=ppt/tags/tag190.xml><?xml version="1.0" encoding="utf-8"?>
<p:tagLst xmlns:a="http://schemas.openxmlformats.org/drawingml/2006/main" xmlns:r="http://schemas.openxmlformats.org/officeDocument/2006/relationships" xmlns:p="http://schemas.openxmlformats.org/presentationml/2006/main">
  <p:tag name="HIGHLIGHTER" val="false"/>
</p:tagLst>
</file>

<file path=ppt/tags/tag191.xml><?xml version="1.0" encoding="utf-8"?>
<p:tagLst xmlns:a="http://schemas.openxmlformats.org/drawingml/2006/main" xmlns:r="http://schemas.openxmlformats.org/officeDocument/2006/relationships" xmlns:p="http://schemas.openxmlformats.org/presentationml/2006/main">
  <p:tag name="HIGHLIGHTER" val="false"/>
</p:tagLst>
</file>

<file path=ppt/tags/tag192.xml><?xml version="1.0" encoding="utf-8"?>
<p:tagLst xmlns:a="http://schemas.openxmlformats.org/drawingml/2006/main" xmlns:r="http://schemas.openxmlformats.org/officeDocument/2006/relationships" xmlns:p="http://schemas.openxmlformats.org/presentationml/2006/main">
  <p:tag name="HIGHLIGHTER" val="false"/>
</p:tagLst>
</file>

<file path=ppt/tags/tag193.xml><?xml version="1.0" encoding="utf-8"?>
<p:tagLst xmlns:a="http://schemas.openxmlformats.org/drawingml/2006/main" xmlns:r="http://schemas.openxmlformats.org/officeDocument/2006/relationships" xmlns:p="http://schemas.openxmlformats.org/presentationml/2006/main">
  <p:tag name="HIGHLIGHTER" val="false"/>
</p:tagLst>
</file>

<file path=ppt/tags/tag194.xml><?xml version="1.0" encoding="utf-8"?>
<p:tagLst xmlns:a="http://schemas.openxmlformats.org/drawingml/2006/main" xmlns:r="http://schemas.openxmlformats.org/officeDocument/2006/relationships" xmlns:p="http://schemas.openxmlformats.org/presentationml/2006/main">
  <p:tag name="HIGHLIGHTER" val="false"/>
</p:tagLst>
</file>

<file path=ppt/tags/tag195.xml><?xml version="1.0" encoding="utf-8"?>
<p:tagLst xmlns:a="http://schemas.openxmlformats.org/drawingml/2006/main" xmlns:r="http://schemas.openxmlformats.org/officeDocument/2006/relationships" xmlns:p="http://schemas.openxmlformats.org/presentationml/2006/main">
  <p:tag name="HIGHLIGHTER" val="false"/>
</p:tagLst>
</file>

<file path=ppt/tags/tag196.xml><?xml version="1.0" encoding="utf-8"?>
<p:tagLst xmlns:a="http://schemas.openxmlformats.org/drawingml/2006/main" xmlns:r="http://schemas.openxmlformats.org/officeDocument/2006/relationships" xmlns:p="http://schemas.openxmlformats.org/presentationml/2006/main">
  <p:tag name="HIGHLIGHTER" val="false"/>
</p:tagLst>
</file>

<file path=ppt/tags/tag197.xml><?xml version="1.0" encoding="utf-8"?>
<p:tagLst xmlns:a="http://schemas.openxmlformats.org/drawingml/2006/main" xmlns:r="http://schemas.openxmlformats.org/officeDocument/2006/relationships" xmlns:p="http://schemas.openxmlformats.org/presentationml/2006/main">
  <p:tag name="HIGHLIGHTER" val="false"/>
</p:tagLst>
</file>

<file path=ppt/tags/tag198.xml><?xml version="1.0" encoding="utf-8"?>
<p:tagLst xmlns:a="http://schemas.openxmlformats.org/drawingml/2006/main" xmlns:r="http://schemas.openxmlformats.org/officeDocument/2006/relationships" xmlns:p="http://schemas.openxmlformats.org/presentationml/2006/main">
  <p:tag name="HIGHLIGHTER" val="false"/>
</p:tagLst>
</file>

<file path=ppt/tags/tag199.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ags/tag20.xml><?xml version="1.0" encoding="utf-8"?>
<p:tagLst xmlns:a="http://schemas.openxmlformats.org/drawingml/2006/main" xmlns:r="http://schemas.openxmlformats.org/officeDocument/2006/relationships" xmlns:p="http://schemas.openxmlformats.org/presentationml/2006/main">
  <p:tag name="HIGHLIGHTER" val="false"/>
</p:tagLst>
</file>

<file path=ppt/tags/tag200.xml><?xml version="1.0" encoding="utf-8"?>
<p:tagLst xmlns:a="http://schemas.openxmlformats.org/drawingml/2006/main" xmlns:r="http://schemas.openxmlformats.org/officeDocument/2006/relationships" xmlns:p="http://schemas.openxmlformats.org/presentationml/2006/main">
  <p:tag name="HIGHLIGHTER" val="false"/>
</p:tagLst>
</file>

<file path=ppt/tags/tag201.xml><?xml version="1.0" encoding="utf-8"?>
<p:tagLst xmlns:a="http://schemas.openxmlformats.org/drawingml/2006/main" xmlns:r="http://schemas.openxmlformats.org/officeDocument/2006/relationships" xmlns:p="http://schemas.openxmlformats.org/presentationml/2006/main">
  <p:tag name="HIGHLIGHTER" val="false"/>
</p:tagLst>
</file>

<file path=ppt/tags/tag202.xml><?xml version="1.0" encoding="utf-8"?>
<p:tagLst xmlns:a="http://schemas.openxmlformats.org/drawingml/2006/main" xmlns:r="http://schemas.openxmlformats.org/officeDocument/2006/relationships" xmlns:p="http://schemas.openxmlformats.org/presentationml/2006/main">
  <p:tag name="HIGHLIGHTER" val="false"/>
</p:tagLst>
</file>

<file path=ppt/tags/tag203.xml><?xml version="1.0" encoding="utf-8"?>
<p:tagLst xmlns:a="http://schemas.openxmlformats.org/drawingml/2006/main" xmlns:r="http://schemas.openxmlformats.org/officeDocument/2006/relationships" xmlns:p="http://schemas.openxmlformats.org/presentationml/2006/main">
  <p:tag name="HIGHLIGHTER" val="false"/>
</p:tagLst>
</file>

<file path=ppt/tags/tag204.xml><?xml version="1.0" encoding="utf-8"?>
<p:tagLst xmlns:a="http://schemas.openxmlformats.org/drawingml/2006/main" xmlns:r="http://schemas.openxmlformats.org/officeDocument/2006/relationships" xmlns:p="http://schemas.openxmlformats.org/presentationml/2006/main">
  <p:tag name="HIGHLIGHTER" val="false"/>
</p:tagLst>
</file>

<file path=ppt/tags/tag205.xml><?xml version="1.0" encoding="utf-8"?>
<p:tagLst xmlns:a="http://schemas.openxmlformats.org/drawingml/2006/main" xmlns:r="http://schemas.openxmlformats.org/officeDocument/2006/relationships" xmlns:p="http://schemas.openxmlformats.org/presentationml/2006/main">
  <p:tag name="HIGHLIGHTER" val="false"/>
</p:tagLst>
</file>

<file path=ppt/tags/tag206.xml><?xml version="1.0" encoding="utf-8"?>
<p:tagLst xmlns:a="http://schemas.openxmlformats.org/drawingml/2006/main" xmlns:r="http://schemas.openxmlformats.org/officeDocument/2006/relationships" xmlns:p="http://schemas.openxmlformats.org/presentationml/2006/main">
  <p:tag name="HIGHLIGHTER" val="false"/>
</p:tagLst>
</file>

<file path=ppt/tags/tag207.xml><?xml version="1.0" encoding="utf-8"?>
<p:tagLst xmlns:a="http://schemas.openxmlformats.org/drawingml/2006/main" xmlns:r="http://schemas.openxmlformats.org/officeDocument/2006/relationships" xmlns:p="http://schemas.openxmlformats.org/presentationml/2006/main">
  <p:tag name="HIGHLIGHTER" val="false"/>
</p:tagLst>
</file>

<file path=ppt/tags/tag208.xml><?xml version="1.0" encoding="utf-8"?>
<p:tagLst xmlns:a="http://schemas.openxmlformats.org/drawingml/2006/main" xmlns:r="http://schemas.openxmlformats.org/officeDocument/2006/relationships" xmlns:p="http://schemas.openxmlformats.org/presentationml/2006/main">
  <p:tag name="HIGHLIGHTER" val="false"/>
</p:tagLst>
</file>

<file path=ppt/tags/tag209.xml><?xml version="1.0" encoding="utf-8"?>
<p:tagLst xmlns:a="http://schemas.openxmlformats.org/drawingml/2006/main" xmlns:r="http://schemas.openxmlformats.org/officeDocument/2006/relationships" xmlns:p="http://schemas.openxmlformats.org/presentationml/2006/main">
  <p:tag name="HIGHLIGHTER" val="false"/>
</p:tagLst>
</file>

<file path=ppt/tags/tag21.xml><?xml version="1.0" encoding="utf-8"?>
<p:tagLst xmlns:a="http://schemas.openxmlformats.org/drawingml/2006/main" xmlns:r="http://schemas.openxmlformats.org/officeDocument/2006/relationships" xmlns:p="http://schemas.openxmlformats.org/presentationml/2006/main">
  <p:tag name="HIGHLIGHTER" val="false"/>
</p:tagLst>
</file>

<file path=ppt/tags/tag210.xml><?xml version="1.0" encoding="utf-8"?>
<p:tagLst xmlns:a="http://schemas.openxmlformats.org/drawingml/2006/main" xmlns:r="http://schemas.openxmlformats.org/officeDocument/2006/relationships" xmlns:p="http://schemas.openxmlformats.org/presentationml/2006/main">
  <p:tag name="HIGHLIGHTER" val="false"/>
</p:tagLst>
</file>

<file path=ppt/tags/tag211.xml><?xml version="1.0" encoding="utf-8"?>
<p:tagLst xmlns:a="http://schemas.openxmlformats.org/drawingml/2006/main" xmlns:r="http://schemas.openxmlformats.org/officeDocument/2006/relationships" xmlns:p="http://schemas.openxmlformats.org/presentationml/2006/main">
  <p:tag name="HIGHLIGHTER" val="false"/>
</p:tagLst>
</file>

<file path=ppt/tags/tag212.xml><?xml version="1.0" encoding="utf-8"?>
<p:tagLst xmlns:a="http://schemas.openxmlformats.org/drawingml/2006/main" xmlns:r="http://schemas.openxmlformats.org/officeDocument/2006/relationships" xmlns:p="http://schemas.openxmlformats.org/presentationml/2006/main">
  <p:tag name="HIGHLIGHTER" val="false"/>
</p:tagLst>
</file>

<file path=ppt/tags/tag213.xml><?xml version="1.0" encoding="utf-8"?>
<p:tagLst xmlns:a="http://schemas.openxmlformats.org/drawingml/2006/main" xmlns:r="http://schemas.openxmlformats.org/officeDocument/2006/relationships" xmlns:p="http://schemas.openxmlformats.org/presentationml/2006/main">
  <p:tag name="HIGHLIGHTER" val="false"/>
</p:tagLst>
</file>

<file path=ppt/tags/tag214.xml><?xml version="1.0" encoding="utf-8"?>
<p:tagLst xmlns:a="http://schemas.openxmlformats.org/drawingml/2006/main" xmlns:r="http://schemas.openxmlformats.org/officeDocument/2006/relationships" xmlns:p="http://schemas.openxmlformats.org/presentationml/2006/main">
  <p:tag name="HIGHLIGHTER" val="false"/>
</p:tagLst>
</file>

<file path=ppt/tags/tag215.xml><?xml version="1.0" encoding="utf-8"?>
<p:tagLst xmlns:a="http://schemas.openxmlformats.org/drawingml/2006/main" xmlns:r="http://schemas.openxmlformats.org/officeDocument/2006/relationships" xmlns:p="http://schemas.openxmlformats.org/presentationml/2006/main">
  <p:tag name="HIGHLIGHTER" val="false"/>
</p:tagLst>
</file>

<file path=ppt/tags/tag216.xml><?xml version="1.0" encoding="utf-8"?>
<p:tagLst xmlns:a="http://schemas.openxmlformats.org/drawingml/2006/main" xmlns:r="http://schemas.openxmlformats.org/officeDocument/2006/relationships" xmlns:p="http://schemas.openxmlformats.org/presentationml/2006/main">
  <p:tag name="HIGHLIGHTER" val="false"/>
</p:tagLst>
</file>

<file path=ppt/tags/tag217.xml><?xml version="1.0" encoding="utf-8"?>
<p:tagLst xmlns:a="http://schemas.openxmlformats.org/drawingml/2006/main" xmlns:r="http://schemas.openxmlformats.org/officeDocument/2006/relationships" xmlns:p="http://schemas.openxmlformats.org/presentationml/2006/main">
  <p:tag name="HIGHLIGHTER" val="false"/>
</p:tagLst>
</file>

<file path=ppt/tags/tag218.xml><?xml version="1.0" encoding="utf-8"?>
<p:tagLst xmlns:a="http://schemas.openxmlformats.org/drawingml/2006/main" xmlns:r="http://schemas.openxmlformats.org/officeDocument/2006/relationships" xmlns:p="http://schemas.openxmlformats.org/presentationml/2006/main">
  <p:tag name="HIGHLIGHTER" val="false"/>
</p:tagLst>
</file>

<file path=ppt/tags/tag219.xml><?xml version="1.0" encoding="utf-8"?>
<p:tagLst xmlns:a="http://schemas.openxmlformats.org/drawingml/2006/main" xmlns:r="http://schemas.openxmlformats.org/officeDocument/2006/relationships" xmlns:p="http://schemas.openxmlformats.org/presentationml/2006/main">
  <p:tag name="HIGHLIGHTER" val="false"/>
</p:tagLst>
</file>

<file path=ppt/tags/tag22.xml><?xml version="1.0" encoding="utf-8"?>
<p:tagLst xmlns:a="http://schemas.openxmlformats.org/drawingml/2006/main" xmlns:r="http://schemas.openxmlformats.org/officeDocument/2006/relationships" xmlns:p="http://schemas.openxmlformats.org/presentationml/2006/main">
  <p:tag name="HIGHLIGHTER" val="false"/>
</p:tagLst>
</file>

<file path=ppt/tags/tag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9.xml><?xml version="1.0" encoding="utf-8"?>
<p:tagLst xmlns:a="http://schemas.openxmlformats.org/drawingml/2006/main" xmlns:r="http://schemas.openxmlformats.org/officeDocument/2006/relationships" xmlns:p="http://schemas.openxmlformats.org/presentationml/2006/main">
  <p:tag name="HIGHLIGHTER" val="false"/>
</p:tagLst>
</file>

<file path=ppt/tags/tag23.xml><?xml version="1.0" encoding="utf-8"?>
<p:tagLst xmlns:a="http://schemas.openxmlformats.org/drawingml/2006/main" xmlns:r="http://schemas.openxmlformats.org/officeDocument/2006/relationships" xmlns:p="http://schemas.openxmlformats.org/presentationml/2006/main">
  <p:tag name="HIGHLIGHTER" val="false"/>
</p:tagLst>
</file>

<file path=ppt/tags/tag230.xml><?xml version="1.0" encoding="utf-8"?>
<p:tagLst xmlns:a="http://schemas.openxmlformats.org/drawingml/2006/main" xmlns:r="http://schemas.openxmlformats.org/officeDocument/2006/relationships" xmlns:p="http://schemas.openxmlformats.org/presentationml/2006/main">
  <p:tag name="HIGHLIGHTER" val="false"/>
</p:tagLst>
</file>

<file path=ppt/tags/tag231.xml><?xml version="1.0" encoding="utf-8"?>
<p:tagLst xmlns:a="http://schemas.openxmlformats.org/drawingml/2006/main" xmlns:r="http://schemas.openxmlformats.org/officeDocument/2006/relationships" xmlns:p="http://schemas.openxmlformats.org/presentationml/2006/main">
  <p:tag name="HIGHLIGHTER" val="false"/>
</p:tagLst>
</file>

<file path=ppt/tags/tag232.xml><?xml version="1.0" encoding="utf-8"?>
<p:tagLst xmlns:a="http://schemas.openxmlformats.org/drawingml/2006/main" xmlns:r="http://schemas.openxmlformats.org/officeDocument/2006/relationships" xmlns:p="http://schemas.openxmlformats.org/presentationml/2006/main">
  <p:tag name="HIGHLIGHTER" val="false"/>
</p:tagLst>
</file>

<file path=ppt/tags/tag233.xml><?xml version="1.0" encoding="utf-8"?>
<p:tagLst xmlns:a="http://schemas.openxmlformats.org/drawingml/2006/main" xmlns:r="http://schemas.openxmlformats.org/officeDocument/2006/relationships" xmlns:p="http://schemas.openxmlformats.org/presentationml/2006/main">
  <p:tag name="HIGHLIGHTER" val="false"/>
</p:tagLst>
</file>

<file path=ppt/tags/tag234.xml><?xml version="1.0" encoding="utf-8"?>
<p:tagLst xmlns:a="http://schemas.openxmlformats.org/drawingml/2006/main" xmlns:r="http://schemas.openxmlformats.org/officeDocument/2006/relationships" xmlns:p="http://schemas.openxmlformats.org/presentationml/2006/main">
  <p:tag name="HIGHLIGHTER" val="false"/>
</p:tagLst>
</file>

<file path=ppt/tags/tag235.xml><?xml version="1.0" encoding="utf-8"?>
<p:tagLst xmlns:a="http://schemas.openxmlformats.org/drawingml/2006/main" xmlns:r="http://schemas.openxmlformats.org/officeDocument/2006/relationships" xmlns:p="http://schemas.openxmlformats.org/presentationml/2006/main">
  <p:tag name="HIGHLIGHTER" val="false"/>
</p:tagLst>
</file>

<file path=ppt/tags/tag236.xml><?xml version="1.0" encoding="utf-8"?>
<p:tagLst xmlns:a="http://schemas.openxmlformats.org/drawingml/2006/main" xmlns:r="http://schemas.openxmlformats.org/officeDocument/2006/relationships" xmlns:p="http://schemas.openxmlformats.org/presentationml/2006/main">
  <p:tag name="HIGHLIGHTER" val="false"/>
</p:tagLst>
</file>

<file path=ppt/tags/tag237.xml><?xml version="1.0" encoding="utf-8"?>
<p:tagLst xmlns:a="http://schemas.openxmlformats.org/drawingml/2006/main" xmlns:r="http://schemas.openxmlformats.org/officeDocument/2006/relationships" xmlns:p="http://schemas.openxmlformats.org/presentationml/2006/main">
  <p:tag name="HIGHLIGHTER" val="false"/>
</p:tagLst>
</file>

<file path=ppt/tags/tag238.xml><?xml version="1.0" encoding="utf-8"?>
<p:tagLst xmlns:a="http://schemas.openxmlformats.org/drawingml/2006/main" xmlns:r="http://schemas.openxmlformats.org/officeDocument/2006/relationships" xmlns:p="http://schemas.openxmlformats.org/presentationml/2006/main">
  <p:tag name="HIGHLIGHTER" val="false"/>
</p:tagLst>
</file>

<file path=ppt/tags/tag239.xml><?xml version="1.0" encoding="utf-8"?>
<p:tagLst xmlns:a="http://schemas.openxmlformats.org/drawingml/2006/main" xmlns:r="http://schemas.openxmlformats.org/officeDocument/2006/relationships" xmlns:p="http://schemas.openxmlformats.org/presentationml/2006/main">
  <p:tag name="HIGHLIGHTER" val="false"/>
</p:tagLst>
</file>

<file path=ppt/tags/tag24.xml><?xml version="1.0" encoding="utf-8"?>
<p:tagLst xmlns:a="http://schemas.openxmlformats.org/drawingml/2006/main" xmlns:r="http://schemas.openxmlformats.org/officeDocument/2006/relationships" xmlns:p="http://schemas.openxmlformats.org/presentationml/2006/main">
  <p:tag name="HIGHLIGHTER" val="false"/>
</p:tagLst>
</file>

<file path=ppt/tags/tag240.xml><?xml version="1.0" encoding="utf-8"?>
<p:tagLst xmlns:a="http://schemas.openxmlformats.org/drawingml/2006/main" xmlns:r="http://schemas.openxmlformats.org/officeDocument/2006/relationships" xmlns:p="http://schemas.openxmlformats.org/presentationml/2006/main">
  <p:tag name="HIGHLIGHTER" val="false"/>
</p:tagLst>
</file>

<file path=ppt/tags/tag241.xml><?xml version="1.0" encoding="utf-8"?>
<p:tagLst xmlns:a="http://schemas.openxmlformats.org/drawingml/2006/main" xmlns:r="http://schemas.openxmlformats.org/officeDocument/2006/relationships" xmlns:p="http://schemas.openxmlformats.org/presentationml/2006/main">
  <p:tag name="HIGHLIGHTER" val="false"/>
</p:tagLst>
</file>

<file path=ppt/tags/tag242.xml><?xml version="1.0" encoding="utf-8"?>
<p:tagLst xmlns:a="http://schemas.openxmlformats.org/drawingml/2006/main" xmlns:r="http://schemas.openxmlformats.org/officeDocument/2006/relationships" xmlns:p="http://schemas.openxmlformats.org/presentationml/2006/main">
  <p:tag name="HIGHLIGHTER" val="false"/>
</p:tagLst>
</file>

<file path=ppt/tags/tag243.xml><?xml version="1.0" encoding="utf-8"?>
<p:tagLst xmlns:a="http://schemas.openxmlformats.org/drawingml/2006/main" xmlns:r="http://schemas.openxmlformats.org/officeDocument/2006/relationships" xmlns:p="http://schemas.openxmlformats.org/presentationml/2006/main">
  <p:tag name="HIGHLIGHTER" val="false"/>
</p:tagLst>
</file>

<file path=ppt/tags/tag244.xml><?xml version="1.0" encoding="utf-8"?>
<p:tagLst xmlns:a="http://schemas.openxmlformats.org/drawingml/2006/main" xmlns:r="http://schemas.openxmlformats.org/officeDocument/2006/relationships" xmlns:p="http://schemas.openxmlformats.org/presentationml/2006/main">
  <p:tag name="HIGHLIGHTER" val="false"/>
</p:tagLst>
</file>

<file path=ppt/tags/tag245.xml><?xml version="1.0" encoding="utf-8"?>
<p:tagLst xmlns:a="http://schemas.openxmlformats.org/drawingml/2006/main" xmlns:r="http://schemas.openxmlformats.org/officeDocument/2006/relationships" xmlns:p="http://schemas.openxmlformats.org/presentationml/2006/main">
  <p:tag name="HIGHLIGHTER" val="false"/>
</p:tagLst>
</file>

<file path=ppt/tags/tag246.xml><?xml version="1.0" encoding="utf-8"?>
<p:tagLst xmlns:a="http://schemas.openxmlformats.org/drawingml/2006/main" xmlns:r="http://schemas.openxmlformats.org/officeDocument/2006/relationships" xmlns:p="http://schemas.openxmlformats.org/presentationml/2006/main">
  <p:tag name="HIGHLIGHTER" val="false"/>
</p:tagLst>
</file>

<file path=ppt/tags/tag247.xml><?xml version="1.0" encoding="utf-8"?>
<p:tagLst xmlns:a="http://schemas.openxmlformats.org/drawingml/2006/main" xmlns:r="http://schemas.openxmlformats.org/officeDocument/2006/relationships" xmlns:p="http://schemas.openxmlformats.org/presentationml/2006/main">
  <p:tag name="HIGHLIGHTER" val="false"/>
</p:tagLst>
</file>

<file path=ppt/tags/tag248.xml><?xml version="1.0" encoding="utf-8"?>
<p:tagLst xmlns:a="http://schemas.openxmlformats.org/drawingml/2006/main" xmlns:r="http://schemas.openxmlformats.org/officeDocument/2006/relationships" xmlns:p="http://schemas.openxmlformats.org/presentationml/2006/main">
  <p:tag name="HIGHLIGHTER" val="false"/>
</p:tagLst>
</file>

<file path=ppt/tags/tag249.xml><?xml version="1.0" encoding="utf-8"?>
<p:tagLst xmlns:a="http://schemas.openxmlformats.org/drawingml/2006/main" xmlns:r="http://schemas.openxmlformats.org/officeDocument/2006/relationships" xmlns:p="http://schemas.openxmlformats.org/presentationml/2006/main">
  <p:tag name="HIGHLIGHTER" val="false"/>
</p:tagLst>
</file>

<file path=ppt/tags/tag25.xml><?xml version="1.0" encoding="utf-8"?>
<p:tagLst xmlns:a="http://schemas.openxmlformats.org/drawingml/2006/main" xmlns:r="http://schemas.openxmlformats.org/officeDocument/2006/relationships" xmlns:p="http://schemas.openxmlformats.org/presentationml/2006/main">
  <p:tag name="HIGHLIGHTER" val="false"/>
</p:tagLst>
</file>

<file path=ppt/tags/tag250.xml><?xml version="1.0" encoding="utf-8"?>
<p:tagLst xmlns:a="http://schemas.openxmlformats.org/drawingml/2006/main" xmlns:r="http://schemas.openxmlformats.org/officeDocument/2006/relationships" xmlns:p="http://schemas.openxmlformats.org/presentationml/2006/main">
  <p:tag name="HIGHLIGHTER" val="false"/>
</p:tagLst>
</file>

<file path=ppt/tags/tag251.xml><?xml version="1.0" encoding="utf-8"?>
<p:tagLst xmlns:a="http://schemas.openxmlformats.org/drawingml/2006/main" xmlns:r="http://schemas.openxmlformats.org/officeDocument/2006/relationships" xmlns:p="http://schemas.openxmlformats.org/presentationml/2006/main">
  <p:tag name="HIGHLIGHTER" val="false"/>
</p:tagLst>
</file>

<file path=ppt/tags/tag252.xml><?xml version="1.0" encoding="utf-8"?>
<p:tagLst xmlns:a="http://schemas.openxmlformats.org/drawingml/2006/main" xmlns:r="http://schemas.openxmlformats.org/officeDocument/2006/relationships" xmlns:p="http://schemas.openxmlformats.org/presentationml/2006/main">
  <p:tag name="HIGHLIGHTER" val="false"/>
</p:tagLst>
</file>

<file path=ppt/tags/tag253.xml><?xml version="1.0" encoding="utf-8"?>
<p:tagLst xmlns:a="http://schemas.openxmlformats.org/drawingml/2006/main" xmlns:r="http://schemas.openxmlformats.org/officeDocument/2006/relationships" xmlns:p="http://schemas.openxmlformats.org/presentationml/2006/main">
  <p:tag name="HIGHLIGHTER" val="false"/>
</p:tagLst>
</file>

<file path=ppt/tags/tag254.xml><?xml version="1.0" encoding="utf-8"?>
<p:tagLst xmlns:a="http://schemas.openxmlformats.org/drawingml/2006/main" xmlns:r="http://schemas.openxmlformats.org/officeDocument/2006/relationships" xmlns:p="http://schemas.openxmlformats.org/presentationml/2006/main">
  <p:tag name="HIGHLIGHTER" val="false"/>
</p:tagLst>
</file>

<file path=ppt/tags/tag255.xml><?xml version="1.0" encoding="utf-8"?>
<p:tagLst xmlns:a="http://schemas.openxmlformats.org/drawingml/2006/main" xmlns:r="http://schemas.openxmlformats.org/officeDocument/2006/relationships" xmlns:p="http://schemas.openxmlformats.org/presentationml/2006/main">
  <p:tag name="HIGHLIGHTER" val="false"/>
</p:tagLst>
</file>

<file path=ppt/tags/tag256.xml><?xml version="1.0" encoding="utf-8"?>
<p:tagLst xmlns:a="http://schemas.openxmlformats.org/drawingml/2006/main" xmlns:r="http://schemas.openxmlformats.org/officeDocument/2006/relationships" xmlns:p="http://schemas.openxmlformats.org/presentationml/2006/main">
  <p:tag name="HIGHLIGHTER" val="false"/>
</p:tagLst>
</file>

<file path=ppt/tags/tag257.xml><?xml version="1.0" encoding="utf-8"?>
<p:tagLst xmlns:a="http://schemas.openxmlformats.org/drawingml/2006/main" xmlns:r="http://schemas.openxmlformats.org/officeDocument/2006/relationships" xmlns:p="http://schemas.openxmlformats.org/presentationml/2006/main">
  <p:tag name="HIGHLIGHTER" val="false"/>
</p:tagLst>
</file>

<file path=ppt/tags/tag258.xml><?xml version="1.0" encoding="utf-8"?>
<p:tagLst xmlns:a="http://schemas.openxmlformats.org/drawingml/2006/main" xmlns:r="http://schemas.openxmlformats.org/officeDocument/2006/relationships" xmlns:p="http://schemas.openxmlformats.org/presentationml/2006/main">
  <p:tag name="HIGHLIGHTER" val="false"/>
</p:tagLst>
</file>

<file path=ppt/tags/tag259.xml><?xml version="1.0" encoding="utf-8"?>
<p:tagLst xmlns:a="http://schemas.openxmlformats.org/drawingml/2006/main" xmlns:r="http://schemas.openxmlformats.org/officeDocument/2006/relationships" xmlns:p="http://schemas.openxmlformats.org/presentationml/2006/main">
  <p:tag name="HIGHLIGHTER" val="false"/>
</p:tagLst>
</file>

<file path=ppt/tags/tag26.xml><?xml version="1.0" encoding="utf-8"?>
<p:tagLst xmlns:a="http://schemas.openxmlformats.org/drawingml/2006/main" xmlns:r="http://schemas.openxmlformats.org/officeDocument/2006/relationships" xmlns:p="http://schemas.openxmlformats.org/presentationml/2006/main">
  <p:tag name="HIGHLIGHTER" val="false"/>
</p:tagLst>
</file>

<file path=ppt/tags/tag260.xml><?xml version="1.0" encoding="utf-8"?>
<p:tagLst xmlns:a="http://schemas.openxmlformats.org/drawingml/2006/main" xmlns:r="http://schemas.openxmlformats.org/officeDocument/2006/relationships" xmlns:p="http://schemas.openxmlformats.org/presentationml/2006/main">
  <p:tag name="HIGHLIGHTER" val="false"/>
</p:tagLst>
</file>

<file path=ppt/tags/tag261.xml><?xml version="1.0" encoding="utf-8"?>
<p:tagLst xmlns:a="http://schemas.openxmlformats.org/drawingml/2006/main" xmlns:r="http://schemas.openxmlformats.org/officeDocument/2006/relationships" xmlns:p="http://schemas.openxmlformats.org/presentationml/2006/main">
  <p:tag name="HIGHLIGHTER" val="false"/>
</p:tagLst>
</file>

<file path=ppt/tags/tag262.xml><?xml version="1.0" encoding="utf-8"?>
<p:tagLst xmlns:a="http://schemas.openxmlformats.org/drawingml/2006/main" xmlns:r="http://schemas.openxmlformats.org/officeDocument/2006/relationships" xmlns:p="http://schemas.openxmlformats.org/presentationml/2006/main">
  <p:tag name="HIGHLIGHTER" val="false"/>
</p:tagLst>
</file>

<file path=ppt/tags/tag263.xml><?xml version="1.0" encoding="utf-8"?>
<p:tagLst xmlns:a="http://schemas.openxmlformats.org/drawingml/2006/main" xmlns:r="http://schemas.openxmlformats.org/officeDocument/2006/relationships" xmlns:p="http://schemas.openxmlformats.org/presentationml/2006/main">
  <p:tag name="HIGHLIGHTER" val="false"/>
</p:tagLst>
</file>

<file path=ppt/tags/tag264.xml><?xml version="1.0" encoding="utf-8"?>
<p:tagLst xmlns:a="http://schemas.openxmlformats.org/drawingml/2006/main" xmlns:r="http://schemas.openxmlformats.org/officeDocument/2006/relationships" xmlns:p="http://schemas.openxmlformats.org/presentationml/2006/main">
  <p:tag name="HIGHLIGHTER" val="false"/>
</p:tagLst>
</file>

<file path=ppt/tags/tag265.xml><?xml version="1.0" encoding="utf-8"?>
<p:tagLst xmlns:a="http://schemas.openxmlformats.org/drawingml/2006/main" xmlns:r="http://schemas.openxmlformats.org/officeDocument/2006/relationships" xmlns:p="http://schemas.openxmlformats.org/presentationml/2006/main">
  <p:tag name="HIGHLIGHTER" val="false"/>
</p:tagLst>
</file>

<file path=ppt/tags/tag266.xml><?xml version="1.0" encoding="utf-8"?>
<p:tagLst xmlns:a="http://schemas.openxmlformats.org/drawingml/2006/main" xmlns:r="http://schemas.openxmlformats.org/officeDocument/2006/relationships" xmlns:p="http://schemas.openxmlformats.org/presentationml/2006/main">
  <p:tag name="HIGHLIGHTER" val="false"/>
</p:tagLst>
</file>

<file path=ppt/tags/tag267.xml><?xml version="1.0" encoding="utf-8"?>
<p:tagLst xmlns:a="http://schemas.openxmlformats.org/drawingml/2006/main" xmlns:r="http://schemas.openxmlformats.org/officeDocument/2006/relationships" xmlns:p="http://schemas.openxmlformats.org/presentationml/2006/main">
  <p:tag name="HIGHLIGHTER" val="false"/>
</p:tagLst>
</file>

<file path=ppt/tags/tag268.xml><?xml version="1.0" encoding="utf-8"?>
<p:tagLst xmlns:a="http://schemas.openxmlformats.org/drawingml/2006/main" xmlns:r="http://schemas.openxmlformats.org/officeDocument/2006/relationships" xmlns:p="http://schemas.openxmlformats.org/presentationml/2006/main">
  <p:tag name="HIGHLIGHTER" val="false"/>
</p:tagLst>
</file>

<file path=ppt/tags/tag269.xml><?xml version="1.0" encoding="utf-8"?>
<p:tagLst xmlns:a="http://schemas.openxmlformats.org/drawingml/2006/main" xmlns:r="http://schemas.openxmlformats.org/officeDocument/2006/relationships" xmlns:p="http://schemas.openxmlformats.org/presentationml/2006/main">
  <p:tag name="HIGHLIGHTER" val="false"/>
</p:tagLst>
</file>

<file path=ppt/tags/tag27.xml><?xml version="1.0" encoding="utf-8"?>
<p:tagLst xmlns:a="http://schemas.openxmlformats.org/drawingml/2006/main" xmlns:r="http://schemas.openxmlformats.org/officeDocument/2006/relationships" xmlns:p="http://schemas.openxmlformats.org/presentationml/2006/main">
  <p:tag name="HIGHLIGHTER" val="false"/>
</p:tagLst>
</file>

<file path=ppt/tags/tag270.xml><?xml version="1.0" encoding="utf-8"?>
<p:tagLst xmlns:a="http://schemas.openxmlformats.org/drawingml/2006/main" xmlns:r="http://schemas.openxmlformats.org/officeDocument/2006/relationships" xmlns:p="http://schemas.openxmlformats.org/presentationml/2006/main">
  <p:tag name="HIGHLIGHTER" val="false"/>
</p:tagLst>
</file>

<file path=ppt/tags/tag271.xml><?xml version="1.0" encoding="utf-8"?>
<p:tagLst xmlns:a="http://schemas.openxmlformats.org/drawingml/2006/main" xmlns:r="http://schemas.openxmlformats.org/officeDocument/2006/relationships" xmlns:p="http://schemas.openxmlformats.org/presentationml/2006/main">
  <p:tag name="HIGHLIGHTER" val="false"/>
</p:tagLst>
</file>

<file path=ppt/tags/tag272.xml><?xml version="1.0" encoding="utf-8"?>
<p:tagLst xmlns:a="http://schemas.openxmlformats.org/drawingml/2006/main" xmlns:r="http://schemas.openxmlformats.org/officeDocument/2006/relationships" xmlns:p="http://schemas.openxmlformats.org/presentationml/2006/main">
  <p:tag name="HIGHLIGHTER" val="false"/>
</p:tagLst>
</file>

<file path=ppt/tags/tag273.xml><?xml version="1.0" encoding="utf-8"?>
<p:tagLst xmlns:a="http://schemas.openxmlformats.org/drawingml/2006/main" xmlns:r="http://schemas.openxmlformats.org/officeDocument/2006/relationships" xmlns:p="http://schemas.openxmlformats.org/presentationml/2006/main">
  <p:tag name="HIGHLIGHTER" val="false"/>
</p:tagLst>
</file>

<file path=ppt/tags/tag274.xml><?xml version="1.0" encoding="utf-8"?>
<p:tagLst xmlns:a="http://schemas.openxmlformats.org/drawingml/2006/main" xmlns:r="http://schemas.openxmlformats.org/officeDocument/2006/relationships" xmlns:p="http://schemas.openxmlformats.org/presentationml/2006/main">
  <p:tag name="HIGHLIGHTER" val="false"/>
</p:tagLst>
</file>

<file path=ppt/tags/tag275.xml><?xml version="1.0" encoding="utf-8"?>
<p:tagLst xmlns:a="http://schemas.openxmlformats.org/drawingml/2006/main" xmlns:r="http://schemas.openxmlformats.org/officeDocument/2006/relationships" xmlns:p="http://schemas.openxmlformats.org/presentationml/2006/main">
  <p:tag name="HIGHLIGHTER" val="false"/>
</p:tagLst>
</file>

<file path=ppt/tags/tag276.xml><?xml version="1.0" encoding="utf-8"?>
<p:tagLst xmlns:a="http://schemas.openxmlformats.org/drawingml/2006/main" xmlns:r="http://schemas.openxmlformats.org/officeDocument/2006/relationships" xmlns:p="http://schemas.openxmlformats.org/presentationml/2006/main">
  <p:tag name="HIGHLIGHTER" val="false"/>
</p:tagLst>
</file>

<file path=ppt/tags/tag277.xml><?xml version="1.0" encoding="utf-8"?>
<p:tagLst xmlns:a="http://schemas.openxmlformats.org/drawingml/2006/main" xmlns:r="http://schemas.openxmlformats.org/officeDocument/2006/relationships" xmlns:p="http://schemas.openxmlformats.org/presentationml/2006/main">
  <p:tag name="HIGHLIGHTER" val="false"/>
</p:tagLst>
</file>

<file path=ppt/tags/tag278.xml><?xml version="1.0" encoding="utf-8"?>
<p:tagLst xmlns:a="http://schemas.openxmlformats.org/drawingml/2006/main" xmlns:r="http://schemas.openxmlformats.org/officeDocument/2006/relationships" xmlns:p="http://schemas.openxmlformats.org/presentationml/2006/main">
  <p:tag name="HIGHLIGHTER" val="false"/>
</p:tagLst>
</file>

<file path=ppt/tags/tag279.xml><?xml version="1.0" encoding="utf-8"?>
<p:tagLst xmlns:a="http://schemas.openxmlformats.org/drawingml/2006/main" xmlns:r="http://schemas.openxmlformats.org/officeDocument/2006/relationships" xmlns:p="http://schemas.openxmlformats.org/presentationml/2006/main">
  <p:tag name="HIGHLIGHTER" val="false"/>
</p:tagLst>
</file>

<file path=ppt/tags/tag28.xml><?xml version="1.0" encoding="utf-8"?>
<p:tagLst xmlns:a="http://schemas.openxmlformats.org/drawingml/2006/main" xmlns:r="http://schemas.openxmlformats.org/officeDocument/2006/relationships" xmlns:p="http://schemas.openxmlformats.org/presentationml/2006/main">
  <p:tag name="HIGHLIGHTER" val="false"/>
</p:tagLst>
</file>

<file path=ppt/tags/tag280.xml><?xml version="1.0" encoding="utf-8"?>
<p:tagLst xmlns:a="http://schemas.openxmlformats.org/drawingml/2006/main" xmlns:r="http://schemas.openxmlformats.org/officeDocument/2006/relationships" xmlns:p="http://schemas.openxmlformats.org/presentationml/2006/main">
  <p:tag name="HIGHLIGHTER" val="false"/>
</p:tagLst>
</file>

<file path=ppt/tags/tag281.xml><?xml version="1.0" encoding="utf-8"?>
<p:tagLst xmlns:a="http://schemas.openxmlformats.org/drawingml/2006/main" xmlns:r="http://schemas.openxmlformats.org/officeDocument/2006/relationships" xmlns:p="http://schemas.openxmlformats.org/presentationml/2006/main">
  <p:tag name="HIGHLIGHTER" val="false"/>
</p:tagLst>
</file>

<file path=ppt/tags/tag282.xml><?xml version="1.0" encoding="utf-8"?>
<p:tagLst xmlns:a="http://schemas.openxmlformats.org/drawingml/2006/main" xmlns:r="http://schemas.openxmlformats.org/officeDocument/2006/relationships" xmlns:p="http://schemas.openxmlformats.org/presentationml/2006/main">
  <p:tag name="HIGHLIGHTER" val="false"/>
</p:tagLst>
</file>

<file path=ppt/tags/tag283.xml><?xml version="1.0" encoding="utf-8"?>
<p:tagLst xmlns:a="http://schemas.openxmlformats.org/drawingml/2006/main" xmlns:r="http://schemas.openxmlformats.org/officeDocument/2006/relationships" xmlns:p="http://schemas.openxmlformats.org/presentationml/2006/main">
  <p:tag name="HIGHLIGHTER" val="false"/>
</p:tagLst>
</file>

<file path=ppt/tags/tag284.xml><?xml version="1.0" encoding="utf-8"?>
<p:tagLst xmlns:a="http://schemas.openxmlformats.org/drawingml/2006/main" xmlns:r="http://schemas.openxmlformats.org/officeDocument/2006/relationships" xmlns:p="http://schemas.openxmlformats.org/presentationml/2006/main">
  <p:tag name="HIGHLIGHTER" val="false"/>
</p:tagLst>
</file>

<file path=ppt/tags/tag285.xml><?xml version="1.0" encoding="utf-8"?>
<p:tagLst xmlns:a="http://schemas.openxmlformats.org/drawingml/2006/main" xmlns:r="http://schemas.openxmlformats.org/officeDocument/2006/relationships" xmlns:p="http://schemas.openxmlformats.org/presentationml/2006/main">
  <p:tag name="HIGHLIGHTER" val="false"/>
</p:tagLst>
</file>

<file path=ppt/tags/tag286.xml><?xml version="1.0" encoding="utf-8"?>
<p:tagLst xmlns:a="http://schemas.openxmlformats.org/drawingml/2006/main" xmlns:r="http://schemas.openxmlformats.org/officeDocument/2006/relationships" xmlns:p="http://schemas.openxmlformats.org/presentationml/2006/main">
  <p:tag name="HIGHLIGHTER" val="false"/>
</p:tagLst>
</file>

<file path=ppt/tags/tag287.xml><?xml version="1.0" encoding="utf-8"?>
<p:tagLst xmlns:a="http://schemas.openxmlformats.org/drawingml/2006/main" xmlns:r="http://schemas.openxmlformats.org/officeDocument/2006/relationships" xmlns:p="http://schemas.openxmlformats.org/presentationml/2006/main">
  <p:tag name="HIGHLIGHTER" val="false"/>
</p:tagLst>
</file>

<file path=ppt/tags/tag288.xml><?xml version="1.0" encoding="utf-8"?>
<p:tagLst xmlns:a="http://schemas.openxmlformats.org/drawingml/2006/main" xmlns:r="http://schemas.openxmlformats.org/officeDocument/2006/relationships" xmlns:p="http://schemas.openxmlformats.org/presentationml/2006/main">
  <p:tag name="HIGHLIGHTER" val="false"/>
</p:tagLst>
</file>

<file path=ppt/tags/tag289.xml><?xml version="1.0" encoding="utf-8"?>
<p:tagLst xmlns:a="http://schemas.openxmlformats.org/drawingml/2006/main" xmlns:r="http://schemas.openxmlformats.org/officeDocument/2006/relationships" xmlns:p="http://schemas.openxmlformats.org/presentationml/2006/main">
  <p:tag name="HIGHLIGHTER" val="false"/>
</p:tagLst>
</file>

<file path=ppt/tags/tag29.xml><?xml version="1.0" encoding="utf-8"?>
<p:tagLst xmlns:a="http://schemas.openxmlformats.org/drawingml/2006/main" xmlns:r="http://schemas.openxmlformats.org/officeDocument/2006/relationships" xmlns:p="http://schemas.openxmlformats.org/presentationml/2006/main">
  <p:tag name="HIGHLIGHTER" val="false"/>
</p:tagLst>
</file>

<file path=ppt/tags/tag290.xml><?xml version="1.0" encoding="utf-8"?>
<p:tagLst xmlns:a="http://schemas.openxmlformats.org/drawingml/2006/main" xmlns:r="http://schemas.openxmlformats.org/officeDocument/2006/relationships" xmlns:p="http://schemas.openxmlformats.org/presentationml/2006/main">
  <p:tag name="HIGHLIGHTER" val="false"/>
</p:tagLst>
</file>

<file path=ppt/tags/tag291.xml><?xml version="1.0" encoding="utf-8"?>
<p:tagLst xmlns:a="http://schemas.openxmlformats.org/drawingml/2006/main" xmlns:r="http://schemas.openxmlformats.org/officeDocument/2006/relationships" xmlns:p="http://schemas.openxmlformats.org/presentationml/2006/main">
  <p:tag name="HIGHLIGHTER" val="false"/>
</p:tagLst>
</file>

<file path=ppt/tags/tag292.xml><?xml version="1.0" encoding="utf-8"?>
<p:tagLst xmlns:a="http://schemas.openxmlformats.org/drawingml/2006/main" xmlns:r="http://schemas.openxmlformats.org/officeDocument/2006/relationships" xmlns:p="http://schemas.openxmlformats.org/presentationml/2006/main">
  <p:tag name="HIGHLIGHTER" val="false"/>
</p:tagLst>
</file>

<file path=ppt/tags/tag293.xml><?xml version="1.0" encoding="utf-8"?>
<p:tagLst xmlns:a="http://schemas.openxmlformats.org/drawingml/2006/main" xmlns:r="http://schemas.openxmlformats.org/officeDocument/2006/relationships" xmlns:p="http://schemas.openxmlformats.org/presentationml/2006/main">
  <p:tag name="HIGHLIGHTER" val="false"/>
</p:tagLst>
</file>

<file path=ppt/tags/tag294.xml><?xml version="1.0" encoding="utf-8"?>
<p:tagLst xmlns:a="http://schemas.openxmlformats.org/drawingml/2006/main" xmlns:r="http://schemas.openxmlformats.org/officeDocument/2006/relationships" xmlns:p="http://schemas.openxmlformats.org/presentationml/2006/main">
  <p:tag name="HIGHLIGHTER" val="false"/>
</p:tagLst>
</file>

<file path=ppt/tags/tag295.xml><?xml version="1.0" encoding="utf-8"?>
<p:tagLst xmlns:a="http://schemas.openxmlformats.org/drawingml/2006/main" xmlns:r="http://schemas.openxmlformats.org/officeDocument/2006/relationships" xmlns:p="http://schemas.openxmlformats.org/presentationml/2006/main">
  <p:tag name="HIGHLIGHTER" val="false"/>
</p:tagLst>
</file>

<file path=ppt/tags/tag296.xml><?xml version="1.0" encoding="utf-8"?>
<p:tagLst xmlns:a="http://schemas.openxmlformats.org/drawingml/2006/main" xmlns:r="http://schemas.openxmlformats.org/officeDocument/2006/relationships" xmlns:p="http://schemas.openxmlformats.org/presentationml/2006/main">
  <p:tag name="HIGHLIGHTER" val="false"/>
</p:tagLst>
</file>

<file path=ppt/tags/tag297.xml><?xml version="1.0" encoding="utf-8"?>
<p:tagLst xmlns:a="http://schemas.openxmlformats.org/drawingml/2006/main" xmlns:r="http://schemas.openxmlformats.org/officeDocument/2006/relationships" xmlns:p="http://schemas.openxmlformats.org/presentationml/2006/main">
  <p:tag name="HIGHLIGHTER" val="false"/>
</p:tagLst>
</file>

<file path=ppt/tags/tag298.xml><?xml version="1.0" encoding="utf-8"?>
<p:tagLst xmlns:a="http://schemas.openxmlformats.org/drawingml/2006/main" xmlns:r="http://schemas.openxmlformats.org/officeDocument/2006/relationships" xmlns:p="http://schemas.openxmlformats.org/presentationml/2006/main">
  <p:tag name="HIGHLIGHTER" val="false"/>
</p:tagLst>
</file>

<file path=ppt/tags/tag299.xml><?xml version="1.0" encoding="utf-8"?>
<p:tagLst xmlns:a="http://schemas.openxmlformats.org/drawingml/2006/main" xmlns:r="http://schemas.openxmlformats.org/officeDocument/2006/relationships" xmlns:p="http://schemas.openxmlformats.org/presentationml/2006/main">
  <p:tag name="HIGHLIGHTER" val="false"/>
</p:tagLst>
</file>

<file path=ppt/tags/tag3.xml><?xml version="1.0" encoding="utf-8"?>
<p:tagLst xmlns:a="http://schemas.openxmlformats.org/drawingml/2006/main" xmlns:r="http://schemas.openxmlformats.org/officeDocument/2006/relationships" xmlns:p="http://schemas.openxmlformats.org/presentationml/2006/main">
  <p:tag name="HIGHLIGHTER" val="false"/>
</p:tagLst>
</file>

<file path=ppt/tags/tag30.xml><?xml version="1.0" encoding="utf-8"?>
<p:tagLst xmlns:a="http://schemas.openxmlformats.org/drawingml/2006/main" xmlns:r="http://schemas.openxmlformats.org/officeDocument/2006/relationships" xmlns:p="http://schemas.openxmlformats.org/presentationml/2006/main">
  <p:tag name="HIGHLIGHTER" val="false"/>
</p:tagLst>
</file>

<file path=ppt/tags/tag300.xml><?xml version="1.0" encoding="utf-8"?>
<p:tagLst xmlns:a="http://schemas.openxmlformats.org/drawingml/2006/main" xmlns:r="http://schemas.openxmlformats.org/officeDocument/2006/relationships" xmlns:p="http://schemas.openxmlformats.org/presentationml/2006/main">
  <p:tag name="HIGHLIGHTER" val="false"/>
</p:tagLst>
</file>

<file path=ppt/tags/tag301.xml><?xml version="1.0" encoding="utf-8"?>
<p:tagLst xmlns:a="http://schemas.openxmlformats.org/drawingml/2006/main" xmlns:r="http://schemas.openxmlformats.org/officeDocument/2006/relationships" xmlns:p="http://schemas.openxmlformats.org/presentationml/2006/main">
  <p:tag name="HIGHLIGHTER" val="false"/>
</p:tagLst>
</file>

<file path=ppt/tags/tag302.xml><?xml version="1.0" encoding="utf-8"?>
<p:tagLst xmlns:a="http://schemas.openxmlformats.org/drawingml/2006/main" xmlns:r="http://schemas.openxmlformats.org/officeDocument/2006/relationships" xmlns:p="http://schemas.openxmlformats.org/presentationml/2006/main">
  <p:tag name="HIGHLIGHTER" val="false"/>
</p:tagLst>
</file>

<file path=ppt/tags/tag303.xml><?xml version="1.0" encoding="utf-8"?>
<p:tagLst xmlns:a="http://schemas.openxmlformats.org/drawingml/2006/main" xmlns:r="http://schemas.openxmlformats.org/officeDocument/2006/relationships" xmlns:p="http://schemas.openxmlformats.org/presentationml/2006/main">
  <p:tag name="HIGHLIGHTER" val="false"/>
</p:tagLst>
</file>

<file path=ppt/tags/tag304.xml><?xml version="1.0" encoding="utf-8"?>
<p:tagLst xmlns:a="http://schemas.openxmlformats.org/drawingml/2006/main" xmlns:r="http://schemas.openxmlformats.org/officeDocument/2006/relationships" xmlns:p="http://schemas.openxmlformats.org/presentationml/2006/main">
  <p:tag name="HIGHLIGHTER" val="false"/>
</p:tagLst>
</file>

<file path=ppt/tags/tag305.xml><?xml version="1.0" encoding="utf-8"?>
<p:tagLst xmlns:a="http://schemas.openxmlformats.org/drawingml/2006/main" xmlns:r="http://schemas.openxmlformats.org/officeDocument/2006/relationships" xmlns:p="http://schemas.openxmlformats.org/presentationml/2006/main">
  <p:tag name="HIGHLIGHTER" val="false"/>
</p:tagLst>
</file>

<file path=ppt/tags/tag306.xml><?xml version="1.0" encoding="utf-8"?>
<p:tagLst xmlns:a="http://schemas.openxmlformats.org/drawingml/2006/main" xmlns:r="http://schemas.openxmlformats.org/officeDocument/2006/relationships" xmlns:p="http://schemas.openxmlformats.org/presentationml/2006/main">
  <p:tag name="HIGHLIGHTER" val="false"/>
</p:tagLst>
</file>

<file path=ppt/tags/tag307.xml><?xml version="1.0" encoding="utf-8"?>
<p:tagLst xmlns:a="http://schemas.openxmlformats.org/drawingml/2006/main" xmlns:r="http://schemas.openxmlformats.org/officeDocument/2006/relationships" xmlns:p="http://schemas.openxmlformats.org/presentationml/2006/main">
  <p:tag name="HIGHLIGHTER" val="false"/>
</p:tagLst>
</file>

<file path=ppt/tags/tag308.xml><?xml version="1.0" encoding="utf-8"?>
<p:tagLst xmlns:a="http://schemas.openxmlformats.org/drawingml/2006/main" xmlns:r="http://schemas.openxmlformats.org/officeDocument/2006/relationships" xmlns:p="http://schemas.openxmlformats.org/presentationml/2006/main">
  <p:tag name="HIGHLIGHTER" val="false"/>
</p:tagLst>
</file>

<file path=ppt/tags/tag309.xml><?xml version="1.0" encoding="utf-8"?>
<p:tagLst xmlns:a="http://schemas.openxmlformats.org/drawingml/2006/main" xmlns:r="http://schemas.openxmlformats.org/officeDocument/2006/relationships" xmlns:p="http://schemas.openxmlformats.org/presentationml/2006/main">
  <p:tag name="HIGHLIGHTER" val="false"/>
</p:tagLst>
</file>

<file path=ppt/tags/tag31.xml><?xml version="1.0" encoding="utf-8"?>
<p:tagLst xmlns:a="http://schemas.openxmlformats.org/drawingml/2006/main" xmlns:r="http://schemas.openxmlformats.org/officeDocument/2006/relationships" xmlns:p="http://schemas.openxmlformats.org/presentationml/2006/main">
  <p:tag name="HIGHLIGHTER" val="false"/>
</p:tagLst>
</file>

<file path=ppt/tags/tag310.xml><?xml version="1.0" encoding="utf-8"?>
<p:tagLst xmlns:a="http://schemas.openxmlformats.org/drawingml/2006/main" xmlns:r="http://schemas.openxmlformats.org/officeDocument/2006/relationships" xmlns:p="http://schemas.openxmlformats.org/presentationml/2006/main">
  <p:tag name="HIGHLIGHTER" val="false"/>
</p:tagLst>
</file>

<file path=ppt/tags/tag311.xml><?xml version="1.0" encoding="utf-8"?>
<p:tagLst xmlns:a="http://schemas.openxmlformats.org/drawingml/2006/main" xmlns:r="http://schemas.openxmlformats.org/officeDocument/2006/relationships" xmlns:p="http://schemas.openxmlformats.org/presentationml/2006/main">
  <p:tag name="HIGHLIGHTER" val="false"/>
</p:tagLst>
</file>

<file path=ppt/tags/tag312.xml><?xml version="1.0" encoding="utf-8"?>
<p:tagLst xmlns:a="http://schemas.openxmlformats.org/drawingml/2006/main" xmlns:r="http://schemas.openxmlformats.org/officeDocument/2006/relationships" xmlns:p="http://schemas.openxmlformats.org/presentationml/2006/main">
  <p:tag name="HIGHLIGHTER" val="false"/>
</p:tagLst>
</file>

<file path=ppt/tags/tag313.xml><?xml version="1.0" encoding="utf-8"?>
<p:tagLst xmlns:a="http://schemas.openxmlformats.org/drawingml/2006/main" xmlns:r="http://schemas.openxmlformats.org/officeDocument/2006/relationships" xmlns:p="http://schemas.openxmlformats.org/presentationml/2006/main">
  <p:tag name="HIGHLIGHTER" val="false"/>
</p:tagLst>
</file>

<file path=ppt/tags/tag314.xml><?xml version="1.0" encoding="utf-8"?>
<p:tagLst xmlns:a="http://schemas.openxmlformats.org/drawingml/2006/main" xmlns:r="http://schemas.openxmlformats.org/officeDocument/2006/relationships" xmlns:p="http://schemas.openxmlformats.org/presentationml/2006/main">
  <p:tag name="HIGHLIGHTER" val="false"/>
</p:tagLst>
</file>

<file path=ppt/tags/tag315.xml><?xml version="1.0" encoding="utf-8"?>
<p:tagLst xmlns:a="http://schemas.openxmlformats.org/drawingml/2006/main" xmlns:r="http://schemas.openxmlformats.org/officeDocument/2006/relationships" xmlns:p="http://schemas.openxmlformats.org/presentationml/2006/main">
  <p:tag name="HIGHLIGHTER" val="false"/>
</p:tagLst>
</file>

<file path=ppt/tags/tag316.xml><?xml version="1.0" encoding="utf-8"?>
<p:tagLst xmlns:a="http://schemas.openxmlformats.org/drawingml/2006/main" xmlns:r="http://schemas.openxmlformats.org/officeDocument/2006/relationships" xmlns:p="http://schemas.openxmlformats.org/presentationml/2006/main">
  <p:tag name="HIGHLIGHTER" val="false"/>
</p:tagLst>
</file>

<file path=ppt/tags/tag317.xml><?xml version="1.0" encoding="utf-8"?>
<p:tagLst xmlns:a="http://schemas.openxmlformats.org/drawingml/2006/main" xmlns:r="http://schemas.openxmlformats.org/officeDocument/2006/relationships" xmlns:p="http://schemas.openxmlformats.org/presentationml/2006/main">
  <p:tag name="HIGHLIGHTER" val="false"/>
</p:tagLst>
</file>

<file path=ppt/tags/tag318.xml><?xml version="1.0" encoding="utf-8"?>
<p:tagLst xmlns:a="http://schemas.openxmlformats.org/drawingml/2006/main" xmlns:r="http://schemas.openxmlformats.org/officeDocument/2006/relationships" xmlns:p="http://schemas.openxmlformats.org/presentationml/2006/main">
  <p:tag name="HIGHLIGHTER" val="false"/>
</p:tagLst>
</file>

<file path=ppt/tags/tag319.xml><?xml version="1.0" encoding="utf-8"?>
<p:tagLst xmlns:a="http://schemas.openxmlformats.org/drawingml/2006/main" xmlns:r="http://schemas.openxmlformats.org/officeDocument/2006/relationships" xmlns:p="http://schemas.openxmlformats.org/presentationml/2006/main">
  <p:tag name="HIGHLIGHTER" val="false"/>
</p:tagLst>
</file>

<file path=ppt/tags/tag32.xml><?xml version="1.0" encoding="utf-8"?>
<p:tagLst xmlns:a="http://schemas.openxmlformats.org/drawingml/2006/main" xmlns:r="http://schemas.openxmlformats.org/officeDocument/2006/relationships" xmlns:p="http://schemas.openxmlformats.org/presentationml/2006/main">
  <p:tag name="HIGHLIGHTER" val="false"/>
</p:tagLst>
</file>

<file path=ppt/tags/tag320.xml><?xml version="1.0" encoding="utf-8"?>
<p:tagLst xmlns:a="http://schemas.openxmlformats.org/drawingml/2006/main" xmlns:r="http://schemas.openxmlformats.org/officeDocument/2006/relationships" xmlns:p="http://schemas.openxmlformats.org/presentationml/2006/main">
  <p:tag name="HIGHLIGHTER" val="false"/>
</p:tagLst>
</file>

<file path=ppt/tags/tag321.xml><?xml version="1.0" encoding="utf-8"?>
<p:tagLst xmlns:a="http://schemas.openxmlformats.org/drawingml/2006/main" xmlns:r="http://schemas.openxmlformats.org/officeDocument/2006/relationships" xmlns:p="http://schemas.openxmlformats.org/presentationml/2006/main">
  <p:tag name="HIGHLIGHTER" val="false"/>
</p:tagLst>
</file>

<file path=ppt/tags/tag322.xml><?xml version="1.0" encoding="utf-8"?>
<p:tagLst xmlns:a="http://schemas.openxmlformats.org/drawingml/2006/main" xmlns:r="http://schemas.openxmlformats.org/officeDocument/2006/relationships" xmlns:p="http://schemas.openxmlformats.org/presentationml/2006/main">
  <p:tag name="HIGHLIGHTER" val="false"/>
</p:tagLst>
</file>

<file path=ppt/tags/tag323.xml><?xml version="1.0" encoding="utf-8"?>
<p:tagLst xmlns:a="http://schemas.openxmlformats.org/drawingml/2006/main" xmlns:r="http://schemas.openxmlformats.org/officeDocument/2006/relationships" xmlns:p="http://schemas.openxmlformats.org/presentationml/2006/main">
  <p:tag name="HIGHLIGHTER" val="false"/>
</p:tagLst>
</file>

<file path=ppt/tags/tag324.xml><?xml version="1.0" encoding="utf-8"?>
<p:tagLst xmlns:a="http://schemas.openxmlformats.org/drawingml/2006/main" xmlns:r="http://schemas.openxmlformats.org/officeDocument/2006/relationships" xmlns:p="http://schemas.openxmlformats.org/presentationml/2006/main">
  <p:tag name="HIGHLIGHTER" val="false"/>
</p:tagLst>
</file>

<file path=ppt/tags/tag325.xml><?xml version="1.0" encoding="utf-8"?>
<p:tagLst xmlns:a="http://schemas.openxmlformats.org/drawingml/2006/main" xmlns:r="http://schemas.openxmlformats.org/officeDocument/2006/relationships" xmlns:p="http://schemas.openxmlformats.org/presentationml/2006/main">
  <p:tag name="HIGHLIGHTER" val="false"/>
</p:tagLst>
</file>

<file path=ppt/tags/tag326.xml><?xml version="1.0" encoding="utf-8"?>
<p:tagLst xmlns:a="http://schemas.openxmlformats.org/drawingml/2006/main" xmlns:r="http://schemas.openxmlformats.org/officeDocument/2006/relationships" xmlns:p="http://schemas.openxmlformats.org/presentationml/2006/main">
  <p:tag name="HIGHLIGHTER" val="false"/>
</p:tagLst>
</file>

<file path=ppt/tags/tag327.xml><?xml version="1.0" encoding="utf-8"?>
<p:tagLst xmlns:a="http://schemas.openxmlformats.org/drawingml/2006/main" xmlns:r="http://schemas.openxmlformats.org/officeDocument/2006/relationships" xmlns:p="http://schemas.openxmlformats.org/presentationml/2006/main">
  <p:tag name="HIGHLIGHTER" val="false"/>
</p:tagLst>
</file>

<file path=ppt/tags/tag328.xml><?xml version="1.0" encoding="utf-8"?>
<p:tagLst xmlns:a="http://schemas.openxmlformats.org/drawingml/2006/main" xmlns:r="http://schemas.openxmlformats.org/officeDocument/2006/relationships" xmlns:p="http://schemas.openxmlformats.org/presentationml/2006/main">
  <p:tag name="HIGHLIGHTER" val="false"/>
</p:tagLst>
</file>

<file path=ppt/tags/tag329.xml><?xml version="1.0" encoding="utf-8"?>
<p:tagLst xmlns:a="http://schemas.openxmlformats.org/drawingml/2006/main" xmlns:r="http://schemas.openxmlformats.org/officeDocument/2006/relationships" xmlns:p="http://schemas.openxmlformats.org/presentationml/2006/main">
  <p:tag name="HIGHLIGHTER" val="false"/>
</p:tagLst>
</file>

<file path=ppt/tags/tag33.xml><?xml version="1.0" encoding="utf-8"?>
<p:tagLst xmlns:a="http://schemas.openxmlformats.org/drawingml/2006/main" xmlns:r="http://schemas.openxmlformats.org/officeDocument/2006/relationships" xmlns:p="http://schemas.openxmlformats.org/presentationml/2006/main">
  <p:tag name="HIGHLIGHTER" val="false"/>
</p:tagLst>
</file>

<file path=ppt/tags/tag330.xml><?xml version="1.0" encoding="utf-8"?>
<p:tagLst xmlns:a="http://schemas.openxmlformats.org/drawingml/2006/main" xmlns:r="http://schemas.openxmlformats.org/officeDocument/2006/relationships" xmlns:p="http://schemas.openxmlformats.org/presentationml/2006/main">
  <p:tag name="HIGHLIGHTER" val="false"/>
</p:tagLst>
</file>

<file path=ppt/tags/tag331.xml><?xml version="1.0" encoding="utf-8"?>
<p:tagLst xmlns:a="http://schemas.openxmlformats.org/drawingml/2006/main" xmlns:r="http://schemas.openxmlformats.org/officeDocument/2006/relationships" xmlns:p="http://schemas.openxmlformats.org/presentationml/2006/main">
  <p:tag name="HIGHLIGHTER" val="false"/>
</p:tagLst>
</file>

<file path=ppt/tags/tag332.xml><?xml version="1.0" encoding="utf-8"?>
<p:tagLst xmlns:a="http://schemas.openxmlformats.org/drawingml/2006/main" xmlns:r="http://schemas.openxmlformats.org/officeDocument/2006/relationships" xmlns:p="http://schemas.openxmlformats.org/presentationml/2006/main">
  <p:tag name="HIGHLIGHTER" val="false"/>
</p:tagLst>
</file>

<file path=ppt/tags/tag333.xml><?xml version="1.0" encoding="utf-8"?>
<p:tagLst xmlns:a="http://schemas.openxmlformats.org/drawingml/2006/main" xmlns:r="http://schemas.openxmlformats.org/officeDocument/2006/relationships" xmlns:p="http://schemas.openxmlformats.org/presentationml/2006/main">
  <p:tag name="HIGHLIGHTER" val="false"/>
</p:tagLst>
</file>

<file path=ppt/tags/tag334.xml><?xml version="1.0" encoding="utf-8"?>
<p:tagLst xmlns:a="http://schemas.openxmlformats.org/drawingml/2006/main" xmlns:r="http://schemas.openxmlformats.org/officeDocument/2006/relationships" xmlns:p="http://schemas.openxmlformats.org/presentationml/2006/main">
  <p:tag name="HIGHLIGHTER" val="false"/>
</p:tagLst>
</file>

<file path=ppt/tags/tag335.xml><?xml version="1.0" encoding="utf-8"?>
<p:tagLst xmlns:a="http://schemas.openxmlformats.org/drawingml/2006/main" xmlns:r="http://schemas.openxmlformats.org/officeDocument/2006/relationships" xmlns:p="http://schemas.openxmlformats.org/presentationml/2006/main">
  <p:tag name="HIGHLIGHTER" val="false"/>
</p:tagLst>
</file>

<file path=ppt/tags/tag336.xml><?xml version="1.0" encoding="utf-8"?>
<p:tagLst xmlns:a="http://schemas.openxmlformats.org/drawingml/2006/main" xmlns:r="http://schemas.openxmlformats.org/officeDocument/2006/relationships" xmlns:p="http://schemas.openxmlformats.org/presentationml/2006/main">
  <p:tag name="HIGHLIGHTER" val="false"/>
</p:tagLst>
</file>

<file path=ppt/tags/tag337.xml><?xml version="1.0" encoding="utf-8"?>
<p:tagLst xmlns:a="http://schemas.openxmlformats.org/drawingml/2006/main" xmlns:r="http://schemas.openxmlformats.org/officeDocument/2006/relationships" xmlns:p="http://schemas.openxmlformats.org/presentationml/2006/main">
  <p:tag name="HIGHLIGHTER" val="false"/>
</p:tagLst>
</file>

<file path=ppt/tags/tag338.xml><?xml version="1.0" encoding="utf-8"?>
<p:tagLst xmlns:a="http://schemas.openxmlformats.org/drawingml/2006/main" xmlns:r="http://schemas.openxmlformats.org/officeDocument/2006/relationships" xmlns:p="http://schemas.openxmlformats.org/presentationml/2006/main">
  <p:tag name="HIGHLIGHTER" val="false"/>
</p:tagLst>
</file>

<file path=ppt/tags/tag339.xml><?xml version="1.0" encoding="utf-8"?>
<p:tagLst xmlns:a="http://schemas.openxmlformats.org/drawingml/2006/main" xmlns:r="http://schemas.openxmlformats.org/officeDocument/2006/relationships" xmlns:p="http://schemas.openxmlformats.org/presentationml/2006/main">
  <p:tag name="HIGHLIGHTER" val="false"/>
</p:tagLst>
</file>

<file path=ppt/tags/tag34.xml><?xml version="1.0" encoding="utf-8"?>
<p:tagLst xmlns:a="http://schemas.openxmlformats.org/drawingml/2006/main" xmlns:r="http://schemas.openxmlformats.org/officeDocument/2006/relationships" xmlns:p="http://schemas.openxmlformats.org/presentationml/2006/main">
  <p:tag name="HIGHLIGHTER" val="false"/>
</p:tagLst>
</file>

<file path=ppt/tags/tag340.xml><?xml version="1.0" encoding="utf-8"?>
<p:tagLst xmlns:a="http://schemas.openxmlformats.org/drawingml/2006/main" xmlns:r="http://schemas.openxmlformats.org/officeDocument/2006/relationships" xmlns:p="http://schemas.openxmlformats.org/presentationml/2006/main">
  <p:tag name="HIGHLIGHTER" val="false"/>
</p:tagLst>
</file>

<file path=ppt/tags/tag341.xml><?xml version="1.0" encoding="utf-8"?>
<p:tagLst xmlns:a="http://schemas.openxmlformats.org/drawingml/2006/main" xmlns:r="http://schemas.openxmlformats.org/officeDocument/2006/relationships" xmlns:p="http://schemas.openxmlformats.org/presentationml/2006/main">
  <p:tag name="HIGHLIGHTER" val="false"/>
</p:tagLst>
</file>

<file path=ppt/tags/tag342.xml><?xml version="1.0" encoding="utf-8"?>
<p:tagLst xmlns:a="http://schemas.openxmlformats.org/drawingml/2006/main" xmlns:r="http://schemas.openxmlformats.org/officeDocument/2006/relationships" xmlns:p="http://schemas.openxmlformats.org/presentationml/2006/main">
  <p:tag name="HIGHLIGHTER" val="false"/>
</p:tagLst>
</file>

<file path=ppt/tags/tag343.xml><?xml version="1.0" encoding="utf-8"?>
<p:tagLst xmlns:a="http://schemas.openxmlformats.org/drawingml/2006/main" xmlns:r="http://schemas.openxmlformats.org/officeDocument/2006/relationships" xmlns:p="http://schemas.openxmlformats.org/presentationml/2006/main">
  <p:tag name="HIGHLIGHTER" val="false"/>
</p:tagLst>
</file>

<file path=ppt/tags/tag344.xml><?xml version="1.0" encoding="utf-8"?>
<p:tagLst xmlns:a="http://schemas.openxmlformats.org/drawingml/2006/main" xmlns:r="http://schemas.openxmlformats.org/officeDocument/2006/relationships" xmlns:p="http://schemas.openxmlformats.org/presentationml/2006/main">
  <p:tag name="HIGHLIGHTER" val="false"/>
</p:tagLst>
</file>

<file path=ppt/tags/tag345.xml><?xml version="1.0" encoding="utf-8"?>
<p:tagLst xmlns:a="http://schemas.openxmlformats.org/drawingml/2006/main" xmlns:r="http://schemas.openxmlformats.org/officeDocument/2006/relationships" xmlns:p="http://schemas.openxmlformats.org/presentationml/2006/main">
  <p:tag name="HIGHLIGHTER" val="false"/>
</p:tagLst>
</file>

<file path=ppt/tags/tag346.xml><?xml version="1.0" encoding="utf-8"?>
<p:tagLst xmlns:a="http://schemas.openxmlformats.org/drawingml/2006/main" xmlns:r="http://schemas.openxmlformats.org/officeDocument/2006/relationships" xmlns:p="http://schemas.openxmlformats.org/presentationml/2006/main">
  <p:tag name="HIGHLIGHTER" val="false"/>
</p:tagLst>
</file>

<file path=ppt/tags/tag347.xml><?xml version="1.0" encoding="utf-8"?>
<p:tagLst xmlns:a="http://schemas.openxmlformats.org/drawingml/2006/main" xmlns:r="http://schemas.openxmlformats.org/officeDocument/2006/relationships" xmlns:p="http://schemas.openxmlformats.org/presentationml/2006/main">
  <p:tag name="HIGHLIGHTER" val="false"/>
</p:tagLst>
</file>

<file path=ppt/tags/tag348.xml><?xml version="1.0" encoding="utf-8"?>
<p:tagLst xmlns:a="http://schemas.openxmlformats.org/drawingml/2006/main" xmlns:r="http://schemas.openxmlformats.org/officeDocument/2006/relationships" xmlns:p="http://schemas.openxmlformats.org/presentationml/2006/main">
  <p:tag name="HIGHLIGHTER" val="false"/>
</p:tagLst>
</file>

<file path=ppt/tags/tag349.xml><?xml version="1.0" encoding="utf-8"?>
<p:tagLst xmlns:a="http://schemas.openxmlformats.org/drawingml/2006/main" xmlns:r="http://schemas.openxmlformats.org/officeDocument/2006/relationships" xmlns:p="http://schemas.openxmlformats.org/presentationml/2006/main">
  <p:tag name="HIGHLIGHTER" val="false"/>
</p:tagLst>
</file>

<file path=ppt/tags/tag35.xml><?xml version="1.0" encoding="utf-8"?>
<p:tagLst xmlns:a="http://schemas.openxmlformats.org/drawingml/2006/main" xmlns:r="http://schemas.openxmlformats.org/officeDocument/2006/relationships" xmlns:p="http://schemas.openxmlformats.org/presentationml/2006/main">
  <p:tag name="HIGHLIGHTER" val="false"/>
</p:tagLst>
</file>

<file path=ppt/tags/tag350.xml><?xml version="1.0" encoding="utf-8"?>
<p:tagLst xmlns:a="http://schemas.openxmlformats.org/drawingml/2006/main" xmlns:r="http://schemas.openxmlformats.org/officeDocument/2006/relationships" xmlns:p="http://schemas.openxmlformats.org/presentationml/2006/main">
  <p:tag name="HIGHLIGHTER" val="false"/>
</p:tagLst>
</file>

<file path=ppt/tags/tag351.xml><?xml version="1.0" encoding="utf-8"?>
<p:tagLst xmlns:a="http://schemas.openxmlformats.org/drawingml/2006/main" xmlns:r="http://schemas.openxmlformats.org/officeDocument/2006/relationships" xmlns:p="http://schemas.openxmlformats.org/presentationml/2006/main">
  <p:tag name="HIGHLIGHTER" val="false"/>
</p:tagLst>
</file>

<file path=ppt/tags/tag352.xml><?xml version="1.0" encoding="utf-8"?>
<p:tagLst xmlns:a="http://schemas.openxmlformats.org/drawingml/2006/main" xmlns:r="http://schemas.openxmlformats.org/officeDocument/2006/relationships" xmlns:p="http://schemas.openxmlformats.org/presentationml/2006/main">
  <p:tag name="HIGHLIGHTER" val="false"/>
</p:tagLst>
</file>

<file path=ppt/tags/tag353.xml><?xml version="1.0" encoding="utf-8"?>
<p:tagLst xmlns:a="http://schemas.openxmlformats.org/drawingml/2006/main" xmlns:r="http://schemas.openxmlformats.org/officeDocument/2006/relationships" xmlns:p="http://schemas.openxmlformats.org/presentationml/2006/main">
  <p:tag name="HIGHLIGHTER" val="false"/>
</p:tagLst>
</file>

<file path=ppt/tags/tag354.xml><?xml version="1.0" encoding="utf-8"?>
<p:tagLst xmlns:a="http://schemas.openxmlformats.org/drawingml/2006/main" xmlns:r="http://schemas.openxmlformats.org/officeDocument/2006/relationships" xmlns:p="http://schemas.openxmlformats.org/presentationml/2006/main">
  <p:tag name="HIGHLIGHTER" val="false"/>
</p:tagLst>
</file>

<file path=ppt/tags/tag355.xml><?xml version="1.0" encoding="utf-8"?>
<p:tagLst xmlns:a="http://schemas.openxmlformats.org/drawingml/2006/main" xmlns:r="http://schemas.openxmlformats.org/officeDocument/2006/relationships" xmlns:p="http://schemas.openxmlformats.org/presentationml/2006/main">
  <p:tag name="HIGHLIGHTER" val="false"/>
</p:tagLst>
</file>

<file path=ppt/tags/tag356.xml><?xml version="1.0" encoding="utf-8"?>
<p:tagLst xmlns:a="http://schemas.openxmlformats.org/drawingml/2006/main" xmlns:r="http://schemas.openxmlformats.org/officeDocument/2006/relationships" xmlns:p="http://schemas.openxmlformats.org/presentationml/2006/main">
  <p:tag name="HIGHLIGHTER" val="false"/>
</p:tagLst>
</file>

<file path=ppt/tags/tag357.xml><?xml version="1.0" encoding="utf-8"?>
<p:tagLst xmlns:a="http://schemas.openxmlformats.org/drawingml/2006/main" xmlns:r="http://schemas.openxmlformats.org/officeDocument/2006/relationships" xmlns:p="http://schemas.openxmlformats.org/presentationml/2006/main">
  <p:tag name="HIGHLIGHTER" val="false"/>
</p:tagLst>
</file>

<file path=ppt/tags/tag358.xml><?xml version="1.0" encoding="utf-8"?>
<p:tagLst xmlns:a="http://schemas.openxmlformats.org/drawingml/2006/main" xmlns:r="http://schemas.openxmlformats.org/officeDocument/2006/relationships" xmlns:p="http://schemas.openxmlformats.org/presentationml/2006/main">
  <p:tag name="HIGHLIGHTER" val="false"/>
</p:tagLst>
</file>

<file path=ppt/tags/tag359.xml><?xml version="1.0" encoding="utf-8"?>
<p:tagLst xmlns:a="http://schemas.openxmlformats.org/drawingml/2006/main" xmlns:r="http://schemas.openxmlformats.org/officeDocument/2006/relationships" xmlns:p="http://schemas.openxmlformats.org/presentationml/2006/main">
  <p:tag name="HIGHLIGHTER" val="false"/>
</p:tagLst>
</file>

<file path=ppt/tags/tag36.xml><?xml version="1.0" encoding="utf-8"?>
<p:tagLst xmlns:a="http://schemas.openxmlformats.org/drawingml/2006/main" xmlns:r="http://schemas.openxmlformats.org/officeDocument/2006/relationships" xmlns:p="http://schemas.openxmlformats.org/presentationml/2006/main">
  <p:tag name="HIGHLIGHTER" val="false"/>
</p:tagLst>
</file>

<file path=ppt/tags/tag360.xml><?xml version="1.0" encoding="utf-8"?>
<p:tagLst xmlns:a="http://schemas.openxmlformats.org/drawingml/2006/main" xmlns:r="http://schemas.openxmlformats.org/officeDocument/2006/relationships" xmlns:p="http://schemas.openxmlformats.org/presentationml/2006/main">
  <p:tag name="HIGHLIGHTER" val="false"/>
</p:tagLst>
</file>

<file path=ppt/tags/tag361.xml><?xml version="1.0" encoding="utf-8"?>
<p:tagLst xmlns:a="http://schemas.openxmlformats.org/drawingml/2006/main" xmlns:r="http://schemas.openxmlformats.org/officeDocument/2006/relationships" xmlns:p="http://schemas.openxmlformats.org/presentationml/2006/main">
  <p:tag name="HIGHLIGHTER" val="false"/>
</p:tagLst>
</file>

<file path=ppt/tags/tag362.xml><?xml version="1.0" encoding="utf-8"?>
<p:tagLst xmlns:a="http://schemas.openxmlformats.org/drawingml/2006/main" xmlns:r="http://schemas.openxmlformats.org/officeDocument/2006/relationships" xmlns:p="http://schemas.openxmlformats.org/presentationml/2006/main">
  <p:tag name="HIGHLIGHTER" val="false"/>
</p:tagLst>
</file>

<file path=ppt/tags/tag363.xml><?xml version="1.0" encoding="utf-8"?>
<p:tagLst xmlns:a="http://schemas.openxmlformats.org/drawingml/2006/main" xmlns:r="http://schemas.openxmlformats.org/officeDocument/2006/relationships" xmlns:p="http://schemas.openxmlformats.org/presentationml/2006/main">
  <p:tag name="HIGHLIGHTER" val="false"/>
</p:tagLst>
</file>

<file path=ppt/tags/tag364.xml><?xml version="1.0" encoding="utf-8"?>
<p:tagLst xmlns:a="http://schemas.openxmlformats.org/drawingml/2006/main" xmlns:r="http://schemas.openxmlformats.org/officeDocument/2006/relationships" xmlns:p="http://schemas.openxmlformats.org/presentationml/2006/main">
  <p:tag name="HIGHLIGHTER" val="false"/>
</p:tagLst>
</file>

<file path=ppt/tags/tag365.xml><?xml version="1.0" encoding="utf-8"?>
<p:tagLst xmlns:a="http://schemas.openxmlformats.org/drawingml/2006/main" xmlns:r="http://schemas.openxmlformats.org/officeDocument/2006/relationships" xmlns:p="http://schemas.openxmlformats.org/presentationml/2006/main">
  <p:tag name="HIGHLIGHTER" val="false"/>
</p:tagLst>
</file>

<file path=ppt/tags/tag366.xml><?xml version="1.0" encoding="utf-8"?>
<p:tagLst xmlns:a="http://schemas.openxmlformats.org/drawingml/2006/main" xmlns:r="http://schemas.openxmlformats.org/officeDocument/2006/relationships" xmlns:p="http://schemas.openxmlformats.org/presentationml/2006/main">
  <p:tag name="HIGHLIGHTER" val="false"/>
</p:tagLst>
</file>

<file path=ppt/tags/tag367.xml><?xml version="1.0" encoding="utf-8"?>
<p:tagLst xmlns:a="http://schemas.openxmlformats.org/drawingml/2006/main" xmlns:r="http://schemas.openxmlformats.org/officeDocument/2006/relationships" xmlns:p="http://schemas.openxmlformats.org/presentationml/2006/main">
  <p:tag name="HIGHLIGHTER" val="false"/>
</p:tagLst>
</file>

<file path=ppt/tags/tag368.xml><?xml version="1.0" encoding="utf-8"?>
<p:tagLst xmlns:a="http://schemas.openxmlformats.org/drawingml/2006/main" xmlns:r="http://schemas.openxmlformats.org/officeDocument/2006/relationships" xmlns:p="http://schemas.openxmlformats.org/presentationml/2006/main">
  <p:tag name="HIGHLIGHTER" val="false"/>
</p:tagLst>
</file>

<file path=ppt/tags/tag369.xml><?xml version="1.0" encoding="utf-8"?>
<p:tagLst xmlns:a="http://schemas.openxmlformats.org/drawingml/2006/main" xmlns:r="http://schemas.openxmlformats.org/officeDocument/2006/relationships" xmlns:p="http://schemas.openxmlformats.org/presentationml/2006/main">
  <p:tag name="HIGHLIGHTER" val="false"/>
</p:tagLst>
</file>

<file path=ppt/tags/tag37.xml><?xml version="1.0" encoding="utf-8"?>
<p:tagLst xmlns:a="http://schemas.openxmlformats.org/drawingml/2006/main" xmlns:r="http://schemas.openxmlformats.org/officeDocument/2006/relationships" xmlns:p="http://schemas.openxmlformats.org/presentationml/2006/main">
  <p:tag name="HIGHLIGHTER" val="false"/>
</p:tagLst>
</file>

<file path=ppt/tags/tag370.xml><?xml version="1.0" encoding="utf-8"?>
<p:tagLst xmlns:a="http://schemas.openxmlformats.org/drawingml/2006/main" xmlns:r="http://schemas.openxmlformats.org/officeDocument/2006/relationships" xmlns:p="http://schemas.openxmlformats.org/presentationml/2006/main">
  <p:tag name="HIGHLIGHTER" val="false"/>
</p:tagLst>
</file>

<file path=ppt/tags/tag371.xml><?xml version="1.0" encoding="utf-8"?>
<p:tagLst xmlns:a="http://schemas.openxmlformats.org/drawingml/2006/main" xmlns:r="http://schemas.openxmlformats.org/officeDocument/2006/relationships" xmlns:p="http://schemas.openxmlformats.org/presentationml/2006/main">
  <p:tag name="HIGHLIGHTER" val="false"/>
</p:tagLst>
</file>

<file path=ppt/tags/tag372.xml><?xml version="1.0" encoding="utf-8"?>
<p:tagLst xmlns:a="http://schemas.openxmlformats.org/drawingml/2006/main" xmlns:r="http://schemas.openxmlformats.org/officeDocument/2006/relationships" xmlns:p="http://schemas.openxmlformats.org/presentationml/2006/main">
  <p:tag name="HIGHLIGHTER" val="false"/>
</p:tagLst>
</file>

<file path=ppt/tags/tag373.xml><?xml version="1.0" encoding="utf-8"?>
<p:tagLst xmlns:a="http://schemas.openxmlformats.org/drawingml/2006/main" xmlns:r="http://schemas.openxmlformats.org/officeDocument/2006/relationships" xmlns:p="http://schemas.openxmlformats.org/presentationml/2006/main">
  <p:tag name="HIGHLIGHTER" val="false"/>
</p:tagLst>
</file>

<file path=ppt/tags/tag374.xml><?xml version="1.0" encoding="utf-8"?>
<p:tagLst xmlns:a="http://schemas.openxmlformats.org/drawingml/2006/main" xmlns:r="http://schemas.openxmlformats.org/officeDocument/2006/relationships" xmlns:p="http://schemas.openxmlformats.org/presentationml/2006/main">
  <p:tag name="HIGHLIGHTER" val="false"/>
</p:tagLst>
</file>

<file path=ppt/tags/tag375.xml><?xml version="1.0" encoding="utf-8"?>
<p:tagLst xmlns:a="http://schemas.openxmlformats.org/drawingml/2006/main" xmlns:r="http://schemas.openxmlformats.org/officeDocument/2006/relationships" xmlns:p="http://schemas.openxmlformats.org/presentationml/2006/main">
  <p:tag name="HIGHLIGHTER" val="false"/>
</p:tagLst>
</file>

<file path=ppt/tags/tag376.xml><?xml version="1.0" encoding="utf-8"?>
<p:tagLst xmlns:a="http://schemas.openxmlformats.org/drawingml/2006/main" xmlns:r="http://schemas.openxmlformats.org/officeDocument/2006/relationships" xmlns:p="http://schemas.openxmlformats.org/presentationml/2006/main">
  <p:tag name="HIGHLIGHTER" val="false"/>
</p:tagLst>
</file>

<file path=ppt/tags/tag377.xml><?xml version="1.0" encoding="utf-8"?>
<p:tagLst xmlns:a="http://schemas.openxmlformats.org/drawingml/2006/main" xmlns:r="http://schemas.openxmlformats.org/officeDocument/2006/relationships" xmlns:p="http://schemas.openxmlformats.org/presentationml/2006/main">
  <p:tag name="HIGHLIGHTER" val="false"/>
</p:tagLst>
</file>

<file path=ppt/tags/tag378.xml><?xml version="1.0" encoding="utf-8"?>
<p:tagLst xmlns:a="http://schemas.openxmlformats.org/drawingml/2006/main" xmlns:r="http://schemas.openxmlformats.org/officeDocument/2006/relationships" xmlns:p="http://schemas.openxmlformats.org/presentationml/2006/main">
  <p:tag name="HIGHLIGHTER" val="false"/>
</p:tagLst>
</file>

<file path=ppt/tags/tag379.xml><?xml version="1.0" encoding="utf-8"?>
<p:tagLst xmlns:a="http://schemas.openxmlformats.org/drawingml/2006/main" xmlns:r="http://schemas.openxmlformats.org/officeDocument/2006/relationships" xmlns:p="http://schemas.openxmlformats.org/presentationml/2006/main">
  <p:tag name="HIGHLIGHTER" val="false"/>
</p:tagLst>
</file>

<file path=ppt/tags/tag38.xml><?xml version="1.0" encoding="utf-8"?>
<p:tagLst xmlns:a="http://schemas.openxmlformats.org/drawingml/2006/main" xmlns:r="http://schemas.openxmlformats.org/officeDocument/2006/relationships" xmlns:p="http://schemas.openxmlformats.org/presentationml/2006/main">
  <p:tag name="HIGHLIGHTER" val="false"/>
</p:tagLst>
</file>

<file path=ppt/tags/tag380.xml><?xml version="1.0" encoding="utf-8"?>
<p:tagLst xmlns:a="http://schemas.openxmlformats.org/drawingml/2006/main" xmlns:r="http://schemas.openxmlformats.org/officeDocument/2006/relationships" xmlns:p="http://schemas.openxmlformats.org/presentationml/2006/main">
  <p:tag name="HIGHLIGHTER" val="false"/>
</p:tagLst>
</file>

<file path=ppt/tags/tag381.xml><?xml version="1.0" encoding="utf-8"?>
<p:tagLst xmlns:a="http://schemas.openxmlformats.org/drawingml/2006/main" xmlns:r="http://schemas.openxmlformats.org/officeDocument/2006/relationships" xmlns:p="http://schemas.openxmlformats.org/presentationml/2006/main">
  <p:tag name="HIGHLIGHTER" val="false"/>
</p:tagLst>
</file>

<file path=ppt/tags/tag382.xml><?xml version="1.0" encoding="utf-8"?>
<p:tagLst xmlns:a="http://schemas.openxmlformats.org/drawingml/2006/main" xmlns:r="http://schemas.openxmlformats.org/officeDocument/2006/relationships" xmlns:p="http://schemas.openxmlformats.org/presentationml/2006/main">
  <p:tag name="HIGHLIGHTER" val="false"/>
</p:tagLst>
</file>

<file path=ppt/tags/tag383.xml><?xml version="1.0" encoding="utf-8"?>
<p:tagLst xmlns:a="http://schemas.openxmlformats.org/drawingml/2006/main" xmlns:r="http://schemas.openxmlformats.org/officeDocument/2006/relationships" xmlns:p="http://schemas.openxmlformats.org/presentationml/2006/main">
  <p:tag name="HIGHLIGHTER" val="false"/>
</p:tagLst>
</file>

<file path=ppt/tags/tag384.xml><?xml version="1.0" encoding="utf-8"?>
<p:tagLst xmlns:a="http://schemas.openxmlformats.org/drawingml/2006/main" xmlns:r="http://schemas.openxmlformats.org/officeDocument/2006/relationships" xmlns:p="http://schemas.openxmlformats.org/presentationml/2006/main">
  <p:tag name="HIGHLIGHTER" val="false"/>
</p:tagLst>
</file>

<file path=ppt/tags/tag385.xml><?xml version="1.0" encoding="utf-8"?>
<p:tagLst xmlns:a="http://schemas.openxmlformats.org/drawingml/2006/main" xmlns:r="http://schemas.openxmlformats.org/officeDocument/2006/relationships" xmlns:p="http://schemas.openxmlformats.org/presentationml/2006/main">
  <p:tag name="HIGHLIGHTER" val="false"/>
</p:tagLst>
</file>

<file path=ppt/tags/tag386.xml><?xml version="1.0" encoding="utf-8"?>
<p:tagLst xmlns:a="http://schemas.openxmlformats.org/drawingml/2006/main" xmlns:r="http://schemas.openxmlformats.org/officeDocument/2006/relationships" xmlns:p="http://schemas.openxmlformats.org/presentationml/2006/main">
  <p:tag name="HIGHLIGHTER" val="false"/>
</p:tagLst>
</file>

<file path=ppt/tags/tag387.xml><?xml version="1.0" encoding="utf-8"?>
<p:tagLst xmlns:a="http://schemas.openxmlformats.org/drawingml/2006/main" xmlns:r="http://schemas.openxmlformats.org/officeDocument/2006/relationships" xmlns:p="http://schemas.openxmlformats.org/presentationml/2006/main">
  <p:tag name="HIGHLIGHTER" val="false"/>
</p:tagLst>
</file>

<file path=ppt/tags/tag388.xml><?xml version="1.0" encoding="utf-8"?>
<p:tagLst xmlns:a="http://schemas.openxmlformats.org/drawingml/2006/main" xmlns:r="http://schemas.openxmlformats.org/officeDocument/2006/relationships" xmlns:p="http://schemas.openxmlformats.org/presentationml/2006/main">
  <p:tag name="HIGHLIGHTER" val="false"/>
</p:tagLst>
</file>

<file path=ppt/tags/tag389.xml><?xml version="1.0" encoding="utf-8"?>
<p:tagLst xmlns:a="http://schemas.openxmlformats.org/drawingml/2006/main" xmlns:r="http://schemas.openxmlformats.org/officeDocument/2006/relationships" xmlns:p="http://schemas.openxmlformats.org/presentationml/2006/main">
  <p:tag name="HIGHLIGHTER" val="false"/>
</p:tagLst>
</file>

<file path=ppt/tags/tag39.xml><?xml version="1.0" encoding="utf-8"?>
<p:tagLst xmlns:a="http://schemas.openxmlformats.org/drawingml/2006/main" xmlns:r="http://schemas.openxmlformats.org/officeDocument/2006/relationships" xmlns:p="http://schemas.openxmlformats.org/presentationml/2006/main">
  <p:tag name="HIGHLIGHTER" val="false"/>
</p:tagLst>
</file>

<file path=ppt/tags/tag390.xml><?xml version="1.0" encoding="utf-8"?>
<p:tagLst xmlns:a="http://schemas.openxmlformats.org/drawingml/2006/main" xmlns:r="http://schemas.openxmlformats.org/officeDocument/2006/relationships" xmlns:p="http://schemas.openxmlformats.org/presentationml/2006/main">
  <p:tag name="HIGHLIGHTER" val="false"/>
</p:tagLst>
</file>

<file path=ppt/tags/tag391.xml><?xml version="1.0" encoding="utf-8"?>
<p:tagLst xmlns:a="http://schemas.openxmlformats.org/drawingml/2006/main" xmlns:r="http://schemas.openxmlformats.org/officeDocument/2006/relationships" xmlns:p="http://schemas.openxmlformats.org/presentationml/2006/main">
  <p:tag name="HIGHLIGHTER" val="false"/>
</p:tagLst>
</file>

<file path=ppt/tags/tag392.xml><?xml version="1.0" encoding="utf-8"?>
<p:tagLst xmlns:a="http://schemas.openxmlformats.org/drawingml/2006/main" xmlns:r="http://schemas.openxmlformats.org/officeDocument/2006/relationships" xmlns:p="http://schemas.openxmlformats.org/presentationml/2006/main">
  <p:tag name="HIGHLIGHTER" val="false"/>
</p:tagLst>
</file>

<file path=ppt/tags/tag393.xml><?xml version="1.0" encoding="utf-8"?>
<p:tagLst xmlns:a="http://schemas.openxmlformats.org/drawingml/2006/main" xmlns:r="http://schemas.openxmlformats.org/officeDocument/2006/relationships" xmlns:p="http://schemas.openxmlformats.org/presentationml/2006/main">
  <p:tag name="HIGHLIGHTER" val="false"/>
</p:tagLst>
</file>

<file path=ppt/tags/tag394.xml><?xml version="1.0" encoding="utf-8"?>
<p:tagLst xmlns:a="http://schemas.openxmlformats.org/drawingml/2006/main" xmlns:r="http://schemas.openxmlformats.org/officeDocument/2006/relationships" xmlns:p="http://schemas.openxmlformats.org/presentationml/2006/main">
  <p:tag name="HIGHLIGHTER" val="false"/>
</p:tagLst>
</file>

<file path=ppt/tags/tag395.xml><?xml version="1.0" encoding="utf-8"?>
<p:tagLst xmlns:a="http://schemas.openxmlformats.org/drawingml/2006/main" xmlns:r="http://schemas.openxmlformats.org/officeDocument/2006/relationships" xmlns:p="http://schemas.openxmlformats.org/presentationml/2006/main">
  <p:tag name="HIGHLIGHTER" val="false"/>
</p:tagLst>
</file>

<file path=ppt/tags/tag396.xml><?xml version="1.0" encoding="utf-8"?>
<p:tagLst xmlns:a="http://schemas.openxmlformats.org/drawingml/2006/main" xmlns:r="http://schemas.openxmlformats.org/officeDocument/2006/relationships" xmlns:p="http://schemas.openxmlformats.org/presentationml/2006/main">
  <p:tag name="HIGHLIGHTER" val="false"/>
</p:tagLst>
</file>

<file path=ppt/tags/tag397.xml><?xml version="1.0" encoding="utf-8"?>
<p:tagLst xmlns:a="http://schemas.openxmlformats.org/drawingml/2006/main" xmlns:r="http://schemas.openxmlformats.org/officeDocument/2006/relationships" xmlns:p="http://schemas.openxmlformats.org/presentationml/2006/main">
  <p:tag name="HIGHLIGHTER" val="false"/>
</p:tagLst>
</file>

<file path=ppt/tags/tag398.xml><?xml version="1.0" encoding="utf-8"?>
<p:tagLst xmlns:a="http://schemas.openxmlformats.org/drawingml/2006/main" xmlns:r="http://schemas.openxmlformats.org/officeDocument/2006/relationships" xmlns:p="http://schemas.openxmlformats.org/presentationml/2006/main">
  <p:tag name="HIGHLIGHTER" val="false"/>
</p:tagLst>
</file>

<file path=ppt/tags/tag399.xml><?xml version="1.0" encoding="utf-8"?>
<p:tagLst xmlns:a="http://schemas.openxmlformats.org/drawingml/2006/main" xmlns:r="http://schemas.openxmlformats.org/officeDocument/2006/relationships" xmlns:p="http://schemas.openxmlformats.org/presentationml/2006/main">
  <p:tag name="HIGHLIGHTER" val="false"/>
</p:tagLst>
</file>

<file path=ppt/tags/tag4.xml><?xml version="1.0" encoding="utf-8"?>
<p:tagLst xmlns:a="http://schemas.openxmlformats.org/drawingml/2006/main" xmlns:r="http://schemas.openxmlformats.org/officeDocument/2006/relationships" xmlns:p="http://schemas.openxmlformats.org/presentationml/2006/main">
  <p:tag name="HIGHLIGHTER" val="false"/>
</p:tagLst>
</file>

<file path=ppt/tags/tag40.xml><?xml version="1.0" encoding="utf-8"?>
<p:tagLst xmlns:a="http://schemas.openxmlformats.org/drawingml/2006/main" xmlns:r="http://schemas.openxmlformats.org/officeDocument/2006/relationships" xmlns:p="http://schemas.openxmlformats.org/presentationml/2006/main">
  <p:tag name="HIGHLIGHTER" val="false"/>
</p:tagLst>
</file>

<file path=ppt/tags/tag400.xml><?xml version="1.0" encoding="utf-8"?>
<p:tagLst xmlns:a="http://schemas.openxmlformats.org/drawingml/2006/main" xmlns:r="http://schemas.openxmlformats.org/officeDocument/2006/relationships" xmlns:p="http://schemas.openxmlformats.org/presentationml/2006/main">
  <p:tag name="HIGHLIGHTER" val="false"/>
</p:tagLst>
</file>

<file path=ppt/tags/tag401.xml><?xml version="1.0" encoding="utf-8"?>
<p:tagLst xmlns:a="http://schemas.openxmlformats.org/drawingml/2006/main" xmlns:r="http://schemas.openxmlformats.org/officeDocument/2006/relationships" xmlns:p="http://schemas.openxmlformats.org/presentationml/2006/main">
  <p:tag name="HIGHLIGHTER" val="false"/>
</p:tagLst>
</file>

<file path=ppt/tags/tag402.xml><?xml version="1.0" encoding="utf-8"?>
<p:tagLst xmlns:a="http://schemas.openxmlformats.org/drawingml/2006/main" xmlns:r="http://schemas.openxmlformats.org/officeDocument/2006/relationships" xmlns:p="http://schemas.openxmlformats.org/presentationml/2006/main">
  <p:tag name="HIGHLIGHTER" val="false"/>
</p:tagLst>
</file>

<file path=ppt/tags/tag403.xml><?xml version="1.0" encoding="utf-8"?>
<p:tagLst xmlns:a="http://schemas.openxmlformats.org/drawingml/2006/main" xmlns:r="http://schemas.openxmlformats.org/officeDocument/2006/relationships" xmlns:p="http://schemas.openxmlformats.org/presentationml/2006/main">
  <p:tag name="HIGHLIGHTER" val="false"/>
</p:tagLst>
</file>

<file path=ppt/tags/tag404.xml><?xml version="1.0" encoding="utf-8"?>
<p:tagLst xmlns:a="http://schemas.openxmlformats.org/drawingml/2006/main" xmlns:r="http://schemas.openxmlformats.org/officeDocument/2006/relationships" xmlns:p="http://schemas.openxmlformats.org/presentationml/2006/main">
  <p:tag name="HIGHLIGHTER" val="false"/>
</p:tagLst>
</file>

<file path=ppt/tags/tag405.xml><?xml version="1.0" encoding="utf-8"?>
<p:tagLst xmlns:a="http://schemas.openxmlformats.org/drawingml/2006/main" xmlns:r="http://schemas.openxmlformats.org/officeDocument/2006/relationships" xmlns:p="http://schemas.openxmlformats.org/presentationml/2006/main">
  <p:tag name="HIGHLIGHTER" val="false"/>
</p:tagLst>
</file>

<file path=ppt/tags/tag406.xml><?xml version="1.0" encoding="utf-8"?>
<p:tagLst xmlns:a="http://schemas.openxmlformats.org/drawingml/2006/main" xmlns:r="http://schemas.openxmlformats.org/officeDocument/2006/relationships" xmlns:p="http://schemas.openxmlformats.org/presentationml/2006/main">
  <p:tag name="HIGHLIGHTER" val="false"/>
</p:tagLst>
</file>

<file path=ppt/tags/tag407.xml><?xml version="1.0" encoding="utf-8"?>
<p:tagLst xmlns:a="http://schemas.openxmlformats.org/drawingml/2006/main" xmlns:r="http://schemas.openxmlformats.org/officeDocument/2006/relationships" xmlns:p="http://schemas.openxmlformats.org/presentationml/2006/main">
  <p:tag name="HIGHLIGHTER" val="false"/>
</p:tagLst>
</file>

<file path=ppt/tags/tag408.xml><?xml version="1.0" encoding="utf-8"?>
<p:tagLst xmlns:a="http://schemas.openxmlformats.org/drawingml/2006/main" xmlns:r="http://schemas.openxmlformats.org/officeDocument/2006/relationships" xmlns:p="http://schemas.openxmlformats.org/presentationml/2006/main">
  <p:tag name="HIGHLIGHTER" val="false"/>
</p:tagLst>
</file>

<file path=ppt/tags/tag409.xml><?xml version="1.0" encoding="utf-8"?>
<p:tagLst xmlns:a="http://schemas.openxmlformats.org/drawingml/2006/main" xmlns:r="http://schemas.openxmlformats.org/officeDocument/2006/relationships" xmlns:p="http://schemas.openxmlformats.org/presentationml/2006/main">
  <p:tag name="HIGHLIGHTER" val="false"/>
</p:tagLst>
</file>

<file path=ppt/tags/tag41.xml><?xml version="1.0" encoding="utf-8"?>
<p:tagLst xmlns:a="http://schemas.openxmlformats.org/drawingml/2006/main" xmlns:r="http://schemas.openxmlformats.org/officeDocument/2006/relationships" xmlns:p="http://schemas.openxmlformats.org/presentationml/2006/main">
  <p:tag name="HIGHLIGHTER" val="false"/>
</p:tagLst>
</file>

<file path=ppt/tags/tag410.xml><?xml version="1.0" encoding="utf-8"?>
<p:tagLst xmlns:a="http://schemas.openxmlformats.org/drawingml/2006/main" xmlns:r="http://schemas.openxmlformats.org/officeDocument/2006/relationships" xmlns:p="http://schemas.openxmlformats.org/presentationml/2006/main">
  <p:tag name="HIGHLIGHTER" val="false"/>
</p:tagLst>
</file>

<file path=ppt/tags/tag411.xml><?xml version="1.0" encoding="utf-8"?>
<p:tagLst xmlns:a="http://schemas.openxmlformats.org/drawingml/2006/main" xmlns:r="http://schemas.openxmlformats.org/officeDocument/2006/relationships" xmlns:p="http://schemas.openxmlformats.org/presentationml/2006/main">
  <p:tag name="HIGHLIGHTER" val="false"/>
</p:tagLst>
</file>

<file path=ppt/tags/tag412.xml><?xml version="1.0" encoding="utf-8"?>
<p:tagLst xmlns:a="http://schemas.openxmlformats.org/drawingml/2006/main" xmlns:r="http://schemas.openxmlformats.org/officeDocument/2006/relationships" xmlns:p="http://schemas.openxmlformats.org/presentationml/2006/main">
  <p:tag name="HIGHLIGHTER" val="false"/>
</p:tagLst>
</file>

<file path=ppt/tags/tag413.xml><?xml version="1.0" encoding="utf-8"?>
<p:tagLst xmlns:a="http://schemas.openxmlformats.org/drawingml/2006/main" xmlns:r="http://schemas.openxmlformats.org/officeDocument/2006/relationships" xmlns:p="http://schemas.openxmlformats.org/presentationml/2006/main">
  <p:tag name="HIGHLIGHTER" val="false"/>
</p:tagLst>
</file>

<file path=ppt/tags/tag414.xml><?xml version="1.0" encoding="utf-8"?>
<p:tagLst xmlns:a="http://schemas.openxmlformats.org/drawingml/2006/main" xmlns:r="http://schemas.openxmlformats.org/officeDocument/2006/relationships" xmlns:p="http://schemas.openxmlformats.org/presentationml/2006/main">
  <p:tag name="HIGHLIGHTER" val="false"/>
</p:tagLst>
</file>

<file path=ppt/tags/tag415.xml><?xml version="1.0" encoding="utf-8"?>
<p:tagLst xmlns:a="http://schemas.openxmlformats.org/drawingml/2006/main" xmlns:r="http://schemas.openxmlformats.org/officeDocument/2006/relationships" xmlns:p="http://schemas.openxmlformats.org/presentationml/2006/main">
  <p:tag name="HIGHLIGHTER" val="false"/>
</p:tagLst>
</file>

<file path=ppt/tags/tag416.xml><?xml version="1.0" encoding="utf-8"?>
<p:tagLst xmlns:a="http://schemas.openxmlformats.org/drawingml/2006/main" xmlns:r="http://schemas.openxmlformats.org/officeDocument/2006/relationships" xmlns:p="http://schemas.openxmlformats.org/presentationml/2006/main">
  <p:tag name="HIGHLIGHTER" val="false"/>
</p:tagLst>
</file>

<file path=ppt/tags/tag417.xml><?xml version="1.0" encoding="utf-8"?>
<p:tagLst xmlns:a="http://schemas.openxmlformats.org/drawingml/2006/main" xmlns:r="http://schemas.openxmlformats.org/officeDocument/2006/relationships" xmlns:p="http://schemas.openxmlformats.org/presentationml/2006/main">
  <p:tag name="HIGHLIGHTER" val="false"/>
</p:tagLst>
</file>

<file path=ppt/tags/tag418.xml><?xml version="1.0" encoding="utf-8"?>
<p:tagLst xmlns:a="http://schemas.openxmlformats.org/drawingml/2006/main" xmlns:r="http://schemas.openxmlformats.org/officeDocument/2006/relationships" xmlns:p="http://schemas.openxmlformats.org/presentationml/2006/main">
  <p:tag name="HIGHLIGHTER" val="false"/>
</p:tagLst>
</file>

<file path=ppt/tags/tag419.xml><?xml version="1.0" encoding="utf-8"?>
<p:tagLst xmlns:a="http://schemas.openxmlformats.org/drawingml/2006/main" xmlns:r="http://schemas.openxmlformats.org/officeDocument/2006/relationships" xmlns:p="http://schemas.openxmlformats.org/presentationml/2006/main">
  <p:tag name="HIGHLIGHTER" val="false"/>
</p:tagLst>
</file>

<file path=ppt/tags/tag42.xml><?xml version="1.0" encoding="utf-8"?>
<p:tagLst xmlns:a="http://schemas.openxmlformats.org/drawingml/2006/main" xmlns:r="http://schemas.openxmlformats.org/officeDocument/2006/relationships" xmlns:p="http://schemas.openxmlformats.org/presentationml/2006/main">
  <p:tag name="HIGHLIGHTER" val="false"/>
</p:tagLst>
</file>

<file path=ppt/tags/tag420.xml><?xml version="1.0" encoding="utf-8"?>
<p:tagLst xmlns:a="http://schemas.openxmlformats.org/drawingml/2006/main" xmlns:r="http://schemas.openxmlformats.org/officeDocument/2006/relationships" xmlns:p="http://schemas.openxmlformats.org/presentationml/2006/main">
  <p:tag name="HIGHLIGHTER" val="false"/>
</p:tagLst>
</file>

<file path=ppt/tags/tag421.xml><?xml version="1.0" encoding="utf-8"?>
<p:tagLst xmlns:a="http://schemas.openxmlformats.org/drawingml/2006/main" xmlns:r="http://schemas.openxmlformats.org/officeDocument/2006/relationships" xmlns:p="http://schemas.openxmlformats.org/presentationml/2006/main">
  <p:tag name="HIGHLIGHTER" val="false"/>
</p:tagLst>
</file>

<file path=ppt/tags/tag422.xml><?xml version="1.0" encoding="utf-8"?>
<p:tagLst xmlns:a="http://schemas.openxmlformats.org/drawingml/2006/main" xmlns:r="http://schemas.openxmlformats.org/officeDocument/2006/relationships" xmlns:p="http://schemas.openxmlformats.org/presentationml/2006/main">
  <p:tag name="HIGHLIGHTER" val="false"/>
</p:tagLst>
</file>

<file path=ppt/tags/tag423.xml><?xml version="1.0" encoding="utf-8"?>
<p:tagLst xmlns:a="http://schemas.openxmlformats.org/drawingml/2006/main" xmlns:r="http://schemas.openxmlformats.org/officeDocument/2006/relationships" xmlns:p="http://schemas.openxmlformats.org/presentationml/2006/main">
  <p:tag name="HIGHLIGHTER" val="false"/>
</p:tagLst>
</file>

<file path=ppt/tags/tag424.xml><?xml version="1.0" encoding="utf-8"?>
<p:tagLst xmlns:a="http://schemas.openxmlformats.org/drawingml/2006/main" xmlns:r="http://schemas.openxmlformats.org/officeDocument/2006/relationships" xmlns:p="http://schemas.openxmlformats.org/presentationml/2006/main">
  <p:tag name="HIGHLIGHTER" val="false"/>
</p:tagLst>
</file>

<file path=ppt/tags/tag425.xml><?xml version="1.0" encoding="utf-8"?>
<p:tagLst xmlns:a="http://schemas.openxmlformats.org/drawingml/2006/main" xmlns:r="http://schemas.openxmlformats.org/officeDocument/2006/relationships" xmlns:p="http://schemas.openxmlformats.org/presentationml/2006/main">
  <p:tag name="HIGHLIGHTER" val="false"/>
</p:tagLst>
</file>

<file path=ppt/tags/tag426.xml><?xml version="1.0" encoding="utf-8"?>
<p:tagLst xmlns:a="http://schemas.openxmlformats.org/drawingml/2006/main" xmlns:r="http://schemas.openxmlformats.org/officeDocument/2006/relationships" xmlns:p="http://schemas.openxmlformats.org/presentationml/2006/main">
  <p:tag name="HIGHLIGHTER" val="false"/>
</p:tagLst>
</file>

<file path=ppt/tags/tag427.xml><?xml version="1.0" encoding="utf-8"?>
<p:tagLst xmlns:a="http://schemas.openxmlformats.org/drawingml/2006/main" xmlns:r="http://schemas.openxmlformats.org/officeDocument/2006/relationships" xmlns:p="http://schemas.openxmlformats.org/presentationml/2006/main">
  <p:tag name="HIGHLIGHTER" val="false"/>
</p:tagLst>
</file>

<file path=ppt/tags/tag428.xml><?xml version="1.0" encoding="utf-8"?>
<p:tagLst xmlns:a="http://schemas.openxmlformats.org/drawingml/2006/main" xmlns:r="http://schemas.openxmlformats.org/officeDocument/2006/relationships" xmlns:p="http://schemas.openxmlformats.org/presentationml/2006/main">
  <p:tag name="HIGHLIGHTER" val="false"/>
</p:tagLst>
</file>

<file path=ppt/tags/tag429.xml><?xml version="1.0" encoding="utf-8"?>
<p:tagLst xmlns:a="http://schemas.openxmlformats.org/drawingml/2006/main" xmlns:r="http://schemas.openxmlformats.org/officeDocument/2006/relationships" xmlns:p="http://schemas.openxmlformats.org/presentationml/2006/main">
  <p:tag name="HIGHLIGHTER" val="false"/>
</p:tagLst>
</file>

<file path=ppt/tags/tag43.xml><?xml version="1.0" encoding="utf-8"?>
<p:tagLst xmlns:a="http://schemas.openxmlformats.org/drawingml/2006/main" xmlns:r="http://schemas.openxmlformats.org/officeDocument/2006/relationships" xmlns:p="http://schemas.openxmlformats.org/presentationml/2006/main">
  <p:tag name="HIGHLIGHTER" val="false"/>
</p:tagLst>
</file>

<file path=ppt/tags/tag430.xml><?xml version="1.0" encoding="utf-8"?>
<p:tagLst xmlns:a="http://schemas.openxmlformats.org/drawingml/2006/main" xmlns:r="http://schemas.openxmlformats.org/officeDocument/2006/relationships" xmlns:p="http://schemas.openxmlformats.org/presentationml/2006/main">
  <p:tag name="HIGHLIGHTER" val="false"/>
</p:tagLst>
</file>

<file path=ppt/tags/tag431.xml><?xml version="1.0" encoding="utf-8"?>
<p:tagLst xmlns:a="http://schemas.openxmlformats.org/drawingml/2006/main" xmlns:r="http://schemas.openxmlformats.org/officeDocument/2006/relationships" xmlns:p="http://schemas.openxmlformats.org/presentationml/2006/main">
  <p:tag name="HIGHLIGHTER" val="false"/>
</p:tagLst>
</file>

<file path=ppt/tags/tag432.xml><?xml version="1.0" encoding="utf-8"?>
<p:tagLst xmlns:a="http://schemas.openxmlformats.org/drawingml/2006/main" xmlns:r="http://schemas.openxmlformats.org/officeDocument/2006/relationships" xmlns:p="http://schemas.openxmlformats.org/presentationml/2006/main">
  <p:tag name="HIGHLIGHTER" val="false"/>
</p:tagLst>
</file>

<file path=ppt/tags/tag433.xml><?xml version="1.0" encoding="utf-8"?>
<p:tagLst xmlns:a="http://schemas.openxmlformats.org/drawingml/2006/main" xmlns:r="http://schemas.openxmlformats.org/officeDocument/2006/relationships" xmlns:p="http://schemas.openxmlformats.org/presentationml/2006/main">
  <p:tag name="HIGHLIGHTER" val="false"/>
</p:tagLst>
</file>

<file path=ppt/tags/tag434.xml><?xml version="1.0" encoding="utf-8"?>
<p:tagLst xmlns:a="http://schemas.openxmlformats.org/drawingml/2006/main" xmlns:r="http://schemas.openxmlformats.org/officeDocument/2006/relationships" xmlns:p="http://schemas.openxmlformats.org/presentationml/2006/main">
  <p:tag name="HIGHLIGHTER" val="false"/>
</p:tagLst>
</file>

<file path=ppt/tags/tag435.xml><?xml version="1.0" encoding="utf-8"?>
<p:tagLst xmlns:a="http://schemas.openxmlformats.org/drawingml/2006/main" xmlns:r="http://schemas.openxmlformats.org/officeDocument/2006/relationships" xmlns:p="http://schemas.openxmlformats.org/presentationml/2006/main">
  <p:tag name="HIGHLIGHTER" val="false"/>
</p:tagLst>
</file>

<file path=ppt/tags/tag436.xml><?xml version="1.0" encoding="utf-8"?>
<p:tagLst xmlns:a="http://schemas.openxmlformats.org/drawingml/2006/main" xmlns:r="http://schemas.openxmlformats.org/officeDocument/2006/relationships" xmlns:p="http://schemas.openxmlformats.org/presentationml/2006/main">
  <p:tag name="HIGHLIGHTER" val="false"/>
</p:tagLst>
</file>

<file path=ppt/tags/tag437.xml><?xml version="1.0" encoding="utf-8"?>
<p:tagLst xmlns:a="http://schemas.openxmlformats.org/drawingml/2006/main" xmlns:r="http://schemas.openxmlformats.org/officeDocument/2006/relationships" xmlns:p="http://schemas.openxmlformats.org/presentationml/2006/main">
  <p:tag name="HIGHLIGHTER" val="false"/>
</p:tagLst>
</file>

<file path=ppt/tags/tag438.xml><?xml version="1.0" encoding="utf-8"?>
<p:tagLst xmlns:a="http://schemas.openxmlformats.org/drawingml/2006/main" xmlns:r="http://schemas.openxmlformats.org/officeDocument/2006/relationships" xmlns:p="http://schemas.openxmlformats.org/presentationml/2006/main">
  <p:tag name="HIGHLIGHTER" val="false"/>
</p:tagLst>
</file>

<file path=ppt/tags/tag439.xml><?xml version="1.0" encoding="utf-8"?>
<p:tagLst xmlns:a="http://schemas.openxmlformats.org/drawingml/2006/main" xmlns:r="http://schemas.openxmlformats.org/officeDocument/2006/relationships" xmlns:p="http://schemas.openxmlformats.org/presentationml/2006/main">
  <p:tag name="HIGHLIGHTER" val="false"/>
</p:tagLst>
</file>

<file path=ppt/tags/tag44.xml><?xml version="1.0" encoding="utf-8"?>
<p:tagLst xmlns:a="http://schemas.openxmlformats.org/drawingml/2006/main" xmlns:r="http://schemas.openxmlformats.org/officeDocument/2006/relationships" xmlns:p="http://schemas.openxmlformats.org/presentationml/2006/main">
  <p:tag name="HIGHLIGHTER" val="false"/>
</p:tagLst>
</file>

<file path=ppt/tags/tag440.xml><?xml version="1.0" encoding="utf-8"?>
<p:tagLst xmlns:a="http://schemas.openxmlformats.org/drawingml/2006/main" xmlns:r="http://schemas.openxmlformats.org/officeDocument/2006/relationships" xmlns:p="http://schemas.openxmlformats.org/presentationml/2006/main">
  <p:tag name="HIGHLIGHTER" val="false"/>
</p:tagLst>
</file>

<file path=ppt/tags/tag441.xml><?xml version="1.0" encoding="utf-8"?>
<p:tagLst xmlns:a="http://schemas.openxmlformats.org/drawingml/2006/main" xmlns:r="http://schemas.openxmlformats.org/officeDocument/2006/relationships" xmlns:p="http://schemas.openxmlformats.org/presentationml/2006/main">
  <p:tag name="HIGHLIGHTER" val="false"/>
</p:tagLst>
</file>

<file path=ppt/tags/tag442.xml><?xml version="1.0" encoding="utf-8"?>
<p:tagLst xmlns:a="http://schemas.openxmlformats.org/drawingml/2006/main" xmlns:r="http://schemas.openxmlformats.org/officeDocument/2006/relationships" xmlns:p="http://schemas.openxmlformats.org/presentationml/2006/main">
  <p:tag name="HIGHLIGHTER" val="false"/>
</p:tagLst>
</file>

<file path=ppt/tags/tag443.xml><?xml version="1.0" encoding="utf-8"?>
<p:tagLst xmlns:a="http://schemas.openxmlformats.org/drawingml/2006/main" xmlns:r="http://schemas.openxmlformats.org/officeDocument/2006/relationships" xmlns:p="http://schemas.openxmlformats.org/presentationml/2006/main">
  <p:tag name="HIGHLIGHTER" val="false"/>
</p:tagLst>
</file>

<file path=ppt/tags/tag444.xml><?xml version="1.0" encoding="utf-8"?>
<p:tagLst xmlns:a="http://schemas.openxmlformats.org/drawingml/2006/main" xmlns:r="http://schemas.openxmlformats.org/officeDocument/2006/relationships" xmlns:p="http://schemas.openxmlformats.org/presentationml/2006/main">
  <p:tag name="HIGHLIGHTER" val="false"/>
</p:tagLst>
</file>

<file path=ppt/tags/tag445.xml><?xml version="1.0" encoding="utf-8"?>
<p:tagLst xmlns:a="http://schemas.openxmlformats.org/drawingml/2006/main" xmlns:r="http://schemas.openxmlformats.org/officeDocument/2006/relationships" xmlns:p="http://schemas.openxmlformats.org/presentationml/2006/main">
  <p:tag name="HIGHLIGHTER" val="false"/>
</p:tagLst>
</file>

<file path=ppt/tags/tag446.xml><?xml version="1.0" encoding="utf-8"?>
<p:tagLst xmlns:a="http://schemas.openxmlformats.org/drawingml/2006/main" xmlns:r="http://schemas.openxmlformats.org/officeDocument/2006/relationships" xmlns:p="http://schemas.openxmlformats.org/presentationml/2006/main">
  <p:tag name="HIGHLIGHTER" val="false"/>
</p:tagLst>
</file>

<file path=ppt/tags/tag447.xml><?xml version="1.0" encoding="utf-8"?>
<p:tagLst xmlns:a="http://schemas.openxmlformats.org/drawingml/2006/main" xmlns:r="http://schemas.openxmlformats.org/officeDocument/2006/relationships" xmlns:p="http://schemas.openxmlformats.org/presentationml/2006/main">
  <p:tag name="HIGHLIGHTER" val="false"/>
</p:tagLst>
</file>

<file path=ppt/tags/tag448.xml><?xml version="1.0" encoding="utf-8"?>
<p:tagLst xmlns:a="http://schemas.openxmlformats.org/drawingml/2006/main" xmlns:r="http://schemas.openxmlformats.org/officeDocument/2006/relationships" xmlns:p="http://schemas.openxmlformats.org/presentationml/2006/main">
  <p:tag name="HIGHLIGHTER" val="false"/>
</p:tagLst>
</file>

<file path=ppt/tags/tag449.xml><?xml version="1.0" encoding="utf-8"?>
<p:tagLst xmlns:a="http://schemas.openxmlformats.org/drawingml/2006/main" xmlns:r="http://schemas.openxmlformats.org/officeDocument/2006/relationships" xmlns:p="http://schemas.openxmlformats.org/presentationml/2006/main">
  <p:tag name="HIGHLIGHTER" val="false"/>
</p:tagLst>
</file>

<file path=ppt/tags/tag45.xml><?xml version="1.0" encoding="utf-8"?>
<p:tagLst xmlns:a="http://schemas.openxmlformats.org/drawingml/2006/main" xmlns:r="http://schemas.openxmlformats.org/officeDocument/2006/relationships" xmlns:p="http://schemas.openxmlformats.org/presentationml/2006/main">
  <p:tag name="HIGHLIGHTER" val="false"/>
</p:tagLst>
</file>

<file path=ppt/tags/tag450.xml><?xml version="1.0" encoding="utf-8"?>
<p:tagLst xmlns:a="http://schemas.openxmlformats.org/drawingml/2006/main" xmlns:r="http://schemas.openxmlformats.org/officeDocument/2006/relationships" xmlns:p="http://schemas.openxmlformats.org/presentationml/2006/main">
  <p:tag name="HIGHLIGHTER" val="false"/>
</p:tagLst>
</file>

<file path=ppt/tags/tag451.xml><?xml version="1.0" encoding="utf-8"?>
<p:tagLst xmlns:a="http://schemas.openxmlformats.org/drawingml/2006/main" xmlns:r="http://schemas.openxmlformats.org/officeDocument/2006/relationships" xmlns:p="http://schemas.openxmlformats.org/presentationml/2006/main">
  <p:tag name="HIGHLIGHTER" val="false"/>
</p:tagLst>
</file>

<file path=ppt/tags/tag452.xml><?xml version="1.0" encoding="utf-8"?>
<p:tagLst xmlns:a="http://schemas.openxmlformats.org/drawingml/2006/main" xmlns:r="http://schemas.openxmlformats.org/officeDocument/2006/relationships" xmlns:p="http://schemas.openxmlformats.org/presentationml/2006/main">
  <p:tag name="HIGHLIGHTER" val="false"/>
</p:tagLst>
</file>

<file path=ppt/tags/tag453.xml><?xml version="1.0" encoding="utf-8"?>
<p:tagLst xmlns:a="http://schemas.openxmlformats.org/drawingml/2006/main" xmlns:r="http://schemas.openxmlformats.org/officeDocument/2006/relationships" xmlns:p="http://schemas.openxmlformats.org/presentationml/2006/main">
  <p:tag name="HIGHLIGHTER" val="false"/>
</p:tagLst>
</file>

<file path=ppt/tags/tag454.xml><?xml version="1.0" encoding="utf-8"?>
<p:tagLst xmlns:a="http://schemas.openxmlformats.org/drawingml/2006/main" xmlns:r="http://schemas.openxmlformats.org/officeDocument/2006/relationships" xmlns:p="http://schemas.openxmlformats.org/presentationml/2006/main">
  <p:tag name="HIGHLIGHTER" val="false"/>
</p:tagLst>
</file>

<file path=ppt/tags/tag455.xml><?xml version="1.0" encoding="utf-8"?>
<p:tagLst xmlns:a="http://schemas.openxmlformats.org/drawingml/2006/main" xmlns:r="http://schemas.openxmlformats.org/officeDocument/2006/relationships" xmlns:p="http://schemas.openxmlformats.org/presentationml/2006/main">
  <p:tag name="HIGHLIGHTER" val="false"/>
</p:tagLst>
</file>

<file path=ppt/tags/tag456.xml><?xml version="1.0" encoding="utf-8"?>
<p:tagLst xmlns:a="http://schemas.openxmlformats.org/drawingml/2006/main" xmlns:r="http://schemas.openxmlformats.org/officeDocument/2006/relationships" xmlns:p="http://schemas.openxmlformats.org/presentationml/2006/main">
  <p:tag name="HIGHLIGHTER" val="false"/>
</p:tagLst>
</file>

<file path=ppt/tags/tag457.xml><?xml version="1.0" encoding="utf-8"?>
<p:tagLst xmlns:a="http://schemas.openxmlformats.org/drawingml/2006/main" xmlns:r="http://schemas.openxmlformats.org/officeDocument/2006/relationships" xmlns:p="http://schemas.openxmlformats.org/presentationml/2006/main">
  <p:tag name="HIGHLIGHTER" val="false"/>
</p:tagLst>
</file>

<file path=ppt/tags/tag458.xml><?xml version="1.0" encoding="utf-8"?>
<p:tagLst xmlns:a="http://schemas.openxmlformats.org/drawingml/2006/main" xmlns:r="http://schemas.openxmlformats.org/officeDocument/2006/relationships" xmlns:p="http://schemas.openxmlformats.org/presentationml/2006/main">
  <p:tag name="HIGHLIGHTER" val="false"/>
</p:tagLst>
</file>

<file path=ppt/tags/tag459.xml><?xml version="1.0" encoding="utf-8"?>
<p:tagLst xmlns:a="http://schemas.openxmlformats.org/drawingml/2006/main" xmlns:r="http://schemas.openxmlformats.org/officeDocument/2006/relationships" xmlns:p="http://schemas.openxmlformats.org/presentationml/2006/main">
  <p:tag name="HIGHLIGHTER" val="false"/>
</p:tagLst>
</file>

<file path=ppt/tags/tag46.xml><?xml version="1.0" encoding="utf-8"?>
<p:tagLst xmlns:a="http://schemas.openxmlformats.org/drawingml/2006/main" xmlns:r="http://schemas.openxmlformats.org/officeDocument/2006/relationships" xmlns:p="http://schemas.openxmlformats.org/presentationml/2006/main">
  <p:tag name="HIGHLIGHTER" val="false"/>
</p:tagLst>
</file>

<file path=ppt/tags/tag460.xml><?xml version="1.0" encoding="utf-8"?>
<p:tagLst xmlns:a="http://schemas.openxmlformats.org/drawingml/2006/main" xmlns:r="http://schemas.openxmlformats.org/officeDocument/2006/relationships" xmlns:p="http://schemas.openxmlformats.org/presentationml/2006/main">
  <p:tag name="HIGHLIGHTER" val="false"/>
</p:tagLst>
</file>

<file path=ppt/tags/tag461.xml><?xml version="1.0" encoding="utf-8"?>
<p:tagLst xmlns:a="http://schemas.openxmlformats.org/drawingml/2006/main" xmlns:r="http://schemas.openxmlformats.org/officeDocument/2006/relationships" xmlns:p="http://schemas.openxmlformats.org/presentationml/2006/main">
  <p:tag name="HIGHLIGHTER" val="false"/>
</p:tagLst>
</file>

<file path=ppt/tags/tag462.xml><?xml version="1.0" encoding="utf-8"?>
<p:tagLst xmlns:a="http://schemas.openxmlformats.org/drawingml/2006/main" xmlns:r="http://schemas.openxmlformats.org/officeDocument/2006/relationships" xmlns:p="http://schemas.openxmlformats.org/presentationml/2006/main">
  <p:tag name="HIGHLIGHTER" val="false"/>
</p:tagLst>
</file>

<file path=ppt/tags/tag463.xml><?xml version="1.0" encoding="utf-8"?>
<p:tagLst xmlns:a="http://schemas.openxmlformats.org/drawingml/2006/main" xmlns:r="http://schemas.openxmlformats.org/officeDocument/2006/relationships" xmlns:p="http://schemas.openxmlformats.org/presentationml/2006/main">
  <p:tag name="HIGHLIGHTER" val="false"/>
</p:tagLst>
</file>

<file path=ppt/tags/tag464.xml><?xml version="1.0" encoding="utf-8"?>
<p:tagLst xmlns:a="http://schemas.openxmlformats.org/drawingml/2006/main" xmlns:r="http://schemas.openxmlformats.org/officeDocument/2006/relationships" xmlns:p="http://schemas.openxmlformats.org/presentationml/2006/main">
  <p:tag name="HIGHLIGHTER" val="false"/>
</p:tagLst>
</file>

<file path=ppt/tags/tag465.xml><?xml version="1.0" encoding="utf-8"?>
<p:tagLst xmlns:a="http://schemas.openxmlformats.org/drawingml/2006/main" xmlns:r="http://schemas.openxmlformats.org/officeDocument/2006/relationships" xmlns:p="http://schemas.openxmlformats.org/presentationml/2006/main">
  <p:tag name="HIGHLIGHTER" val="false"/>
</p:tagLst>
</file>

<file path=ppt/tags/tag466.xml><?xml version="1.0" encoding="utf-8"?>
<p:tagLst xmlns:a="http://schemas.openxmlformats.org/drawingml/2006/main" xmlns:r="http://schemas.openxmlformats.org/officeDocument/2006/relationships" xmlns:p="http://schemas.openxmlformats.org/presentationml/2006/main">
  <p:tag name="HIGHLIGHTER" val="false"/>
</p:tagLst>
</file>

<file path=ppt/tags/tag467.xml><?xml version="1.0" encoding="utf-8"?>
<p:tagLst xmlns:a="http://schemas.openxmlformats.org/drawingml/2006/main" xmlns:r="http://schemas.openxmlformats.org/officeDocument/2006/relationships" xmlns:p="http://schemas.openxmlformats.org/presentationml/2006/main">
  <p:tag name="HIGHLIGHTER" val="false"/>
</p:tagLst>
</file>

<file path=ppt/tags/tag468.xml><?xml version="1.0" encoding="utf-8"?>
<p:tagLst xmlns:a="http://schemas.openxmlformats.org/drawingml/2006/main" xmlns:r="http://schemas.openxmlformats.org/officeDocument/2006/relationships" xmlns:p="http://schemas.openxmlformats.org/presentationml/2006/main">
  <p:tag name="HIGHLIGHTER" val="false"/>
</p:tagLst>
</file>

<file path=ppt/tags/tag469.xml><?xml version="1.0" encoding="utf-8"?>
<p:tagLst xmlns:a="http://schemas.openxmlformats.org/drawingml/2006/main" xmlns:r="http://schemas.openxmlformats.org/officeDocument/2006/relationships" xmlns:p="http://schemas.openxmlformats.org/presentationml/2006/main">
  <p:tag name="HIGHLIGHTER" val="false"/>
</p:tagLst>
</file>

<file path=ppt/tags/tag47.xml><?xml version="1.0" encoding="utf-8"?>
<p:tagLst xmlns:a="http://schemas.openxmlformats.org/drawingml/2006/main" xmlns:r="http://schemas.openxmlformats.org/officeDocument/2006/relationships" xmlns:p="http://schemas.openxmlformats.org/presentationml/2006/main">
  <p:tag name="HIGHLIGHTER" val="false"/>
</p:tagLst>
</file>

<file path=ppt/tags/tag470.xml><?xml version="1.0" encoding="utf-8"?>
<p:tagLst xmlns:a="http://schemas.openxmlformats.org/drawingml/2006/main" xmlns:r="http://schemas.openxmlformats.org/officeDocument/2006/relationships" xmlns:p="http://schemas.openxmlformats.org/presentationml/2006/main">
  <p:tag name="HIGHLIGHTER" val="false"/>
</p:tagLst>
</file>

<file path=ppt/tags/tag471.xml><?xml version="1.0" encoding="utf-8"?>
<p:tagLst xmlns:a="http://schemas.openxmlformats.org/drawingml/2006/main" xmlns:r="http://schemas.openxmlformats.org/officeDocument/2006/relationships" xmlns:p="http://schemas.openxmlformats.org/presentationml/2006/main">
  <p:tag name="HIGHLIGHTER" val="false"/>
</p:tagLst>
</file>

<file path=ppt/tags/tag472.xml><?xml version="1.0" encoding="utf-8"?>
<p:tagLst xmlns:a="http://schemas.openxmlformats.org/drawingml/2006/main" xmlns:r="http://schemas.openxmlformats.org/officeDocument/2006/relationships" xmlns:p="http://schemas.openxmlformats.org/presentationml/2006/main">
  <p:tag name="HIGHLIGHTER" val="false"/>
</p:tagLst>
</file>

<file path=ppt/tags/tag473.xml><?xml version="1.0" encoding="utf-8"?>
<p:tagLst xmlns:a="http://schemas.openxmlformats.org/drawingml/2006/main" xmlns:r="http://schemas.openxmlformats.org/officeDocument/2006/relationships" xmlns:p="http://schemas.openxmlformats.org/presentationml/2006/main">
  <p:tag name="HIGHLIGHTER" val="false"/>
</p:tagLst>
</file>

<file path=ppt/tags/tag474.xml><?xml version="1.0" encoding="utf-8"?>
<p:tagLst xmlns:a="http://schemas.openxmlformats.org/drawingml/2006/main" xmlns:r="http://schemas.openxmlformats.org/officeDocument/2006/relationships" xmlns:p="http://schemas.openxmlformats.org/presentationml/2006/main">
  <p:tag name="HIGHLIGHTER" val="false"/>
</p:tagLst>
</file>

<file path=ppt/tags/tag475.xml><?xml version="1.0" encoding="utf-8"?>
<p:tagLst xmlns:a="http://schemas.openxmlformats.org/drawingml/2006/main" xmlns:r="http://schemas.openxmlformats.org/officeDocument/2006/relationships" xmlns:p="http://schemas.openxmlformats.org/presentationml/2006/main">
  <p:tag name="HIGHLIGHTER" val="false"/>
</p:tagLst>
</file>

<file path=ppt/tags/tag476.xml><?xml version="1.0" encoding="utf-8"?>
<p:tagLst xmlns:a="http://schemas.openxmlformats.org/drawingml/2006/main" xmlns:r="http://schemas.openxmlformats.org/officeDocument/2006/relationships" xmlns:p="http://schemas.openxmlformats.org/presentationml/2006/main">
  <p:tag name="HIGHLIGHTER" val="false"/>
</p:tagLst>
</file>

<file path=ppt/tags/tag477.xml><?xml version="1.0" encoding="utf-8"?>
<p:tagLst xmlns:a="http://schemas.openxmlformats.org/drawingml/2006/main" xmlns:r="http://schemas.openxmlformats.org/officeDocument/2006/relationships" xmlns:p="http://schemas.openxmlformats.org/presentationml/2006/main">
  <p:tag name="HIGHLIGHTER" val="false"/>
</p:tagLst>
</file>

<file path=ppt/tags/tag478.xml><?xml version="1.0" encoding="utf-8"?>
<p:tagLst xmlns:a="http://schemas.openxmlformats.org/drawingml/2006/main" xmlns:r="http://schemas.openxmlformats.org/officeDocument/2006/relationships" xmlns:p="http://schemas.openxmlformats.org/presentationml/2006/main">
  <p:tag name="HIGHLIGHTER" val="false"/>
</p:tagLst>
</file>

<file path=ppt/tags/tag479.xml><?xml version="1.0" encoding="utf-8"?>
<p:tagLst xmlns:a="http://schemas.openxmlformats.org/drawingml/2006/main" xmlns:r="http://schemas.openxmlformats.org/officeDocument/2006/relationships" xmlns:p="http://schemas.openxmlformats.org/presentationml/2006/main">
  <p:tag name="HIGHLIGHTER" val="false"/>
</p:tagLst>
</file>

<file path=ppt/tags/tag48.xml><?xml version="1.0" encoding="utf-8"?>
<p:tagLst xmlns:a="http://schemas.openxmlformats.org/drawingml/2006/main" xmlns:r="http://schemas.openxmlformats.org/officeDocument/2006/relationships" xmlns:p="http://schemas.openxmlformats.org/presentationml/2006/main">
  <p:tag name="HIGHLIGHTER" val="false"/>
</p:tagLst>
</file>

<file path=ppt/tags/tag480.xml><?xml version="1.0" encoding="utf-8"?>
<p:tagLst xmlns:a="http://schemas.openxmlformats.org/drawingml/2006/main" xmlns:r="http://schemas.openxmlformats.org/officeDocument/2006/relationships" xmlns:p="http://schemas.openxmlformats.org/presentationml/2006/main">
  <p:tag name="HIGHLIGHTER" val="false"/>
</p:tagLst>
</file>

<file path=ppt/tags/tag481.xml><?xml version="1.0" encoding="utf-8"?>
<p:tagLst xmlns:a="http://schemas.openxmlformats.org/drawingml/2006/main" xmlns:r="http://schemas.openxmlformats.org/officeDocument/2006/relationships" xmlns:p="http://schemas.openxmlformats.org/presentationml/2006/main">
  <p:tag name="HIGHLIGHTER" val="false"/>
</p:tagLst>
</file>

<file path=ppt/tags/tag482.xml><?xml version="1.0" encoding="utf-8"?>
<p:tagLst xmlns:a="http://schemas.openxmlformats.org/drawingml/2006/main" xmlns:r="http://schemas.openxmlformats.org/officeDocument/2006/relationships" xmlns:p="http://schemas.openxmlformats.org/presentationml/2006/main">
  <p:tag name="HIGHLIGHTER" val="false"/>
</p:tagLst>
</file>

<file path=ppt/tags/tag483.xml><?xml version="1.0" encoding="utf-8"?>
<p:tagLst xmlns:a="http://schemas.openxmlformats.org/drawingml/2006/main" xmlns:r="http://schemas.openxmlformats.org/officeDocument/2006/relationships" xmlns:p="http://schemas.openxmlformats.org/presentationml/2006/main">
  <p:tag name="HIGHLIGHTER" val="false"/>
</p:tagLst>
</file>

<file path=ppt/tags/tag484.xml><?xml version="1.0" encoding="utf-8"?>
<p:tagLst xmlns:a="http://schemas.openxmlformats.org/drawingml/2006/main" xmlns:r="http://schemas.openxmlformats.org/officeDocument/2006/relationships" xmlns:p="http://schemas.openxmlformats.org/presentationml/2006/main">
  <p:tag name="HIGHLIGHTER" val="false"/>
</p:tagLst>
</file>

<file path=ppt/tags/tag485.xml><?xml version="1.0" encoding="utf-8"?>
<p:tagLst xmlns:a="http://schemas.openxmlformats.org/drawingml/2006/main" xmlns:r="http://schemas.openxmlformats.org/officeDocument/2006/relationships" xmlns:p="http://schemas.openxmlformats.org/presentationml/2006/main">
  <p:tag name="HIGHLIGHTER" val="false"/>
</p:tagLst>
</file>

<file path=ppt/tags/tag486.xml><?xml version="1.0" encoding="utf-8"?>
<p:tagLst xmlns:a="http://schemas.openxmlformats.org/drawingml/2006/main" xmlns:r="http://schemas.openxmlformats.org/officeDocument/2006/relationships" xmlns:p="http://schemas.openxmlformats.org/presentationml/2006/main">
  <p:tag name="HIGHLIGHTER" val="false"/>
</p:tagLst>
</file>

<file path=ppt/tags/tag487.xml><?xml version="1.0" encoding="utf-8"?>
<p:tagLst xmlns:a="http://schemas.openxmlformats.org/drawingml/2006/main" xmlns:r="http://schemas.openxmlformats.org/officeDocument/2006/relationships" xmlns:p="http://schemas.openxmlformats.org/presentationml/2006/main">
  <p:tag name="HIGHLIGHTER" val="false"/>
</p:tagLst>
</file>

<file path=ppt/tags/tag488.xml><?xml version="1.0" encoding="utf-8"?>
<p:tagLst xmlns:a="http://schemas.openxmlformats.org/drawingml/2006/main" xmlns:r="http://schemas.openxmlformats.org/officeDocument/2006/relationships" xmlns:p="http://schemas.openxmlformats.org/presentationml/2006/main">
  <p:tag name="HIGHLIGHTER" val="false"/>
</p:tagLst>
</file>

<file path=ppt/tags/tag489.xml><?xml version="1.0" encoding="utf-8"?>
<p:tagLst xmlns:a="http://schemas.openxmlformats.org/drawingml/2006/main" xmlns:r="http://schemas.openxmlformats.org/officeDocument/2006/relationships" xmlns:p="http://schemas.openxmlformats.org/presentationml/2006/main">
  <p:tag name="HIGHLIGHTER" val="false"/>
</p:tagLst>
</file>

<file path=ppt/tags/tag49.xml><?xml version="1.0" encoding="utf-8"?>
<p:tagLst xmlns:a="http://schemas.openxmlformats.org/drawingml/2006/main" xmlns:r="http://schemas.openxmlformats.org/officeDocument/2006/relationships" xmlns:p="http://schemas.openxmlformats.org/presentationml/2006/main">
  <p:tag name="HIGHLIGHTER" val="false"/>
</p:tagLst>
</file>

<file path=ppt/tags/tag490.xml><?xml version="1.0" encoding="utf-8"?>
<p:tagLst xmlns:a="http://schemas.openxmlformats.org/drawingml/2006/main" xmlns:r="http://schemas.openxmlformats.org/officeDocument/2006/relationships" xmlns:p="http://schemas.openxmlformats.org/presentationml/2006/main">
  <p:tag name="HIGHLIGHTER" val="false"/>
</p:tagLst>
</file>

<file path=ppt/tags/tag491.xml><?xml version="1.0" encoding="utf-8"?>
<p:tagLst xmlns:a="http://schemas.openxmlformats.org/drawingml/2006/main" xmlns:r="http://schemas.openxmlformats.org/officeDocument/2006/relationships" xmlns:p="http://schemas.openxmlformats.org/presentationml/2006/main">
  <p:tag name="HIGHLIGHTER" val="false"/>
</p:tagLst>
</file>

<file path=ppt/tags/tag492.xml><?xml version="1.0" encoding="utf-8"?>
<p:tagLst xmlns:a="http://schemas.openxmlformats.org/drawingml/2006/main" xmlns:r="http://schemas.openxmlformats.org/officeDocument/2006/relationships" xmlns:p="http://schemas.openxmlformats.org/presentationml/2006/main">
  <p:tag name="HIGHLIGHTER" val="false"/>
</p:tagLst>
</file>

<file path=ppt/tags/tag493.xml><?xml version="1.0" encoding="utf-8"?>
<p:tagLst xmlns:a="http://schemas.openxmlformats.org/drawingml/2006/main" xmlns:r="http://schemas.openxmlformats.org/officeDocument/2006/relationships" xmlns:p="http://schemas.openxmlformats.org/presentationml/2006/main">
  <p:tag name="HIGHLIGHTER" val="false"/>
</p:tagLst>
</file>

<file path=ppt/tags/tag494.xml><?xml version="1.0" encoding="utf-8"?>
<p:tagLst xmlns:a="http://schemas.openxmlformats.org/drawingml/2006/main" xmlns:r="http://schemas.openxmlformats.org/officeDocument/2006/relationships" xmlns:p="http://schemas.openxmlformats.org/presentationml/2006/main">
  <p:tag name="HIGHLIGHTER" val="false"/>
</p:tagLst>
</file>

<file path=ppt/tags/tag495.xml><?xml version="1.0" encoding="utf-8"?>
<p:tagLst xmlns:a="http://schemas.openxmlformats.org/drawingml/2006/main" xmlns:r="http://schemas.openxmlformats.org/officeDocument/2006/relationships" xmlns:p="http://schemas.openxmlformats.org/presentationml/2006/main">
  <p:tag name="HIGHLIGHTER" val="false"/>
</p:tagLst>
</file>

<file path=ppt/tags/tag496.xml><?xml version="1.0" encoding="utf-8"?>
<p:tagLst xmlns:a="http://schemas.openxmlformats.org/drawingml/2006/main" xmlns:r="http://schemas.openxmlformats.org/officeDocument/2006/relationships" xmlns:p="http://schemas.openxmlformats.org/presentationml/2006/main">
  <p:tag name="HIGHLIGHTER" val="false"/>
</p:tagLst>
</file>

<file path=ppt/tags/tag497.xml><?xml version="1.0" encoding="utf-8"?>
<p:tagLst xmlns:a="http://schemas.openxmlformats.org/drawingml/2006/main" xmlns:r="http://schemas.openxmlformats.org/officeDocument/2006/relationships" xmlns:p="http://schemas.openxmlformats.org/presentationml/2006/main">
  <p:tag name="HIGHLIGHTER" val="false"/>
</p:tagLst>
</file>

<file path=ppt/tags/tag498.xml><?xml version="1.0" encoding="utf-8"?>
<p:tagLst xmlns:a="http://schemas.openxmlformats.org/drawingml/2006/main" xmlns:r="http://schemas.openxmlformats.org/officeDocument/2006/relationships" xmlns:p="http://schemas.openxmlformats.org/presentationml/2006/main">
  <p:tag name="HIGHLIGHTER" val="false"/>
</p:tagLst>
</file>

<file path=ppt/tags/tag499.xml><?xml version="1.0" encoding="utf-8"?>
<p:tagLst xmlns:a="http://schemas.openxmlformats.org/drawingml/2006/main" xmlns:r="http://schemas.openxmlformats.org/officeDocument/2006/relationships" xmlns:p="http://schemas.openxmlformats.org/presentationml/2006/main">
  <p:tag name="HIGHLIGHTER" val="false"/>
</p:tagLst>
</file>

<file path=ppt/tags/tag5.xml><?xml version="1.0" encoding="utf-8"?>
<p:tagLst xmlns:a="http://schemas.openxmlformats.org/drawingml/2006/main" xmlns:r="http://schemas.openxmlformats.org/officeDocument/2006/relationships" xmlns:p="http://schemas.openxmlformats.org/presentationml/2006/main">
  <p:tag name="HIGHLIGHTER" val="false"/>
</p:tagLst>
</file>

<file path=ppt/tags/tag50.xml><?xml version="1.0" encoding="utf-8"?>
<p:tagLst xmlns:a="http://schemas.openxmlformats.org/drawingml/2006/main" xmlns:r="http://schemas.openxmlformats.org/officeDocument/2006/relationships" xmlns:p="http://schemas.openxmlformats.org/presentationml/2006/main">
  <p:tag name="HIGHLIGHTER" val="false"/>
</p:tagLst>
</file>

<file path=ppt/tags/tag500.xml><?xml version="1.0" encoding="utf-8"?>
<p:tagLst xmlns:a="http://schemas.openxmlformats.org/drawingml/2006/main" xmlns:r="http://schemas.openxmlformats.org/officeDocument/2006/relationships" xmlns:p="http://schemas.openxmlformats.org/presentationml/2006/main">
  <p:tag name="HIGHLIGHTER" val="false"/>
</p:tagLst>
</file>

<file path=ppt/tags/tag501.xml><?xml version="1.0" encoding="utf-8"?>
<p:tagLst xmlns:a="http://schemas.openxmlformats.org/drawingml/2006/main" xmlns:r="http://schemas.openxmlformats.org/officeDocument/2006/relationships" xmlns:p="http://schemas.openxmlformats.org/presentationml/2006/main">
  <p:tag name="HIGHLIGHTER" val="false"/>
</p:tagLst>
</file>

<file path=ppt/tags/tag502.xml><?xml version="1.0" encoding="utf-8"?>
<p:tagLst xmlns:a="http://schemas.openxmlformats.org/drawingml/2006/main" xmlns:r="http://schemas.openxmlformats.org/officeDocument/2006/relationships" xmlns:p="http://schemas.openxmlformats.org/presentationml/2006/main">
  <p:tag name="HIGHLIGHTER" val="false"/>
</p:tagLst>
</file>

<file path=ppt/tags/tag503.xml><?xml version="1.0" encoding="utf-8"?>
<p:tagLst xmlns:a="http://schemas.openxmlformats.org/drawingml/2006/main" xmlns:r="http://schemas.openxmlformats.org/officeDocument/2006/relationships" xmlns:p="http://schemas.openxmlformats.org/presentationml/2006/main">
  <p:tag name="HIGHLIGHTER" val="false"/>
</p:tagLst>
</file>

<file path=ppt/tags/tag504.xml><?xml version="1.0" encoding="utf-8"?>
<p:tagLst xmlns:a="http://schemas.openxmlformats.org/drawingml/2006/main" xmlns:r="http://schemas.openxmlformats.org/officeDocument/2006/relationships" xmlns:p="http://schemas.openxmlformats.org/presentationml/2006/main">
  <p:tag name="HIGHLIGHTER" val="false"/>
</p:tagLst>
</file>

<file path=ppt/tags/tag505.xml><?xml version="1.0" encoding="utf-8"?>
<p:tagLst xmlns:a="http://schemas.openxmlformats.org/drawingml/2006/main" xmlns:r="http://schemas.openxmlformats.org/officeDocument/2006/relationships" xmlns:p="http://schemas.openxmlformats.org/presentationml/2006/main">
  <p:tag name="HIGHLIGHTER" val="false"/>
</p:tagLst>
</file>

<file path=ppt/tags/tag506.xml><?xml version="1.0" encoding="utf-8"?>
<p:tagLst xmlns:a="http://schemas.openxmlformats.org/drawingml/2006/main" xmlns:r="http://schemas.openxmlformats.org/officeDocument/2006/relationships" xmlns:p="http://schemas.openxmlformats.org/presentationml/2006/main">
  <p:tag name="HIGHLIGHTER" val="false"/>
</p:tagLst>
</file>

<file path=ppt/tags/tag507.xml><?xml version="1.0" encoding="utf-8"?>
<p:tagLst xmlns:a="http://schemas.openxmlformats.org/drawingml/2006/main" xmlns:r="http://schemas.openxmlformats.org/officeDocument/2006/relationships" xmlns:p="http://schemas.openxmlformats.org/presentationml/2006/main">
  <p:tag name="HIGHLIGHTER" val="false"/>
</p:tagLst>
</file>

<file path=ppt/tags/tag508.xml><?xml version="1.0" encoding="utf-8"?>
<p:tagLst xmlns:a="http://schemas.openxmlformats.org/drawingml/2006/main" xmlns:r="http://schemas.openxmlformats.org/officeDocument/2006/relationships" xmlns:p="http://schemas.openxmlformats.org/presentationml/2006/main">
  <p:tag name="HIGHLIGHTER" val="false"/>
</p:tagLst>
</file>

<file path=ppt/tags/tag509.xml><?xml version="1.0" encoding="utf-8"?>
<p:tagLst xmlns:a="http://schemas.openxmlformats.org/drawingml/2006/main" xmlns:r="http://schemas.openxmlformats.org/officeDocument/2006/relationships" xmlns:p="http://schemas.openxmlformats.org/presentationml/2006/main">
  <p:tag name="HIGHLIGHTER" val="false"/>
</p:tagLst>
</file>

<file path=ppt/tags/tag51.xml><?xml version="1.0" encoding="utf-8"?>
<p:tagLst xmlns:a="http://schemas.openxmlformats.org/drawingml/2006/main" xmlns:r="http://schemas.openxmlformats.org/officeDocument/2006/relationships" xmlns:p="http://schemas.openxmlformats.org/presentationml/2006/main">
  <p:tag name="HIGHLIGHTER" val="false"/>
</p:tagLst>
</file>

<file path=ppt/tags/tag510.xml><?xml version="1.0" encoding="utf-8"?>
<p:tagLst xmlns:a="http://schemas.openxmlformats.org/drawingml/2006/main" xmlns:r="http://schemas.openxmlformats.org/officeDocument/2006/relationships" xmlns:p="http://schemas.openxmlformats.org/presentationml/2006/main">
  <p:tag name="HIGHLIGHTER" val="false"/>
</p:tagLst>
</file>

<file path=ppt/tags/tag511.xml><?xml version="1.0" encoding="utf-8"?>
<p:tagLst xmlns:a="http://schemas.openxmlformats.org/drawingml/2006/main" xmlns:r="http://schemas.openxmlformats.org/officeDocument/2006/relationships" xmlns:p="http://schemas.openxmlformats.org/presentationml/2006/main">
  <p:tag name="HIGHLIGHTER" val="false"/>
</p:tagLst>
</file>

<file path=ppt/tags/tag512.xml><?xml version="1.0" encoding="utf-8"?>
<p:tagLst xmlns:a="http://schemas.openxmlformats.org/drawingml/2006/main" xmlns:r="http://schemas.openxmlformats.org/officeDocument/2006/relationships" xmlns:p="http://schemas.openxmlformats.org/presentationml/2006/main">
  <p:tag name="HIGHLIGHTER" val="false"/>
</p:tagLst>
</file>

<file path=ppt/tags/tag513.xml><?xml version="1.0" encoding="utf-8"?>
<p:tagLst xmlns:a="http://schemas.openxmlformats.org/drawingml/2006/main" xmlns:r="http://schemas.openxmlformats.org/officeDocument/2006/relationships" xmlns:p="http://schemas.openxmlformats.org/presentationml/2006/main">
  <p:tag name="HIGHLIGHTER" val="false"/>
</p:tagLst>
</file>

<file path=ppt/tags/tag514.xml><?xml version="1.0" encoding="utf-8"?>
<p:tagLst xmlns:a="http://schemas.openxmlformats.org/drawingml/2006/main" xmlns:r="http://schemas.openxmlformats.org/officeDocument/2006/relationships" xmlns:p="http://schemas.openxmlformats.org/presentationml/2006/main">
  <p:tag name="HIGHLIGHTER" val="false"/>
</p:tagLst>
</file>

<file path=ppt/tags/tag515.xml><?xml version="1.0" encoding="utf-8"?>
<p:tagLst xmlns:a="http://schemas.openxmlformats.org/drawingml/2006/main" xmlns:r="http://schemas.openxmlformats.org/officeDocument/2006/relationships" xmlns:p="http://schemas.openxmlformats.org/presentationml/2006/main">
  <p:tag name="HIGHLIGHTER" val="false"/>
</p:tagLst>
</file>

<file path=ppt/tags/tag516.xml><?xml version="1.0" encoding="utf-8"?>
<p:tagLst xmlns:a="http://schemas.openxmlformats.org/drawingml/2006/main" xmlns:r="http://schemas.openxmlformats.org/officeDocument/2006/relationships" xmlns:p="http://schemas.openxmlformats.org/presentationml/2006/main">
  <p:tag name="HIGHLIGHTER" val="false"/>
</p:tagLst>
</file>

<file path=ppt/tags/tag517.xml><?xml version="1.0" encoding="utf-8"?>
<p:tagLst xmlns:a="http://schemas.openxmlformats.org/drawingml/2006/main" xmlns:r="http://schemas.openxmlformats.org/officeDocument/2006/relationships" xmlns:p="http://schemas.openxmlformats.org/presentationml/2006/main">
  <p:tag name="HIGHLIGHTER" val="false"/>
</p:tagLst>
</file>

<file path=ppt/tags/tag518.xml><?xml version="1.0" encoding="utf-8"?>
<p:tagLst xmlns:a="http://schemas.openxmlformats.org/drawingml/2006/main" xmlns:r="http://schemas.openxmlformats.org/officeDocument/2006/relationships" xmlns:p="http://schemas.openxmlformats.org/presentationml/2006/main">
  <p:tag name="HIGHLIGHTER" val="false"/>
</p:tagLst>
</file>

<file path=ppt/tags/tag519.xml><?xml version="1.0" encoding="utf-8"?>
<p:tagLst xmlns:a="http://schemas.openxmlformats.org/drawingml/2006/main" xmlns:r="http://schemas.openxmlformats.org/officeDocument/2006/relationships" xmlns:p="http://schemas.openxmlformats.org/presentationml/2006/main">
  <p:tag name="HIGHLIGHTER" val="false"/>
</p:tagLst>
</file>

<file path=ppt/tags/tag52.xml><?xml version="1.0" encoding="utf-8"?>
<p:tagLst xmlns:a="http://schemas.openxmlformats.org/drawingml/2006/main" xmlns:r="http://schemas.openxmlformats.org/officeDocument/2006/relationships" xmlns:p="http://schemas.openxmlformats.org/presentationml/2006/main">
  <p:tag name="HIGHLIGHTER" val="false"/>
</p:tagLst>
</file>

<file path=ppt/tags/tag520.xml><?xml version="1.0" encoding="utf-8"?>
<p:tagLst xmlns:a="http://schemas.openxmlformats.org/drawingml/2006/main" xmlns:r="http://schemas.openxmlformats.org/officeDocument/2006/relationships" xmlns:p="http://schemas.openxmlformats.org/presentationml/2006/main">
  <p:tag name="HIGHLIGHTER" val="false"/>
</p:tagLst>
</file>

<file path=ppt/tags/tag521.xml><?xml version="1.0" encoding="utf-8"?>
<p:tagLst xmlns:a="http://schemas.openxmlformats.org/drawingml/2006/main" xmlns:r="http://schemas.openxmlformats.org/officeDocument/2006/relationships" xmlns:p="http://schemas.openxmlformats.org/presentationml/2006/main">
  <p:tag name="HIGHLIGHTER" val="false"/>
</p:tagLst>
</file>

<file path=ppt/tags/tag522.xml><?xml version="1.0" encoding="utf-8"?>
<p:tagLst xmlns:a="http://schemas.openxmlformats.org/drawingml/2006/main" xmlns:r="http://schemas.openxmlformats.org/officeDocument/2006/relationships" xmlns:p="http://schemas.openxmlformats.org/presentationml/2006/main">
  <p:tag name="HIGHLIGHTER" val="false"/>
</p:tagLst>
</file>

<file path=ppt/tags/tag523.xml><?xml version="1.0" encoding="utf-8"?>
<p:tagLst xmlns:a="http://schemas.openxmlformats.org/drawingml/2006/main" xmlns:r="http://schemas.openxmlformats.org/officeDocument/2006/relationships" xmlns:p="http://schemas.openxmlformats.org/presentationml/2006/main">
  <p:tag name="HIGHLIGHTER" val="false"/>
</p:tagLst>
</file>

<file path=ppt/tags/tag524.xml><?xml version="1.0" encoding="utf-8"?>
<p:tagLst xmlns:a="http://schemas.openxmlformats.org/drawingml/2006/main" xmlns:r="http://schemas.openxmlformats.org/officeDocument/2006/relationships" xmlns:p="http://schemas.openxmlformats.org/presentationml/2006/main">
  <p:tag name="HIGHLIGHTER" val="false"/>
</p:tagLst>
</file>

<file path=ppt/tags/tag525.xml><?xml version="1.0" encoding="utf-8"?>
<p:tagLst xmlns:a="http://schemas.openxmlformats.org/drawingml/2006/main" xmlns:r="http://schemas.openxmlformats.org/officeDocument/2006/relationships" xmlns:p="http://schemas.openxmlformats.org/presentationml/2006/main">
  <p:tag name="HIGHLIGHTER" val="false"/>
</p:tagLst>
</file>

<file path=ppt/tags/tag526.xml><?xml version="1.0" encoding="utf-8"?>
<p:tagLst xmlns:a="http://schemas.openxmlformats.org/drawingml/2006/main" xmlns:r="http://schemas.openxmlformats.org/officeDocument/2006/relationships" xmlns:p="http://schemas.openxmlformats.org/presentationml/2006/main">
  <p:tag name="HIGHLIGHTER" val="false"/>
</p:tagLst>
</file>

<file path=ppt/tags/tag527.xml><?xml version="1.0" encoding="utf-8"?>
<p:tagLst xmlns:a="http://schemas.openxmlformats.org/drawingml/2006/main" xmlns:r="http://schemas.openxmlformats.org/officeDocument/2006/relationships" xmlns:p="http://schemas.openxmlformats.org/presentationml/2006/main">
  <p:tag name="HIGHLIGHTER" val="false"/>
</p:tagLst>
</file>

<file path=ppt/tags/tag528.xml><?xml version="1.0" encoding="utf-8"?>
<p:tagLst xmlns:a="http://schemas.openxmlformats.org/drawingml/2006/main" xmlns:r="http://schemas.openxmlformats.org/officeDocument/2006/relationships" xmlns:p="http://schemas.openxmlformats.org/presentationml/2006/main">
  <p:tag name="HIGHLIGHTER" val="false"/>
</p:tagLst>
</file>

<file path=ppt/tags/tag529.xml><?xml version="1.0" encoding="utf-8"?>
<p:tagLst xmlns:a="http://schemas.openxmlformats.org/drawingml/2006/main" xmlns:r="http://schemas.openxmlformats.org/officeDocument/2006/relationships" xmlns:p="http://schemas.openxmlformats.org/presentationml/2006/main">
  <p:tag name="HIGHLIGHTER" val="false"/>
</p:tagLst>
</file>

<file path=ppt/tags/tag53.xml><?xml version="1.0" encoding="utf-8"?>
<p:tagLst xmlns:a="http://schemas.openxmlformats.org/drawingml/2006/main" xmlns:r="http://schemas.openxmlformats.org/officeDocument/2006/relationships" xmlns:p="http://schemas.openxmlformats.org/presentationml/2006/main">
  <p:tag name="HIGHLIGHTER" val="false"/>
</p:tagLst>
</file>

<file path=ppt/tags/tag530.xml><?xml version="1.0" encoding="utf-8"?>
<p:tagLst xmlns:a="http://schemas.openxmlformats.org/drawingml/2006/main" xmlns:r="http://schemas.openxmlformats.org/officeDocument/2006/relationships" xmlns:p="http://schemas.openxmlformats.org/presentationml/2006/main">
  <p:tag name="HIGHLIGHTER" val="false"/>
</p:tagLst>
</file>

<file path=ppt/tags/tag531.xml><?xml version="1.0" encoding="utf-8"?>
<p:tagLst xmlns:a="http://schemas.openxmlformats.org/drawingml/2006/main" xmlns:r="http://schemas.openxmlformats.org/officeDocument/2006/relationships" xmlns:p="http://schemas.openxmlformats.org/presentationml/2006/main">
  <p:tag name="HIGHLIGHTER" val="false"/>
</p:tagLst>
</file>

<file path=ppt/tags/tag532.xml><?xml version="1.0" encoding="utf-8"?>
<p:tagLst xmlns:a="http://schemas.openxmlformats.org/drawingml/2006/main" xmlns:r="http://schemas.openxmlformats.org/officeDocument/2006/relationships" xmlns:p="http://schemas.openxmlformats.org/presentationml/2006/main">
  <p:tag name="HIGHLIGHTER" val="false"/>
</p:tagLst>
</file>

<file path=ppt/tags/tag533.xml><?xml version="1.0" encoding="utf-8"?>
<p:tagLst xmlns:a="http://schemas.openxmlformats.org/drawingml/2006/main" xmlns:r="http://schemas.openxmlformats.org/officeDocument/2006/relationships" xmlns:p="http://schemas.openxmlformats.org/presentationml/2006/main">
  <p:tag name="HIGHLIGHTER" val="false"/>
</p:tagLst>
</file>

<file path=ppt/tags/tag534.xml><?xml version="1.0" encoding="utf-8"?>
<p:tagLst xmlns:a="http://schemas.openxmlformats.org/drawingml/2006/main" xmlns:r="http://schemas.openxmlformats.org/officeDocument/2006/relationships" xmlns:p="http://schemas.openxmlformats.org/presentationml/2006/main">
  <p:tag name="HIGHLIGHTER" val="false"/>
</p:tagLst>
</file>

<file path=ppt/tags/tag535.xml><?xml version="1.0" encoding="utf-8"?>
<p:tagLst xmlns:a="http://schemas.openxmlformats.org/drawingml/2006/main" xmlns:r="http://schemas.openxmlformats.org/officeDocument/2006/relationships" xmlns:p="http://schemas.openxmlformats.org/presentationml/2006/main">
  <p:tag name="HIGHLIGHTER" val="false"/>
</p:tagLst>
</file>

<file path=ppt/tags/tag536.xml><?xml version="1.0" encoding="utf-8"?>
<p:tagLst xmlns:a="http://schemas.openxmlformats.org/drawingml/2006/main" xmlns:r="http://schemas.openxmlformats.org/officeDocument/2006/relationships" xmlns:p="http://schemas.openxmlformats.org/presentationml/2006/main">
  <p:tag name="HIGHLIGHTER" val="false"/>
</p:tagLst>
</file>

<file path=ppt/tags/tag537.xml><?xml version="1.0" encoding="utf-8"?>
<p:tagLst xmlns:a="http://schemas.openxmlformats.org/drawingml/2006/main" xmlns:r="http://schemas.openxmlformats.org/officeDocument/2006/relationships" xmlns:p="http://schemas.openxmlformats.org/presentationml/2006/main">
  <p:tag name="HIGHLIGHTER" val="false"/>
</p:tagLst>
</file>

<file path=ppt/tags/tag538.xml><?xml version="1.0" encoding="utf-8"?>
<p:tagLst xmlns:a="http://schemas.openxmlformats.org/drawingml/2006/main" xmlns:r="http://schemas.openxmlformats.org/officeDocument/2006/relationships" xmlns:p="http://schemas.openxmlformats.org/presentationml/2006/main">
  <p:tag name="HIGHLIGHTER" val="false"/>
</p:tagLst>
</file>

<file path=ppt/tags/tag539.xml><?xml version="1.0" encoding="utf-8"?>
<p:tagLst xmlns:a="http://schemas.openxmlformats.org/drawingml/2006/main" xmlns:r="http://schemas.openxmlformats.org/officeDocument/2006/relationships" xmlns:p="http://schemas.openxmlformats.org/presentationml/2006/main">
  <p:tag name="HIGHLIGHTER" val="false"/>
</p:tagLst>
</file>

<file path=ppt/tags/tag54.xml><?xml version="1.0" encoding="utf-8"?>
<p:tagLst xmlns:a="http://schemas.openxmlformats.org/drawingml/2006/main" xmlns:r="http://schemas.openxmlformats.org/officeDocument/2006/relationships" xmlns:p="http://schemas.openxmlformats.org/presentationml/2006/main">
  <p:tag name="HIGHLIGHTER" val="false"/>
</p:tagLst>
</file>

<file path=ppt/tags/tag540.xml><?xml version="1.0" encoding="utf-8"?>
<p:tagLst xmlns:a="http://schemas.openxmlformats.org/drawingml/2006/main" xmlns:r="http://schemas.openxmlformats.org/officeDocument/2006/relationships" xmlns:p="http://schemas.openxmlformats.org/presentationml/2006/main">
  <p:tag name="HIGHLIGHTER" val="false"/>
</p:tagLst>
</file>

<file path=ppt/tags/tag541.xml><?xml version="1.0" encoding="utf-8"?>
<p:tagLst xmlns:a="http://schemas.openxmlformats.org/drawingml/2006/main" xmlns:r="http://schemas.openxmlformats.org/officeDocument/2006/relationships" xmlns:p="http://schemas.openxmlformats.org/presentationml/2006/main">
  <p:tag name="HIGHLIGHTER" val="false"/>
</p:tagLst>
</file>

<file path=ppt/tags/tag542.xml><?xml version="1.0" encoding="utf-8"?>
<p:tagLst xmlns:a="http://schemas.openxmlformats.org/drawingml/2006/main" xmlns:r="http://schemas.openxmlformats.org/officeDocument/2006/relationships" xmlns:p="http://schemas.openxmlformats.org/presentationml/2006/main">
  <p:tag name="HIGHLIGHTER" val="false"/>
</p:tagLst>
</file>

<file path=ppt/tags/tag543.xml><?xml version="1.0" encoding="utf-8"?>
<p:tagLst xmlns:a="http://schemas.openxmlformats.org/drawingml/2006/main" xmlns:r="http://schemas.openxmlformats.org/officeDocument/2006/relationships" xmlns:p="http://schemas.openxmlformats.org/presentationml/2006/main">
  <p:tag name="HIGHLIGHTER" val="false"/>
</p:tagLst>
</file>

<file path=ppt/tags/tag544.xml><?xml version="1.0" encoding="utf-8"?>
<p:tagLst xmlns:a="http://schemas.openxmlformats.org/drawingml/2006/main" xmlns:r="http://schemas.openxmlformats.org/officeDocument/2006/relationships" xmlns:p="http://schemas.openxmlformats.org/presentationml/2006/main">
  <p:tag name="HIGHLIGHTER" val="false"/>
</p:tagLst>
</file>

<file path=ppt/tags/tag545.xml><?xml version="1.0" encoding="utf-8"?>
<p:tagLst xmlns:a="http://schemas.openxmlformats.org/drawingml/2006/main" xmlns:r="http://schemas.openxmlformats.org/officeDocument/2006/relationships" xmlns:p="http://schemas.openxmlformats.org/presentationml/2006/main">
  <p:tag name="HIGHLIGHTER" val="false"/>
</p:tagLst>
</file>

<file path=ppt/tags/tag546.xml><?xml version="1.0" encoding="utf-8"?>
<p:tagLst xmlns:a="http://schemas.openxmlformats.org/drawingml/2006/main" xmlns:r="http://schemas.openxmlformats.org/officeDocument/2006/relationships" xmlns:p="http://schemas.openxmlformats.org/presentationml/2006/main">
  <p:tag name="HIGHLIGHTER" val="false"/>
</p:tagLst>
</file>

<file path=ppt/tags/tag547.xml><?xml version="1.0" encoding="utf-8"?>
<p:tagLst xmlns:a="http://schemas.openxmlformats.org/drawingml/2006/main" xmlns:r="http://schemas.openxmlformats.org/officeDocument/2006/relationships" xmlns:p="http://schemas.openxmlformats.org/presentationml/2006/main">
  <p:tag name="HIGHLIGHTER" val="false"/>
</p:tagLst>
</file>

<file path=ppt/tags/tag548.xml><?xml version="1.0" encoding="utf-8"?>
<p:tagLst xmlns:a="http://schemas.openxmlformats.org/drawingml/2006/main" xmlns:r="http://schemas.openxmlformats.org/officeDocument/2006/relationships" xmlns:p="http://schemas.openxmlformats.org/presentationml/2006/main">
  <p:tag name="HIGHLIGHTER" val="false"/>
</p:tagLst>
</file>

<file path=ppt/tags/tag549.xml><?xml version="1.0" encoding="utf-8"?>
<p:tagLst xmlns:a="http://schemas.openxmlformats.org/drawingml/2006/main" xmlns:r="http://schemas.openxmlformats.org/officeDocument/2006/relationships" xmlns:p="http://schemas.openxmlformats.org/presentationml/2006/main">
  <p:tag name="HIGHLIGHTER" val="false"/>
</p:tagLst>
</file>

<file path=ppt/tags/tag55.xml><?xml version="1.0" encoding="utf-8"?>
<p:tagLst xmlns:a="http://schemas.openxmlformats.org/drawingml/2006/main" xmlns:r="http://schemas.openxmlformats.org/officeDocument/2006/relationships" xmlns:p="http://schemas.openxmlformats.org/presentationml/2006/main">
  <p:tag name="HIGHLIGHTER" val="false"/>
</p:tagLst>
</file>

<file path=ppt/tags/tag550.xml><?xml version="1.0" encoding="utf-8"?>
<p:tagLst xmlns:a="http://schemas.openxmlformats.org/drawingml/2006/main" xmlns:r="http://schemas.openxmlformats.org/officeDocument/2006/relationships" xmlns:p="http://schemas.openxmlformats.org/presentationml/2006/main">
  <p:tag name="HIGHLIGHTER" val="false"/>
</p:tagLst>
</file>

<file path=ppt/tags/tag551.xml><?xml version="1.0" encoding="utf-8"?>
<p:tagLst xmlns:a="http://schemas.openxmlformats.org/drawingml/2006/main" xmlns:r="http://schemas.openxmlformats.org/officeDocument/2006/relationships" xmlns:p="http://schemas.openxmlformats.org/presentationml/2006/main">
  <p:tag name="HIGHLIGHTER" val="false"/>
</p:tagLst>
</file>

<file path=ppt/tags/tag552.xml><?xml version="1.0" encoding="utf-8"?>
<p:tagLst xmlns:a="http://schemas.openxmlformats.org/drawingml/2006/main" xmlns:r="http://schemas.openxmlformats.org/officeDocument/2006/relationships" xmlns:p="http://schemas.openxmlformats.org/presentationml/2006/main">
  <p:tag name="HIGHLIGHTER" val="false"/>
</p:tagLst>
</file>

<file path=ppt/tags/tag553.xml><?xml version="1.0" encoding="utf-8"?>
<p:tagLst xmlns:a="http://schemas.openxmlformats.org/drawingml/2006/main" xmlns:r="http://schemas.openxmlformats.org/officeDocument/2006/relationships" xmlns:p="http://schemas.openxmlformats.org/presentationml/2006/main">
  <p:tag name="HIGHLIGHTER" val="false"/>
</p:tagLst>
</file>

<file path=ppt/tags/tag554.xml><?xml version="1.0" encoding="utf-8"?>
<p:tagLst xmlns:a="http://schemas.openxmlformats.org/drawingml/2006/main" xmlns:r="http://schemas.openxmlformats.org/officeDocument/2006/relationships" xmlns:p="http://schemas.openxmlformats.org/presentationml/2006/main">
  <p:tag name="HIGHLIGHTER" val="false"/>
</p:tagLst>
</file>

<file path=ppt/tags/tag555.xml><?xml version="1.0" encoding="utf-8"?>
<p:tagLst xmlns:a="http://schemas.openxmlformats.org/drawingml/2006/main" xmlns:r="http://schemas.openxmlformats.org/officeDocument/2006/relationships" xmlns:p="http://schemas.openxmlformats.org/presentationml/2006/main">
  <p:tag name="HIGHLIGHTER" val="false"/>
</p:tagLst>
</file>

<file path=ppt/tags/tag556.xml><?xml version="1.0" encoding="utf-8"?>
<p:tagLst xmlns:a="http://schemas.openxmlformats.org/drawingml/2006/main" xmlns:r="http://schemas.openxmlformats.org/officeDocument/2006/relationships" xmlns:p="http://schemas.openxmlformats.org/presentationml/2006/main">
  <p:tag name="HIGHLIGHTER" val="false"/>
</p:tagLst>
</file>

<file path=ppt/tags/tag557.xml><?xml version="1.0" encoding="utf-8"?>
<p:tagLst xmlns:a="http://schemas.openxmlformats.org/drawingml/2006/main" xmlns:r="http://schemas.openxmlformats.org/officeDocument/2006/relationships" xmlns:p="http://schemas.openxmlformats.org/presentationml/2006/main">
  <p:tag name="HIGHLIGHTER" val="false"/>
</p:tagLst>
</file>

<file path=ppt/tags/tag558.xml><?xml version="1.0" encoding="utf-8"?>
<p:tagLst xmlns:a="http://schemas.openxmlformats.org/drawingml/2006/main" xmlns:r="http://schemas.openxmlformats.org/officeDocument/2006/relationships" xmlns:p="http://schemas.openxmlformats.org/presentationml/2006/main">
  <p:tag name="HIGHLIGHTER" val="false"/>
</p:tagLst>
</file>

<file path=ppt/tags/tag559.xml><?xml version="1.0" encoding="utf-8"?>
<p:tagLst xmlns:a="http://schemas.openxmlformats.org/drawingml/2006/main" xmlns:r="http://schemas.openxmlformats.org/officeDocument/2006/relationships" xmlns:p="http://schemas.openxmlformats.org/presentationml/2006/main">
  <p:tag name="HIGHLIGHTER" val="false"/>
</p:tagLst>
</file>

<file path=ppt/tags/tag56.xml><?xml version="1.0" encoding="utf-8"?>
<p:tagLst xmlns:a="http://schemas.openxmlformats.org/drawingml/2006/main" xmlns:r="http://schemas.openxmlformats.org/officeDocument/2006/relationships" xmlns:p="http://schemas.openxmlformats.org/presentationml/2006/main">
  <p:tag name="HIGHLIGHTER" val="false"/>
</p:tagLst>
</file>

<file path=ppt/tags/tag560.xml><?xml version="1.0" encoding="utf-8"?>
<p:tagLst xmlns:a="http://schemas.openxmlformats.org/drawingml/2006/main" xmlns:r="http://schemas.openxmlformats.org/officeDocument/2006/relationships" xmlns:p="http://schemas.openxmlformats.org/presentationml/2006/main">
  <p:tag name="HIGHLIGHTER" val="false"/>
</p:tagLst>
</file>

<file path=ppt/tags/tag561.xml><?xml version="1.0" encoding="utf-8"?>
<p:tagLst xmlns:a="http://schemas.openxmlformats.org/drawingml/2006/main" xmlns:r="http://schemas.openxmlformats.org/officeDocument/2006/relationships" xmlns:p="http://schemas.openxmlformats.org/presentationml/2006/main">
  <p:tag name="HIGHLIGHTER" val="false"/>
</p:tagLst>
</file>

<file path=ppt/tags/tag562.xml><?xml version="1.0" encoding="utf-8"?>
<p:tagLst xmlns:a="http://schemas.openxmlformats.org/drawingml/2006/main" xmlns:r="http://schemas.openxmlformats.org/officeDocument/2006/relationships" xmlns:p="http://schemas.openxmlformats.org/presentationml/2006/main">
  <p:tag name="HIGHLIGHTER" val="false"/>
</p:tagLst>
</file>

<file path=ppt/tags/tag563.xml><?xml version="1.0" encoding="utf-8"?>
<p:tagLst xmlns:a="http://schemas.openxmlformats.org/drawingml/2006/main" xmlns:r="http://schemas.openxmlformats.org/officeDocument/2006/relationships" xmlns:p="http://schemas.openxmlformats.org/presentationml/2006/main">
  <p:tag name="HIGHLIGHTER" val="false"/>
</p:tagLst>
</file>

<file path=ppt/tags/tag564.xml><?xml version="1.0" encoding="utf-8"?>
<p:tagLst xmlns:a="http://schemas.openxmlformats.org/drawingml/2006/main" xmlns:r="http://schemas.openxmlformats.org/officeDocument/2006/relationships" xmlns:p="http://schemas.openxmlformats.org/presentationml/2006/main">
  <p:tag name="HIGHLIGHTER" val="false"/>
</p:tagLst>
</file>

<file path=ppt/tags/tag565.xml><?xml version="1.0" encoding="utf-8"?>
<p:tagLst xmlns:a="http://schemas.openxmlformats.org/drawingml/2006/main" xmlns:r="http://schemas.openxmlformats.org/officeDocument/2006/relationships" xmlns:p="http://schemas.openxmlformats.org/presentationml/2006/main">
  <p:tag name="HIGHLIGHTER" val="false"/>
</p:tagLst>
</file>

<file path=ppt/tags/tag566.xml><?xml version="1.0" encoding="utf-8"?>
<p:tagLst xmlns:a="http://schemas.openxmlformats.org/drawingml/2006/main" xmlns:r="http://schemas.openxmlformats.org/officeDocument/2006/relationships" xmlns:p="http://schemas.openxmlformats.org/presentationml/2006/main">
  <p:tag name="HIGHLIGHTER" val="false"/>
</p:tagLst>
</file>

<file path=ppt/tags/tag567.xml><?xml version="1.0" encoding="utf-8"?>
<p:tagLst xmlns:a="http://schemas.openxmlformats.org/drawingml/2006/main" xmlns:r="http://schemas.openxmlformats.org/officeDocument/2006/relationships" xmlns:p="http://schemas.openxmlformats.org/presentationml/2006/main">
  <p:tag name="HIGHLIGHTER" val="false"/>
</p:tagLst>
</file>

<file path=ppt/tags/tag568.xml><?xml version="1.0" encoding="utf-8"?>
<p:tagLst xmlns:a="http://schemas.openxmlformats.org/drawingml/2006/main" xmlns:r="http://schemas.openxmlformats.org/officeDocument/2006/relationships" xmlns:p="http://schemas.openxmlformats.org/presentationml/2006/main">
  <p:tag name="HIGHLIGHTER" val="false"/>
</p:tagLst>
</file>

<file path=ppt/tags/tag569.xml><?xml version="1.0" encoding="utf-8"?>
<p:tagLst xmlns:a="http://schemas.openxmlformats.org/drawingml/2006/main" xmlns:r="http://schemas.openxmlformats.org/officeDocument/2006/relationships" xmlns:p="http://schemas.openxmlformats.org/presentationml/2006/main">
  <p:tag name="HIGHLIGHTER" val="false"/>
</p:tagLst>
</file>

<file path=ppt/tags/tag57.xml><?xml version="1.0" encoding="utf-8"?>
<p:tagLst xmlns:a="http://schemas.openxmlformats.org/drawingml/2006/main" xmlns:r="http://schemas.openxmlformats.org/officeDocument/2006/relationships" xmlns:p="http://schemas.openxmlformats.org/presentationml/2006/main">
  <p:tag name="HIGHLIGHTER" val="false"/>
</p:tagLst>
</file>

<file path=ppt/tags/tag570.xml><?xml version="1.0" encoding="utf-8"?>
<p:tagLst xmlns:a="http://schemas.openxmlformats.org/drawingml/2006/main" xmlns:r="http://schemas.openxmlformats.org/officeDocument/2006/relationships" xmlns:p="http://schemas.openxmlformats.org/presentationml/2006/main">
  <p:tag name="HIGHLIGHTER" val="false"/>
</p:tagLst>
</file>

<file path=ppt/tags/tag571.xml><?xml version="1.0" encoding="utf-8"?>
<p:tagLst xmlns:a="http://schemas.openxmlformats.org/drawingml/2006/main" xmlns:r="http://schemas.openxmlformats.org/officeDocument/2006/relationships" xmlns:p="http://schemas.openxmlformats.org/presentationml/2006/main">
  <p:tag name="HIGHLIGHTER" val="false"/>
</p:tagLst>
</file>

<file path=ppt/tags/tag572.xml><?xml version="1.0" encoding="utf-8"?>
<p:tagLst xmlns:a="http://schemas.openxmlformats.org/drawingml/2006/main" xmlns:r="http://schemas.openxmlformats.org/officeDocument/2006/relationships" xmlns:p="http://schemas.openxmlformats.org/presentationml/2006/main">
  <p:tag name="HIGHLIGHTER" val="false"/>
</p:tagLst>
</file>

<file path=ppt/tags/tag573.xml><?xml version="1.0" encoding="utf-8"?>
<p:tagLst xmlns:a="http://schemas.openxmlformats.org/drawingml/2006/main" xmlns:r="http://schemas.openxmlformats.org/officeDocument/2006/relationships" xmlns:p="http://schemas.openxmlformats.org/presentationml/2006/main">
  <p:tag name="HIGHLIGHTER" val="false"/>
</p:tagLst>
</file>

<file path=ppt/tags/tag574.xml><?xml version="1.0" encoding="utf-8"?>
<p:tagLst xmlns:a="http://schemas.openxmlformats.org/drawingml/2006/main" xmlns:r="http://schemas.openxmlformats.org/officeDocument/2006/relationships" xmlns:p="http://schemas.openxmlformats.org/presentationml/2006/main">
  <p:tag name="HIGHLIGHTER" val="false"/>
</p:tagLst>
</file>

<file path=ppt/tags/tag575.xml><?xml version="1.0" encoding="utf-8"?>
<p:tagLst xmlns:a="http://schemas.openxmlformats.org/drawingml/2006/main" xmlns:r="http://schemas.openxmlformats.org/officeDocument/2006/relationships" xmlns:p="http://schemas.openxmlformats.org/presentationml/2006/main">
  <p:tag name="HIGHLIGHTER" val="false"/>
</p:tagLst>
</file>

<file path=ppt/tags/tag576.xml><?xml version="1.0" encoding="utf-8"?>
<p:tagLst xmlns:a="http://schemas.openxmlformats.org/drawingml/2006/main" xmlns:r="http://schemas.openxmlformats.org/officeDocument/2006/relationships" xmlns:p="http://schemas.openxmlformats.org/presentationml/2006/main">
  <p:tag name="HIGHLIGHTER" val="false"/>
</p:tagLst>
</file>

<file path=ppt/tags/tag577.xml><?xml version="1.0" encoding="utf-8"?>
<p:tagLst xmlns:a="http://schemas.openxmlformats.org/drawingml/2006/main" xmlns:r="http://schemas.openxmlformats.org/officeDocument/2006/relationships" xmlns:p="http://schemas.openxmlformats.org/presentationml/2006/main">
  <p:tag name="HIGHLIGHTER" val="false"/>
</p:tagLst>
</file>

<file path=ppt/tags/tag578.xml><?xml version="1.0" encoding="utf-8"?>
<p:tagLst xmlns:a="http://schemas.openxmlformats.org/drawingml/2006/main" xmlns:r="http://schemas.openxmlformats.org/officeDocument/2006/relationships" xmlns:p="http://schemas.openxmlformats.org/presentationml/2006/main">
  <p:tag name="HIGHLIGHTER" val="false"/>
</p:tagLst>
</file>

<file path=ppt/tags/tag579.xml><?xml version="1.0" encoding="utf-8"?>
<p:tagLst xmlns:a="http://schemas.openxmlformats.org/drawingml/2006/main" xmlns:r="http://schemas.openxmlformats.org/officeDocument/2006/relationships" xmlns:p="http://schemas.openxmlformats.org/presentationml/2006/main">
  <p:tag name="HIGHLIGHTER" val="false"/>
</p:tagLst>
</file>

<file path=ppt/tags/tag58.xml><?xml version="1.0" encoding="utf-8"?>
<p:tagLst xmlns:a="http://schemas.openxmlformats.org/drawingml/2006/main" xmlns:r="http://schemas.openxmlformats.org/officeDocument/2006/relationships" xmlns:p="http://schemas.openxmlformats.org/presentationml/2006/main">
  <p:tag name="HIGHLIGHTER" val="false"/>
</p:tagLst>
</file>

<file path=ppt/tags/tag580.xml><?xml version="1.0" encoding="utf-8"?>
<p:tagLst xmlns:a="http://schemas.openxmlformats.org/drawingml/2006/main" xmlns:r="http://schemas.openxmlformats.org/officeDocument/2006/relationships" xmlns:p="http://schemas.openxmlformats.org/presentationml/2006/main">
  <p:tag name="HIGHLIGHTER" val="false"/>
</p:tagLst>
</file>

<file path=ppt/tags/tag581.xml><?xml version="1.0" encoding="utf-8"?>
<p:tagLst xmlns:a="http://schemas.openxmlformats.org/drawingml/2006/main" xmlns:r="http://schemas.openxmlformats.org/officeDocument/2006/relationships" xmlns:p="http://schemas.openxmlformats.org/presentationml/2006/main">
  <p:tag name="HIGHLIGHTER" val="false"/>
</p:tagLst>
</file>

<file path=ppt/tags/tag582.xml><?xml version="1.0" encoding="utf-8"?>
<p:tagLst xmlns:a="http://schemas.openxmlformats.org/drawingml/2006/main" xmlns:r="http://schemas.openxmlformats.org/officeDocument/2006/relationships" xmlns:p="http://schemas.openxmlformats.org/presentationml/2006/main">
  <p:tag name="HIGHLIGHTER" val="false"/>
</p:tagLst>
</file>

<file path=ppt/tags/tag583.xml><?xml version="1.0" encoding="utf-8"?>
<p:tagLst xmlns:a="http://schemas.openxmlformats.org/drawingml/2006/main" xmlns:r="http://schemas.openxmlformats.org/officeDocument/2006/relationships" xmlns:p="http://schemas.openxmlformats.org/presentationml/2006/main">
  <p:tag name="HIGHLIGHTER" val="false"/>
</p:tagLst>
</file>

<file path=ppt/tags/tag584.xml><?xml version="1.0" encoding="utf-8"?>
<p:tagLst xmlns:a="http://schemas.openxmlformats.org/drawingml/2006/main" xmlns:r="http://schemas.openxmlformats.org/officeDocument/2006/relationships" xmlns:p="http://schemas.openxmlformats.org/presentationml/2006/main">
  <p:tag name="HIGHLIGHTER" val="false"/>
</p:tagLst>
</file>

<file path=ppt/tags/tag585.xml><?xml version="1.0" encoding="utf-8"?>
<p:tagLst xmlns:a="http://schemas.openxmlformats.org/drawingml/2006/main" xmlns:r="http://schemas.openxmlformats.org/officeDocument/2006/relationships" xmlns:p="http://schemas.openxmlformats.org/presentationml/2006/main">
  <p:tag name="HIGHLIGHTER" val="false"/>
</p:tagLst>
</file>

<file path=ppt/tags/tag586.xml><?xml version="1.0" encoding="utf-8"?>
<p:tagLst xmlns:a="http://schemas.openxmlformats.org/drawingml/2006/main" xmlns:r="http://schemas.openxmlformats.org/officeDocument/2006/relationships" xmlns:p="http://schemas.openxmlformats.org/presentationml/2006/main">
  <p:tag name="HIGHLIGHTER" val="false"/>
</p:tagLst>
</file>

<file path=ppt/tags/tag587.xml><?xml version="1.0" encoding="utf-8"?>
<p:tagLst xmlns:a="http://schemas.openxmlformats.org/drawingml/2006/main" xmlns:r="http://schemas.openxmlformats.org/officeDocument/2006/relationships" xmlns:p="http://schemas.openxmlformats.org/presentationml/2006/main">
  <p:tag name="HIGHLIGHTER" val="false"/>
</p:tagLst>
</file>

<file path=ppt/tags/tag588.xml><?xml version="1.0" encoding="utf-8"?>
<p:tagLst xmlns:a="http://schemas.openxmlformats.org/drawingml/2006/main" xmlns:r="http://schemas.openxmlformats.org/officeDocument/2006/relationships" xmlns:p="http://schemas.openxmlformats.org/presentationml/2006/main">
  <p:tag name="HIGHLIGHTER" val="false"/>
</p:tagLst>
</file>

<file path=ppt/tags/tag589.xml><?xml version="1.0" encoding="utf-8"?>
<p:tagLst xmlns:a="http://schemas.openxmlformats.org/drawingml/2006/main" xmlns:r="http://schemas.openxmlformats.org/officeDocument/2006/relationships" xmlns:p="http://schemas.openxmlformats.org/presentationml/2006/main">
  <p:tag name="HIGHLIGHTER" val="false"/>
</p:tagLst>
</file>

<file path=ppt/tags/tag59.xml><?xml version="1.0" encoding="utf-8"?>
<p:tagLst xmlns:a="http://schemas.openxmlformats.org/drawingml/2006/main" xmlns:r="http://schemas.openxmlformats.org/officeDocument/2006/relationships" xmlns:p="http://schemas.openxmlformats.org/presentationml/2006/main">
  <p:tag name="HIGHLIGHTER" val="false"/>
</p:tagLst>
</file>

<file path=ppt/tags/tag590.xml><?xml version="1.0" encoding="utf-8"?>
<p:tagLst xmlns:a="http://schemas.openxmlformats.org/drawingml/2006/main" xmlns:r="http://schemas.openxmlformats.org/officeDocument/2006/relationships" xmlns:p="http://schemas.openxmlformats.org/presentationml/2006/main">
  <p:tag name="HIGHLIGHTER" val="false"/>
</p:tagLst>
</file>

<file path=ppt/tags/tag591.xml><?xml version="1.0" encoding="utf-8"?>
<p:tagLst xmlns:a="http://schemas.openxmlformats.org/drawingml/2006/main" xmlns:r="http://schemas.openxmlformats.org/officeDocument/2006/relationships" xmlns:p="http://schemas.openxmlformats.org/presentationml/2006/main">
  <p:tag name="HIGHLIGHTER" val="false"/>
</p:tagLst>
</file>

<file path=ppt/tags/tag592.xml><?xml version="1.0" encoding="utf-8"?>
<p:tagLst xmlns:a="http://schemas.openxmlformats.org/drawingml/2006/main" xmlns:r="http://schemas.openxmlformats.org/officeDocument/2006/relationships" xmlns:p="http://schemas.openxmlformats.org/presentationml/2006/main">
  <p:tag name="HIGHLIGHTER" val="false"/>
</p:tagLst>
</file>

<file path=ppt/tags/tag593.xml><?xml version="1.0" encoding="utf-8"?>
<p:tagLst xmlns:a="http://schemas.openxmlformats.org/drawingml/2006/main" xmlns:r="http://schemas.openxmlformats.org/officeDocument/2006/relationships" xmlns:p="http://schemas.openxmlformats.org/presentationml/2006/main">
  <p:tag name="HIGHLIGHTER" val="false"/>
</p:tagLst>
</file>

<file path=ppt/tags/tag594.xml><?xml version="1.0" encoding="utf-8"?>
<p:tagLst xmlns:a="http://schemas.openxmlformats.org/drawingml/2006/main" xmlns:r="http://schemas.openxmlformats.org/officeDocument/2006/relationships" xmlns:p="http://schemas.openxmlformats.org/presentationml/2006/main">
  <p:tag name="HIGHLIGHTER" val="false"/>
</p:tagLst>
</file>

<file path=ppt/tags/tag595.xml><?xml version="1.0" encoding="utf-8"?>
<p:tagLst xmlns:a="http://schemas.openxmlformats.org/drawingml/2006/main" xmlns:r="http://schemas.openxmlformats.org/officeDocument/2006/relationships" xmlns:p="http://schemas.openxmlformats.org/presentationml/2006/main">
  <p:tag name="HIGHLIGHTER" val="false"/>
</p:tagLst>
</file>

<file path=ppt/tags/tag596.xml><?xml version="1.0" encoding="utf-8"?>
<p:tagLst xmlns:a="http://schemas.openxmlformats.org/drawingml/2006/main" xmlns:r="http://schemas.openxmlformats.org/officeDocument/2006/relationships" xmlns:p="http://schemas.openxmlformats.org/presentationml/2006/main">
  <p:tag name="HIGHLIGHTER" val="false"/>
</p:tagLst>
</file>

<file path=ppt/tags/tag597.xml><?xml version="1.0" encoding="utf-8"?>
<p:tagLst xmlns:a="http://schemas.openxmlformats.org/drawingml/2006/main" xmlns:r="http://schemas.openxmlformats.org/officeDocument/2006/relationships" xmlns:p="http://schemas.openxmlformats.org/presentationml/2006/main">
  <p:tag name="HIGHLIGHTER" val="false"/>
</p:tagLst>
</file>

<file path=ppt/tags/tag598.xml><?xml version="1.0" encoding="utf-8"?>
<p:tagLst xmlns:a="http://schemas.openxmlformats.org/drawingml/2006/main" xmlns:r="http://schemas.openxmlformats.org/officeDocument/2006/relationships" xmlns:p="http://schemas.openxmlformats.org/presentationml/2006/main">
  <p:tag name="HIGHLIGHTER" val="false"/>
</p:tagLst>
</file>

<file path=ppt/tags/tag599.xml><?xml version="1.0" encoding="utf-8"?>
<p:tagLst xmlns:a="http://schemas.openxmlformats.org/drawingml/2006/main" xmlns:r="http://schemas.openxmlformats.org/officeDocument/2006/relationships" xmlns:p="http://schemas.openxmlformats.org/presentationml/2006/main">
  <p:tag name="HIGHLIGHTER" val="false"/>
</p:tagLst>
</file>

<file path=ppt/tags/tag6.xml><?xml version="1.0" encoding="utf-8"?>
<p:tagLst xmlns:a="http://schemas.openxmlformats.org/drawingml/2006/main" xmlns:r="http://schemas.openxmlformats.org/officeDocument/2006/relationships" xmlns:p="http://schemas.openxmlformats.org/presentationml/2006/main">
  <p:tag name="HIGHLIGHTER" val="false"/>
</p:tagLst>
</file>

<file path=ppt/tags/tag60.xml><?xml version="1.0" encoding="utf-8"?>
<p:tagLst xmlns:a="http://schemas.openxmlformats.org/drawingml/2006/main" xmlns:r="http://schemas.openxmlformats.org/officeDocument/2006/relationships" xmlns:p="http://schemas.openxmlformats.org/presentationml/2006/main">
  <p:tag name="HIGHLIGHTER" val="false"/>
</p:tagLst>
</file>

<file path=ppt/tags/tag600.xml><?xml version="1.0" encoding="utf-8"?>
<p:tagLst xmlns:a="http://schemas.openxmlformats.org/drawingml/2006/main" xmlns:r="http://schemas.openxmlformats.org/officeDocument/2006/relationships" xmlns:p="http://schemas.openxmlformats.org/presentationml/2006/main">
  <p:tag name="HIGHLIGHTER" val="false"/>
</p:tagLst>
</file>

<file path=ppt/tags/tag601.xml><?xml version="1.0" encoding="utf-8"?>
<p:tagLst xmlns:a="http://schemas.openxmlformats.org/drawingml/2006/main" xmlns:r="http://schemas.openxmlformats.org/officeDocument/2006/relationships" xmlns:p="http://schemas.openxmlformats.org/presentationml/2006/main">
  <p:tag name="HIGHLIGHTER" val="false"/>
</p:tagLst>
</file>

<file path=ppt/tags/tag602.xml><?xml version="1.0" encoding="utf-8"?>
<p:tagLst xmlns:a="http://schemas.openxmlformats.org/drawingml/2006/main" xmlns:r="http://schemas.openxmlformats.org/officeDocument/2006/relationships" xmlns:p="http://schemas.openxmlformats.org/presentationml/2006/main">
  <p:tag name="HIGHLIGHTER" val="false"/>
</p:tagLst>
</file>

<file path=ppt/tags/tag603.xml><?xml version="1.0" encoding="utf-8"?>
<p:tagLst xmlns:a="http://schemas.openxmlformats.org/drawingml/2006/main" xmlns:r="http://schemas.openxmlformats.org/officeDocument/2006/relationships" xmlns:p="http://schemas.openxmlformats.org/presentationml/2006/main">
  <p:tag name="HIGHLIGHTER" val="false"/>
</p:tagLst>
</file>

<file path=ppt/tags/tag604.xml><?xml version="1.0" encoding="utf-8"?>
<p:tagLst xmlns:a="http://schemas.openxmlformats.org/drawingml/2006/main" xmlns:r="http://schemas.openxmlformats.org/officeDocument/2006/relationships" xmlns:p="http://schemas.openxmlformats.org/presentationml/2006/main">
  <p:tag name="HIGHLIGHTER" val="false"/>
</p:tagLst>
</file>

<file path=ppt/tags/tag605.xml><?xml version="1.0" encoding="utf-8"?>
<p:tagLst xmlns:a="http://schemas.openxmlformats.org/drawingml/2006/main" xmlns:r="http://schemas.openxmlformats.org/officeDocument/2006/relationships" xmlns:p="http://schemas.openxmlformats.org/presentationml/2006/main">
  <p:tag name="HIGHLIGHTER" val="false"/>
</p:tagLst>
</file>

<file path=ppt/tags/tag606.xml><?xml version="1.0" encoding="utf-8"?>
<p:tagLst xmlns:a="http://schemas.openxmlformats.org/drawingml/2006/main" xmlns:r="http://schemas.openxmlformats.org/officeDocument/2006/relationships" xmlns:p="http://schemas.openxmlformats.org/presentationml/2006/main">
  <p:tag name="HIGHLIGHTER" val="false"/>
</p:tagLst>
</file>

<file path=ppt/tags/tag607.xml><?xml version="1.0" encoding="utf-8"?>
<p:tagLst xmlns:a="http://schemas.openxmlformats.org/drawingml/2006/main" xmlns:r="http://schemas.openxmlformats.org/officeDocument/2006/relationships" xmlns:p="http://schemas.openxmlformats.org/presentationml/2006/main">
  <p:tag name="HIGHLIGHTER" val="false"/>
</p:tagLst>
</file>

<file path=ppt/tags/tag608.xml><?xml version="1.0" encoding="utf-8"?>
<p:tagLst xmlns:a="http://schemas.openxmlformats.org/drawingml/2006/main" xmlns:r="http://schemas.openxmlformats.org/officeDocument/2006/relationships" xmlns:p="http://schemas.openxmlformats.org/presentationml/2006/main">
  <p:tag name="HIGHLIGHTER" val="false"/>
</p:tagLst>
</file>

<file path=ppt/tags/tag609.xml><?xml version="1.0" encoding="utf-8"?>
<p:tagLst xmlns:a="http://schemas.openxmlformats.org/drawingml/2006/main" xmlns:r="http://schemas.openxmlformats.org/officeDocument/2006/relationships" xmlns:p="http://schemas.openxmlformats.org/presentationml/2006/main">
  <p:tag name="HIGHLIGHTER" val="false"/>
</p:tagLst>
</file>

<file path=ppt/tags/tag61.xml><?xml version="1.0" encoding="utf-8"?>
<p:tagLst xmlns:a="http://schemas.openxmlformats.org/drawingml/2006/main" xmlns:r="http://schemas.openxmlformats.org/officeDocument/2006/relationships" xmlns:p="http://schemas.openxmlformats.org/presentationml/2006/main">
  <p:tag name="HIGHLIGHTER" val="false"/>
</p:tagLst>
</file>

<file path=ppt/tags/tag610.xml><?xml version="1.0" encoding="utf-8"?>
<p:tagLst xmlns:a="http://schemas.openxmlformats.org/drawingml/2006/main" xmlns:r="http://schemas.openxmlformats.org/officeDocument/2006/relationships" xmlns:p="http://schemas.openxmlformats.org/presentationml/2006/main">
  <p:tag name="HIGHLIGHTER" val="false"/>
</p:tagLst>
</file>

<file path=ppt/tags/tag611.xml><?xml version="1.0" encoding="utf-8"?>
<p:tagLst xmlns:a="http://schemas.openxmlformats.org/drawingml/2006/main" xmlns:r="http://schemas.openxmlformats.org/officeDocument/2006/relationships" xmlns:p="http://schemas.openxmlformats.org/presentationml/2006/main">
  <p:tag name="HIGHLIGHTER" val="false"/>
</p:tagLst>
</file>

<file path=ppt/tags/tag612.xml><?xml version="1.0" encoding="utf-8"?>
<p:tagLst xmlns:a="http://schemas.openxmlformats.org/drawingml/2006/main" xmlns:r="http://schemas.openxmlformats.org/officeDocument/2006/relationships" xmlns:p="http://schemas.openxmlformats.org/presentationml/2006/main">
  <p:tag name="HIGHLIGHTER" val="false"/>
</p:tagLst>
</file>

<file path=ppt/tags/tag613.xml><?xml version="1.0" encoding="utf-8"?>
<p:tagLst xmlns:a="http://schemas.openxmlformats.org/drawingml/2006/main" xmlns:r="http://schemas.openxmlformats.org/officeDocument/2006/relationships" xmlns:p="http://schemas.openxmlformats.org/presentationml/2006/main">
  <p:tag name="HIGHLIGHTER" val="false"/>
</p:tagLst>
</file>

<file path=ppt/tags/tag614.xml><?xml version="1.0" encoding="utf-8"?>
<p:tagLst xmlns:a="http://schemas.openxmlformats.org/drawingml/2006/main" xmlns:r="http://schemas.openxmlformats.org/officeDocument/2006/relationships" xmlns:p="http://schemas.openxmlformats.org/presentationml/2006/main">
  <p:tag name="HIGHLIGHTER" val="false"/>
</p:tagLst>
</file>

<file path=ppt/tags/tag615.xml><?xml version="1.0" encoding="utf-8"?>
<p:tagLst xmlns:a="http://schemas.openxmlformats.org/drawingml/2006/main" xmlns:r="http://schemas.openxmlformats.org/officeDocument/2006/relationships" xmlns:p="http://schemas.openxmlformats.org/presentationml/2006/main">
  <p:tag name="HIGHLIGHTER" val="false"/>
</p:tagLst>
</file>

<file path=ppt/tags/tag616.xml><?xml version="1.0" encoding="utf-8"?>
<p:tagLst xmlns:a="http://schemas.openxmlformats.org/drawingml/2006/main" xmlns:r="http://schemas.openxmlformats.org/officeDocument/2006/relationships" xmlns:p="http://schemas.openxmlformats.org/presentationml/2006/main">
  <p:tag name="HIGHLIGHTER" val="false"/>
</p:tagLst>
</file>

<file path=ppt/tags/tag617.xml><?xml version="1.0" encoding="utf-8"?>
<p:tagLst xmlns:a="http://schemas.openxmlformats.org/drawingml/2006/main" xmlns:r="http://schemas.openxmlformats.org/officeDocument/2006/relationships" xmlns:p="http://schemas.openxmlformats.org/presentationml/2006/main">
  <p:tag name="HIGHLIGHTER" val="false"/>
</p:tagLst>
</file>

<file path=ppt/tags/tag618.xml><?xml version="1.0" encoding="utf-8"?>
<p:tagLst xmlns:a="http://schemas.openxmlformats.org/drawingml/2006/main" xmlns:r="http://schemas.openxmlformats.org/officeDocument/2006/relationships" xmlns:p="http://schemas.openxmlformats.org/presentationml/2006/main">
  <p:tag name="HIGHLIGHTER" val="false"/>
</p:tagLst>
</file>

<file path=ppt/tags/tag619.xml><?xml version="1.0" encoding="utf-8"?>
<p:tagLst xmlns:a="http://schemas.openxmlformats.org/drawingml/2006/main" xmlns:r="http://schemas.openxmlformats.org/officeDocument/2006/relationships" xmlns:p="http://schemas.openxmlformats.org/presentationml/2006/main">
  <p:tag name="HIGHLIGHTER" val="false"/>
</p:tagLst>
</file>

<file path=ppt/tags/tag62.xml><?xml version="1.0" encoding="utf-8"?>
<p:tagLst xmlns:a="http://schemas.openxmlformats.org/drawingml/2006/main" xmlns:r="http://schemas.openxmlformats.org/officeDocument/2006/relationships" xmlns:p="http://schemas.openxmlformats.org/presentationml/2006/main">
  <p:tag name="HIGHLIGHTER" val="false"/>
</p:tagLst>
</file>

<file path=ppt/tags/tag620.xml><?xml version="1.0" encoding="utf-8"?>
<p:tagLst xmlns:a="http://schemas.openxmlformats.org/drawingml/2006/main" xmlns:r="http://schemas.openxmlformats.org/officeDocument/2006/relationships" xmlns:p="http://schemas.openxmlformats.org/presentationml/2006/main">
  <p:tag name="HIGHLIGHTER" val="false"/>
</p:tagLst>
</file>

<file path=ppt/tags/tag621.xml><?xml version="1.0" encoding="utf-8"?>
<p:tagLst xmlns:a="http://schemas.openxmlformats.org/drawingml/2006/main" xmlns:r="http://schemas.openxmlformats.org/officeDocument/2006/relationships" xmlns:p="http://schemas.openxmlformats.org/presentationml/2006/main">
  <p:tag name="HIGHLIGHTER" val="false"/>
</p:tagLst>
</file>

<file path=ppt/tags/tag622.xml><?xml version="1.0" encoding="utf-8"?>
<p:tagLst xmlns:a="http://schemas.openxmlformats.org/drawingml/2006/main" xmlns:r="http://schemas.openxmlformats.org/officeDocument/2006/relationships" xmlns:p="http://schemas.openxmlformats.org/presentationml/2006/main">
  <p:tag name="HIGHLIGHTER" val="false"/>
</p:tagLst>
</file>

<file path=ppt/tags/tag623.xml><?xml version="1.0" encoding="utf-8"?>
<p:tagLst xmlns:a="http://schemas.openxmlformats.org/drawingml/2006/main" xmlns:r="http://schemas.openxmlformats.org/officeDocument/2006/relationships" xmlns:p="http://schemas.openxmlformats.org/presentationml/2006/main">
  <p:tag name="HIGHLIGHTER" val="false"/>
</p:tagLst>
</file>

<file path=ppt/tags/tag624.xml><?xml version="1.0" encoding="utf-8"?>
<p:tagLst xmlns:a="http://schemas.openxmlformats.org/drawingml/2006/main" xmlns:r="http://schemas.openxmlformats.org/officeDocument/2006/relationships" xmlns:p="http://schemas.openxmlformats.org/presentationml/2006/main">
  <p:tag name="HIGHLIGHTER" val="false"/>
</p:tagLst>
</file>

<file path=ppt/tags/tag625.xml><?xml version="1.0" encoding="utf-8"?>
<p:tagLst xmlns:a="http://schemas.openxmlformats.org/drawingml/2006/main" xmlns:r="http://schemas.openxmlformats.org/officeDocument/2006/relationships" xmlns:p="http://schemas.openxmlformats.org/presentationml/2006/main">
  <p:tag name="HIGHLIGHTER" val="false"/>
</p:tagLst>
</file>

<file path=ppt/tags/tag626.xml><?xml version="1.0" encoding="utf-8"?>
<p:tagLst xmlns:a="http://schemas.openxmlformats.org/drawingml/2006/main" xmlns:r="http://schemas.openxmlformats.org/officeDocument/2006/relationships" xmlns:p="http://schemas.openxmlformats.org/presentationml/2006/main">
  <p:tag name="HIGHLIGHTER" val="false"/>
</p:tagLst>
</file>

<file path=ppt/tags/tag627.xml><?xml version="1.0" encoding="utf-8"?>
<p:tagLst xmlns:a="http://schemas.openxmlformats.org/drawingml/2006/main" xmlns:r="http://schemas.openxmlformats.org/officeDocument/2006/relationships" xmlns:p="http://schemas.openxmlformats.org/presentationml/2006/main">
  <p:tag name="HIGHLIGHTER" val="false"/>
</p:tagLst>
</file>

<file path=ppt/tags/tag628.xml><?xml version="1.0" encoding="utf-8"?>
<p:tagLst xmlns:a="http://schemas.openxmlformats.org/drawingml/2006/main" xmlns:r="http://schemas.openxmlformats.org/officeDocument/2006/relationships" xmlns:p="http://schemas.openxmlformats.org/presentationml/2006/main">
  <p:tag name="HIGHLIGHTER" val="false"/>
</p:tagLst>
</file>

<file path=ppt/tags/tag629.xml><?xml version="1.0" encoding="utf-8"?>
<p:tagLst xmlns:a="http://schemas.openxmlformats.org/drawingml/2006/main" xmlns:r="http://schemas.openxmlformats.org/officeDocument/2006/relationships" xmlns:p="http://schemas.openxmlformats.org/presentationml/2006/main">
  <p:tag name="HIGHLIGHTER" val="false"/>
</p:tagLst>
</file>

<file path=ppt/tags/tag63.xml><?xml version="1.0" encoding="utf-8"?>
<p:tagLst xmlns:a="http://schemas.openxmlformats.org/drawingml/2006/main" xmlns:r="http://schemas.openxmlformats.org/officeDocument/2006/relationships" xmlns:p="http://schemas.openxmlformats.org/presentationml/2006/main">
  <p:tag name="HIGHLIGHTER" val="false"/>
</p:tagLst>
</file>

<file path=ppt/tags/tag630.xml><?xml version="1.0" encoding="utf-8"?>
<p:tagLst xmlns:a="http://schemas.openxmlformats.org/drawingml/2006/main" xmlns:r="http://schemas.openxmlformats.org/officeDocument/2006/relationships" xmlns:p="http://schemas.openxmlformats.org/presentationml/2006/main">
  <p:tag name="HIGHLIGHTER" val="false"/>
</p:tagLst>
</file>

<file path=ppt/tags/tag631.xml><?xml version="1.0" encoding="utf-8"?>
<p:tagLst xmlns:a="http://schemas.openxmlformats.org/drawingml/2006/main" xmlns:r="http://schemas.openxmlformats.org/officeDocument/2006/relationships" xmlns:p="http://schemas.openxmlformats.org/presentationml/2006/main">
  <p:tag name="HIGHLIGHTER" val="false"/>
</p:tagLst>
</file>

<file path=ppt/tags/tag632.xml><?xml version="1.0" encoding="utf-8"?>
<p:tagLst xmlns:a="http://schemas.openxmlformats.org/drawingml/2006/main" xmlns:r="http://schemas.openxmlformats.org/officeDocument/2006/relationships" xmlns:p="http://schemas.openxmlformats.org/presentationml/2006/main">
  <p:tag name="HIGHLIGHTER" val="false"/>
</p:tagLst>
</file>

<file path=ppt/tags/tag633.xml><?xml version="1.0" encoding="utf-8"?>
<p:tagLst xmlns:a="http://schemas.openxmlformats.org/drawingml/2006/main" xmlns:r="http://schemas.openxmlformats.org/officeDocument/2006/relationships" xmlns:p="http://schemas.openxmlformats.org/presentationml/2006/main">
  <p:tag name="HIGHLIGHTER" val="false"/>
</p:tagLst>
</file>

<file path=ppt/tags/tag634.xml><?xml version="1.0" encoding="utf-8"?>
<p:tagLst xmlns:a="http://schemas.openxmlformats.org/drawingml/2006/main" xmlns:r="http://schemas.openxmlformats.org/officeDocument/2006/relationships" xmlns:p="http://schemas.openxmlformats.org/presentationml/2006/main">
  <p:tag name="HIGHLIGHTER" val="false"/>
</p:tagLst>
</file>

<file path=ppt/tags/tag635.xml><?xml version="1.0" encoding="utf-8"?>
<p:tagLst xmlns:a="http://schemas.openxmlformats.org/drawingml/2006/main" xmlns:r="http://schemas.openxmlformats.org/officeDocument/2006/relationships" xmlns:p="http://schemas.openxmlformats.org/presentationml/2006/main">
  <p:tag name="HIGHLIGHTER" val="false"/>
</p:tagLst>
</file>

<file path=ppt/tags/tag636.xml><?xml version="1.0" encoding="utf-8"?>
<p:tagLst xmlns:a="http://schemas.openxmlformats.org/drawingml/2006/main" xmlns:r="http://schemas.openxmlformats.org/officeDocument/2006/relationships" xmlns:p="http://schemas.openxmlformats.org/presentationml/2006/main">
  <p:tag name="HIGHLIGHTER" val="false"/>
</p:tagLst>
</file>

<file path=ppt/tags/tag637.xml><?xml version="1.0" encoding="utf-8"?>
<p:tagLst xmlns:a="http://schemas.openxmlformats.org/drawingml/2006/main" xmlns:r="http://schemas.openxmlformats.org/officeDocument/2006/relationships" xmlns:p="http://schemas.openxmlformats.org/presentationml/2006/main">
  <p:tag name="HIGHLIGHTER" val="false"/>
</p:tagLst>
</file>

<file path=ppt/tags/tag638.xml><?xml version="1.0" encoding="utf-8"?>
<p:tagLst xmlns:a="http://schemas.openxmlformats.org/drawingml/2006/main" xmlns:r="http://schemas.openxmlformats.org/officeDocument/2006/relationships" xmlns:p="http://schemas.openxmlformats.org/presentationml/2006/main">
  <p:tag name="HIGHLIGHTER" val="false"/>
</p:tagLst>
</file>

<file path=ppt/tags/tag639.xml><?xml version="1.0" encoding="utf-8"?>
<p:tagLst xmlns:a="http://schemas.openxmlformats.org/drawingml/2006/main" xmlns:r="http://schemas.openxmlformats.org/officeDocument/2006/relationships" xmlns:p="http://schemas.openxmlformats.org/presentationml/2006/main">
  <p:tag name="HIGHLIGHTER" val="false"/>
</p:tagLst>
</file>

<file path=ppt/tags/tag64.xml><?xml version="1.0" encoding="utf-8"?>
<p:tagLst xmlns:a="http://schemas.openxmlformats.org/drawingml/2006/main" xmlns:r="http://schemas.openxmlformats.org/officeDocument/2006/relationships" xmlns:p="http://schemas.openxmlformats.org/presentationml/2006/main">
  <p:tag name="HIGHLIGHTER" val="false"/>
</p:tagLst>
</file>

<file path=ppt/tags/tag640.xml><?xml version="1.0" encoding="utf-8"?>
<p:tagLst xmlns:a="http://schemas.openxmlformats.org/drawingml/2006/main" xmlns:r="http://schemas.openxmlformats.org/officeDocument/2006/relationships" xmlns:p="http://schemas.openxmlformats.org/presentationml/2006/main">
  <p:tag name="HIGHLIGHTER" val="false"/>
</p:tagLst>
</file>

<file path=ppt/tags/tag641.xml><?xml version="1.0" encoding="utf-8"?>
<p:tagLst xmlns:a="http://schemas.openxmlformats.org/drawingml/2006/main" xmlns:r="http://schemas.openxmlformats.org/officeDocument/2006/relationships" xmlns:p="http://schemas.openxmlformats.org/presentationml/2006/main">
  <p:tag name="HIGHLIGHTER" val="false"/>
</p:tagLst>
</file>

<file path=ppt/tags/tag642.xml><?xml version="1.0" encoding="utf-8"?>
<p:tagLst xmlns:a="http://schemas.openxmlformats.org/drawingml/2006/main" xmlns:r="http://schemas.openxmlformats.org/officeDocument/2006/relationships" xmlns:p="http://schemas.openxmlformats.org/presentationml/2006/main">
  <p:tag name="HIGHLIGHTER" val="false"/>
</p:tagLst>
</file>

<file path=ppt/tags/tag643.xml><?xml version="1.0" encoding="utf-8"?>
<p:tagLst xmlns:a="http://schemas.openxmlformats.org/drawingml/2006/main" xmlns:r="http://schemas.openxmlformats.org/officeDocument/2006/relationships" xmlns:p="http://schemas.openxmlformats.org/presentationml/2006/main">
  <p:tag name="HIGHLIGHTER" val="false"/>
</p:tagLst>
</file>

<file path=ppt/tags/tag644.xml><?xml version="1.0" encoding="utf-8"?>
<p:tagLst xmlns:a="http://schemas.openxmlformats.org/drawingml/2006/main" xmlns:r="http://schemas.openxmlformats.org/officeDocument/2006/relationships" xmlns:p="http://schemas.openxmlformats.org/presentationml/2006/main">
  <p:tag name="HIGHLIGHTER" val="false"/>
</p:tagLst>
</file>

<file path=ppt/tags/tag645.xml><?xml version="1.0" encoding="utf-8"?>
<p:tagLst xmlns:a="http://schemas.openxmlformats.org/drawingml/2006/main" xmlns:r="http://schemas.openxmlformats.org/officeDocument/2006/relationships" xmlns:p="http://schemas.openxmlformats.org/presentationml/2006/main">
  <p:tag name="HIGHLIGHTER" val="false"/>
</p:tagLst>
</file>

<file path=ppt/tags/tag646.xml><?xml version="1.0" encoding="utf-8"?>
<p:tagLst xmlns:a="http://schemas.openxmlformats.org/drawingml/2006/main" xmlns:r="http://schemas.openxmlformats.org/officeDocument/2006/relationships" xmlns:p="http://schemas.openxmlformats.org/presentationml/2006/main">
  <p:tag name="HIGHLIGHTER" val="false"/>
</p:tagLst>
</file>

<file path=ppt/tags/tag647.xml><?xml version="1.0" encoding="utf-8"?>
<p:tagLst xmlns:a="http://schemas.openxmlformats.org/drawingml/2006/main" xmlns:r="http://schemas.openxmlformats.org/officeDocument/2006/relationships" xmlns:p="http://schemas.openxmlformats.org/presentationml/2006/main">
  <p:tag name="HIGHLIGHTER" val="false"/>
</p:tagLst>
</file>

<file path=ppt/tags/tag648.xml><?xml version="1.0" encoding="utf-8"?>
<p:tagLst xmlns:a="http://schemas.openxmlformats.org/drawingml/2006/main" xmlns:r="http://schemas.openxmlformats.org/officeDocument/2006/relationships" xmlns:p="http://schemas.openxmlformats.org/presentationml/2006/main">
  <p:tag name="HIGHLIGHTER" val="false"/>
</p:tagLst>
</file>

<file path=ppt/tags/tag649.xml><?xml version="1.0" encoding="utf-8"?>
<p:tagLst xmlns:a="http://schemas.openxmlformats.org/drawingml/2006/main" xmlns:r="http://schemas.openxmlformats.org/officeDocument/2006/relationships" xmlns:p="http://schemas.openxmlformats.org/presentationml/2006/main">
  <p:tag name="HIGHLIGHTER" val="false"/>
</p:tagLst>
</file>

<file path=ppt/tags/tag65.xml><?xml version="1.0" encoding="utf-8"?>
<p:tagLst xmlns:a="http://schemas.openxmlformats.org/drawingml/2006/main" xmlns:r="http://schemas.openxmlformats.org/officeDocument/2006/relationships" xmlns:p="http://schemas.openxmlformats.org/presentationml/2006/main">
  <p:tag name="HIGHLIGHTER" val="false"/>
</p:tagLst>
</file>

<file path=ppt/tags/tag650.xml><?xml version="1.0" encoding="utf-8"?>
<p:tagLst xmlns:a="http://schemas.openxmlformats.org/drawingml/2006/main" xmlns:r="http://schemas.openxmlformats.org/officeDocument/2006/relationships" xmlns:p="http://schemas.openxmlformats.org/presentationml/2006/main">
  <p:tag name="HIGHLIGHTER" val="false"/>
</p:tagLst>
</file>

<file path=ppt/tags/tag651.xml><?xml version="1.0" encoding="utf-8"?>
<p:tagLst xmlns:a="http://schemas.openxmlformats.org/drawingml/2006/main" xmlns:r="http://schemas.openxmlformats.org/officeDocument/2006/relationships" xmlns:p="http://schemas.openxmlformats.org/presentationml/2006/main">
  <p:tag name="HIGHLIGHTER" val="false"/>
</p:tagLst>
</file>

<file path=ppt/tags/tag652.xml><?xml version="1.0" encoding="utf-8"?>
<p:tagLst xmlns:a="http://schemas.openxmlformats.org/drawingml/2006/main" xmlns:r="http://schemas.openxmlformats.org/officeDocument/2006/relationships" xmlns:p="http://schemas.openxmlformats.org/presentationml/2006/main">
  <p:tag name="HIGHLIGHTER" val="false"/>
</p:tagLst>
</file>

<file path=ppt/tags/tag653.xml><?xml version="1.0" encoding="utf-8"?>
<p:tagLst xmlns:a="http://schemas.openxmlformats.org/drawingml/2006/main" xmlns:r="http://schemas.openxmlformats.org/officeDocument/2006/relationships" xmlns:p="http://schemas.openxmlformats.org/presentationml/2006/main">
  <p:tag name="HIGHLIGHTER" val="false"/>
</p:tagLst>
</file>

<file path=ppt/tags/tag654.xml><?xml version="1.0" encoding="utf-8"?>
<p:tagLst xmlns:a="http://schemas.openxmlformats.org/drawingml/2006/main" xmlns:r="http://schemas.openxmlformats.org/officeDocument/2006/relationships" xmlns:p="http://schemas.openxmlformats.org/presentationml/2006/main">
  <p:tag name="HIGHLIGHTER" val="false"/>
</p:tagLst>
</file>

<file path=ppt/tags/tag655.xml><?xml version="1.0" encoding="utf-8"?>
<p:tagLst xmlns:a="http://schemas.openxmlformats.org/drawingml/2006/main" xmlns:r="http://schemas.openxmlformats.org/officeDocument/2006/relationships" xmlns:p="http://schemas.openxmlformats.org/presentationml/2006/main">
  <p:tag name="HIGHLIGHTER" val="false"/>
</p:tagLst>
</file>

<file path=ppt/tags/tag656.xml><?xml version="1.0" encoding="utf-8"?>
<p:tagLst xmlns:a="http://schemas.openxmlformats.org/drawingml/2006/main" xmlns:r="http://schemas.openxmlformats.org/officeDocument/2006/relationships" xmlns:p="http://schemas.openxmlformats.org/presentationml/2006/main">
  <p:tag name="HIGHLIGHTER" val="false"/>
</p:tagLst>
</file>

<file path=ppt/tags/tag657.xml><?xml version="1.0" encoding="utf-8"?>
<p:tagLst xmlns:a="http://schemas.openxmlformats.org/drawingml/2006/main" xmlns:r="http://schemas.openxmlformats.org/officeDocument/2006/relationships" xmlns:p="http://schemas.openxmlformats.org/presentationml/2006/main">
  <p:tag name="HIGHLIGHTER" val="false"/>
</p:tagLst>
</file>

<file path=ppt/tags/tag658.xml><?xml version="1.0" encoding="utf-8"?>
<p:tagLst xmlns:a="http://schemas.openxmlformats.org/drawingml/2006/main" xmlns:r="http://schemas.openxmlformats.org/officeDocument/2006/relationships" xmlns:p="http://schemas.openxmlformats.org/presentationml/2006/main">
  <p:tag name="HIGHLIGHTER" val="false"/>
</p:tagLst>
</file>

<file path=ppt/tags/tag659.xml><?xml version="1.0" encoding="utf-8"?>
<p:tagLst xmlns:a="http://schemas.openxmlformats.org/drawingml/2006/main" xmlns:r="http://schemas.openxmlformats.org/officeDocument/2006/relationships" xmlns:p="http://schemas.openxmlformats.org/presentationml/2006/main">
  <p:tag name="HIGHLIGHTER" val="false"/>
</p:tagLst>
</file>

<file path=ppt/tags/tag66.xml><?xml version="1.0" encoding="utf-8"?>
<p:tagLst xmlns:a="http://schemas.openxmlformats.org/drawingml/2006/main" xmlns:r="http://schemas.openxmlformats.org/officeDocument/2006/relationships" xmlns:p="http://schemas.openxmlformats.org/presentationml/2006/main">
  <p:tag name="HIGHLIGHTER" val="false"/>
</p:tagLst>
</file>

<file path=ppt/tags/tag660.xml><?xml version="1.0" encoding="utf-8"?>
<p:tagLst xmlns:a="http://schemas.openxmlformats.org/drawingml/2006/main" xmlns:r="http://schemas.openxmlformats.org/officeDocument/2006/relationships" xmlns:p="http://schemas.openxmlformats.org/presentationml/2006/main">
  <p:tag name="HIGHLIGHTER" val="false"/>
</p:tagLst>
</file>

<file path=ppt/tags/tag661.xml><?xml version="1.0" encoding="utf-8"?>
<p:tagLst xmlns:a="http://schemas.openxmlformats.org/drawingml/2006/main" xmlns:r="http://schemas.openxmlformats.org/officeDocument/2006/relationships" xmlns:p="http://schemas.openxmlformats.org/presentationml/2006/main">
  <p:tag name="HIGHLIGHTER" val="false"/>
</p:tagLst>
</file>

<file path=ppt/tags/tag662.xml><?xml version="1.0" encoding="utf-8"?>
<p:tagLst xmlns:a="http://schemas.openxmlformats.org/drawingml/2006/main" xmlns:r="http://schemas.openxmlformats.org/officeDocument/2006/relationships" xmlns:p="http://schemas.openxmlformats.org/presentationml/2006/main">
  <p:tag name="HIGHLIGHTER" val="false"/>
</p:tagLst>
</file>

<file path=ppt/tags/tag663.xml><?xml version="1.0" encoding="utf-8"?>
<p:tagLst xmlns:a="http://schemas.openxmlformats.org/drawingml/2006/main" xmlns:r="http://schemas.openxmlformats.org/officeDocument/2006/relationships" xmlns:p="http://schemas.openxmlformats.org/presentationml/2006/main">
  <p:tag name="HIGHLIGHTER" val="false"/>
</p:tagLst>
</file>

<file path=ppt/tags/tag664.xml><?xml version="1.0" encoding="utf-8"?>
<p:tagLst xmlns:a="http://schemas.openxmlformats.org/drawingml/2006/main" xmlns:r="http://schemas.openxmlformats.org/officeDocument/2006/relationships" xmlns:p="http://schemas.openxmlformats.org/presentationml/2006/main">
  <p:tag name="HIGHLIGHTER" val="false"/>
</p:tagLst>
</file>

<file path=ppt/tags/tag665.xml><?xml version="1.0" encoding="utf-8"?>
<p:tagLst xmlns:a="http://schemas.openxmlformats.org/drawingml/2006/main" xmlns:r="http://schemas.openxmlformats.org/officeDocument/2006/relationships" xmlns:p="http://schemas.openxmlformats.org/presentationml/2006/main">
  <p:tag name="HIGHLIGHTER" val="false"/>
</p:tagLst>
</file>

<file path=ppt/tags/tag666.xml><?xml version="1.0" encoding="utf-8"?>
<p:tagLst xmlns:a="http://schemas.openxmlformats.org/drawingml/2006/main" xmlns:r="http://schemas.openxmlformats.org/officeDocument/2006/relationships" xmlns:p="http://schemas.openxmlformats.org/presentationml/2006/main">
  <p:tag name="HIGHLIGHTER" val="false"/>
</p:tagLst>
</file>

<file path=ppt/tags/tag667.xml><?xml version="1.0" encoding="utf-8"?>
<p:tagLst xmlns:a="http://schemas.openxmlformats.org/drawingml/2006/main" xmlns:r="http://schemas.openxmlformats.org/officeDocument/2006/relationships" xmlns:p="http://schemas.openxmlformats.org/presentationml/2006/main">
  <p:tag name="HIGHLIGHTER" val="false"/>
</p:tagLst>
</file>

<file path=ppt/tags/tag668.xml><?xml version="1.0" encoding="utf-8"?>
<p:tagLst xmlns:a="http://schemas.openxmlformats.org/drawingml/2006/main" xmlns:r="http://schemas.openxmlformats.org/officeDocument/2006/relationships" xmlns:p="http://schemas.openxmlformats.org/presentationml/2006/main">
  <p:tag name="HIGHLIGHTER" val="false"/>
</p:tagLst>
</file>

<file path=ppt/tags/tag669.xml><?xml version="1.0" encoding="utf-8"?>
<p:tagLst xmlns:a="http://schemas.openxmlformats.org/drawingml/2006/main" xmlns:r="http://schemas.openxmlformats.org/officeDocument/2006/relationships" xmlns:p="http://schemas.openxmlformats.org/presentationml/2006/main">
  <p:tag name="HIGHLIGHTER" val="false"/>
</p:tagLst>
</file>

<file path=ppt/tags/tag67.xml><?xml version="1.0" encoding="utf-8"?>
<p:tagLst xmlns:a="http://schemas.openxmlformats.org/drawingml/2006/main" xmlns:r="http://schemas.openxmlformats.org/officeDocument/2006/relationships" xmlns:p="http://schemas.openxmlformats.org/presentationml/2006/main">
  <p:tag name="HIGHLIGHTER" val="false"/>
</p:tagLst>
</file>

<file path=ppt/tags/tag670.xml><?xml version="1.0" encoding="utf-8"?>
<p:tagLst xmlns:a="http://schemas.openxmlformats.org/drawingml/2006/main" xmlns:r="http://schemas.openxmlformats.org/officeDocument/2006/relationships" xmlns:p="http://schemas.openxmlformats.org/presentationml/2006/main">
  <p:tag name="HIGHLIGHTER" val="false"/>
</p:tagLst>
</file>

<file path=ppt/tags/tag671.xml><?xml version="1.0" encoding="utf-8"?>
<p:tagLst xmlns:a="http://schemas.openxmlformats.org/drawingml/2006/main" xmlns:r="http://schemas.openxmlformats.org/officeDocument/2006/relationships" xmlns:p="http://schemas.openxmlformats.org/presentationml/2006/main">
  <p:tag name="HIGHLIGHTER" val="false"/>
</p:tagLst>
</file>

<file path=ppt/tags/tag672.xml><?xml version="1.0" encoding="utf-8"?>
<p:tagLst xmlns:a="http://schemas.openxmlformats.org/drawingml/2006/main" xmlns:r="http://schemas.openxmlformats.org/officeDocument/2006/relationships" xmlns:p="http://schemas.openxmlformats.org/presentationml/2006/main">
  <p:tag name="HIGHLIGHTER" val="false"/>
</p:tagLst>
</file>

<file path=ppt/tags/tag673.xml><?xml version="1.0" encoding="utf-8"?>
<p:tagLst xmlns:a="http://schemas.openxmlformats.org/drawingml/2006/main" xmlns:r="http://schemas.openxmlformats.org/officeDocument/2006/relationships" xmlns:p="http://schemas.openxmlformats.org/presentationml/2006/main">
  <p:tag name="HIGHLIGHTER" val="false"/>
</p:tagLst>
</file>

<file path=ppt/tags/tag674.xml><?xml version="1.0" encoding="utf-8"?>
<p:tagLst xmlns:a="http://schemas.openxmlformats.org/drawingml/2006/main" xmlns:r="http://schemas.openxmlformats.org/officeDocument/2006/relationships" xmlns:p="http://schemas.openxmlformats.org/presentationml/2006/main">
  <p:tag name="HIGHLIGHTER" val="false"/>
</p:tagLst>
</file>

<file path=ppt/tags/tag675.xml><?xml version="1.0" encoding="utf-8"?>
<p:tagLst xmlns:a="http://schemas.openxmlformats.org/drawingml/2006/main" xmlns:r="http://schemas.openxmlformats.org/officeDocument/2006/relationships" xmlns:p="http://schemas.openxmlformats.org/presentationml/2006/main">
  <p:tag name="HIGHLIGHTER" val="false"/>
</p:tagLst>
</file>

<file path=ppt/tags/tag676.xml><?xml version="1.0" encoding="utf-8"?>
<p:tagLst xmlns:a="http://schemas.openxmlformats.org/drawingml/2006/main" xmlns:r="http://schemas.openxmlformats.org/officeDocument/2006/relationships" xmlns:p="http://schemas.openxmlformats.org/presentationml/2006/main">
  <p:tag name="HIGHLIGHTER" val="false"/>
</p:tagLst>
</file>

<file path=ppt/tags/tag677.xml><?xml version="1.0" encoding="utf-8"?>
<p:tagLst xmlns:a="http://schemas.openxmlformats.org/drawingml/2006/main" xmlns:r="http://schemas.openxmlformats.org/officeDocument/2006/relationships" xmlns:p="http://schemas.openxmlformats.org/presentationml/2006/main">
  <p:tag name="HIGHLIGHTER" val="false"/>
</p:tagLst>
</file>

<file path=ppt/tags/tag678.xml><?xml version="1.0" encoding="utf-8"?>
<p:tagLst xmlns:a="http://schemas.openxmlformats.org/drawingml/2006/main" xmlns:r="http://schemas.openxmlformats.org/officeDocument/2006/relationships" xmlns:p="http://schemas.openxmlformats.org/presentationml/2006/main">
  <p:tag name="HIGHLIGHTER" val="false"/>
</p:tagLst>
</file>

<file path=ppt/tags/tag679.xml><?xml version="1.0" encoding="utf-8"?>
<p:tagLst xmlns:a="http://schemas.openxmlformats.org/drawingml/2006/main" xmlns:r="http://schemas.openxmlformats.org/officeDocument/2006/relationships" xmlns:p="http://schemas.openxmlformats.org/presentationml/2006/main">
  <p:tag name="HIGHLIGHTER" val="false"/>
</p:tagLst>
</file>

<file path=ppt/tags/tag68.xml><?xml version="1.0" encoding="utf-8"?>
<p:tagLst xmlns:a="http://schemas.openxmlformats.org/drawingml/2006/main" xmlns:r="http://schemas.openxmlformats.org/officeDocument/2006/relationships" xmlns:p="http://schemas.openxmlformats.org/presentationml/2006/main">
  <p:tag name="HIGHLIGHTER" val="false"/>
</p:tagLst>
</file>

<file path=ppt/tags/tag680.xml><?xml version="1.0" encoding="utf-8"?>
<p:tagLst xmlns:a="http://schemas.openxmlformats.org/drawingml/2006/main" xmlns:r="http://schemas.openxmlformats.org/officeDocument/2006/relationships" xmlns:p="http://schemas.openxmlformats.org/presentationml/2006/main">
  <p:tag name="HIGHLIGHTER" val="false"/>
</p:tagLst>
</file>

<file path=ppt/tags/tag681.xml><?xml version="1.0" encoding="utf-8"?>
<p:tagLst xmlns:a="http://schemas.openxmlformats.org/drawingml/2006/main" xmlns:r="http://schemas.openxmlformats.org/officeDocument/2006/relationships" xmlns:p="http://schemas.openxmlformats.org/presentationml/2006/main">
  <p:tag name="HIGHLIGHTER" val="false"/>
</p:tagLst>
</file>

<file path=ppt/tags/tag682.xml><?xml version="1.0" encoding="utf-8"?>
<p:tagLst xmlns:a="http://schemas.openxmlformats.org/drawingml/2006/main" xmlns:r="http://schemas.openxmlformats.org/officeDocument/2006/relationships" xmlns:p="http://schemas.openxmlformats.org/presentationml/2006/main">
  <p:tag name="HIGHLIGHTER" val="false"/>
</p:tagLst>
</file>

<file path=ppt/tags/tag683.xml><?xml version="1.0" encoding="utf-8"?>
<p:tagLst xmlns:a="http://schemas.openxmlformats.org/drawingml/2006/main" xmlns:r="http://schemas.openxmlformats.org/officeDocument/2006/relationships" xmlns:p="http://schemas.openxmlformats.org/presentationml/2006/main">
  <p:tag name="HIGHLIGHTER" val="false"/>
</p:tagLst>
</file>

<file path=ppt/tags/tag684.xml><?xml version="1.0" encoding="utf-8"?>
<p:tagLst xmlns:a="http://schemas.openxmlformats.org/drawingml/2006/main" xmlns:r="http://schemas.openxmlformats.org/officeDocument/2006/relationships" xmlns:p="http://schemas.openxmlformats.org/presentationml/2006/main">
  <p:tag name="HIGHLIGHTER" val="false"/>
</p:tagLst>
</file>

<file path=ppt/tags/tag685.xml><?xml version="1.0" encoding="utf-8"?>
<p:tagLst xmlns:a="http://schemas.openxmlformats.org/drawingml/2006/main" xmlns:r="http://schemas.openxmlformats.org/officeDocument/2006/relationships" xmlns:p="http://schemas.openxmlformats.org/presentationml/2006/main">
  <p:tag name="HIGHLIGHTER" val="false"/>
</p:tagLst>
</file>

<file path=ppt/tags/tag686.xml><?xml version="1.0" encoding="utf-8"?>
<p:tagLst xmlns:a="http://schemas.openxmlformats.org/drawingml/2006/main" xmlns:r="http://schemas.openxmlformats.org/officeDocument/2006/relationships" xmlns:p="http://schemas.openxmlformats.org/presentationml/2006/main">
  <p:tag name="HIGHLIGHTER" val="false"/>
</p:tagLst>
</file>

<file path=ppt/tags/tag687.xml><?xml version="1.0" encoding="utf-8"?>
<p:tagLst xmlns:a="http://schemas.openxmlformats.org/drawingml/2006/main" xmlns:r="http://schemas.openxmlformats.org/officeDocument/2006/relationships" xmlns:p="http://schemas.openxmlformats.org/presentationml/2006/main">
  <p:tag name="HIGHLIGHTER" val="false"/>
</p:tagLst>
</file>

<file path=ppt/tags/tag688.xml><?xml version="1.0" encoding="utf-8"?>
<p:tagLst xmlns:a="http://schemas.openxmlformats.org/drawingml/2006/main" xmlns:r="http://schemas.openxmlformats.org/officeDocument/2006/relationships" xmlns:p="http://schemas.openxmlformats.org/presentationml/2006/main">
  <p:tag name="HIGHLIGHTER" val="false"/>
</p:tagLst>
</file>

<file path=ppt/tags/tag689.xml><?xml version="1.0" encoding="utf-8"?>
<p:tagLst xmlns:a="http://schemas.openxmlformats.org/drawingml/2006/main" xmlns:r="http://schemas.openxmlformats.org/officeDocument/2006/relationships" xmlns:p="http://schemas.openxmlformats.org/presentationml/2006/main">
  <p:tag name="HIGHLIGHTER" val="false"/>
</p:tagLst>
</file>

<file path=ppt/tags/tag69.xml><?xml version="1.0" encoding="utf-8"?>
<p:tagLst xmlns:a="http://schemas.openxmlformats.org/drawingml/2006/main" xmlns:r="http://schemas.openxmlformats.org/officeDocument/2006/relationships" xmlns:p="http://schemas.openxmlformats.org/presentationml/2006/main">
  <p:tag name="HIGHLIGHTER" val="false"/>
</p:tagLst>
</file>

<file path=ppt/tags/tag690.xml><?xml version="1.0" encoding="utf-8"?>
<p:tagLst xmlns:a="http://schemas.openxmlformats.org/drawingml/2006/main" xmlns:r="http://schemas.openxmlformats.org/officeDocument/2006/relationships" xmlns:p="http://schemas.openxmlformats.org/presentationml/2006/main">
  <p:tag name="HIGHLIGHTER" val="false"/>
</p:tagLst>
</file>

<file path=ppt/tags/tag691.xml><?xml version="1.0" encoding="utf-8"?>
<p:tagLst xmlns:a="http://schemas.openxmlformats.org/drawingml/2006/main" xmlns:r="http://schemas.openxmlformats.org/officeDocument/2006/relationships" xmlns:p="http://schemas.openxmlformats.org/presentationml/2006/main">
  <p:tag name="HIGHLIGHTER" val="false"/>
</p:tagLst>
</file>

<file path=ppt/tags/tag692.xml><?xml version="1.0" encoding="utf-8"?>
<p:tagLst xmlns:a="http://schemas.openxmlformats.org/drawingml/2006/main" xmlns:r="http://schemas.openxmlformats.org/officeDocument/2006/relationships" xmlns:p="http://schemas.openxmlformats.org/presentationml/2006/main">
  <p:tag name="HIGHLIGHTER" val="false"/>
</p:tagLst>
</file>

<file path=ppt/tags/tag693.xml><?xml version="1.0" encoding="utf-8"?>
<p:tagLst xmlns:a="http://schemas.openxmlformats.org/drawingml/2006/main" xmlns:r="http://schemas.openxmlformats.org/officeDocument/2006/relationships" xmlns:p="http://schemas.openxmlformats.org/presentationml/2006/main">
  <p:tag name="HIGHLIGHTER" val="false"/>
</p:tagLst>
</file>

<file path=ppt/tags/tag694.xml><?xml version="1.0" encoding="utf-8"?>
<p:tagLst xmlns:a="http://schemas.openxmlformats.org/drawingml/2006/main" xmlns:r="http://schemas.openxmlformats.org/officeDocument/2006/relationships" xmlns:p="http://schemas.openxmlformats.org/presentationml/2006/main">
  <p:tag name="HIGHLIGHTER" val="false"/>
</p:tagLst>
</file>

<file path=ppt/tags/tag695.xml><?xml version="1.0" encoding="utf-8"?>
<p:tagLst xmlns:a="http://schemas.openxmlformats.org/drawingml/2006/main" xmlns:r="http://schemas.openxmlformats.org/officeDocument/2006/relationships" xmlns:p="http://schemas.openxmlformats.org/presentationml/2006/main">
  <p:tag name="HIGHLIGHTER" val="false"/>
</p:tagLst>
</file>

<file path=ppt/tags/tag696.xml><?xml version="1.0" encoding="utf-8"?>
<p:tagLst xmlns:a="http://schemas.openxmlformats.org/drawingml/2006/main" xmlns:r="http://schemas.openxmlformats.org/officeDocument/2006/relationships" xmlns:p="http://schemas.openxmlformats.org/presentationml/2006/main">
  <p:tag name="HIGHLIGHTER" val="false"/>
</p:tagLst>
</file>

<file path=ppt/tags/tag697.xml><?xml version="1.0" encoding="utf-8"?>
<p:tagLst xmlns:a="http://schemas.openxmlformats.org/drawingml/2006/main" xmlns:r="http://schemas.openxmlformats.org/officeDocument/2006/relationships" xmlns:p="http://schemas.openxmlformats.org/presentationml/2006/main">
  <p:tag name="HIGHLIGHTER" val="false"/>
</p:tagLst>
</file>

<file path=ppt/tags/tag698.xml><?xml version="1.0" encoding="utf-8"?>
<p:tagLst xmlns:a="http://schemas.openxmlformats.org/drawingml/2006/main" xmlns:r="http://schemas.openxmlformats.org/officeDocument/2006/relationships" xmlns:p="http://schemas.openxmlformats.org/presentationml/2006/main">
  <p:tag name="HIGHLIGHTER" val="false"/>
</p:tagLst>
</file>

<file path=ppt/tags/tag699.xml><?xml version="1.0" encoding="utf-8"?>
<p:tagLst xmlns:a="http://schemas.openxmlformats.org/drawingml/2006/main" xmlns:r="http://schemas.openxmlformats.org/officeDocument/2006/relationships" xmlns:p="http://schemas.openxmlformats.org/presentationml/2006/main">
  <p:tag name="HIGHLIGHTER" val="false"/>
</p:tagLst>
</file>

<file path=ppt/tags/tag7.xml><?xml version="1.0" encoding="utf-8"?>
<p:tagLst xmlns:a="http://schemas.openxmlformats.org/drawingml/2006/main" xmlns:r="http://schemas.openxmlformats.org/officeDocument/2006/relationships" xmlns:p="http://schemas.openxmlformats.org/presentationml/2006/main">
  <p:tag name="HIGHLIGHTER" val="false"/>
</p:tagLst>
</file>

<file path=ppt/tags/tag70.xml><?xml version="1.0" encoding="utf-8"?>
<p:tagLst xmlns:a="http://schemas.openxmlformats.org/drawingml/2006/main" xmlns:r="http://schemas.openxmlformats.org/officeDocument/2006/relationships" xmlns:p="http://schemas.openxmlformats.org/presentationml/2006/main">
  <p:tag name="HIGHLIGHTER" val="false"/>
</p:tagLst>
</file>

<file path=ppt/tags/tag700.xml><?xml version="1.0" encoding="utf-8"?>
<p:tagLst xmlns:a="http://schemas.openxmlformats.org/drawingml/2006/main" xmlns:r="http://schemas.openxmlformats.org/officeDocument/2006/relationships" xmlns:p="http://schemas.openxmlformats.org/presentationml/2006/main">
  <p:tag name="HIGHLIGHTER" val="false"/>
</p:tagLst>
</file>

<file path=ppt/tags/tag701.xml><?xml version="1.0" encoding="utf-8"?>
<p:tagLst xmlns:a="http://schemas.openxmlformats.org/drawingml/2006/main" xmlns:r="http://schemas.openxmlformats.org/officeDocument/2006/relationships" xmlns:p="http://schemas.openxmlformats.org/presentationml/2006/main">
  <p:tag name="HIGHLIGHTER" val="false"/>
</p:tagLst>
</file>

<file path=ppt/tags/tag702.xml><?xml version="1.0" encoding="utf-8"?>
<p:tagLst xmlns:a="http://schemas.openxmlformats.org/drawingml/2006/main" xmlns:r="http://schemas.openxmlformats.org/officeDocument/2006/relationships" xmlns:p="http://schemas.openxmlformats.org/presentationml/2006/main">
  <p:tag name="HIGHLIGHTER" val="false"/>
</p:tagLst>
</file>

<file path=ppt/tags/tag703.xml><?xml version="1.0" encoding="utf-8"?>
<p:tagLst xmlns:a="http://schemas.openxmlformats.org/drawingml/2006/main" xmlns:r="http://schemas.openxmlformats.org/officeDocument/2006/relationships" xmlns:p="http://schemas.openxmlformats.org/presentationml/2006/main">
  <p:tag name="HIGHLIGHTER" val="false"/>
</p:tagLst>
</file>

<file path=ppt/tags/tag704.xml><?xml version="1.0" encoding="utf-8"?>
<p:tagLst xmlns:a="http://schemas.openxmlformats.org/drawingml/2006/main" xmlns:r="http://schemas.openxmlformats.org/officeDocument/2006/relationships" xmlns:p="http://schemas.openxmlformats.org/presentationml/2006/main">
  <p:tag name="HIGHLIGHTER" val="false"/>
</p:tagLst>
</file>

<file path=ppt/tags/tag705.xml><?xml version="1.0" encoding="utf-8"?>
<p:tagLst xmlns:a="http://schemas.openxmlformats.org/drawingml/2006/main" xmlns:r="http://schemas.openxmlformats.org/officeDocument/2006/relationships" xmlns:p="http://schemas.openxmlformats.org/presentationml/2006/main">
  <p:tag name="HIGHLIGHTER" val="false"/>
</p:tagLst>
</file>

<file path=ppt/tags/tag706.xml><?xml version="1.0" encoding="utf-8"?>
<p:tagLst xmlns:a="http://schemas.openxmlformats.org/drawingml/2006/main" xmlns:r="http://schemas.openxmlformats.org/officeDocument/2006/relationships" xmlns:p="http://schemas.openxmlformats.org/presentationml/2006/main">
  <p:tag name="HIGHLIGHTER" val="false"/>
</p:tagLst>
</file>

<file path=ppt/tags/tag707.xml><?xml version="1.0" encoding="utf-8"?>
<p:tagLst xmlns:a="http://schemas.openxmlformats.org/drawingml/2006/main" xmlns:r="http://schemas.openxmlformats.org/officeDocument/2006/relationships" xmlns:p="http://schemas.openxmlformats.org/presentationml/2006/main">
  <p:tag name="HIGHLIGHTER" val="false"/>
</p:tagLst>
</file>

<file path=ppt/tags/tag708.xml><?xml version="1.0" encoding="utf-8"?>
<p:tagLst xmlns:a="http://schemas.openxmlformats.org/drawingml/2006/main" xmlns:r="http://schemas.openxmlformats.org/officeDocument/2006/relationships" xmlns:p="http://schemas.openxmlformats.org/presentationml/2006/main">
  <p:tag name="HIGHLIGHTER" val="false"/>
</p:tagLst>
</file>

<file path=ppt/tags/tag709.xml><?xml version="1.0" encoding="utf-8"?>
<p:tagLst xmlns:a="http://schemas.openxmlformats.org/drawingml/2006/main" xmlns:r="http://schemas.openxmlformats.org/officeDocument/2006/relationships" xmlns:p="http://schemas.openxmlformats.org/presentationml/2006/main">
  <p:tag name="HIGHLIGHTER" val="false"/>
</p:tagLst>
</file>

<file path=ppt/tags/tag71.xml><?xml version="1.0" encoding="utf-8"?>
<p:tagLst xmlns:a="http://schemas.openxmlformats.org/drawingml/2006/main" xmlns:r="http://schemas.openxmlformats.org/officeDocument/2006/relationships" xmlns:p="http://schemas.openxmlformats.org/presentationml/2006/main">
  <p:tag name="HIGHLIGHTER" val="false"/>
</p:tagLst>
</file>

<file path=ppt/tags/tag710.xml><?xml version="1.0" encoding="utf-8"?>
<p:tagLst xmlns:a="http://schemas.openxmlformats.org/drawingml/2006/main" xmlns:r="http://schemas.openxmlformats.org/officeDocument/2006/relationships" xmlns:p="http://schemas.openxmlformats.org/presentationml/2006/main">
  <p:tag name="HIGHLIGHTER" val="false"/>
</p:tagLst>
</file>

<file path=ppt/tags/tag711.xml><?xml version="1.0" encoding="utf-8"?>
<p:tagLst xmlns:a="http://schemas.openxmlformats.org/drawingml/2006/main" xmlns:r="http://schemas.openxmlformats.org/officeDocument/2006/relationships" xmlns:p="http://schemas.openxmlformats.org/presentationml/2006/main">
  <p:tag name="HIGHLIGHTER" val="false"/>
</p:tagLst>
</file>

<file path=ppt/tags/tag712.xml><?xml version="1.0" encoding="utf-8"?>
<p:tagLst xmlns:a="http://schemas.openxmlformats.org/drawingml/2006/main" xmlns:r="http://schemas.openxmlformats.org/officeDocument/2006/relationships" xmlns:p="http://schemas.openxmlformats.org/presentationml/2006/main">
  <p:tag name="HIGHLIGHTER" val="false"/>
</p:tagLst>
</file>

<file path=ppt/tags/tag713.xml><?xml version="1.0" encoding="utf-8"?>
<p:tagLst xmlns:a="http://schemas.openxmlformats.org/drawingml/2006/main" xmlns:r="http://schemas.openxmlformats.org/officeDocument/2006/relationships" xmlns:p="http://schemas.openxmlformats.org/presentationml/2006/main">
  <p:tag name="HIGHLIGHTER" val="false"/>
</p:tagLst>
</file>

<file path=ppt/tags/tag714.xml><?xml version="1.0" encoding="utf-8"?>
<p:tagLst xmlns:a="http://schemas.openxmlformats.org/drawingml/2006/main" xmlns:r="http://schemas.openxmlformats.org/officeDocument/2006/relationships" xmlns:p="http://schemas.openxmlformats.org/presentationml/2006/main">
  <p:tag name="HIGHLIGHTER" val="false"/>
</p:tagLst>
</file>

<file path=ppt/tags/tag715.xml><?xml version="1.0" encoding="utf-8"?>
<p:tagLst xmlns:a="http://schemas.openxmlformats.org/drawingml/2006/main" xmlns:r="http://schemas.openxmlformats.org/officeDocument/2006/relationships" xmlns:p="http://schemas.openxmlformats.org/presentationml/2006/main">
  <p:tag name="HIGHLIGHTER" val="false"/>
</p:tagLst>
</file>

<file path=ppt/tags/tag716.xml><?xml version="1.0" encoding="utf-8"?>
<p:tagLst xmlns:a="http://schemas.openxmlformats.org/drawingml/2006/main" xmlns:r="http://schemas.openxmlformats.org/officeDocument/2006/relationships" xmlns:p="http://schemas.openxmlformats.org/presentationml/2006/main">
  <p:tag name="HIGHLIGHTER" val="false"/>
</p:tagLst>
</file>

<file path=ppt/tags/tag717.xml><?xml version="1.0" encoding="utf-8"?>
<p:tagLst xmlns:a="http://schemas.openxmlformats.org/drawingml/2006/main" xmlns:r="http://schemas.openxmlformats.org/officeDocument/2006/relationships" xmlns:p="http://schemas.openxmlformats.org/presentationml/2006/main">
  <p:tag name="HIGHLIGHTER" val="false"/>
</p:tagLst>
</file>

<file path=ppt/tags/tag718.xml><?xml version="1.0" encoding="utf-8"?>
<p:tagLst xmlns:a="http://schemas.openxmlformats.org/drawingml/2006/main" xmlns:r="http://schemas.openxmlformats.org/officeDocument/2006/relationships" xmlns:p="http://schemas.openxmlformats.org/presentationml/2006/main">
  <p:tag name="HIGHLIGHTER" val="false"/>
</p:tagLst>
</file>

<file path=ppt/tags/tag719.xml><?xml version="1.0" encoding="utf-8"?>
<p:tagLst xmlns:a="http://schemas.openxmlformats.org/drawingml/2006/main" xmlns:r="http://schemas.openxmlformats.org/officeDocument/2006/relationships" xmlns:p="http://schemas.openxmlformats.org/presentationml/2006/main">
  <p:tag name="HIGHLIGHTER" val="false"/>
</p:tagLst>
</file>

<file path=ppt/tags/tag72.xml><?xml version="1.0" encoding="utf-8"?>
<p:tagLst xmlns:a="http://schemas.openxmlformats.org/drawingml/2006/main" xmlns:r="http://schemas.openxmlformats.org/officeDocument/2006/relationships" xmlns:p="http://schemas.openxmlformats.org/presentationml/2006/main">
  <p:tag name="HIGHLIGHTER" val="false"/>
</p:tagLst>
</file>

<file path=ppt/tags/tag720.xml><?xml version="1.0" encoding="utf-8"?>
<p:tagLst xmlns:a="http://schemas.openxmlformats.org/drawingml/2006/main" xmlns:r="http://schemas.openxmlformats.org/officeDocument/2006/relationships" xmlns:p="http://schemas.openxmlformats.org/presentationml/2006/main">
  <p:tag name="HIGHLIGHTER" val="false"/>
</p:tagLst>
</file>

<file path=ppt/tags/tag721.xml><?xml version="1.0" encoding="utf-8"?>
<p:tagLst xmlns:a="http://schemas.openxmlformats.org/drawingml/2006/main" xmlns:r="http://schemas.openxmlformats.org/officeDocument/2006/relationships" xmlns:p="http://schemas.openxmlformats.org/presentationml/2006/main">
  <p:tag name="HIGHLIGHTER" val="false"/>
</p:tagLst>
</file>

<file path=ppt/tags/tag722.xml><?xml version="1.0" encoding="utf-8"?>
<p:tagLst xmlns:a="http://schemas.openxmlformats.org/drawingml/2006/main" xmlns:r="http://schemas.openxmlformats.org/officeDocument/2006/relationships" xmlns:p="http://schemas.openxmlformats.org/presentationml/2006/main">
  <p:tag name="HIGHLIGHTER" val="false"/>
</p:tagLst>
</file>

<file path=ppt/tags/tag723.xml><?xml version="1.0" encoding="utf-8"?>
<p:tagLst xmlns:a="http://schemas.openxmlformats.org/drawingml/2006/main" xmlns:r="http://schemas.openxmlformats.org/officeDocument/2006/relationships" xmlns:p="http://schemas.openxmlformats.org/presentationml/2006/main">
  <p:tag name="HIGHLIGHTER" val="false"/>
</p:tagLst>
</file>

<file path=ppt/tags/tag724.xml><?xml version="1.0" encoding="utf-8"?>
<p:tagLst xmlns:a="http://schemas.openxmlformats.org/drawingml/2006/main" xmlns:r="http://schemas.openxmlformats.org/officeDocument/2006/relationships" xmlns:p="http://schemas.openxmlformats.org/presentationml/2006/main">
  <p:tag name="HIGHLIGHTER" val="false"/>
</p:tagLst>
</file>

<file path=ppt/tags/tag725.xml><?xml version="1.0" encoding="utf-8"?>
<p:tagLst xmlns:a="http://schemas.openxmlformats.org/drawingml/2006/main" xmlns:r="http://schemas.openxmlformats.org/officeDocument/2006/relationships" xmlns:p="http://schemas.openxmlformats.org/presentationml/2006/main">
  <p:tag name="HIGHLIGHTER" val="false"/>
</p:tagLst>
</file>

<file path=ppt/tags/tag726.xml><?xml version="1.0" encoding="utf-8"?>
<p:tagLst xmlns:a="http://schemas.openxmlformats.org/drawingml/2006/main" xmlns:r="http://schemas.openxmlformats.org/officeDocument/2006/relationships" xmlns:p="http://schemas.openxmlformats.org/presentationml/2006/main">
  <p:tag name="HIGHLIGHTER" val="false"/>
</p:tagLst>
</file>

<file path=ppt/tags/tag727.xml><?xml version="1.0" encoding="utf-8"?>
<p:tagLst xmlns:a="http://schemas.openxmlformats.org/drawingml/2006/main" xmlns:r="http://schemas.openxmlformats.org/officeDocument/2006/relationships" xmlns:p="http://schemas.openxmlformats.org/presentationml/2006/main">
  <p:tag name="HIGHLIGHTER" val="false"/>
</p:tagLst>
</file>

<file path=ppt/tags/tag728.xml><?xml version="1.0" encoding="utf-8"?>
<p:tagLst xmlns:a="http://schemas.openxmlformats.org/drawingml/2006/main" xmlns:r="http://schemas.openxmlformats.org/officeDocument/2006/relationships" xmlns:p="http://schemas.openxmlformats.org/presentationml/2006/main">
  <p:tag name="HIGHLIGHTER" val="false"/>
</p:tagLst>
</file>

<file path=ppt/tags/tag729.xml><?xml version="1.0" encoding="utf-8"?>
<p:tagLst xmlns:a="http://schemas.openxmlformats.org/drawingml/2006/main" xmlns:r="http://schemas.openxmlformats.org/officeDocument/2006/relationships" xmlns:p="http://schemas.openxmlformats.org/presentationml/2006/main">
  <p:tag name="HIGHLIGHTER" val="false"/>
</p:tagLst>
</file>

<file path=ppt/tags/tag73.xml><?xml version="1.0" encoding="utf-8"?>
<p:tagLst xmlns:a="http://schemas.openxmlformats.org/drawingml/2006/main" xmlns:r="http://schemas.openxmlformats.org/officeDocument/2006/relationships" xmlns:p="http://schemas.openxmlformats.org/presentationml/2006/main">
  <p:tag name="HIGHLIGHTER" val="false"/>
</p:tagLst>
</file>

<file path=ppt/tags/tag730.xml><?xml version="1.0" encoding="utf-8"?>
<p:tagLst xmlns:a="http://schemas.openxmlformats.org/drawingml/2006/main" xmlns:r="http://schemas.openxmlformats.org/officeDocument/2006/relationships" xmlns:p="http://schemas.openxmlformats.org/presentationml/2006/main">
  <p:tag name="HIGHLIGHTER" val="false"/>
</p:tagLst>
</file>

<file path=ppt/tags/tag731.xml><?xml version="1.0" encoding="utf-8"?>
<p:tagLst xmlns:a="http://schemas.openxmlformats.org/drawingml/2006/main" xmlns:r="http://schemas.openxmlformats.org/officeDocument/2006/relationships" xmlns:p="http://schemas.openxmlformats.org/presentationml/2006/main">
  <p:tag name="HIGHLIGHTER" val="false"/>
</p:tagLst>
</file>

<file path=ppt/tags/tag732.xml><?xml version="1.0" encoding="utf-8"?>
<p:tagLst xmlns:a="http://schemas.openxmlformats.org/drawingml/2006/main" xmlns:r="http://schemas.openxmlformats.org/officeDocument/2006/relationships" xmlns:p="http://schemas.openxmlformats.org/presentationml/2006/main">
  <p:tag name="HIGHLIGHTER" val="false"/>
</p:tagLst>
</file>

<file path=ppt/tags/tag733.xml><?xml version="1.0" encoding="utf-8"?>
<p:tagLst xmlns:a="http://schemas.openxmlformats.org/drawingml/2006/main" xmlns:r="http://schemas.openxmlformats.org/officeDocument/2006/relationships" xmlns:p="http://schemas.openxmlformats.org/presentationml/2006/main">
  <p:tag name="HIGHLIGHTER" val="false"/>
</p:tagLst>
</file>

<file path=ppt/tags/tag734.xml><?xml version="1.0" encoding="utf-8"?>
<p:tagLst xmlns:a="http://schemas.openxmlformats.org/drawingml/2006/main" xmlns:r="http://schemas.openxmlformats.org/officeDocument/2006/relationships" xmlns:p="http://schemas.openxmlformats.org/presentationml/2006/main">
  <p:tag name="HIGHLIGHTER" val="false"/>
</p:tagLst>
</file>

<file path=ppt/tags/tag735.xml><?xml version="1.0" encoding="utf-8"?>
<p:tagLst xmlns:a="http://schemas.openxmlformats.org/drawingml/2006/main" xmlns:r="http://schemas.openxmlformats.org/officeDocument/2006/relationships" xmlns:p="http://schemas.openxmlformats.org/presentationml/2006/main">
  <p:tag name="HIGHLIGHTER" val="false"/>
</p:tagLst>
</file>

<file path=ppt/tags/tag736.xml><?xml version="1.0" encoding="utf-8"?>
<p:tagLst xmlns:a="http://schemas.openxmlformats.org/drawingml/2006/main" xmlns:r="http://schemas.openxmlformats.org/officeDocument/2006/relationships" xmlns:p="http://schemas.openxmlformats.org/presentationml/2006/main">
  <p:tag name="HIGHLIGHTER" val="false"/>
</p:tagLst>
</file>

<file path=ppt/tags/tag737.xml><?xml version="1.0" encoding="utf-8"?>
<p:tagLst xmlns:a="http://schemas.openxmlformats.org/drawingml/2006/main" xmlns:r="http://schemas.openxmlformats.org/officeDocument/2006/relationships" xmlns:p="http://schemas.openxmlformats.org/presentationml/2006/main">
  <p:tag name="HIGHLIGHTER" val="false"/>
</p:tagLst>
</file>

<file path=ppt/tags/tag738.xml><?xml version="1.0" encoding="utf-8"?>
<p:tagLst xmlns:a="http://schemas.openxmlformats.org/drawingml/2006/main" xmlns:r="http://schemas.openxmlformats.org/officeDocument/2006/relationships" xmlns:p="http://schemas.openxmlformats.org/presentationml/2006/main">
  <p:tag name="HIGHLIGHTER" val="false"/>
</p:tagLst>
</file>

<file path=ppt/tags/tag739.xml><?xml version="1.0" encoding="utf-8"?>
<p:tagLst xmlns:a="http://schemas.openxmlformats.org/drawingml/2006/main" xmlns:r="http://schemas.openxmlformats.org/officeDocument/2006/relationships" xmlns:p="http://schemas.openxmlformats.org/presentationml/2006/main">
  <p:tag name="HIGHLIGHTER" val="false"/>
</p:tagLst>
</file>

<file path=ppt/tags/tag74.xml><?xml version="1.0" encoding="utf-8"?>
<p:tagLst xmlns:a="http://schemas.openxmlformats.org/drawingml/2006/main" xmlns:r="http://schemas.openxmlformats.org/officeDocument/2006/relationships" xmlns:p="http://schemas.openxmlformats.org/presentationml/2006/main">
  <p:tag name="HIGHLIGHTER" val="false"/>
</p:tagLst>
</file>

<file path=ppt/tags/tag740.xml><?xml version="1.0" encoding="utf-8"?>
<p:tagLst xmlns:a="http://schemas.openxmlformats.org/drawingml/2006/main" xmlns:r="http://schemas.openxmlformats.org/officeDocument/2006/relationships" xmlns:p="http://schemas.openxmlformats.org/presentationml/2006/main">
  <p:tag name="HIGHLIGHTER" val="false"/>
</p:tagLst>
</file>

<file path=ppt/tags/tag741.xml><?xml version="1.0" encoding="utf-8"?>
<p:tagLst xmlns:a="http://schemas.openxmlformats.org/drawingml/2006/main" xmlns:r="http://schemas.openxmlformats.org/officeDocument/2006/relationships" xmlns:p="http://schemas.openxmlformats.org/presentationml/2006/main">
  <p:tag name="HIGHLIGHTER" val="false"/>
</p:tagLst>
</file>

<file path=ppt/tags/tag742.xml><?xml version="1.0" encoding="utf-8"?>
<p:tagLst xmlns:a="http://schemas.openxmlformats.org/drawingml/2006/main" xmlns:r="http://schemas.openxmlformats.org/officeDocument/2006/relationships" xmlns:p="http://schemas.openxmlformats.org/presentationml/2006/main">
  <p:tag name="HIGHLIGHTER" val="false"/>
</p:tagLst>
</file>

<file path=ppt/tags/tag743.xml><?xml version="1.0" encoding="utf-8"?>
<p:tagLst xmlns:a="http://schemas.openxmlformats.org/drawingml/2006/main" xmlns:r="http://schemas.openxmlformats.org/officeDocument/2006/relationships" xmlns:p="http://schemas.openxmlformats.org/presentationml/2006/main">
  <p:tag name="HIGHLIGHTER" val="false"/>
</p:tagLst>
</file>

<file path=ppt/tags/tag744.xml><?xml version="1.0" encoding="utf-8"?>
<p:tagLst xmlns:a="http://schemas.openxmlformats.org/drawingml/2006/main" xmlns:r="http://schemas.openxmlformats.org/officeDocument/2006/relationships" xmlns:p="http://schemas.openxmlformats.org/presentationml/2006/main">
  <p:tag name="HIGHLIGHTER" val="false"/>
</p:tagLst>
</file>

<file path=ppt/tags/tag745.xml><?xml version="1.0" encoding="utf-8"?>
<p:tagLst xmlns:a="http://schemas.openxmlformats.org/drawingml/2006/main" xmlns:r="http://schemas.openxmlformats.org/officeDocument/2006/relationships" xmlns:p="http://schemas.openxmlformats.org/presentationml/2006/main">
  <p:tag name="HIGHLIGHTER" val="false"/>
</p:tagLst>
</file>

<file path=ppt/tags/tag746.xml><?xml version="1.0" encoding="utf-8"?>
<p:tagLst xmlns:a="http://schemas.openxmlformats.org/drawingml/2006/main" xmlns:r="http://schemas.openxmlformats.org/officeDocument/2006/relationships" xmlns:p="http://schemas.openxmlformats.org/presentationml/2006/main">
  <p:tag name="HIGHLIGHTER" val="false"/>
</p:tagLst>
</file>

<file path=ppt/tags/tag747.xml><?xml version="1.0" encoding="utf-8"?>
<p:tagLst xmlns:a="http://schemas.openxmlformats.org/drawingml/2006/main" xmlns:r="http://schemas.openxmlformats.org/officeDocument/2006/relationships" xmlns:p="http://schemas.openxmlformats.org/presentationml/2006/main">
  <p:tag name="HIGHLIGHTER" val="false"/>
</p:tagLst>
</file>

<file path=ppt/tags/tag748.xml><?xml version="1.0" encoding="utf-8"?>
<p:tagLst xmlns:a="http://schemas.openxmlformats.org/drawingml/2006/main" xmlns:r="http://schemas.openxmlformats.org/officeDocument/2006/relationships" xmlns:p="http://schemas.openxmlformats.org/presentationml/2006/main">
  <p:tag name="HIGHLIGHTER" val="false"/>
</p:tagLst>
</file>

<file path=ppt/tags/tag749.xml><?xml version="1.0" encoding="utf-8"?>
<p:tagLst xmlns:a="http://schemas.openxmlformats.org/drawingml/2006/main" xmlns:r="http://schemas.openxmlformats.org/officeDocument/2006/relationships" xmlns:p="http://schemas.openxmlformats.org/presentationml/2006/main">
  <p:tag name="HIGHLIGHTER" val="false"/>
</p:tagLst>
</file>

<file path=ppt/tags/tag75.xml><?xml version="1.0" encoding="utf-8"?>
<p:tagLst xmlns:a="http://schemas.openxmlformats.org/drawingml/2006/main" xmlns:r="http://schemas.openxmlformats.org/officeDocument/2006/relationships" xmlns:p="http://schemas.openxmlformats.org/presentationml/2006/main">
  <p:tag name="HIGHLIGHTER" val="false"/>
</p:tagLst>
</file>

<file path=ppt/tags/tag750.xml><?xml version="1.0" encoding="utf-8"?>
<p:tagLst xmlns:a="http://schemas.openxmlformats.org/drawingml/2006/main" xmlns:r="http://schemas.openxmlformats.org/officeDocument/2006/relationships" xmlns:p="http://schemas.openxmlformats.org/presentationml/2006/main">
  <p:tag name="HIGHLIGHTER" val="false"/>
</p:tagLst>
</file>

<file path=ppt/tags/tag751.xml><?xml version="1.0" encoding="utf-8"?>
<p:tagLst xmlns:a="http://schemas.openxmlformats.org/drawingml/2006/main" xmlns:r="http://schemas.openxmlformats.org/officeDocument/2006/relationships" xmlns:p="http://schemas.openxmlformats.org/presentationml/2006/main">
  <p:tag name="HIGHLIGHTER" val="false"/>
</p:tagLst>
</file>

<file path=ppt/tags/tag752.xml><?xml version="1.0" encoding="utf-8"?>
<p:tagLst xmlns:a="http://schemas.openxmlformats.org/drawingml/2006/main" xmlns:r="http://schemas.openxmlformats.org/officeDocument/2006/relationships" xmlns:p="http://schemas.openxmlformats.org/presentationml/2006/main">
  <p:tag name="HIGHLIGHTER" val="false"/>
</p:tagLst>
</file>

<file path=ppt/tags/tag753.xml><?xml version="1.0" encoding="utf-8"?>
<p:tagLst xmlns:a="http://schemas.openxmlformats.org/drawingml/2006/main" xmlns:r="http://schemas.openxmlformats.org/officeDocument/2006/relationships" xmlns:p="http://schemas.openxmlformats.org/presentationml/2006/main">
  <p:tag name="HIGHLIGHTER" val="false"/>
</p:tagLst>
</file>

<file path=ppt/tags/tag754.xml><?xml version="1.0" encoding="utf-8"?>
<p:tagLst xmlns:a="http://schemas.openxmlformats.org/drawingml/2006/main" xmlns:r="http://schemas.openxmlformats.org/officeDocument/2006/relationships" xmlns:p="http://schemas.openxmlformats.org/presentationml/2006/main">
  <p:tag name="HIGHLIGHTER" val="false"/>
</p:tagLst>
</file>

<file path=ppt/tags/tag755.xml><?xml version="1.0" encoding="utf-8"?>
<p:tagLst xmlns:a="http://schemas.openxmlformats.org/drawingml/2006/main" xmlns:r="http://schemas.openxmlformats.org/officeDocument/2006/relationships" xmlns:p="http://schemas.openxmlformats.org/presentationml/2006/main">
  <p:tag name="HIGHLIGHTER" val="false"/>
</p:tagLst>
</file>

<file path=ppt/tags/tag756.xml><?xml version="1.0" encoding="utf-8"?>
<p:tagLst xmlns:a="http://schemas.openxmlformats.org/drawingml/2006/main" xmlns:r="http://schemas.openxmlformats.org/officeDocument/2006/relationships" xmlns:p="http://schemas.openxmlformats.org/presentationml/2006/main">
  <p:tag name="HIGHLIGHTER" val="false"/>
</p:tagLst>
</file>

<file path=ppt/tags/tag757.xml><?xml version="1.0" encoding="utf-8"?>
<p:tagLst xmlns:a="http://schemas.openxmlformats.org/drawingml/2006/main" xmlns:r="http://schemas.openxmlformats.org/officeDocument/2006/relationships" xmlns:p="http://schemas.openxmlformats.org/presentationml/2006/main">
  <p:tag name="HIGHLIGHTER" val="false"/>
</p:tagLst>
</file>

<file path=ppt/tags/tag758.xml><?xml version="1.0" encoding="utf-8"?>
<p:tagLst xmlns:a="http://schemas.openxmlformats.org/drawingml/2006/main" xmlns:r="http://schemas.openxmlformats.org/officeDocument/2006/relationships" xmlns:p="http://schemas.openxmlformats.org/presentationml/2006/main">
  <p:tag name="HIGHLIGHTER" val="false"/>
</p:tagLst>
</file>

<file path=ppt/tags/tag759.xml><?xml version="1.0" encoding="utf-8"?>
<p:tagLst xmlns:a="http://schemas.openxmlformats.org/drawingml/2006/main" xmlns:r="http://schemas.openxmlformats.org/officeDocument/2006/relationships" xmlns:p="http://schemas.openxmlformats.org/presentationml/2006/main">
  <p:tag name="HIGHLIGHTER" val="false"/>
</p:tagLst>
</file>

<file path=ppt/tags/tag76.xml><?xml version="1.0" encoding="utf-8"?>
<p:tagLst xmlns:a="http://schemas.openxmlformats.org/drawingml/2006/main" xmlns:r="http://schemas.openxmlformats.org/officeDocument/2006/relationships" xmlns:p="http://schemas.openxmlformats.org/presentationml/2006/main">
  <p:tag name="HIGHLIGHTER" val="false"/>
</p:tagLst>
</file>

<file path=ppt/tags/tag760.xml><?xml version="1.0" encoding="utf-8"?>
<p:tagLst xmlns:a="http://schemas.openxmlformats.org/drawingml/2006/main" xmlns:r="http://schemas.openxmlformats.org/officeDocument/2006/relationships" xmlns:p="http://schemas.openxmlformats.org/presentationml/2006/main">
  <p:tag name="HIGHLIGHTER" val="false"/>
</p:tagLst>
</file>

<file path=ppt/tags/tag761.xml><?xml version="1.0" encoding="utf-8"?>
<p:tagLst xmlns:a="http://schemas.openxmlformats.org/drawingml/2006/main" xmlns:r="http://schemas.openxmlformats.org/officeDocument/2006/relationships" xmlns:p="http://schemas.openxmlformats.org/presentationml/2006/main">
  <p:tag name="HIGHLIGHTER" val="false"/>
</p:tagLst>
</file>

<file path=ppt/tags/tag762.xml><?xml version="1.0" encoding="utf-8"?>
<p:tagLst xmlns:a="http://schemas.openxmlformats.org/drawingml/2006/main" xmlns:r="http://schemas.openxmlformats.org/officeDocument/2006/relationships" xmlns:p="http://schemas.openxmlformats.org/presentationml/2006/main">
  <p:tag name="HIGHLIGHTER" val="false"/>
</p:tagLst>
</file>

<file path=ppt/tags/tag763.xml><?xml version="1.0" encoding="utf-8"?>
<p:tagLst xmlns:a="http://schemas.openxmlformats.org/drawingml/2006/main" xmlns:r="http://schemas.openxmlformats.org/officeDocument/2006/relationships" xmlns:p="http://schemas.openxmlformats.org/presentationml/2006/main">
  <p:tag name="HIGHLIGHTER" val="false"/>
</p:tagLst>
</file>

<file path=ppt/tags/tag764.xml><?xml version="1.0" encoding="utf-8"?>
<p:tagLst xmlns:a="http://schemas.openxmlformats.org/drawingml/2006/main" xmlns:r="http://schemas.openxmlformats.org/officeDocument/2006/relationships" xmlns:p="http://schemas.openxmlformats.org/presentationml/2006/main">
  <p:tag name="HIGHLIGHTER" val="false"/>
</p:tagLst>
</file>

<file path=ppt/tags/tag765.xml><?xml version="1.0" encoding="utf-8"?>
<p:tagLst xmlns:a="http://schemas.openxmlformats.org/drawingml/2006/main" xmlns:r="http://schemas.openxmlformats.org/officeDocument/2006/relationships" xmlns:p="http://schemas.openxmlformats.org/presentationml/2006/main">
  <p:tag name="HIGHLIGHTER" val="false"/>
</p:tagLst>
</file>

<file path=ppt/tags/tag766.xml><?xml version="1.0" encoding="utf-8"?>
<p:tagLst xmlns:a="http://schemas.openxmlformats.org/drawingml/2006/main" xmlns:r="http://schemas.openxmlformats.org/officeDocument/2006/relationships" xmlns:p="http://schemas.openxmlformats.org/presentationml/2006/main">
  <p:tag name="HIGHLIGHTER" val="false"/>
</p:tagLst>
</file>

<file path=ppt/tags/tag767.xml><?xml version="1.0" encoding="utf-8"?>
<p:tagLst xmlns:a="http://schemas.openxmlformats.org/drawingml/2006/main" xmlns:r="http://schemas.openxmlformats.org/officeDocument/2006/relationships" xmlns:p="http://schemas.openxmlformats.org/presentationml/2006/main">
  <p:tag name="HIGHLIGHTER" val="false"/>
</p:tagLst>
</file>

<file path=ppt/tags/tag768.xml><?xml version="1.0" encoding="utf-8"?>
<p:tagLst xmlns:a="http://schemas.openxmlformats.org/drawingml/2006/main" xmlns:r="http://schemas.openxmlformats.org/officeDocument/2006/relationships" xmlns:p="http://schemas.openxmlformats.org/presentationml/2006/main">
  <p:tag name="HIGHLIGHTER" val="false"/>
</p:tagLst>
</file>

<file path=ppt/tags/tag769.xml><?xml version="1.0" encoding="utf-8"?>
<p:tagLst xmlns:a="http://schemas.openxmlformats.org/drawingml/2006/main" xmlns:r="http://schemas.openxmlformats.org/officeDocument/2006/relationships" xmlns:p="http://schemas.openxmlformats.org/presentationml/2006/main">
  <p:tag name="HIGHLIGHTER" val="false"/>
</p:tagLst>
</file>

<file path=ppt/tags/tag77.xml><?xml version="1.0" encoding="utf-8"?>
<p:tagLst xmlns:a="http://schemas.openxmlformats.org/drawingml/2006/main" xmlns:r="http://schemas.openxmlformats.org/officeDocument/2006/relationships" xmlns:p="http://schemas.openxmlformats.org/presentationml/2006/main">
  <p:tag name="HIGHLIGHTER" val="false"/>
</p:tagLst>
</file>

<file path=ppt/tags/tag770.xml><?xml version="1.0" encoding="utf-8"?>
<p:tagLst xmlns:a="http://schemas.openxmlformats.org/drawingml/2006/main" xmlns:r="http://schemas.openxmlformats.org/officeDocument/2006/relationships" xmlns:p="http://schemas.openxmlformats.org/presentationml/2006/main">
  <p:tag name="HIGHLIGHTER" val="false"/>
</p:tagLst>
</file>

<file path=ppt/tags/tag771.xml><?xml version="1.0" encoding="utf-8"?>
<p:tagLst xmlns:a="http://schemas.openxmlformats.org/drawingml/2006/main" xmlns:r="http://schemas.openxmlformats.org/officeDocument/2006/relationships" xmlns:p="http://schemas.openxmlformats.org/presentationml/2006/main">
  <p:tag name="HIGHLIGHTER" val="false"/>
</p:tagLst>
</file>

<file path=ppt/tags/tag772.xml><?xml version="1.0" encoding="utf-8"?>
<p:tagLst xmlns:a="http://schemas.openxmlformats.org/drawingml/2006/main" xmlns:r="http://schemas.openxmlformats.org/officeDocument/2006/relationships" xmlns:p="http://schemas.openxmlformats.org/presentationml/2006/main">
  <p:tag name="HIGHLIGHTER" val="false"/>
</p:tagLst>
</file>

<file path=ppt/tags/tag773.xml><?xml version="1.0" encoding="utf-8"?>
<p:tagLst xmlns:a="http://schemas.openxmlformats.org/drawingml/2006/main" xmlns:r="http://schemas.openxmlformats.org/officeDocument/2006/relationships" xmlns:p="http://schemas.openxmlformats.org/presentationml/2006/main">
  <p:tag name="HIGHLIGHTER" val="false"/>
</p:tagLst>
</file>

<file path=ppt/tags/tag774.xml><?xml version="1.0" encoding="utf-8"?>
<p:tagLst xmlns:a="http://schemas.openxmlformats.org/drawingml/2006/main" xmlns:r="http://schemas.openxmlformats.org/officeDocument/2006/relationships" xmlns:p="http://schemas.openxmlformats.org/presentationml/2006/main">
  <p:tag name="HIGHLIGHTER" val="false"/>
</p:tagLst>
</file>

<file path=ppt/tags/tag775.xml><?xml version="1.0" encoding="utf-8"?>
<p:tagLst xmlns:a="http://schemas.openxmlformats.org/drawingml/2006/main" xmlns:r="http://schemas.openxmlformats.org/officeDocument/2006/relationships" xmlns:p="http://schemas.openxmlformats.org/presentationml/2006/main">
  <p:tag name="HIGHLIGHTER" val="false"/>
</p:tagLst>
</file>

<file path=ppt/tags/tag776.xml><?xml version="1.0" encoding="utf-8"?>
<p:tagLst xmlns:a="http://schemas.openxmlformats.org/drawingml/2006/main" xmlns:r="http://schemas.openxmlformats.org/officeDocument/2006/relationships" xmlns:p="http://schemas.openxmlformats.org/presentationml/2006/main">
  <p:tag name="HIGHLIGHTER" val="false"/>
</p:tagLst>
</file>

<file path=ppt/tags/tag777.xml><?xml version="1.0" encoding="utf-8"?>
<p:tagLst xmlns:a="http://schemas.openxmlformats.org/drawingml/2006/main" xmlns:r="http://schemas.openxmlformats.org/officeDocument/2006/relationships" xmlns:p="http://schemas.openxmlformats.org/presentationml/2006/main">
  <p:tag name="HIGHLIGHTER" val="false"/>
</p:tagLst>
</file>

<file path=ppt/tags/tag778.xml><?xml version="1.0" encoding="utf-8"?>
<p:tagLst xmlns:a="http://schemas.openxmlformats.org/drawingml/2006/main" xmlns:r="http://schemas.openxmlformats.org/officeDocument/2006/relationships" xmlns:p="http://schemas.openxmlformats.org/presentationml/2006/main">
  <p:tag name="HIGHLIGHTER" val="false"/>
</p:tagLst>
</file>

<file path=ppt/tags/tag779.xml><?xml version="1.0" encoding="utf-8"?>
<p:tagLst xmlns:a="http://schemas.openxmlformats.org/drawingml/2006/main" xmlns:r="http://schemas.openxmlformats.org/officeDocument/2006/relationships" xmlns:p="http://schemas.openxmlformats.org/presentationml/2006/main">
  <p:tag name="HIGHLIGHTER" val="false"/>
</p:tagLst>
</file>

<file path=ppt/tags/tag78.xml><?xml version="1.0" encoding="utf-8"?>
<p:tagLst xmlns:a="http://schemas.openxmlformats.org/drawingml/2006/main" xmlns:r="http://schemas.openxmlformats.org/officeDocument/2006/relationships" xmlns:p="http://schemas.openxmlformats.org/presentationml/2006/main">
  <p:tag name="HIGHLIGHTER" val="false"/>
</p:tagLst>
</file>

<file path=ppt/tags/tag780.xml><?xml version="1.0" encoding="utf-8"?>
<p:tagLst xmlns:a="http://schemas.openxmlformats.org/drawingml/2006/main" xmlns:r="http://schemas.openxmlformats.org/officeDocument/2006/relationships" xmlns:p="http://schemas.openxmlformats.org/presentationml/2006/main">
  <p:tag name="HIGHLIGHTER" val="false"/>
</p:tagLst>
</file>

<file path=ppt/tags/tag781.xml><?xml version="1.0" encoding="utf-8"?>
<p:tagLst xmlns:a="http://schemas.openxmlformats.org/drawingml/2006/main" xmlns:r="http://schemas.openxmlformats.org/officeDocument/2006/relationships" xmlns:p="http://schemas.openxmlformats.org/presentationml/2006/main">
  <p:tag name="HIGHLIGHTER" val="false"/>
</p:tagLst>
</file>

<file path=ppt/tags/tag782.xml><?xml version="1.0" encoding="utf-8"?>
<p:tagLst xmlns:a="http://schemas.openxmlformats.org/drawingml/2006/main" xmlns:r="http://schemas.openxmlformats.org/officeDocument/2006/relationships" xmlns:p="http://schemas.openxmlformats.org/presentationml/2006/main">
  <p:tag name="HIGHLIGHTER" val="false"/>
</p:tagLst>
</file>

<file path=ppt/tags/tag783.xml><?xml version="1.0" encoding="utf-8"?>
<p:tagLst xmlns:a="http://schemas.openxmlformats.org/drawingml/2006/main" xmlns:r="http://schemas.openxmlformats.org/officeDocument/2006/relationships" xmlns:p="http://schemas.openxmlformats.org/presentationml/2006/main">
  <p:tag name="HIGHLIGHTER" val="false"/>
</p:tagLst>
</file>

<file path=ppt/tags/tag784.xml><?xml version="1.0" encoding="utf-8"?>
<p:tagLst xmlns:a="http://schemas.openxmlformats.org/drawingml/2006/main" xmlns:r="http://schemas.openxmlformats.org/officeDocument/2006/relationships" xmlns:p="http://schemas.openxmlformats.org/presentationml/2006/main">
  <p:tag name="HIGHLIGHTER" val="false"/>
</p:tagLst>
</file>

<file path=ppt/tags/tag785.xml><?xml version="1.0" encoding="utf-8"?>
<p:tagLst xmlns:a="http://schemas.openxmlformats.org/drawingml/2006/main" xmlns:r="http://schemas.openxmlformats.org/officeDocument/2006/relationships" xmlns:p="http://schemas.openxmlformats.org/presentationml/2006/main">
  <p:tag name="HIGHLIGHTER" val="false"/>
</p:tagLst>
</file>

<file path=ppt/tags/tag786.xml><?xml version="1.0" encoding="utf-8"?>
<p:tagLst xmlns:a="http://schemas.openxmlformats.org/drawingml/2006/main" xmlns:r="http://schemas.openxmlformats.org/officeDocument/2006/relationships" xmlns:p="http://schemas.openxmlformats.org/presentationml/2006/main">
  <p:tag name="HIGHLIGHTER" val="false"/>
</p:tagLst>
</file>

<file path=ppt/tags/tag787.xml><?xml version="1.0" encoding="utf-8"?>
<p:tagLst xmlns:a="http://schemas.openxmlformats.org/drawingml/2006/main" xmlns:r="http://schemas.openxmlformats.org/officeDocument/2006/relationships" xmlns:p="http://schemas.openxmlformats.org/presentationml/2006/main">
  <p:tag name="HIGHLIGHTER" val="false"/>
</p:tagLst>
</file>

<file path=ppt/tags/tag788.xml><?xml version="1.0" encoding="utf-8"?>
<p:tagLst xmlns:a="http://schemas.openxmlformats.org/drawingml/2006/main" xmlns:r="http://schemas.openxmlformats.org/officeDocument/2006/relationships" xmlns:p="http://schemas.openxmlformats.org/presentationml/2006/main">
  <p:tag name="HIGHLIGHTER" val="false"/>
</p:tagLst>
</file>

<file path=ppt/tags/tag789.xml><?xml version="1.0" encoding="utf-8"?>
<p:tagLst xmlns:a="http://schemas.openxmlformats.org/drawingml/2006/main" xmlns:r="http://schemas.openxmlformats.org/officeDocument/2006/relationships" xmlns:p="http://schemas.openxmlformats.org/presentationml/2006/main">
  <p:tag name="HIGHLIGHTER" val="false"/>
</p:tagLst>
</file>

<file path=ppt/tags/tag79.xml><?xml version="1.0" encoding="utf-8"?>
<p:tagLst xmlns:a="http://schemas.openxmlformats.org/drawingml/2006/main" xmlns:r="http://schemas.openxmlformats.org/officeDocument/2006/relationships" xmlns:p="http://schemas.openxmlformats.org/presentationml/2006/main">
  <p:tag name="HIGHLIGHTER" val="false"/>
</p:tagLst>
</file>

<file path=ppt/tags/tag790.xml><?xml version="1.0" encoding="utf-8"?>
<p:tagLst xmlns:a="http://schemas.openxmlformats.org/drawingml/2006/main" xmlns:r="http://schemas.openxmlformats.org/officeDocument/2006/relationships" xmlns:p="http://schemas.openxmlformats.org/presentationml/2006/main">
  <p:tag name="HIGHLIGHTER" val="false"/>
</p:tagLst>
</file>

<file path=ppt/tags/tag791.xml><?xml version="1.0" encoding="utf-8"?>
<p:tagLst xmlns:a="http://schemas.openxmlformats.org/drawingml/2006/main" xmlns:r="http://schemas.openxmlformats.org/officeDocument/2006/relationships" xmlns:p="http://schemas.openxmlformats.org/presentationml/2006/main">
  <p:tag name="HIGHLIGHTER" val="false"/>
</p:tagLst>
</file>

<file path=ppt/tags/tag792.xml><?xml version="1.0" encoding="utf-8"?>
<p:tagLst xmlns:a="http://schemas.openxmlformats.org/drawingml/2006/main" xmlns:r="http://schemas.openxmlformats.org/officeDocument/2006/relationships" xmlns:p="http://schemas.openxmlformats.org/presentationml/2006/main">
  <p:tag name="HIGHLIGHTER" val="false"/>
</p:tagLst>
</file>

<file path=ppt/tags/tag793.xml><?xml version="1.0" encoding="utf-8"?>
<p:tagLst xmlns:a="http://schemas.openxmlformats.org/drawingml/2006/main" xmlns:r="http://schemas.openxmlformats.org/officeDocument/2006/relationships" xmlns:p="http://schemas.openxmlformats.org/presentationml/2006/main">
  <p:tag name="HIGHLIGHTER" val="false"/>
</p:tagLst>
</file>

<file path=ppt/tags/tag794.xml><?xml version="1.0" encoding="utf-8"?>
<p:tagLst xmlns:a="http://schemas.openxmlformats.org/drawingml/2006/main" xmlns:r="http://schemas.openxmlformats.org/officeDocument/2006/relationships" xmlns:p="http://schemas.openxmlformats.org/presentationml/2006/main">
  <p:tag name="HIGHLIGHTER" val="false"/>
</p:tagLst>
</file>

<file path=ppt/tags/tag795.xml><?xml version="1.0" encoding="utf-8"?>
<p:tagLst xmlns:a="http://schemas.openxmlformats.org/drawingml/2006/main" xmlns:r="http://schemas.openxmlformats.org/officeDocument/2006/relationships" xmlns:p="http://schemas.openxmlformats.org/presentationml/2006/main">
  <p:tag name="HIGHLIGHTER" val="false"/>
</p:tagLst>
</file>

<file path=ppt/tags/tag796.xml><?xml version="1.0" encoding="utf-8"?>
<p:tagLst xmlns:a="http://schemas.openxmlformats.org/drawingml/2006/main" xmlns:r="http://schemas.openxmlformats.org/officeDocument/2006/relationships" xmlns:p="http://schemas.openxmlformats.org/presentationml/2006/main">
  <p:tag name="HIGHLIGHTER" val="false"/>
</p:tagLst>
</file>

<file path=ppt/tags/tag797.xml><?xml version="1.0" encoding="utf-8"?>
<p:tagLst xmlns:a="http://schemas.openxmlformats.org/drawingml/2006/main" xmlns:r="http://schemas.openxmlformats.org/officeDocument/2006/relationships" xmlns:p="http://schemas.openxmlformats.org/presentationml/2006/main">
  <p:tag name="HIGHLIGHTER" val="false"/>
</p:tagLst>
</file>

<file path=ppt/tags/tag798.xml><?xml version="1.0" encoding="utf-8"?>
<p:tagLst xmlns:a="http://schemas.openxmlformats.org/drawingml/2006/main" xmlns:r="http://schemas.openxmlformats.org/officeDocument/2006/relationships" xmlns:p="http://schemas.openxmlformats.org/presentationml/2006/main">
  <p:tag name="HIGHLIGHTER" val="false"/>
</p:tagLst>
</file>

<file path=ppt/tags/tag799.xml><?xml version="1.0" encoding="utf-8"?>
<p:tagLst xmlns:a="http://schemas.openxmlformats.org/drawingml/2006/main" xmlns:r="http://schemas.openxmlformats.org/officeDocument/2006/relationships" xmlns:p="http://schemas.openxmlformats.org/presentationml/2006/main">
  <p:tag name="HIGHLIGHTER" val="false"/>
</p:tagLst>
</file>

<file path=ppt/tags/tag8.xml><?xml version="1.0" encoding="utf-8"?>
<p:tagLst xmlns:a="http://schemas.openxmlformats.org/drawingml/2006/main" xmlns:r="http://schemas.openxmlformats.org/officeDocument/2006/relationships" xmlns:p="http://schemas.openxmlformats.org/presentationml/2006/main">
  <p:tag name="HIGHLIGHTER" val="false"/>
</p:tagLst>
</file>

<file path=ppt/tags/tag80.xml><?xml version="1.0" encoding="utf-8"?>
<p:tagLst xmlns:a="http://schemas.openxmlformats.org/drawingml/2006/main" xmlns:r="http://schemas.openxmlformats.org/officeDocument/2006/relationships" xmlns:p="http://schemas.openxmlformats.org/presentationml/2006/main">
  <p:tag name="HIGHLIGHTER" val="false"/>
</p:tagLst>
</file>

<file path=ppt/tags/tag800.xml><?xml version="1.0" encoding="utf-8"?>
<p:tagLst xmlns:a="http://schemas.openxmlformats.org/drawingml/2006/main" xmlns:r="http://schemas.openxmlformats.org/officeDocument/2006/relationships" xmlns:p="http://schemas.openxmlformats.org/presentationml/2006/main">
  <p:tag name="HIGHLIGHTER" val="false"/>
</p:tagLst>
</file>

<file path=ppt/tags/tag801.xml><?xml version="1.0" encoding="utf-8"?>
<p:tagLst xmlns:a="http://schemas.openxmlformats.org/drawingml/2006/main" xmlns:r="http://schemas.openxmlformats.org/officeDocument/2006/relationships" xmlns:p="http://schemas.openxmlformats.org/presentationml/2006/main">
  <p:tag name="HIGHLIGHTER" val="false"/>
</p:tagLst>
</file>

<file path=ppt/tags/tag802.xml><?xml version="1.0" encoding="utf-8"?>
<p:tagLst xmlns:a="http://schemas.openxmlformats.org/drawingml/2006/main" xmlns:r="http://schemas.openxmlformats.org/officeDocument/2006/relationships" xmlns:p="http://schemas.openxmlformats.org/presentationml/2006/main">
  <p:tag name="HIGHLIGHTER" val="false"/>
</p:tagLst>
</file>

<file path=ppt/tags/tag803.xml><?xml version="1.0" encoding="utf-8"?>
<p:tagLst xmlns:a="http://schemas.openxmlformats.org/drawingml/2006/main" xmlns:r="http://schemas.openxmlformats.org/officeDocument/2006/relationships" xmlns:p="http://schemas.openxmlformats.org/presentationml/2006/main">
  <p:tag name="HIGHLIGHTER" val="false"/>
</p:tagLst>
</file>

<file path=ppt/tags/tag804.xml><?xml version="1.0" encoding="utf-8"?>
<p:tagLst xmlns:a="http://schemas.openxmlformats.org/drawingml/2006/main" xmlns:r="http://schemas.openxmlformats.org/officeDocument/2006/relationships" xmlns:p="http://schemas.openxmlformats.org/presentationml/2006/main">
  <p:tag name="HIGHLIGHTER" val="false"/>
</p:tagLst>
</file>

<file path=ppt/tags/tag805.xml><?xml version="1.0" encoding="utf-8"?>
<p:tagLst xmlns:a="http://schemas.openxmlformats.org/drawingml/2006/main" xmlns:r="http://schemas.openxmlformats.org/officeDocument/2006/relationships" xmlns:p="http://schemas.openxmlformats.org/presentationml/2006/main">
  <p:tag name="HIGHLIGHTER" val="false"/>
</p:tagLst>
</file>

<file path=ppt/tags/tag806.xml><?xml version="1.0" encoding="utf-8"?>
<p:tagLst xmlns:a="http://schemas.openxmlformats.org/drawingml/2006/main" xmlns:r="http://schemas.openxmlformats.org/officeDocument/2006/relationships" xmlns:p="http://schemas.openxmlformats.org/presentationml/2006/main">
  <p:tag name="HIGHLIGHTER" val="false"/>
</p:tagLst>
</file>

<file path=ppt/tags/tag807.xml><?xml version="1.0" encoding="utf-8"?>
<p:tagLst xmlns:a="http://schemas.openxmlformats.org/drawingml/2006/main" xmlns:r="http://schemas.openxmlformats.org/officeDocument/2006/relationships" xmlns:p="http://schemas.openxmlformats.org/presentationml/2006/main">
  <p:tag name="HIGHLIGHTER" val="false"/>
</p:tagLst>
</file>

<file path=ppt/tags/tag808.xml><?xml version="1.0" encoding="utf-8"?>
<p:tagLst xmlns:a="http://schemas.openxmlformats.org/drawingml/2006/main" xmlns:r="http://schemas.openxmlformats.org/officeDocument/2006/relationships" xmlns:p="http://schemas.openxmlformats.org/presentationml/2006/main">
  <p:tag name="HIGHLIGHTER" val="false"/>
</p:tagLst>
</file>

<file path=ppt/tags/tag809.xml><?xml version="1.0" encoding="utf-8"?>
<p:tagLst xmlns:a="http://schemas.openxmlformats.org/drawingml/2006/main" xmlns:r="http://schemas.openxmlformats.org/officeDocument/2006/relationships" xmlns:p="http://schemas.openxmlformats.org/presentationml/2006/main">
  <p:tag name="HIGHLIGHTER" val="false"/>
</p:tagLst>
</file>

<file path=ppt/tags/tag81.xml><?xml version="1.0" encoding="utf-8"?>
<p:tagLst xmlns:a="http://schemas.openxmlformats.org/drawingml/2006/main" xmlns:r="http://schemas.openxmlformats.org/officeDocument/2006/relationships" xmlns:p="http://schemas.openxmlformats.org/presentationml/2006/main">
  <p:tag name="HIGHLIGHTER" val="false"/>
</p:tagLst>
</file>

<file path=ppt/tags/tag810.xml><?xml version="1.0" encoding="utf-8"?>
<p:tagLst xmlns:a="http://schemas.openxmlformats.org/drawingml/2006/main" xmlns:r="http://schemas.openxmlformats.org/officeDocument/2006/relationships" xmlns:p="http://schemas.openxmlformats.org/presentationml/2006/main">
  <p:tag name="HIGHLIGHTER" val="false"/>
</p:tagLst>
</file>

<file path=ppt/tags/tag811.xml><?xml version="1.0" encoding="utf-8"?>
<p:tagLst xmlns:a="http://schemas.openxmlformats.org/drawingml/2006/main" xmlns:r="http://schemas.openxmlformats.org/officeDocument/2006/relationships" xmlns:p="http://schemas.openxmlformats.org/presentationml/2006/main">
  <p:tag name="HIGHLIGHTER" val="false"/>
</p:tagLst>
</file>

<file path=ppt/tags/tag812.xml><?xml version="1.0" encoding="utf-8"?>
<p:tagLst xmlns:a="http://schemas.openxmlformats.org/drawingml/2006/main" xmlns:r="http://schemas.openxmlformats.org/officeDocument/2006/relationships" xmlns:p="http://schemas.openxmlformats.org/presentationml/2006/main">
  <p:tag name="HIGHLIGHTER" val="false"/>
</p:tagLst>
</file>

<file path=ppt/tags/tag813.xml><?xml version="1.0" encoding="utf-8"?>
<p:tagLst xmlns:a="http://schemas.openxmlformats.org/drawingml/2006/main" xmlns:r="http://schemas.openxmlformats.org/officeDocument/2006/relationships" xmlns:p="http://schemas.openxmlformats.org/presentationml/2006/main">
  <p:tag name="HIGHLIGHTER" val="false"/>
</p:tagLst>
</file>

<file path=ppt/tags/tag814.xml><?xml version="1.0" encoding="utf-8"?>
<p:tagLst xmlns:a="http://schemas.openxmlformats.org/drawingml/2006/main" xmlns:r="http://schemas.openxmlformats.org/officeDocument/2006/relationships" xmlns:p="http://schemas.openxmlformats.org/presentationml/2006/main">
  <p:tag name="HIGHLIGHTER" val="false"/>
</p:tagLst>
</file>

<file path=ppt/tags/tag815.xml><?xml version="1.0" encoding="utf-8"?>
<p:tagLst xmlns:a="http://schemas.openxmlformats.org/drawingml/2006/main" xmlns:r="http://schemas.openxmlformats.org/officeDocument/2006/relationships" xmlns:p="http://schemas.openxmlformats.org/presentationml/2006/main">
  <p:tag name="HIGHLIGHTER" val="false"/>
</p:tagLst>
</file>

<file path=ppt/tags/tag816.xml><?xml version="1.0" encoding="utf-8"?>
<p:tagLst xmlns:a="http://schemas.openxmlformats.org/drawingml/2006/main" xmlns:r="http://schemas.openxmlformats.org/officeDocument/2006/relationships" xmlns:p="http://schemas.openxmlformats.org/presentationml/2006/main">
  <p:tag name="HIGHLIGHTER" val="false"/>
</p:tagLst>
</file>

<file path=ppt/tags/tag817.xml><?xml version="1.0" encoding="utf-8"?>
<p:tagLst xmlns:a="http://schemas.openxmlformats.org/drawingml/2006/main" xmlns:r="http://schemas.openxmlformats.org/officeDocument/2006/relationships" xmlns:p="http://schemas.openxmlformats.org/presentationml/2006/main">
  <p:tag name="HIGHLIGHTER" val="false"/>
</p:tagLst>
</file>

<file path=ppt/tags/tag818.xml><?xml version="1.0" encoding="utf-8"?>
<p:tagLst xmlns:a="http://schemas.openxmlformats.org/drawingml/2006/main" xmlns:r="http://schemas.openxmlformats.org/officeDocument/2006/relationships" xmlns:p="http://schemas.openxmlformats.org/presentationml/2006/main">
  <p:tag name="HIGHLIGHTER" val="false"/>
</p:tagLst>
</file>

<file path=ppt/tags/tag819.xml><?xml version="1.0" encoding="utf-8"?>
<p:tagLst xmlns:a="http://schemas.openxmlformats.org/drawingml/2006/main" xmlns:r="http://schemas.openxmlformats.org/officeDocument/2006/relationships" xmlns:p="http://schemas.openxmlformats.org/presentationml/2006/main">
  <p:tag name="HIGHLIGHTER" val="false"/>
</p:tagLst>
</file>

<file path=ppt/tags/tag82.xml><?xml version="1.0" encoding="utf-8"?>
<p:tagLst xmlns:a="http://schemas.openxmlformats.org/drawingml/2006/main" xmlns:r="http://schemas.openxmlformats.org/officeDocument/2006/relationships" xmlns:p="http://schemas.openxmlformats.org/presentationml/2006/main">
  <p:tag name="HIGHLIGHTER" val="false"/>
</p:tagLst>
</file>

<file path=ppt/tags/tag820.xml><?xml version="1.0" encoding="utf-8"?>
<p:tagLst xmlns:a="http://schemas.openxmlformats.org/drawingml/2006/main" xmlns:r="http://schemas.openxmlformats.org/officeDocument/2006/relationships" xmlns:p="http://schemas.openxmlformats.org/presentationml/2006/main">
  <p:tag name="HIGHLIGHTER" val="false"/>
</p:tagLst>
</file>

<file path=ppt/tags/tag821.xml><?xml version="1.0" encoding="utf-8"?>
<p:tagLst xmlns:a="http://schemas.openxmlformats.org/drawingml/2006/main" xmlns:r="http://schemas.openxmlformats.org/officeDocument/2006/relationships" xmlns:p="http://schemas.openxmlformats.org/presentationml/2006/main">
  <p:tag name="HIGHLIGHTER" val="false"/>
</p:tagLst>
</file>

<file path=ppt/tags/tag822.xml><?xml version="1.0" encoding="utf-8"?>
<p:tagLst xmlns:a="http://schemas.openxmlformats.org/drawingml/2006/main" xmlns:r="http://schemas.openxmlformats.org/officeDocument/2006/relationships" xmlns:p="http://schemas.openxmlformats.org/presentationml/2006/main">
  <p:tag name="HIGHLIGHTER" val="false"/>
</p:tagLst>
</file>

<file path=ppt/tags/tag823.xml><?xml version="1.0" encoding="utf-8"?>
<p:tagLst xmlns:a="http://schemas.openxmlformats.org/drawingml/2006/main" xmlns:r="http://schemas.openxmlformats.org/officeDocument/2006/relationships" xmlns:p="http://schemas.openxmlformats.org/presentationml/2006/main">
  <p:tag name="HIGHLIGHTER" val="false"/>
</p:tagLst>
</file>

<file path=ppt/tags/tag824.xml><?xml version="1.0" encoding="utf-8"?>
<p:tagLst xmlns:a="http://schemas.openxmlformats.org/drawingml/2006/main" xmlns:r="http://schemas.openxmlformats.org/officeDocument/2006/relationships" xmlns:p="http://schemas.openxmlformats.org/presentationml/2006/main">
  <p:tag name="HIGHLIGHTER" val="false"/>
</p:tagLst>
</file>

<file path=ppt/tags/tag825.xml><?xml version="1.0" encoding="utf-8"?>
<p:tagLst xmlns:a="http://schemas.openxmlformats.org/drawingml/2006/main" xmlns:r="http://schemas.openxmlformats.org/officeDocument/2006/relationships" xmlns:p="http://schemas.openxmlformats.org/presentationml/2006/main">
  <p:tag name="HIGHLIGHTER" val="false"/>
</p:tagLst>
</file>

<file path=ppt/tags/tag826.xml><?xml version="1.0" encoding="utf-8"?>
<p:tagLst xmlns:a="http://schemas.openxmlformats.org/drawingml/2006/main" xmlns:r="http://schemas.openxmlformats.org/officeDocument/2006/relationships" xmlns:p="http://schemas.openxmlformats.org/presentationml/2006/main">
  <p:tag name="HIGHLIGHTER" val="false"/>
</p:tagLst>
</file>

<file path=ppt/tags/tag827.xml><?xml version="1.0" encoding="utf-8"?>
<p:tagLst xmlns:a="http://schemas.openxmlformats.org/drawingml/2006/main" xmlns:r="http://schemas.openxmlformats.org/officeDocument/2006/relationships" xmlns:p="http://schemas.openxmlformats.org/presentationml/2006/main">
  <p:tag name="HIGHLIGHTER" val="false"/>
</p:tagLst>
</file>

<file path=ppt/tags/tag828.xml><?xml version="1.0" encoding="utf-8"?>
<p:tagLst xmlns:a="http://schemas.openxmlformats.org/drawingml/2006/main" xmlns:r="http://schemas.openxmlformats.org/officeDocument/2006/relationships" xmlns:p="http://schemas.openxmlformats.org/presentationml/2006/main">
  <p:tag name="HIGHLIGHTER" val="false"/>
</p:tagLst>
</file>

<file path=ppt/tags/tag829.xml><?xml version="1.0" encoding="utf-8"?>
<p:tagLst xmlns:a="http://schemas.openxmlformats.org/drawingml/2006/main" xmlns:r="http://schemas.openxmlformats.org/officeDocument/2006/relationships" xmlns:p="http://schemas.openxmlformats.org/presentationml/2006/main">
  <p:tag name="HIGHLIGHTER" val="false"/>
</p:tagLst>
</file>

<file path=ppt/tags/tag83.xml><?xml version="1.0" encoding="utf-8"?>
<p:tagLst xmlns:a="http://schemas.openxmlformats.org/drawingml/2006/main" xmlns:r="http://schemas.openxmlformats.org/officeDocument/2006/relationships" xmlns:p="http://schemas.openxmlformats.org/presentationml/2006/main">
  <p:tag name="HIGHLIGHTER" val="false"/>
</p:tagLst>
</file>

<file path=ppt/tags/tag830.xml><?xml version="1.0" encoding="utf-8"?>
<p:tagLst xmlns:a="http://schemas.openxmlformats.org/drawingml/2006/main" xmlns:r="http://schemas.openxmlformats.org/officeDocument/2006/relationships" xmlns:p="http://schemas.openxmlformats.org/presentationml/2006/main">
  <p:tag name="HIGHLIGHTER" val="false"/>
</p:tagLst>
</file>

<file path=ppt/tags/tag831.xml><?xml version="1.0" encoding="utf-8"?>
<p:tagLst xmlns:a="http://schemas.openxmlformats.org/drawingml/2006/main" xmlns:r="http://schemas.openxmlformats.org/officeDocument/2006/relationships" xmlns:p="http://schemas.openxmlformats.org/presentationml/2006/main">
  <p:tag name="HIGHLIGHTER" val="false"/>
</p:tagLst>
</file>

<file path=ppt/tags/tag832.xml><?xml version="1.0" encoding="utf-8"?>
<p:tagLst xmlns:a="http://schemas.openxmlformats.org/drawingml/2006/main" xmlns:r="http://schemas.openxmlformats.org/officeDocument/2006/relationships" xmlns:p="http://schemas.openxmlformats.org/presentationml/2006/main">
  <p:tag name="HIGHLIGHTER" val="false"/>
</p:tagLst>
</file>

<file path=ppt/tags/tag833.xml><?xml version="1.0" encoding="utf-8"?>
<p:tagLst xmlns:a="http://schemas.openxmlformats.org/drawingml/2006/main" xmlns:r="http://schemas.openxmlformats.org/officeDocument/2006/relationships" xmlns:p="http://schemas.openxmlformats.org/presentationml/2006/main">
  <p:tag name="HIGHLIGHTER" val="false"/>
</p:tagLst>
</file>

<file path=ppt/tags/tag834.xml><?xml version="1.0" encoding="utf-8"?>
<p:tagLst xmlns:a="http://schemas.openxmlformats.org/drawingml/2006/main" xmlns:r="http://schemas.openxmlformats.org/officeDocument/2006/relationships" xmlns:p="http://schemas.openxmlformats.org/presentationml/2006/main">
  <p:tag name="HIGHLIGHTER" val="false"/>
</p:tagLst>
</file>

<file path=ppt/tags/tag835.xml><?xml version="1.0" encoding="utf-8"?>
<p:tagLst xmlns:a="http://schemas.openxmlformats.org/drawingml/2006/main" xmlns:r="http://schemas.openxmlformats.org/officeDocument/2006/relationships" xmlns:p="http://schemas.openxmlformats.org/presentationml/2006/main">
  <p:tag name="HIGHLIGHTER" val="false"/>
</p:tagLst>
</file>

<file path=ppt/tags/tag836.xml><?xml version="1.0" encoding="utf-8"?>
<p:tagLst xmlns:a="http://schemas.openxmlformats.org/drawingml/2006/main" xmlns:r="http://schemas.openxmlformats.org/officeDocument/2006/relationships" xmlns:p="http://schemas.openxmlformats.org/presentationml/2006/main">
  <p:tag name="HIGHLIGHTER" val="false"/>
</p:tagLst>
</file>

<file path=ppt/tags/tag837.xml><?xml version="1.0" encoding="utf-8"?>
<p:tagLst xmlns:a="http://schemas.openxmlformats.org/drawingml/2006/main" xmlns:r="http://schemas.openxmlformats.org/officeDocument/2006/relationships" xmlns:p="http://schemas.openxmlformats.org/presentationml/2006/main">
  <p:tag name="HIGHLIGHTER" val="false"/>
</p:tagLst>
</file>

<file path=ppt/tags/tag838.xml><?xml version="1.0" encoding="utf-8"?>
<p:tagLst xmlns:a="http://schemas.openxmlformats.org/drawingml/2006/main" xmlns:r="http://schemas.openxmlformats.org/officeDocument/2006/relationships" xmlns:p="http://schemas.openxmlformats.org/presentationml/2006/main">
  <p:tag name="HIGHLIGHTER" val="false"/>
</p:tagLst>
</file>

<file path=ppt/tags/tag839.xml><?xml version="1.0" encoding="utf-8"?>
<p:tagLst xmlns:a="http://schemas.openxmlformats.org/drawingml/2006/main" xmlns:r="http://schemas.openxmlformats.org/officeDocument/2006/relationships" xmlns:p="http://schemas.openxmlformats.org/presentationml/2006/main">
  <p:tag name="HIGHLIGHTER" val="false"/>
</p:tagLst>
</file>

<file path=ppt/tags/tag84.xml><?xml version="1.0" encoding="utf-8"?>
<p:tagLst xmlns:a="http://schemas.openxmlformats.org/drawingml/2006/main" xmlns:r="http://schemas.openxmlformats.org/officeDocument/2006/relationships" xmlns:p="http://schemas.openxmlformats.org/presentationml/2006/main">
  <p:tag name="HIGHLIGHTER" val="false"/>
</p:tagLst>
</file>

<file path=ppt/tags/tag840.xml><?xml version="1.0" encoding="utf-8"?>
<p:tagLst xmlns:a="http://schemas.openxmlformats.org/drawingml/2006/main" xmlns:r="http://schemas.openxmlformats.org/officeDocument/2006/relationships" xmlns:p="http://schemas.openxmlformats.org/presentationml/2006/main">
  <p:tag name="HIGHLIGHTER" val="false"/>
</p:tagLst>
</file>

<file path=ppt/tags/tag841.xml><?xml version="1.0" encoding="utf-8"?>
<p:tagLst xmlns:a="http://schemas.openxmlformats.org/drawingml/2006/main" xmlns:r="http://schemas.openxmlformats.org/officeDocument/2006/relationships" xmlns:p="http://schemas.openxmlformats.org/presentationml/2006/main">
  <p:tag name="HIGHLIGHTER" val="false"/>
</p:tagLst>
</file>

<file path=ppt/tags/tag842.xml><?xml version="1.0" encoding="utf-8"?>
<p:tagLst xmlns:a="http://schemas.openxmlformats.org/drawingml/2006/main" xmlns:r="http://schemas.openxmlformats.org/officeDocument/2006/relationships" xmlns:p="http://schemas.openxmlformats.org/presentationml/2006/main">
  <p:tag name="HIGHLIGHTER" val="false"/>
</p:tagLst>
</file>

<file path=ppt/tags/tag843.xml><?xml version="1.0" encoding="utf-8"?>
<p:tagLst xmlns:a="http://schemas.openxmlformats.org/drawingml/2006/main" xmlns:r="http://schemas.openxmlformats.org/officeDocument/2006/relationships" xmlns:p="http://schemas.openxmlformats.org/presentationml/2006/main">
  <p:tag name="HIGHLIGHTER" val="false"/>
</p:tagLst>
</file>

<file path=ppt/tags/tag844.xml><?xml version="1.0" encoding="utf-8"?>
<p:tagLst xmlns:a="http://schemas.openxmlformats.org/drawingml/2006/main" xmlns:r="http://schemas.openxmlformats.org/officeDocument/2006/relationships" xmlns:p="http://schemas.openxmlformats.org/presentationml/2006/main">
  <p:tag name="HIGHLIGHTER" val="false"/>
</p:tagLst>
</file>

<file path=ppt/tags/tag845.xml><?xml version="1.0" encoding="utf-8"?>
<p:tagLst xmlns:a="http://schemas.openxmlformats.org/drawingml/2006/main" xmlns:r="http://schemas.openxmlformats.org/officeDocument/2006/relationships" xmlns:p="http://schemas.openxmlformats.org/presentationml/2006/main">
  <p:tag name="HIGHLIGHTER" val="false"/>
</p:tagLst>
</file>

<file path=ppt/tags/tag846.xml><?xml version="1.0" encoding="utf-8"?>
<p:tagLst xmlns:a="http://schemas.openxmlformats.org/drawingml/2006/main" xmlns:r="http://schemas.openxmlformats.org/officeDocument/2006/relationships" xmlns:p="http://schemas.openxmlformats.org/presentationml/2006/main">
  <p:tag name="HIGHLIGHTER" val="false"/>
</p:tagLst>
</file>

<file path=ppt/tags/tag847.xml><?xml version="1.0" encoding="utf-8"?>
<p:tagLst xmlns:a="http://schemas.openxmlformats.org/drawingml/2006/main" xmlns:r="http://schemas.openxmlformats.org/officeDocument/2006/relationships" xmlns:p="http://schemas.openxmlformats.org/presentationml/2006/main">
  <p:tag name="HIGHLIGHTER" val="false"/>
</p:tagLst>
</file>

<file path=ppt/tags/tag848.xml><?xml version="1.0" encoding="utf-8"?>
<p:tagLst xmlns:a="http://schemas.openxmlformats.org/drawingml/2006/main" xmlns:r="http://schemas.openxmlformats.org/officeDocument/2006/relationships" xmlns:p="http://schemas.openxmlformats.org/presentationml/2006/main">
  <p:tag name="HIGHLIGHTER" val="false"/>
</p:tagLst>
</file>

<file path=ppt/tags/tag849.xml><?xml version="1.0" encoding="utf-8"?>
<p:tagLst xmlns:a="http://schemas.openxmlformats.org/drawingml/2006/main" xmlns:r="http://schemas.openxmlformats.org/officeDocument/2006/relationships" xmlns:p="http://schemas.openxmlformats.org/presentationml/2006/main">
  <p:tag name="HIGHLIGHTER" val="false"/>
</p:tagLst>
</file>

<file path=ppt/tags/tag85.xml><?xml version="1.0" encoding="utf-8"?>
<p:tagLst xmlns:a="http://schemas.openxmlformats.org/drawingml/2006/main" xmlns:r="http://schemas.openxmlformats.org/officeDocument/2006/relationships" xmlns:p="http://schemas.openxmlformats.org/presentationml/2006/main">
  <p:tag name="HIGHLIGHTER" val="false"/>
</p:tagLst>
</file>

<file path=ppt/tags/tag850.xml><?xml version="1.0" encoding="utf-8"?>
<p:tagLst xmlns:a="http://schemas.openxmlformats.org/drawingml/2006/main" xmlns:r="http://schemas.openxmlformats.org/officeDocument/2006/relationships" xmlns:p="http://schemas.openxmlformats.org/presentationml/2006/main">
  <p:tag name="HIGHLIGHTER" val="false"/>
</p:tagLst>
</file>

<file path=ppt/tags/tag851.xml><?xml version="1.0" encoding="utf-8"?>
<p:tagLst xmlns:a="http://schemas.openxmlformats.org/drawingml/2006/main" xmlns:r="http://schemas.openxmlformats.org/officeDocument/2006/relationships" xmlns:p="http://schemas.openxmlformats.org/presentationml/2006/main">
  <p:tag name="HIGHLIGHTER" val="false"/>
</p:tagLst>
</file>

<file path=ppt/tags/tag852.xml><?xml version="1.0" encoding="utf-8"?>
<p:tagLst xmlns:a="http://schemas.openxmlformats.org/drawingml/2006/main" xmlns:r="http://schemas.openxmlformats.org/officeDocument/2006/relationships" xmlns:p="http://schemas.openxmlformats.org/presentationml/2006/main">
  <p:tag name="HIGHLIGHTER" val="false"/>
</p:tagLst>
</file>

<file path=ppt/tags/tag853.xml><?xml version="1.0" encoding="utf-8"?>
<p:tagLst xmlns:a="http://schemas.openxmlformats.org/drawingml/2006/main" xmlns:r="http://schemas.openxmlformats.org/officeDocument/2006/relationships" xmlns:p="http://schemas.openxmlformats.org/presentationml/2006/main">
  <p:tag name="HIGHLIGHTER" val="false"/>
</p:tagLst>
</file>

<file path=ppt/tags/tag854.xml><?xml version="1.0" encoding="utf-8"?>
<p:tagLst xmlns:a="http://schemas.openxmlformats.org/drawingml/2006/main" xmlns:r="http://schemas.openxmlformats.org/officeDocument/2006/relationships" xmlns:p="http://schemas.openxmlformats.org/presentationml/2006/main">
  <p:tag name="HIGHLIGHTER" val="false"/>
</p:tagLst>
</file>

<file path=ppt/tags/tag855.xml><?xml version="1.0" encoding="utf-8"?>
<p:tagLst xmlns:a="http://schemas.openxmlformats.org/drawingml/2006/main" xmlns:r="http://schemas.openxmlformats.org/officeDocument/2006/relationships" xmlns:p="http://schemas.openxmlformats.org/presentationml/2006/main">
  <p:tag name="HIGHLIGHTER" val="false"/>
</p:tagLst>
</file>

<file path=ppt/tags/tag856.xml><?xml version="1.0" encoding="utf-8"?>
<p:tagLst xmlns:a="http://schemas.openxmlformats.org/drawingml/2006/main" xmlns:r="http://schemas.openxmlformats.org/officeDocument/2006/relationships" xmlns:p="http://schemas.openxmlformats.org/presentationml/2006/main">
  <p:tag name="HIGHLIGHTER" val="false"/>
</p:tagLst>
</file>

<file path=ppt/tags/tag857.xml><?xml version="1.0" encoding="utf-8"?>
<p:tagLst xmlns:a="http://schemas.openxmlformats.org/drawingml/2006/main" xmlns:r="http://schemas.openxmlformats.org/officeDocument/2006/relationships" xmlns:p="http://schemas.openxmlformats.org/presentationml/2006/main">
  <p:tag name="HIGHLIGHTER" val="false"/>
</p:tagLst>
</file>

<file path=ppt/tags/tag858.xml><?xml version="1.0" encoding="utf-8"?>
<p:tagLst xmlns:a="http://schemas.openxmlformats.org/drawingml/2006/main" xmlns:r="http://schemas.openxmlformats.org/officeDocument/2006/relationships" xmlns:p="http://schemas.openxmlformats.org/presentationml/2006/main">
  <p:tag name="HIGHLIGHTER" val="false"/>
</p:tagLst>
</file>

<file path=ppt/tags/tag859.xml><?xml version="1.0" encoding="utf-8"?>
<p:tagLst xmlns:a="http://schemas.openxmlformats.org/drawingml/2006/main" xmlns:r="http://schemas.openxmlformats.org/officeDocument/2006/relationships" xmlns:p="http://schemas.openxmlformats.org/presentationml/2006/main">
  <p:tag name="HIGHLIGHTER" val="false"/>
</p:tagLst>
</file>

<file path=ppt/tags/tag86.xml><?xml version="1.0" encoding="utf-8"?>
<p:tagLst xmlns:a="http://schemas.openxmlformats.org/drawingml/2006/main" xmlns:r="http://schemas.openxmlformats.org/officeDocument/2006/relationships" xmlns:p="http://schemas.openxmlformats.org/presentationml/2006/main">
  <p:tag name="HIGHLIGHTER" val="false"/>
</p:tagLst>
</file>

<file path=ppt/tags/tag860.xml><?xml version="1.0" encoding="utf-8"?>
<p:tagLst xmlns:a="http://schemas.openxmlformats.org/drawingml/2006/main" xmlns:r="http://schemas.openxmlformats.org/officeDocument/2006/relationships" xmlns:p="http://schemas.openxmlformats.org/presentationml/2006/main">
  <p:tag name="HIGHLIGHTER" val="false"/>
</p:tagLst>
</file>

<file path=ppt/tags/tag861.xml><?xml version="1.0" encoding="utf-8"?>
<p:tagLst xmlns:a="http://schemas.openxmlformats.org/drawingml/2006/main" xmlns:r="http://schemas.openxmlformats.org/officeDocument/2006/relationships" xmlns:p="http://schemas.openxmlformats.org/presentationml/2006/main">
  <p:tag name="HIGHLIGHTER" val="false"/>
</p:tagLst>
</file>

<file path=ppt/tags/tag862.xml><?xml version="1.0" encoding="utf-8"?>
<p:tagLst xmlns:a="http://schemas.openxmlformats.org/drawingml/2006/main" xmlns:r="http://schemas.openxmlformats.org/officeDocument/2006/relationships" xmlns:p="http://schemas.openxmlformats.org/presentationml/2006/main">
  <p:tag name="HIGHLIGHTER" val="false"/>
</p:tagLst>
</file>

<file path=ppt/tags/tag863.xml><?xml version="1.0" encoding="utf-8"?>
<p:tagLst xmlns:a="http://schemas.openxmlformats.org/drawingml/2006/main" xmlns:r="http://schemas.openxmlformats.org/officeDocument/2006/relationships" xmlns:p="http://schemas.openxmlformats.org/presentationml/2006/main">
  <p:tag name="HIGHLIGHTER" val="false"/>
</p:tagLst>
</file>

<file path=ppt/tags/tag864.xml><?xml version="1.0" encoding="utf-8"?>
<p:tagLst xmlns:a="http://schemas.openxmlformats.org/drawingml/2006/main" xmlns:r="http://schemas.openxmlformats.org/officeDocument/2006/relationships" xmlns:p="http://schemas.openxmlformats.org/presentationml/2006/main">
  <p:tag name="HIGHLIGHTER" val="false"/>
</p:tagLst>
</file>

<file path=ppt/tags/tag865.xml><?xml version="1.0" encoding="utf-8"?>
<p:tagLst xmlns:a="http://schemas.openxmlformats.org/drawingml/2006/main" xmlns:r="http://schemas.openxmlformats.org/officeDocument/2006/relationships" xmlns:p="http://schemas.openxmlformats.org/presentationml/2006/main">
  <p:tag name="HIGHLIGHTER" val="false"/>
</p:tagLst>
</file>

<file path=ppt/tags/tag866.xml><?xml version="1.0" encoding="utf-8"?>
<p:tagLst xmlns:a="http://schemas.openxmlformats.org/drawingml/2006/main" xmlns:r="http://schemas.openxmlformats.org/officeDocument/2006/relationships" xmlns:p="http://schemas.openxmlformats.org/presentationml/2006/main">
  <p:tag name="HIGHLIGHTER" val="false"/>
</p:tagLst>
</file>

<file path=ppt/tags/tag867.xml><?xml version="1.0" encoding="utf-8"?>
<p:tagLst xmlns:a="http://schemas.openxmlformats.org/drawingml/2006/main" xmlns:r="http://schemas.openxmlformats.org/officeDocument/2006/relationships" xmlns:p="http://schemas.openxmlformats.org/presentationml/2006/main">
  <p:tag name="HIGHLIGHTER" val="false"/>
</p:tagLst>
</file>

<file path=ppt/tags/tag868.xml><?xml version="1.0" encoding="utf-8"?>
<p:tagLst xmlns:a="http://schemas.openxmlformats.org/drawingml/2006/main" xmlns:r="http://schemas.openxmlformats.org/officeDocument/2006/relationships" xmlns:p="http://schemas.openxmlformats.org/presentationml/2006/main">
  <p:tag name="HIGHLIGHTER" val="false"/>
</p:tagLst>
</file>

<file path=ppt/tags/tag869.xml><?xml version="1.0" encoding="utf-8"?>
<p:tagLst xmlns:a="http://schemas.openxmlformats.org/drawingml/2006/main" xmlns:r="http://schemas.openxmlformats.org/officeDocument/2006/relationships" xmlns:p="http://schemas.openxmlformats.org/presentationml/2006/main">
  <p:tag name="HIGHLIGHTER" val="false"/>
</p:tagLst>
</file>

<file path=ppt/tags/tag87.xml><?xml version="1.0" encoding="utf-8"?>
<p:tagLst xmlns:a="http://schemas.openxmlformats.org/drawingml/2006/main" xmlns:r="http://schemas.openxmlformats.org/officeDocument/2006/relationships" xmlns:p="http://schemas.openxmlformats.org/presentationml/2006/main">
  <p:tag name="HIGHLIGHTER" val="false"/>
</p:tagLst>
</file>

<file path=ppt/tags/tag870.xml><?xml version="1.0" encoding="utf-8"?>
<p:tagLst xmlns:a="http://schemas.openxmlformats.org/drawingml/2006/main" xmlns:r="http://schemas.openxmlformats.org/officeDocument/2006/relationships" xmlns:p="http://schemas.openxmlformats.org/presentationml/2006/main">
  <p:tag name="HIGHLIGHTER" val="false"/>
</p:tagLst>
</file>

<file path=ppt/tags/tag871.xml><?xml version="1.0" encoding="utf-8"?>
<p:tagLst xmlns:a="http://schemas.openxmlformats.org/drawingml/2006/main" xmlns:r="http://schemas.openxmlformats.org/officeDocument/2006/relationships" xmlns:p="http://schemas.openxmlformats.org/presentationml/2006/main">
  <p:tag name="HIGHLIGHTER" val="false"/>
</p:tagLst>
</file>

<file path=ppt/tags/tag872.xml><?xml version="1.0" encoding="utf-8"?>
<p:tagLst xmlns:a="http://schemas.openxmlformats.org/drawingml/2006/main" xmlns:r="http://schemas.openxmlformats.org/officeDocument/2006/relationships" xmlns:p="http://schemas.openxmlformats.org/presentationml/2006/main">
  <p:tag name="HIGHLIGHTER" val="false"/>
</p:tagLst>
</file>

<file path=ppt/tags/tag873.xml><?xml version="1.0" encoding="utf-8"?>
<p:tagLst xmlns:a="http://schemas.openxmlformats.org/drawingml/2006/main" xmlns:r="http://schemas.openxmlformats.org/officeDocument/2006/relationships" xmlns:p="http://schemas.openxmlformats.org/presentationml/2006/main">
  <p:tag name="HIGHLIGHTER" val="false"/>
</p:tagLst>
</file>

<file path=ppt/tags/tag874.xml><?xml version="1.0" encoding="utf-8"?>
<p:tagLst xmlns:a="http://schemas.openxmlformats.org/drawingml/2006/main" xmlns:r="http://schemas.openxmlformats.org/officeDocument/2006/relationships" xmlns:p="http://schemas.openxmlformats.org/presentationml/2006/main">
  <p:tag name="HIGHLIGHTER" val="false"/>
</p:tagLst>
</file>

<file path=ppt/tags/tag875.xml><?xml version="1.0" encoding="utf-8"?>
<p:tagLst xmlns:a="http://schemas.openxmlformats.org/drawingml/2006/main" xmlns:r="http://schemas.openxmlformats.org/officeDocument/2006/relationships" xmlns:p="http://schemas.openxmlformats.org/presentationml/2006/main">
  <p:tag name="HIGHLIGHTER" val="false"/>
</p:tagLst>
</file>

<file path=ppt/tags/tag876.xml><?xml version="1.0" encoding="utf-8"?>
<p:tagLst xmlns:a="http://schemas.openxmlformats.org/drawingml/2006/main" xmlns:r="http://schemas.openxmlformats.org/officeDocument/2006/relationships" xmlns:p="http://schemas.openxmlformats.org/presentationml/2006/main">
  <p:tag name="HIGHLIGHTER" val="false"/>
</p:tagLst>
</file>

<file path=ppt/tags/tag877.xml><?xml version="1.0" encoding="utf-8"?>
<p:tagLst xmlns:a="http://schemas.openxmlformats.org/drawingml/2006/main" xmlns:r="http://schemas.openxmlformats.org/officeDocument/2006/relationships" xmlns:p="http://schemas.openxmlformats.org/presentationml/2006/main">
  <p:tag name="HIGHLIGHTER" val="false"/>
</p:tagLst>
</file>

<file path=ppt/tags/tag878.xml><?xml version="1.0" encoding="utf-8"?>
<p:tagLst xmlns:a="http://schemas.openxmlformats.org/drawingml/2006/main" xmlns:r="http://schemas.openxmlformats.org/officeDocument/2006/relationships" xmlns:p="http://schemas.openxmlformats.org/presentationml/2006/main">
  <p:tag name="HIGHLIGHTER" val="false"/>
</p:tagLst>
</file>

<file path=ppt/tags/tag879.xml><?xml version="1.0" encoding="utf-8"?>
<p:tagLst xmlns:a="http://schemas.openxmlformats.org/drawingml/2006/main" xmlns:r="http://schemas.openxmlformats.org/officeDocument/2006/relationships" xmlns:p="http://schemas.openxmlformats.org/presentationml/2006/main">
  <p:tag name="HIGHLIGHTER" val="false"/>
</p:tagLst>
</file>

<file path=ppt/tags/tag88.xml><?xml version="1.0" encoding="utf-8"?>
<p:tagLst xmlns:a="http://schemas.openxmlformats.org/drawingml/2006/main" xmlns:r="http://schemas.openxmlformats.org/officeDocument/2006/relationships" xmlns:p="http://schemas.openxmlformats.org/presentationml/2006/main">
  <p:tag name="HIGHLIGHTER" val="false"/>
</p:tagLst>
</file>

<file path=ppt/tags/tag880.xml><?xml version="1.0" encoding="utf-8"?>
<p:tagLst xmlns:a="http://schemas.openxmlformats.org/drawingml/2006/main" xmlns:r="http://schemas.openxmlformats.org/officeDocument/2006/relationships" xmlns:p="http://schemas.openxmlformats.org/presentationml/2006/main">
  <p:tag name="HIGHLIGHTER" val="false"/>
</p:tagLst>
</file>

<file path=ppt/tags/tag881.xml><?xml version="1.0" encoding="utf-8"?>
<p:tagLst xmlns:a="http://schemas.openxmlformats.org/drawingml/2006/main" xmlns:r="http://schemas.openxmlformats.org/officeDocument/2006/relationships" xmlns:p="http://schemas.openxmlformats.org/presentationml/2006/main">
  <p:tag name="HIGHLIGHTER" val="false"/>
</p:tagLst>
</file>

<file path=ppt/tags/tag882.xml><?xml version="1.0" encoding="utf-8"?>
<p:tagLst xmlns:a="http://schemas.openxmlformats.org/drawingml/2006/main" xmlns:r="http://schemas.openxmlformats.org/officeDocument/2006/relationships" xmlns:p="http://schemas.openxmlformats.org/presentationml/2006/main">
  <p:tag name="HIGHLIGHTER" val="false"/>
</p:tagLst>
</file>

<file path=ppt/tags/tag883.xml><?xml version="1.0" encoding="utf-8"?>
<p:tagLst xmlns:a="http://schemas.openxmlformats.org/drawingml/2006/main" xmlns:r="http://schemas.openxmlformats.org/officeDocument/2006/relationships" xmlns:p="http://schemas.openxmlformats.org/presentationml/2006/main">
  <p:tag name="HIGHLIGHTER" val="false"/>
</p:tagLst>
</file>

<file path=ppt/tags/tag884.xml><?xml version="1.0" encoding="utf-8"?>
<p:tagLst xmlns:a="http://schemas.openxmlformats.org/drawingml/2006/main" xmlns:r="http://schemas.openxmlformats.org/officeDocument/2006/relationships" xmlns:p="http://schemas.openxmlformats.org/presentationml/2006/main">
  <p:tag name="HIGHLIGHTER" val="false"/>
</p:tagLst>
</file>

<file path=ppt/tags/tag885.xml><?xml version="1.0" encoding="utf-8"?>
<p:tagLst xmlns:a="http://schemas.openxmlformats.org/drawingml/2006/main" xmlns:r="http://schemas.openxmlformats.org/officeDocument/2006/relationships" xmlns:p="http://schemas.openxmlformats.org/presentationml/2006/main">
  <p:tag name="HIGHLIGHTER" val="false"/>
</p:tagLst>
</file>

<file path=ppt/tags/tag886.xml><?xml version="1.0" encoding="utf-8"?>
<p:tagLst xmlns:a="http://schemas.openxmlformats.org/drawingml/2006/main" xmlns:r="http://schemas.openxmlformats.org/officeDocument/2006/relationships" xmlns:p="http://schemas.openxmlformats.org/presentationml/2006/main">
  <p:tag name="HIGHLIGHTER" val="false"/>
</p:tagLst>
</file>

<file path=ppt/tags/tag887.xml><?xml version="1.0" encoding="utf-8"?>
<p:tagLst xmlns:a="http://schemas.openxmlformats.org/drawingml/2006/main" xmlns:r="http://schemas.openxmlformats.org/officeDocument/2006/relationships" xmlns:p="http://schemas.openxmlformats.org/presentationml/2006/main">
  <p:tag name="HIGHLIGHTER" val="false"/>
</p:tagLst>
</file>

<file path=ppt/tags/tag888.xml><?xml version="1.0" encoding="utf-8"?>
<p:tagLst xmlns:a="http://schemas.openxmlformats.org/drawingml/2006/main" xmlns:r="http://schemas.openxmlformats.org/officeDocument/2006/relationships" xmlns:p="http://schemas.openxmlformats.org/presentationml/2006/main">
  <p:tag name="HIGHLIGHTER" val="false"/>
</p:tagLst>
</file>

<file path=ppt/tags/tag889.xml><?xml version="1.0" encoding="utf-8"?>
<p:tagLst xmlns:a="http://schemas.openxmlformats.org/drawingml/2006/main" xmlns:r="http://schemas.openxmlformats.org/officeDocument/2006/relationships" xmlns:p="http://schemas.openxmlformats.org/presentationml/2006/main">
  <p:tag name="HIGHLIGHTER" val="false"/>
</p:tagLst>
</file>

<file path=ppt/tags/tag89.xml><?xml version="1.0" encoding="utf-8"?>
<p:tagLst xmlns:a="http://schemas.openxmlformats.org/drawingml/2006/main" xmlns:r="http://schemas.openxmlformats.org/officeDocument/2006/relationships" xmlns:p="http://schemas.openxmlformats.org/presentationml/2006/main">
  <p:tag name="HIGHLIGHTER" val="false"/>
</p:tagLst>
</file>

<file path=ppt/tags/tag890.xml><?xml version="1.0" encoding="utf-8"?>
<p:tagLst xmlns:a="http://schemas.openxmlformats.org/drawingml/2006/main" xmlns:r="http://schemas.openxmlformats.org/officeDocument/2006/relationships" xmlns:p="http://schemas.openxmlformats.org/presentationml/2006/main">
  <p:tag name="HIGHLIGHTER" val="false"/>
</p:tagLst>
</file>

<file path=ppt/tags/tag891.xml><?xml version="1.0" encoding="utf-8"?>
<p:tagLst xmlns:a="http://schemas.openxmlformats.org/drawingml/2006/main" xmlns:r="http://schemas.openxmlformats.org/officeDocument/2006/relationships" xmlns:p="http://schemas.openxmlformats.org/presentationml/2006/main">
  <p:tag name="HIGHLIGHTER" val="false"/>
</p:tagLst>
</file>

<file path=ppt/tags/tag892.xml><?xml version="1.0" encoding="utf-8"?>
<p:tagLst xmlns:a="http://schemas.openxmlformats.org/drawingml/2006/main" xmlns:r="http://schemas.openxmlformats.org/officeDocument/2006/relationships" xmlns:p="http://schemas.openxmlformats.org/presentationml/2006/main">
  <p:tag name="HIGHLIGHTER" val="false"/>
</p:tagLst>
</file>

<file path=ppt/tags/tag893.xml><?xml version="1.0" encoding="utf-8"?>
<p:tagLst xmlns:a="http://schemas.openxmlformats.org/drawingml/2006/main" xmlns:r="http://schemas.openxmlformats.org/officeDocument/2006/relationships" xmlns:p="http://schemas.openxmlformats.org/presentationml/2006/main">
  <p:tag name="HIGHLIGHTER" val="false"/>
</p:tagLst>
</file>

<file path=ppt/tags/tag894.xml><?xml version="1.0" encoding="utf-8"?>
<p:tagLst xmlns:a="http://schemas.openxmlformats.org/drawingml/2006/main" xmlns:r="http://schemas.openxmlformats.org/officeDocument/2006/relationships" xmlns:p="http://schemas.openxmlformats.org/presentationml/2006/main">
  <p:tag name="HIGHLIGHTER" val="false"/>
</p:tagLst>
</file>

<file path=ppt/tags/tag895.xml><?xml version="1.0" encoding="utf-8"?>
<p:tagLst xmlns:a="http://schemas.openxmlformats.org/drawingml/2006/main" xmlns:r="http://schemas.openxmlformats.org/officeDocument/2006/relationships" xmlns:p="http://schemas.openxmlformats.org/presentationml/2006/main">
  <p:tag name="HIGHLIGHTER" val="false"/>
</p:tagLst>
</file>

<file path=ppt/tags/tag896.xml><?xml version="1.0" encoding="utf-8"?>
<p:tagLst xmlns:a="http://schemas.openxmlformats.org/drawingml/2006/main" xmlns:r="http://schemas.openxmlformats.org/officeDocument/2006/relationships" xmlns:p="http://schemas.openxmlformats.org/presentationml/2006/main">
  <p:tag name="HIGHLIGHTER" val="false"/>
</p:tagLst>
</file>

<file path=ppt/tags/tag897.xml><?xml version="1.0" encoding="utf-8"?>
<p:tagLst xmlns:a="http://schemas.openxmlformats.org/drawingml/2006/main" xmlns:r="http://schemas.openxmlformats.org/officeDocument/2006/relationships" xmlns:p="http://schemas.openxmlformats.org/presentationml/2006/main">
  <p:tag name="HIGHLIGHTER" val="false"/>
</p:tagLst>
</file>

<file path=ppt/tags/tag898.xml><?xml version="1.0" encoding="utf-8"?>
<p:tagLst xmlns:a="http://schemas.openxmlformats.org/drawingml/2006/main" xmlns:r="http://schemas.openxmlformats.org/officeDocument/2006/relationships" xmlns:p="http://schemas.openxmlformats.org/presentationml/2006/main">
  <p:tag name="HIGHLIGHTER" val="false"/>
</p:tagLst>
</file>

<file path=ppt/tags/tag899.xml><?xml version="1.0" encoding="utf-8"?>
<p:tagLst xmlns:a="http://schemas.openxmlformats.org/drawingml/2006/main" xmlns:r="http://schemas.openxmlformats.org/officeDocument/2006/relationships" xmlns:p="http://schemas.openxmlformats.org/presentationml/2006/main">
  <p:tag name="HIGHLIGHTER" val="false"/>
</p:tagLst>
</file>

<file path=ppt/tags/tag9.xml><?xml version="1.0" encoding="utf-8"?>
<p:tagLst xmlns:a="http://schemas.openxmlformats.org/drawingml/2006/main" xmlns:r="http://schemas.openxmlformats.org/officeDocument/2006/relationships" xmlns:p="http://schemas.openxmlformats.org/presentationml/2006/main">
  <p:tag name="HIGHLIGHTER" val="false"/>
</p:tagLst>
</file>

<file path=ppt/tags/tag90.xml><?xml version="1.0" encoding="utf-8"?>
<p:tagLst xmlns:a="http://schemas.openxmlformats.org/drawingml/2006/main" xmlns:r="http://schemas.openxmlformats.org/officeDocument/2006/relationships" xmlns:p="http://schemas.openxmlformats.org/presentationml/2006/main">
  <p:tag name="HIGHLIGHTER" val="false"/>
</p:tagLst>
</file>

<file path=ppt/tags/tag900.xml><?xml version="1.0" encoding="utf-8"?>
<p:tagLst xmlns:a="http://schemas.openxmlformats.org/drawingml/2006/main" xmlns:r="http://schemas.openxmlformats.org/officeDocument/2006/relationships" xmlns:p="http://schemas.openxmlformats.org/presentationml/2006/main">
  <p:tag name="HIGHLIGHTER" val="false"/>
</p:tagLst>
</file>

<file path=ppt/tags/tag901.xml><?xml version="1.0" encoding="utf-8"?>
<p:tagLst xmlns:a="http://schemas.openxmlformats.org/drawingml/2006/main" xmlns:r="http://schemas.openxmlformats.org/officeDocument/2006/relationships" xmlns:p="http://schemas.openxmlformats.org/presentationml/2006/main">
  <p:tag name="HIGHLIGHTER" val="false"/>
</p:tagLst>
</file>

<file path=ppt/tags/tag902.xml><?xml version="1.0" encoding="utf-8"?>
<p:tagLst xmlns:a="http://schemas.openxmlformats.org/drawingml/2006/main" xmlns:r="http://schemas.openxmlformats.org/officeDocument/2006/relationships" xmlns:p="http://schemas.openxmlformats.org/presentationml/2006/main">
  <p:tag name="HIGHLIGHTER" val="false"/>
</p:tagLst>
</file>

<file path=ppt/tags/tag903.xml><?xml version="1.0" encoding="utf-8"?>
<p:tagLst xmlns:a="http://schemas.openxmlformats.org/drawingml/2006/main" xmlns:r="http://schemas.openxmlformats.org/officeDocument/2006/relationships" xmlns:p="http://schemas.openxmlformats.org/presentationml/2006/main">
  <p:tag name="HIGHLIGHTER" val="false"/>
</p:tagLst>
</file>

<file path=ppt/tags/tag904.xml><?xml version="1.0" encoding="utf-8"?>
<p:tagLst xmlns:a="http://schemas.openxmlformats.org/drawingml/2006/main" xmlns:r="http://schemas.openxmlformats.org/officeDocument/2006/relationships" xmlns:p="http://schemas.openxmlformats.org/presentationml/2006/main">
  <p:tag name="HIGHLIGHTER" val="false"/>
</p:tagLst>
</file>

<file path=ppt/tags/tag905.xml><?xml version="1.0" encoding="utf-8"?>
<p:tagLst xmlns:a="http://schemas.openxmlformats.org/drawingml/2006/main" xmlns:r="http://schemas.openxmlformats.org/officeDocument/2006/relationships" xmlns:p="http://schemas.openxmlformats.org/presentationml/2006/main">
  <p:tag name="HIGHLIGHTER" val="false"/>
</p:tagLst>
</file>

<file path=ppt/tags/tag906.xml><?xml version="1.0" encoding="utf-8"?>
<p:tagLst xmlns:a="http://schemas.openxmlformats.org/drawingml/2006/main" xmlns:r="http://schemas.openxmlformats.org/officeDocument/2006/relationships" xmlns:p="http://schemas.openxmlformats.org/presentationml/2006/main">
  <p:tag name="HIGHLIGHTER" val="false"/>
</p:tagLst>
</file>

<file path=ppt/tags/tag907.xml><?xml version="1.0" encoding="utf-8"?>
<p:tagLst xmlns:a="http://schemas.openxmlformats.org/drawingml/2006/main" xmlns:r="http://schemas.openxmlformats.org/officeDocument/2006/relationships" xmlns:p="http://schemas.openxmlformats.org/presentationml/2006/main">
  <p:tag name="HIGHLIGHTER" val="false"/>
</p:tagLst>
</file>

<file path=ppt/tags/tag908.xml><?xml version="1.0" encoding="utf-8"?>
<p:tagLst xmlns:a="http://schemas.openxmlformats.org/drawingml/2006/main" xmlns:r="http://schemas.openxmlformats.org/officeDocument/2006/relationships" xmlns:p="http://schemas.openxmlformats.org/presentationml/2006/main">
  <p:tag name="HIGHLIGHTER" val="false"/>
</p:tagLst>
</file>

<file path=ppt/tags/tag909.xml><?xml version="1.0" encoding="utf-8"?>
<p:tagLst xmlns:a="http://schemas.openxmlformats.org/drawingml/2006/main" xmlns:r="http://schemas.openxmlformats.org/officeDocument/2006/relationships" xmlns:p="http://schemas.openxmlformats.org/presentationml/2006/main">
  <p:tag name="HIGHLIGHTER" val="false"/>
</p:tagLst>
</file>

<file path=ppt/tags/tag91.xml><?xml version="1.0" encoding="utf-8"?>
<p:tagLst xmlns:a="http://schemas.openxmlformats.org/drawingml/2006/main" xmlns:r="http://schemas.openxmlformats.org/officeDocument/2006/relationships" xmlns:p="http://schemas.openxmlformats.org/presentationml/2006/main">
  <p:tag name="HIGHLIGHTER" val="false"/>
</p:tagLst>
</file>

<file path=ppt/tags/tag910.xml><?xml version="1.0" encoding="utf-8"?>
<p:tagLst xmlns:a="http://schemas.openxmlformats.org/drawingml/2006/main" xmlns:r="http://schemas.openxmlformats.org/officeDocument/2006/relationships" xmlns:p="http://schemas.openxmlformats.org/presentationml/2006/main">
  <p:tag name="HIGHLIGHTER" val="false"/>
</p:tagLst>
</file>

<file path=ppt/tags/tag911.xml><?xml version="1.0" encoding="utf-8"?>
<p:tagLst xmlns:a="http://schemas.openxmlformats.org/drawingml/2006/main" xmlns:r="http://schemas.openxmlformats.org/officeDocument/2006/relationships" xmlns:p="http://schemas.openxmlformats.org/presentationml/2006/main">
  <p:tag name="HIGHLIGHTER" val="false"/>
</p:tagLst>
</file>

<file path=ppt/tags/tag912.xml><?xml version="1.0" encoding="utf-8"?>
<p:tagLst xmlns:a="http://schemas.openxmlformats.org/drawingml/2006/main" xmlns:r="http://schemas.openxmlformats.org/officeDocument/2006/relationships" xmlns:p="http://schemas.openxmlformats.org/presentationml/2006/main">
  <p:tag name="HIGHLIGHTER" val="false"/>
</p:tagLst>
</file>

<file path=ppt/tags/tag913.xml><?xml version="1.0" encoding="utf-8"?>
<p:tagLst xmlns:a="http://schemas.openxmlformats.org/drawingml/2006/main" xmlns:r="http://schemas.openxmlformats.org/officeDocument/2006/relationships" xmlns:p="http://schemas.openxmlformats.org/presentationml/2006/main">
  <p:tag name="HIGHLIGHTER" val="false"/>
</p:tagLst>
</file>

<file path=ppt/tags/tag914.xml><?xml version="1.0" encoding="utf-8"?>
<p:tagLst xmlns:a="http://schemas.openxmlformats.org/drawingml/2006/main" xmlns:r="http://schemas.openxmlformats.org/officeDocument/2006/relationships" xmlns:p="http://schemas.openxmlformats.org/presentationml/2006/main">
  <p:tag name="HIGHLIGHTER" val="false"/>
</p:tagLst>
</file>

<file path=ppt/tags/tag915.xml><?xml version="1.0" encoding="utf-8"?>
<p:tagLst xmlns:a="http://schemas.openxmlformats.org/drawingml/2006/main" xmlns:r="http://schemas.openxmlformats.org/officeDocument/2006/relationships" xmlns:p="http://schemas.openxmlformats.org/presentationml/2006/main">
  <p:tag name="HIGHLIGHTER" val="false"/>
</p:tagLst>
</file>

<file path=ppt/tags/tag916.xml><?xml version="1.0" encoding="utf-8"?>
<p:tagLst xmlns:a="http://schemas.openxmlformats.org/drawingml/2006/main" xmlns:r="http://schemas.openxmlformats.org/officeDocument/2006/relationships" xmlns:p="http://schemas.openxmlformats.org/presentationml/2006/main">
  <p:tag name="HIGHLIGHTER" val="false"/>
</p:tagLst>
</file>

<file path=ppt/tags/tag917.xml><?xml version="1.0" encoding="utf-8"?>
<p:tagLst xmlns:a="http://schemas.openxmlformats.org/drawingml/2006/main" xmlns:r="http://schemas.openxmlformats.org/officeDocument/2006/relationships" xmlns:p="http://schemas.openxmlformats.org/presentationml/2006/main">
  <p:tag name="HIGHLIGHTER" val="false"/>
</p:tagLst>
</file>

<file path=ppt/tags/tag918.xml><?xml version="1.0" encoding="utf-8"?>
<p:tagLst xmlns:a="http://schemas.openxmlformats.org/drawingml/2006/main" xmlns:r="http://schemas.openxmlformats.org/officeDocument/2006/relationships" xmlns:p="http://schemas.openxmlformats.org/presentationml/2006/main">
  <p:tag name="HIGHLIGHTER" val="false"/>
</p:tagLst>
</file>

<file path=ppt/tags/tag919.xml><?xml version="1.0" encoding="utf-8"?>
<p:tagLst xmlns:a="http://schemas.openxmlformats.org/drawingml/2006/main" xmlns:r="http://schemas.openxmlformats.org/officeDocument/2006/relationships" xmlns:p="http://schemas.openxmlformats.org/presentationml/2006/main">
  <p:tag name="HIGHLIGHTER" val="false"/>
</p:tagLst>
</file>

<file path=ppt/tags/tag92.xml><?xml version="1.0" encoding="utf-8"?>
<p:tagLst xmlns:a="http://schemas.openxmlformats.org/drawingml/2006/main" xmlns:r="http://schemas.openxmlformats.org/officeDocument/2006/relationships" xmlns:p="http://schemas.openxmlformats.org/presentationml/2006/main">
  <p:tag name="HIGHLIGHTER" val="false"/>
</p:tagLst>
</file>

<file path=ppt/tags/tag920.xml><?xml version="1.0" encoding="utf-8"?>
<p:tagLst xmlns:a="http://schemas.openxmlformats.org/drawingml/2006/main" xmlns:r="http://schemas.openxmlformats.org/officeDocument/2006/relationships" xmlns:p="http://schemas.openxmlformats.org/presentationml/2006/main">
  <p:tag name="HIGHLIGHTER" val="false"/>
</p:tagLst>
</file>

<file path=ppt/tags/tag921.xml><?xml version="1.0" encoding="utf-8"?>
<p:tagLst xmlns:a="http://schemas.openxmlformats.org/drawingml/2006/main" xmlns:r="http://schemas.openxmlformats.org/officeDocument/2006/relationships" xmlns:p="http://schemas.openxmlformats.org/presentationml/2006/main">
  <p:tag name="HIGHLIGHTER" val="false"/>
</p:tagLst>
</file>

<file path=ppt/tags/tag922.xml><?xml version="1.0" encoding="utf-8"?>
<p:tagLst xmlns:a="http://schemas.openxmlformats.org/drawingml/2006/main" xmlns:r="http://schemas.openxmlformats.org/officeDocument/2006/relationships" xmlns:p="http://schemas.openxmlformats.org/presentationml/2006/main">
  <p:tag name="HIGHLIGHTER" val="false"/>
</p:tagLst>
</file>

<file path=ppt/tags/tag923.xml><?xml version="1.0" encoding="utf-8"?>
<p:tagLst xmlns:a="http://schemas.openxmlformats.org/drawingml/2006/main" xmlns:r="http://schemas.openxmlformats.org/officeDocument/2006/relationships" xmlns:p="http://schemas.openxmlformats.org/presentationml/2006/main">
  <p:tag name="HIGHLIGHTER" val="false"/>
</p:tagLst>
</file>

<file path=ppt/tags/tag924.xml><?xml version="1.0" encoding="utf-8"?>
<p:tagLst xmlns:a="http://schemas.openxmlformats.org/drawingml/2006/main" xmlns:r="http://schemas.openxmlformats.org/officeDocument/2006/relationships" xmlns:p="http://schemas.openxmlformats.org/presentationml/2006/main">
  <p:tag name="HIGHLIGHTER" val="false"/>
</p:tagLst>
</file>

<file path=ppt/tags/tag925.xml><?xml version="1.0" encoding="utf-8"?>
<p:tagLst xmlns:a="http://schemas.openxmlformats.org/drawingml/2006/main" xmlns:r="http://schemas.openxmlformats.org/officeDocument/2006/relationships" xmlns:p="http://schemas.openxmlformats.org/presentationml/2006/main">
  <p:tag name="HIGHLIGHTER" val="false"/>
</p:tagLst>
</file>

<file path=ppt/tags/tag926.xml><?xml version="1.0" encoding="utf-8"?>
<p:tagLst xmlns:a="http://schemas.openxmlformats.org/drawingml/2006/main" xmlns:r="http://schemas.openxmlformats.org/officeDocument/2006/relationships" xmlns:p="http://schemas.openxmlformats.org/presentationml/2006/main">
  <p:tag name="HIGHLIGHTER" val="false"/>
</p:tagLst>
</file>

<file path=ppt/tags/tag927.xml><?xml version="1.0" encoding="utf-8"?>
<p:tagLst xmlns:a="http://schemas.openxmlformats.org/drawingml/2006/main" xmlns:r="http://schemas.openxmlformats.org/officeDocument/2006/relationships" xmlns:p="http://schemas.openxmlformats.org/presentationml/2006/main">
  <p:tag name="HIGHLIGHTER" val="false"/>
</p:tagLst>
</file>

<file path=ppt/tags/tag928.xml><?xml version="1.0" encoding="utf-8"?>
<p:tagLst xmlns:a="http://schemas.openxmlformats.org/drawingml/2006/main" xmlns:r="http://schemas.openxmlformats.org/officeDocument/2006/relationships" xmlns:p="http://schemas.openxmlformats.org/presentationml/2006/main">
  <p:tag name="HIGHLIGHTER" val="false"/>
</p:tagLst>
</file>

<file path=ppt/tags/tag929.xml><?xml version="1.0" encoding="utf-8"?>
<p:tagLst xmlns:a="http://schemas.openxmlformats.org/drawingml/2006/main" xmlns:r="http://schemas.openxmlformats.org/officeDocument/2006/relationships" xmlns:p="http://schemas.openxmlformats.org/presentationml/2006/main">
  <p:tag name="HIGHLIGHTER" val="false"/>
</p:tagLst>
</file>

<file path=ppt/tags/tag93.xml><?xml version="1.0" encoding="utf-8"?>
<p:tagLst xmlns:a="http://schemas.openxmlformats.org/drawingml/2006/main" xmlns:r="http://schemas.openxmlformats.org/officeDocument/2006/relationships" xmlns:p="http://schemas.openxmlformats.org/presentationml/2006/main">
  <p:tag name="HIGHLIGHTER" val="false"/>
</p:tagLst>
</file>

<file path=ppt/tags/tag930.xml><?xml version="1.0" encoding="utf-8"?>
<p:tagLst xmlns:a="http://schemas.openxmlformats.org/drawingml/2006/main" xmlns:r="http://schemas.openxmlformats.org/officeDocument/2006/relationships" xmlns:p="http://schemas.openxmlformats.org/presentationml/2006/main">
  <p:tag name="HIGHLIGHTER" val="false"/>
</p:tagLst>
</file>

<file path=ppt/tags/tag931.xml><?xml version="1.0" encoding="utf-8"?>
<p:tagLst xmlns:a="http://schemas.openxmlformats.org/drawingml/2006/main" xmlns:r="http://schemas.openxmlformats.org/officeDocument/2006/relationships" xmlns:p="http://schemas.openxmlformats.org/presentationml/2006/main">
  <p:tag name="HIGHLIGHTER" val="false"/>
</p:tagLst>
</file>

<file path=ppt/tags/tag932.xml><?xml version="1.0" encoding="utf-8"?>
<p:tagLst xmlns:a="http://schemas.openxmlformats.org/drawingml/2006/main" xmlns:r="http://schemas.openxmlformats.org/officeDocument/2006/relationships" xmlns:p="http://schemas.openxmlformats.org/presentationml/2006/main">
  <p:tag name="HIGHLIGHTER" val="false"/>
</p:tagLst>
</file>

<file path=ppt/tags/tag933.xml><?xml version="1.0" encoding="utf-8"?>
<p:tagLst xmlns:a="http://schemas.openxmlformats.org/drawingml/2006/main" xmlns:r="http://schemas.openxmlformats.org/officeDocument/2006/relationships" xmlns:p="http://schemas.openxmlformats.org/presentationml/2006/main">
  <p:tag name="HIGHLIGHTER" val="false"/>
</p:tagLst>
</file>

<file path=ppt/tags/tag934.xml><?xml version="1.0" encoding="utf-8"?>
<p:tagLst xmlns:a="http://schemas.openxmlformats.org/drawingml/2006/main" xmlns:r="http://schemas.openxmlformats.org/officeDocument/2006/relationships" xmlns:p="http://schemas.openxmlformats.org/presentationml/2006/main">
  <p:tag name="HIGHLIGHTER" val="false"/>
</p:tagLst>
</file>

<file path=ppt/tags/tag935.xml><?xml version="1.0" encoding="utf-8"?>
<p:tagLst xmlns:a="http://schemas.openxmlformats.org/drawingml/2006/main" xmlns:r="http://schemas.openxmlformats.org/officeDocument/2006/relationships" xmlns:p="http://schemas.openxmlformats.org/presentationml/2006/main">
  <p:tag name="HIGHLIGHTER" val="false"/>
</p:tagLst>
</file>

<file path=ppt/tags/tag936.xml><?xml version="1.0" encoding="utf-8"?>
<p:tagLst xmlns:a="http://schemas.openxmlformats.org/drawingml/2006/main" xmlns:r="http://schemas.openxmlformats.org/officeDocument/2006/relationships" xmlns:p="http://schemas.openxmlformats.org/presentationml/2006/main">
  <p:tag name="HIGHLIGHTER" val="false"/>
</p:tagLst>
</file>

<file path=ppt/tags/tag937.xml><?xml version="1.0" encoding="utf-8"?>
<p:tagLst xmlns:a="http://schemas.openxmlformats.org/drawingml/2006/main" xmlns:r="http://schemas.openxmlformats.org/officeDocument/2006/relationships" xmlns:p="http://schemas.openxmlformats.org/presentationml/2006/main">
  <p:tag name="HIGHLIGHTER" val="false"/>
</p:tagLst>
</file>

<file path=ppt/tags/tag938.xml><?xml version="1.0" encoding="utf-8"?>
<p:tagLst xmlns:a="http://schemas.openxmlformats.org/drawingml/2006/main" xmlns:r="http://schemas.openxmlformats.org/officeDocument/2006/relationships" xmlns:p="http://schemas.openxmlformats.org/presentationml/2006/main">
  <p:tag name="HIGHLIGHTER" val="false"/>
</p:tagLst>
</file>

<file path=ppt/tags/tag939.xml><?xml version="1.0" encoding="utf-8"?>
<p:tagLst xmlns:a="http://schemas.openxmlformats.org/drawingml/2006/main" xmlns:r="http://schemas.openxmlformats.org/officeDocument/2006/relationships" xmlns:p="http://schemas.openxmlformats.org/presentationml/2006/main">
  <p:tag name="HIGHLIGHTER" val="false"/>
</p:tagLst>
</file>

<file path=ppt/tags/tag94.xml><?xml version="1.0" encoding="utf-8"?>
<p:tagLst xmlns:a="http://schemas.openxmlformats.org/drawingml/2006/main" xmlns:r="http://schemas.openxmlformats.org/officeDocument/2006/relationships" xmlns:p="http://schemas.openxmlformats.org/presentationml/2006/main">
  <p:tag name="HIGHLIGHTER" val="false"/>
</p:tagLst>
</file>

<file path=ppt/tags/tag940.xml><?xml version="1.0" encoding="utf-8"?>
<p:tagLst xmlns:a="http://schemas.openxmlformats.org/drawingml/2006/main" xmlns:r="http://schemas.openxmlformats.org/officeDocument/2006/relationships" xmlns:p="http://schemas.openxmlformats.org/presentationml/2006/main">
  <p:tag name="HIGHLIGHTER" val="false"/>
</p:tagLst>
</file>

<file path=ppt/tags/tag941.xml><?xml version="1.0" encoding="utf-8"?>
<p:tagLst xmlns:a="http://schemas.openxmlformats.org/drawingml/2006/main" xmlns:r="http://schemas.openxmlformats.org/officeDocument/2006/relationships" xmlns:p="http://schemas.openxmlformats.org/presentationml/2006/main">
  <p:tag name="HIGHLIGHTER" val="false"/>
</p:tagLst>
</file>

<file path=ppt/tags/tag942.xml><?xml version="1.0" encoding="utf-8"?>
<p:tagLst xmlns:a="http://schemas.openxmlformats.org/drawingml/2006/main" xmlns:r="http://schemas.openxmlformats.org/officeDocument/2006/relationships" xmlns:p="http://schemas.openxmlformats.org/presentationml/2006/main">
  <p:tag name="HIGHLIGHTER" val="false"/>
</p:tagLst>
</file>

<file path=ppt/tags/tag943.xml><?xml version="1.0" encoding="utf-8"?>
<p:tagLst xmlns:a="http://schemas.openxmlformats.org/drawingml/2006/main" xmlns:r="http://schemas.openxmlformats.org/officeDocument/2006/relationships" xmlns:p="http://schemas.openxmlformats.org/presentationml/2006/main">
  <p:tag name="HIGHLIGHTER" val="false"/>
</p:tagLst>
</file>

<file path=ppt/tags/tag944.xml><?xml version="1.0" encoding="utf-8"?>
<p:tagLst xmlns:a="http://schemas.openxmlformats.org/drawingml/2006/main" xmlns:r="http://schemas.openxmlformats.org/officeDocument/2006/relationships" xmlns:p="http://schemas.openxmlformats.org/presentationml/2006/main">
  <p:tag name="HIGHLIGHTER" val="false"/>
</p:tagLst>
</file>

<file path=ppt/tags/tag945.xml><?xml version="1.0" encoding="utf-8"?>
<p:tagLst xmlns:a="http://schemas.openxmlformats.org/drawingml/2006/main" xmlns:r="http://schemas.openxmlformats.org/officeDocument/2006/relationships" xmlns:p="http://schemas.openxmlformats.org/presentationml/2006/main">
  <p:tag name="HIGHLIGHTER" val="false"/>
</p:tagLst>
</file>

<file path=ppt/tags/tag946.xml><?xml version="1.0" encoding="utf-8"?>
<p:tagLst xmlns:a="http://schemas.openxmlformats.org/drawingml/2006/main" xmlns:r="http://schemas.openxmlformats.org/officeDocument/2006/relationships" xmlns:p="http://schemas.openxmlformats.org/presentationml/2006/main">
  <p:tag name="HIGHLIGHTER" val="false"/>
</p:tagLst>
</file>

<file path=ppt/tags/tag947.xml><?xml version="1.0" encoding="utf-8"?>
<p:tagLst xmlns:a="http://schemas.openxmlformats.org/drawingml/2006/main" xmlns:r="http://schemas.openxmlformats.org/officeDocument/2006/relationships" xmlns:p="http://schemas.openxmlformats.org/presentationml/2006/main">
  <p:tag name="HIGHLIGHTER" val="false"/>
</p:tagLst>
</file>

<file path=ppt/tags/tag948.xml><?xml version="1.0" encoding="utf-8"?>
<p:tagLst xmlns:a="http://schemas.openxmlformats.org/drawingml/2006/main" xmlns:r="http://schemas.openxmlformats.org/officeDocument/2006/relationships" xmlns:p="http://schemas.openxmlformats.org/presentationml/2006/main">
  <p:tag name="HIGHLIGHTER" val="false"/>
</p:tagLst>
</file>

<file path=ppt/tags/tag949.xml><?xml version="1.0" encoding="utf-8"?>
<p:tagLst xmlns:a="http://schemas.openxmlformats.org/drawingml/2006/main" xmlns:r="http://schemas.openxmlformats.org/officeDocument/2006/relationships" xmlns:p="http://schemas.openxmlformats.org/presentationml/2006/main">
  <p:tag name="HIGHLIGHTER" val="false"/>
</p:tagLst>
</file>

<file path=ppt/tags/tag95.xml><?xml version="1.0" encoding="utf-8"?>
<p:tagLst xmlns:a="http://schemas.openxmlformats.org/drawingml/2006/main" xmlns:r="http://schemas.openxmlformats.org/officeDocument/2006/relationships" xmlns:p="http://schemas.openxmlformats.org/presentationml/2006/main">
  <p:tag name="HIGHLIGHTER" val="false"/>
</p:tagLst>
</file>

<file path=ppt/tags/tag950.xml><?xml version="1.0" encoding="utf-8"?>
<p:tagLst xmlns:a="http://schemas.openxmlformats.org/drawingml/2006/main" xmlns:r="http://schemas.openxmlformats.org/officeDocument/2006/relationships" xmlns:p="http://schemas.openxmlformats.org/presentationml/2006/main">
  <p:tag name="HIGHLIGHTER" val="false"/>
</p:tagLst>
</file>

<file path=ppt/tags/tag951.xml><?xml version="1.0" encoding="utf-8"?>
<p:tagLst xmlns:a="http://schemas.openxmlformats.org/drawingml/2006/main" xmlns:r="http://schemas.openxmlformats.org/officeDocument/2006/relationships" xmlns:p="http://schemas.openxmlformats.org/presentationml/2006/main">
  <p:tag name="HIGHLIGHTER" val="false"/>
</p:tagLst>
</file>

<file path=ppt/tags/tag952.xml><?xml version="1.0" encoding="utf-8"?>
<p:tagLst xmlns:a="http://schemas.openxmlformats.org/drawingml/2006/main" xmlns:r="http://schemas.openxmlformats.org/officeDocument/2006/relationships" xmlns:p="http://schemas.openxmlformats.org/presentationml/2006/main">
  <p:tag name="HIGHLIGHTER" val="false"/>
</p:tagLst>
</file>

<file path=ppt/tags/tag953.xml><?xml version="1.0" encoding="utf-8"?>
<p:tagLst xmlns:a="http://schemas.openxmlformats.org/drawingml/2006/main" xmlns:r="http://schemas.openxmlformats.org/officeDocument/2006/relationships" xmlns:p="http://schemas.openxmlformats.org/presentationml/2006/main">
  <p:tag name="HIGHLIGHTER" val="false"/>
</p:tagLst>
</file>

<file path=ppt/tags/tag96.xml><?xml version="1.0" encoding="utf-8"?>
<p:tagLst xmlns:a="http://schemas.openxmlformats.org/drawingml/2006/main" xmlns:r="http://schemas.openxmlformats.org/officeDocument/2006/relationships" xmlns:p="http://schemas.openxmlformats.org/presentationml/2006/main">
  <p:tag name="HIGHLIGHTER" val="false"/>
</p:tagLst>
</file>

<file path=ppt/tags/tag97.xml><?xml version="1.0" encoding="utf-8"?>
<p:tagLst xmlns:a="http://schemas.openxmlformats.org/drawingml/2006/main" xmlns:r="http://schemas.openxmlformats.org/officeDocument/2006/relationships" xmlns:p="http://schemas.openxmlformats.org/presentationml/2006/main">
  <p:tag name="HIGHLIGHTER" val="false"/>
</p:tagLst>
</file>

<file path=ppt/tags/tag98.xml><?xml version="1.0" encoding="utf-8"?>
<p:tagLst xmlns:a="http://schemas.openxmlformats.org/drawingml/2006/main" xmlns:r="http://schemas.openxmlformats.org/officeDocument/2006/relationships" xmlns:p="http://schemas.openxmlformats.org/presentationml/2006/main">
  <p:tag name="HIGHLIGHTER" val="false"/>
</p:tagLst>
</file>

<file path=ppt/tags/tag99.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63</TotalTime>
  <Words>311</Words>
  <Application>Microsoft Office PowerPoint</Application>
  <PresentationFormat>On-screen Show (4:3)</PresentationFormat>
  <Paragraphs>4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Dcss10</vt:lpstr>
      <vt:lpstr>Arial</vt:lpstr>
      <vt:lpstr>Cambria Math</vt:lpstr>
      <vt:lpstr>Calibri</vt:lpstr>
      <vt:lpstr>Office Theme</vt:lpstr>
      <vt:lpstr>Equation</vt:lpstr>
      <vt:lpstr>Section 9.3</vt:lpstr>
      <vt:lpstr>The Distribution of the Sample Mean and the Central Limit Theorem</vt:lpstr>
      <vt:lpstr>The Distribution of the Sample Mean and the Central Limit Theorem (cont.)</vt:lpstr>
      <vt:lpstr>Unbiased vs. Biased Estimators</vt:lpstr>
      <vt:lpstr>Unbiased Estimators</vt:lpstr>
      <vt:lpstr>Average Value of</vt:lpstr>
      <vt:lpstr>Variability of</vt:lpstr>
      <vt:lpstr>Variability of    (cont.)</vt:lpstr>
      <vt:lpstr>The Central Limit Theorem</vt:lpstr>
      <vt:lpstr>The Central Limit Theorem (cont.)</vt:lpstr>
      <vt:lpstr>The Central Limit Theorem (cont.)</vt:lpstr>
      <vt:lpstr>The Central Limit Theorem (cont.)</vt:lpstr>
      <vt:lpstr>Using the z-transformation to Apply the Central Limit Theorem</vt:lpstr>
      <vt:lpstr>PowerPoint Presentation</vt:lpstr>
      <vt:lpstr>Example 9.3.1</vt:lpstr>
      <vt:lpstr>Example 9.3.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ayjit</cp:lastModifiedBy>
  <cp:revision>299</cp:revision>
  <dcterms:created xsi:type="dcterms:W3CDTF">2013-04-26T14:43:13Z</dcterms:created>
  <dcterms:modified xsi:type="dcterms:W3CDTF">2023-09-13T13:51:15Z</dcterms:modified>
</cp:coreProperties>
</file>